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50" r:id="rId2"/>
    <p:sldId id="744" r:id="rId3"/>
    <p:sldId id="754" r:id="rId4"/>
    <p:sldId id="746" r:id="rId5"/>
    <p:sldId id="747" r:id="rId6"/>
    <p:sldId id="755" r:id="rId7"/>
    <p:sldId id="756" r:id="rId8"/>
    <p:sldId id="757" r:id="rId9"/>
    <p:sldId id="758" r:id="rId10"/>
    <p:sldId id="765" r:id="rId11"/>
    <p:sldId id="748" r:id="rId12"/>
    <p:sldId id="749" r:id="rId13"/>
    <p:sldId id="766" r:id="rId14"/>
    <p:sldId id="771" r:id="rId15"/>
    <p:sldId id="777" r:id="rId16"/>
    <p:sldId id="781" r:id="rId17"/>
    <p:sldId id="778" r:id="rId18"/>
    <p:sldId id="779" r:id="rId19"/>
    <p:sldId id="768" r:id="rId20"/>
    <p:sldId id="780" r:id="rId21"/>
    <p:sldId id="769" r:id="rId22"/>
    <p:sldId id="414" r:id="rId23"/>
    <p:sldId id="415" r:id="rId24"/>
    <p:sldId id="416" r:id="rId25"/>
    <p:sldId id="772" r:id="rId26"/>
    <p:sldId id="773" r:id="rId27"/>
    <p:sldId id="774" r:id="rId28"/>
    <p:sldId id="775" r:id="rId29"/>
    <p:sldId id="776" r:id="rId30"/>
    <p:sldId id="586" r:id="rId31"/>
    <p:sldId id="587" r:id="rId32"/>
    <p:sldId id="588" r:id="rId33"/>
    <p:sldId id="589" r:id="rId34"/>
    <p:sldId id="613" r:id="rId35"/>
    <p:sldId id="615" r:id="rId36"/>
    <p:sldId id="616" r:id="rId37"/>
    <p:sldId id="614" r:id="rId38"/>
    <p:sldId id="617" r:id="rId39"/>
    <p:sldId id="618" r:id="rId40"/>
    <p:sldId id="590" r:id="rId41"/>
    <p:sldId id="591" r:id="rId42"/>
    <p:sldId id="619" r:id="rId43"/>
    <p:sldId id="592" r:id="rId44"/>
    <p:sldId id="593" r:id="rId45"/>
    <p:sldId id="594" r:id="rId46"/>
    <p:sldId id="595" r:id="rId47"/>
    <p:sldId id="596" r:id="rId48"/>
    <p:sldId id="597" r:id="rId49"/>
    <p:sldId id="598" r:id="rId50"/>
    <p:sldId id="599" r:id="rId51"/>
    <p:sldId id="600" r:id="rId52"/>
    <p:sldId id="601" r:id="rId53"/>
    <p:sldId id="602" r:id="rId54"/>
    <p:sldId id="604" r:id="rId55"/>
    <p:sldId id="605" r:id="rId56"/>
    <p:sldId id="606" r:id="rId57"/>
    <p:sldId id="607" r:id="rId58"/>
    <p:sldId id="608" r:id="rId59"/>
    <p:sldId id="620" r:id="rId60"/>
    <p:sldId id="621" r:id="rId61"/>
    <p:sldId id="609" r:id="rId62"/>
    <p:sldId id="603" r:id="rId63"/>
    <p:sldId id="610" r:id="rId64"/>
    <p:sldId id="611" r:id="rId65"/>
    <p:sldId id="622" r:id="rId66"/>
    <p:sldId id="623" r:id="rId67"/>
    <p:sldId id="628" r:id="rId68"/>
    <p:sldId id="627" r:id="rId69"/>
    <p:sldId id="624" r:id="rId70"/>
    <p:sldId id="625" r:id="rId71"/>
    <p:sldId id="626" r:id="rId72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8" autoAdjust="0"/>
    <p:restoredTop sz="94660"/>
  </p:normalViewPr>
  <p:slideViewPr>
    <p:cSldViewPr snapToGrid="0">
      <p:cViewPr varScale="1">
        <p:scale>
          <a:sx n="51" d="100"/>
          <a:sy n="51" d="100"/>
        </p:scale>
        <p:origin x="37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-12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39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1:40.8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65 2028 9375 0,'0'0'416'0,"0"-11"96"0,-3 3-512 0,0-3 0 16,1 2 0-16,-1-3 0 0,1 3 768 0,1-2 64 16,-2 2 16-16,3 9 0 0,-4-10-272 0,2-2-64 15,-3 3-16-15,2-1 0 0,0 3-208 0,3 7-32 16,-6-11-16-16,0 6 0 0,6 5 16 0,0 0 0 16,0 0 0-16,0 0 0 0,0 0 240 0,0 0 48 15,-9-1 16-15,9 1 0 0,0 0-80 0,0 0-16 16,0 0 0-16,0 0 0 0,0 0-16 0,0 0-16 15,0 0 0-15,6 6 0 0,-6-6 96 0,9 6 32 0,-9-6 0 0,12 3 0 16,3-3 0-16,-1 0 0 0,-1-1 0 0,2-1 0 16,1-1-112-16,3 2-32 0,2-3 0 0,2 1 0 15,-1 0-16-15,4-3 0 0,-1 3 0 0,3 0 0 16,3 1 0-16,2 2 0 0,1-2 0 0,3 2 0 16,4-1 0-16,-2 1 0 0,0 0 0 0,1 0 0 15,-1-1-96-15,3 0-32 0,3 1 0 0,-3 2 0 16,0-1-96-16,2 1-32 0,3-1 0 0,1 1 0 15,3 1-144-15,-4 1 128 0,0-2-128 0,0 0 128 16,-2 0-128-16,2-1 0 0,-3 3 0 0,2 0 128 16,-1-1-128-16,0 2 0 0,2-3 144 0,2 2-144 15,-1-1 144-15,-2-1-144 0,-4-1 192 0,-2 2-192 16,0-3 160-16,-2 1-160 0,-1 0 128 0,-3 1-128 0,0-1 128 16,1-1-128-16,-1 0 128 0,-1 1-128 0,0 1 192 0,-1-1-64 15,4-1 0-15,-3 0 0 0,-3 0 64 0,-2 0 0 16,-1 0 0-16,-2 1 0 0,-3 0-192 0,-1 1 192 15,0-1-192-15,-1 3 192 0,-5-2-192 0,-1 1 0 16,0-2 144-16,-4-1-144 0,1 1 256 0,-11-1-32 16,10 2 0-16,-10-2 0 0,0 0 32 0,10 1 16 15,-10-1 0-15,0 0 0 0,10 2-96 0,-10-2-32 16,0 0 0-16,10 2 0 0,-10-2-144 0,0 0 0 16,0 0 144-16,0 0-144 0,0 0 0 0,0 0 0 15,0 0 0-15,0 0 0 16,0 0-2112-16,0 0-352 0,0 0-64 0,-1 10-16 0</inkml:trace>
  <inkml:trace contextRef="#ctx0" brushRef="#br0" timeOffset="1301.54">1172 12273 8287 0,'0'0'368'0,"-10"-7"80"0,2 0-448 0,-1 1 0 15,0-3 0-15,2 1 0 0,-1-2 1488 0,3 2 224 16,5 8 32-16,-9-11 16 0,4 2-976 0,-1-1-192 0,-1 2-32 0,7 8-16 16,-9-10 64-16,9 10 16 0,-5-9 0 0,5 9 0 15,0 0-48-15,0 0-16 0,0 0 0 0,0 0 0 16,-10-8-240-16,10 8-32 0,0 0-16 0,0 0 0 16,0 0-272-16,0 0 0 0,5 9 128 0,0-2-128 15,0 0 160-15,7-2-32 0,-1 0 0 0,2 0 0 16,2 2 320-16,4-2 48 0,3-1 16 0,2 1 0 15,0-1 96-15,3-3 32 0,2 0 0 0,3 3 0 16,2 0-64-16,4 0-16 0,2-3 0 0,3 1 0 16,3 1-112-16,0-2 0 0,-2 2-16 0,1-1 0 15,-1 0-144-15,3-1-32 0,3-2 0 0,2 1 0 16,1-2-16-16,3 2-16 0,4-1 0 0,-3 1 0 16,-4 0 16-16,1 1 0 0,0-2 0 0,4 0 0 0,-1 0-16 15,4 1 0-15,2-2 0 0,0 2 0 0,-4 0-96 0,0 0 0 16,-2 0-128-16,0 0 192 0,2-1-192 0,1 0 128 15,2-2-128-15,1 2 0 0,2 0 160 0,-4-3-160 16,-2 0 160-16,-2 1-160 0,4 2 320 0,-1 1-48 16,-1-2 0-16,4 0 0 0,-2 1-80 0,0 0 0 15,-4 1-16-15,-2-4 0 0,-2 0 16 0,2 2 16 16,-2 2 0-16,2-2 0 0,1 2 32 0,2-2 0 16,2 1 0-16,-6-2 0 0,-5-1 16 0,2 2 0 15,-3-1 0-15,1 1 0 0,0 0 0 0,2 0 0 16,-4-1 0-16,1-1 0 0,2 2-64 0,-3-1-16 15,-4 0 0-15,-1-5 0 0,-4 0-48 0,-1 2-128 16,-2-3 192-16,1 4-64 0,-3-1-128 0,-3-3 192 16,-2 1-192-16,-1 0 192 0,-3 3-64 0,-2 3 0 0,-2-5 0 0,-2 2 0 15,-3 0 96-15,-1 1 16 0,-2-1 0 0,-1 3 0 16,-2-2 64-16,0 1 16 0,-1-2 0 0,-8 5 0 16,6-7-64-16,-6 7-16 0,6-5 0 0,-6 5 0 15,0 0-240-15,0 0 176 0,0 0-176 0,0 0 160 16,0 0-160-16,0 0 0 0,0 0 0 0,0 0 128 15,0 0-128-15,0 0 0 0,0 0 0 0,0 0 0 16,0 0-272-16,0 0-48 0,0 0 0 0,0 0 0 31,0 0-1600-31,0 0-320 0,-5 6-64 0,-4 7-14656 0</inkml:trace>
  <inkml:trace contextRef="#ctx0" brushRef="#br0" timeOffset="5573.43">14259 5016 7359 0,'-16'-7'656'0,"5"2"-528"0,-3 1-128 0,1 0 0 15,-1-1 1040-15,1-1 176 0,2 2 48 0,-1 0 0 16,1 1-304-16,2-2-48 0,0 1-16 0,3 1 0 16,-1 0-432-16,7 3-80 0,0 0-32 0,-9-1 0 15,9 1-32-15,-5-7-16 0,5 7 0 0,0 0 0 16,0 0 16-16,0 0 16 0,0 0 0 0,0 0 0 16,0 0 64-16,0 0 16 0,0 0 0 0,0 0 0 15,0 0-80-15,0 0-16 0,12-2 0 0,-1 3 0 16,2 3-48-16,3 0-16 0,2-2 0 0,0 2 0 15,0 0-32-15,1 2-16 0,1-2 0 0,1 0 0 16,-4-1 0-16,5 2 0 0,2 0 0 0,0-3 0 16,0 2 48-16,2 0 0 0,1 0 0 0,-1-1 0 15,1-1 128-15,1-1 16 0,2 3 16 0,2 0 0 16,2 1-176-16,1-1-48 0,-1-3 0 0,-1 3 0 0,0-2 0 0,-2 3 0 16,1-1 0-16,1 0 0 0,1 2 0 0,0 3 0 15,3-3 0-15,0 3 0 0,0-6 0 0,3 3 0 16,5 3 0-16,1-2 0 0,-1 1 0 0,0-2-16 15,-2 0 0-15,0 2 0 0,2-3-32 0,1 1 0 16,1 2 0-16,0-3 0 0,4 0-144 0,1 0 160 16,1-1-160-16,0-2 160 0,0 1-160 0,-1-1 192 15,-1 3-192-15,1-2 192 0,0-2-192 0,1-1 192 16,2 0-192-16,2 0 192 0,0 0-192 0,-2 0 192 16,-4 0-192-16,1 1 192 0,-3 1-192 0,2-2 128 15,0 1-128-15,0-1 128 0,2 0-128 0,3 0 192 0,3 0-192 0,-2 1 192 16,-2 2-192-16,1-2 0 0,1 0 0 15,2-1 128-15,-1-1-128 0,4 0 160 0,3 0-160 0,-2 1 160 16,1 0-160-16,-2-2 0 0,-1 1 0 0,0 1 0 16,0-1 0-16,3 1 0 0,1-2 0 0,1 2 0 15,1-1 0-15,-1 0 0 0,-1-2 0 0,-1 1 0 16,-1 1 0-16,4-1 0 0,-2 1 0 0,3 0 0 16,0-1 0-16,0 2 0 0,-1-1 0 0,-1 0 0 15,-1 1 0-15,2-1 128 0,5-1-128 0,-3 1 128 16,1 0-128-16,-2 1 160 0,-2-1-160 0,0 1 160 15,0 0-160-15,4 0 0 0,2 0 144 0,0 0-144 16,-3-3 0-16,0 3 144 0,1 0-144 0,0 0 0 16,1-1 128-16,0-1-128 0,3 2 0 0,-3 2 0 15,-3-2 0-15,0 0 0 0,2 0 128 0,3 0-128 16,-2 0 0-16,0 0 0 0,0 1 0 0,-1 2 0 0,-3-2 144 16,1 1-144-16,-3 1 0 0,2-2 144 0,2 2-144 0,1-1 0 15,-1 3 0-15,-1-2 0 0,-2-2 0 0,0 2 0 16,-2-3 0-16,2 2 0 0,2 0 128 0,1-1-128 15,-3 0 0-15,1 0 128 0,-2 1-128 0,1 1 128 16,-3 1-128-16,4-2 128 0,2-1-128 0,1 0 160 16,-4 0-160-16,-2 1 160 0,0-2-160 0,0 2 0 15,-1 1 144-15,3-1-144 0,3-1 0 0,-3 1 144 16,-2-2-144-16,-3 0 0 0,-3 0 128 0,2 0-128 16,-2 1 0-16,3 0 0 0,0 1 0 0,3-2 160 15,-1-2-160-15,-4 2 128 0,-4 0-128 0,2 0 192 16,1 0-192-16,3 0 192 0,-1 0-192 0,2-1 0 0,2 1 0 0,-1-1 128 15,-4-1-128-15,-1 1 0 0,-1-1 0 16,2 0 0-16,-1 0 0 0,6 1 128 0,-2-2-128 0,3 2 0 16,-4 0 0-16,-2 1 0 0,-5-2 128 0,1 1-128 15,3-2 0-15,1 0 128 0,1 0-128 0,2 1 128 16,0-1-128-16,-2 2 160 0,-3-2-160 0,-1 1 160 16,1-3-160-16,-1 2 0 0,0 0 0 0,3 1 128 15,0-1-128-15,0 1 0 0,-3-3 0 0,-3 1 0 16,-5 0 0-16,-1 2 0 0,-2-1 128 0,-1-2-128 15,0 2 0-15,0 2 0 0,-3 0 0 0,-2 0 0 16,1-1 0-16,-4 2 128 0,-2 0-128 0,-4 0 0 16,-3 0 0-16,-4-1 0 0,-4 1 0 0,-3 1 0 15,-3-3-672 1,-2 2-16-16,-11 0 0 0,0 0 0 0,0 0-2512 0,0 0-496 16</inkml:trace>
  <inkml:trace contextRef="#ctx0" brushRef="#br0" timeOffset="8188.66">13302 6369 2751 0,'0'0'256'0,"0"0"-256"0,0 0 0 0,0 0 0 0,0 0 752 0,0 0 96 0,0 0 32 0,0 0 0 16,0 0-880-16,0 0 0 0,0 0 0 0,0 0-128 16,0 0-32-16,-6 7 0 0,6-7 0 0,0 0 0 15,0 0 160-15,0 0 0 0,0 0 0 0,-6 8-128 16,6-8 448-16,0 0 112 0,-4 6 16 0,4-6 0 15,0 0 384-15,0 0 64 0,0 0 32 0,0 0 0 0,0 0-112 0,0 0-32 16,0 0 0-16,0 0 0 0,0 0-48 0,0 0-16 16,0 0 0-16,0 0 0 0,0 0-96 0,0 0-32 15,0 0 0-15,0 0 0 0,0 0-112 0,0 0-32 16,0 0 0-16,0 0 0 0,0 0-112 0,0 0-16 16,0 0-16-16,0 0 0 0,0 0-144 0,13 4-32 15,-3 0 0-15,1 0 0 0,-11-4-128 0,12 0 0 16,-2-3 0-16,0 3 128 0,0 0-128 0,2 4 0 15,-2-1 144-15,1-2-144 0,2 0 224 0,0-1-32 16,2 0 0-16,-1 0 0 0,1 0 64 0,4 1 16 16,1 2 0-16,2-1 0 0,0 1-16 0,1 1 0 0,1-2 0 15,1-2 0-15,2-1-64 0,-2-1 0 0,-1-2-16 0,2 2 0 16,-6 1 48-16,3-1 16 0,1-2 0 0,0 3 0 16,2 2-16-16,-2 0 0 0,0-1 0 0,0 0 0 15,2 3 64-15,-2-1 16 0,0-1 0 0,1 2 0 16,3 1-48-16,2-2 0 0,-2 0 0 0,3-1 0 15,1 0 0-15,-1-1-16 0,-2-1 0 0,0 1 0 16,-1-1-112-16,3 1-128 0,-1 0 176 0,2 0-176 16,1-2 144-16,0 4-144 0,0-1 0 0,1 1 144 15,1 0-144-15,3 0 0 0,0 1 0 0,1-3 0 16,1-1 0-16,0-2 0 0,-3-2 0 0,0 4 128 16,1-1-128-16,0 1 192 0,2 0-192 0,-1 1 192 15,1 0-48-15,4 0 0 0,2-1 0 0,2-3 0 16,-1-1 16-16,0 0 0 0,-5-3 0 0,1 3 0 0,1 2-32 0,-1 1-128 15,-1 1 192-15,0-1-64 16,-2-2 32-16,4 2 0 0,3-2 0 0,-2 3 0 0,2 1-160 0,-2 0 192 16,-3 0-192-16,0-1 192 0,0-1-192 0,1 2 0 15,0-1 0-15,0 0 0 0,1 1 128 0,3 0-128 16,1-2 0-16,0 1 128 0,-1-1-128 0,-1-1 0 16,-3 1 0-16,0-2 0 0,2 0 0 0,-1-2 128 15,0 0-128-15,-1 3 0 0,1 1 0 0,5 2 0 16,-2 2 128-16,2-4-128 0,-3-4 0 0,0 0 0 15,-3 1 0-15,-1 1 0 0,2 0 0 0,1 1 0 16,-3 0 0-16,1 1 128 0,2 1-128 0,-1 0 0 16,2 0 0-16,0-1 128 0,-1-3 16 0,0 0 0 15,-4 1 0-15,0 2 0 0,0-2 0 0,1 0 0 0,-5 2 0 0,1-1 0 16,-1 2 32-16,0-1 0 0,0 1 0 0,0 0 0 16,-1-2-16-16,0 2 0 0,-2-3 0 0,-1 3 0 15,-1 0-160-15,-3 0 192 0,-1-1-192 0,-2 1 192 16,-1 0-192-16,-1-2 0 0,-2 1 144 0,0 0-144 15,-1 0 0-15,-1 4 0 0,0 1 0 0,-3-2 128 16,1-1-128-16,0 1 0 0,-2 1 0 0,2-1 0 31,-1 3-1408-31,-3 2-208 0,2 0-48 0,-3 0-12416 0</inkml:trace>
  <inkml:trace contextRef="#ctx0" brushRef="#br0" timeOffset="10373.95">23855 14113 16575 0,'0'0'736'0,"0"0"160"16,-5-6-720-16,5 6-176 0,0 0 0 0,0 0 0 0,-5-10 944 0,5 10 144 16,0 0 48-16,0 0 0 0,0 0-400 0,0 0-80 15,0 0-16-15,0 0 0 0,0 0-304 0,0 0-64 16,0 0-16-16,9 6 0 0,-1 2 0 0,0-2 0 15,1 4 0-15,2-1 0 0,-1 0-256 0,4 0 128 16,-2 4-128-16,2-2 0 0,2 1 144 0,0 0-144 16,2 0 0-16,1-2 144 0,3 3-16 0,0-3 0 15,6 0 0-15,0 1 0 0,2-2 48 0,0 3 0 16,1-3 0-16,-1 2 0 0,-1-3 16 0,3 3 16 16,3 2 0-16,0-3 0 0,2 1 0 0,2-2 0 15,3 0 0-15,5 0 0 0,5 1-64 0,1-1-16 0,-3-1 0 0,0 1 0 16,-4 0-128-16,2-3 0 0,2 2 144 0,0-3-144 15,3-1 128-15,0 1-128 0,3 1 128 16,0-2-128-16,-1 1 144 0,-3 0-144 0,-4-1 192 0,1-2-192 16,1 2 208-16,1 4-64 0,1-6-16 0,3 2 0 15,2-1 32-15,0 0 0 0,0 0 0 0,-3-3 0 16,-5-3 0-16,1 2 0 0,1 1 0 0,1 0 0 16,0-1-160-16,3 0 192 0,3-1-192 0,-3 1 192 15,-1 0-192-15,-2 0 192 0,-1-1-192 0,0 1 192 16,1 0-192-16,0 2 0 0,2-1 144 0,-1 0-144 15,3-1 0-15,-1 1 0 0,-3 0 0 0,-3-3 128 16,-4 2-128-16,-1 0 0 0,3-1 0 0,-1 1 128 16,0 0-128-16,1 0 144 0,1-1-144 0,2 0 160 15,-1-2 48-15,-2-1 16 0,-2 1 0 0,-1 0 0 16,0-1 48-16,-1-1 16 0,0-1 0 0,-1-1 0 0,0-1 96 0,0-2 0 16,0 4 16-16,0-5 0 0,1 4-32 0,-5-4-16 15,-1 3 0-15,-3-2 0 0,-3-1 16 0,-2 2 0 16,-1-1 0-16,-1 2 0 0,-1-3-64 0,0 5-16 15,-2-3 0-15,0 3 0 0,0-4-96 0,1 3-32 16,-4-2 0-16,2 2 0 0,-1-1-160 0,-1 1 160 16,0-4-160-16,-1 3 160 0,-2 5-160 0,-1-1 128 15,-1-5-128-15,-2 4 128 0,0 3-128 0,-3 1 0 16,-1 0 0-16,-1 1 0 0,-9 1 0 0,12-5 0 16,-12 5 0-16,0 0 0 0,10 1-320 0,-10-1 0 15,7 7 0-15,0-1 0 16,-5 7-2064-16,0 2-416 0,-2 3-80 0</inkml:trace>
  <inkml:trace contextRef="#ctx0" brushRef="#br0" timeOffset="16578.54">15256 2010 6447 0,'0'0'576'0,"-8"-2"-576"0,0-2 0 0,8 4 0 16,-8-8 1056-16,3 4 96 0,5 4 32 0,-5-5 0 15,5 5-352-15,0 0-64 0,0 0 0 0,0 0-16 16,0 0-256-16,0 0-48 0,0 0-16 0,0 0 0 16,0 0-80-16,0 0-16 0,0 0 0 0,10-5 0 15,0 4 80-15,1 1 16 0,2 0 0 0,1 1 0 16,1-1-48-16,1 4 0 0,1-3 0 0,4 2 0 15,-2-1 48-15,5 2 0 0,1-1 0 0,3-1 0 16,2 2-96-16,0-1-16 0,1-2 0 0,4 0 0 0,5-1-192 16,2 1-128-16,1-1 160 0,0 0-160 0,0-1 192 0,1 1-64 15,-3 0-128-15,3 0 192 0,0-1-64 0,4 1-128 16,1-1 176-16,2 1-176 0,3-3 240 0,1 2-64 16,0-2-16-16,-2 2 0 0,-3 2-32 0,2-1 0 15,-4 0 0-15,2 3 0 0,-1-3-128 0,4 1 160 16,5 0-160-16,0-1 160 0,-1 3-160 0,1-2 0 15,-6 0 0-15,1 1 0 0,0-1 0 0,1-1 0 16,-2 0 0-16,5 1 0 0,2 2 0 0,-2-2 0 16,0-1 0-16,-2 0 0 0,-3 0 0 0,-1 0 0 15,0-1 0-15,-1 0 0 0,1-2 0 0,3 2 128 16,0 1-128-16,2-2 0 0,-1 1 144 0,-2 0-144 16,-1-2 160-16,0 2-160 0,-1 1 176 0,3-1-176 15,-3-3 192-15,3 4-192 0,3 0 176 0,1 0-176 0,-2 0 160 0,-2 0-160 16,0 0 128-16,-4 0-128 0,1 0 0 0,1 1 0 15,0 2 0-15,1-2 128 0,3 0-128 0,-2 2 0 16,-2-2 0-16,-2 2 0 0,-2-2 0 0,0 0 0 16,0 1 0-16,-1-1 0 0,0 3 0 0,1-3 0 15,3-1 0-15,1 0 0 0,-1 0 128 0,-2 0-128 16,-2 0 0-16,-1 0 0 0,0 0 0 0,-2 0 0 16,1 0 0-16,1 1 0 0,2 0 0 0,0 1 0 15,-1-2 0-15,1 1 0 0,1 0 0 0,-3 1 0 16,-3-2 0-16,0 1 0 0,1 1 0 0,0 1 0 15,-2-1 0-15,2 1 0 0,3 1 0 0,0-3 0 16,0 0 0-16,0-1 0 0,-2 0 0 0,-2 0 0 16,-1 0 0-16,-1 0 0 0,-1-1 0 0,1 1 0 15,-2 1 128-15,2-1-128 0,2 0 0 0,2 0 0 0,-3 0 0 0,1 0 0 16,-1-1 0-16,-3 0 0 0,-1 1 0 0,1-1 0 16,-3-2 0-16,1 2 0 0,-1-3 0 0,-2 3 0 15,0-2 0-15,1 1 0 0,-1-1 176 0,2 2-176 16,-1-2 192-16,1-2-192 0,-1 0 0 0,0 1 0 15,-3-5 0-15,-2 3 0 0,-1 2 0 0,1-1 0 16,-2-3 0-16,1 5 0 0,-1-2 144 0,0-2-144 16,-2 2 0-16,1 3 144 0,-2-2-144 0,2 0 0 15,0 1 0-15,0 0 0 0,-1 0 0 0,1-1 0 16,-3-1 0-16,0 1 128 0,2 1-128 0,-3 0 128 16,-3 3-128-16,-1-1 128 0,0-2-128 0,-1 2 0 0,-2-2 0 0,1 3-176 15,-2-1 176-15,0 1 0 0,-1 0 0 0,0 0 0 16,-1 0 0-16,-1 0 0 0,-12 0 0 0,11 0 0 15,-11 0 0-15,0 0 0 0,10 0 0 0,-10 0 128 16,0 0-128-16,0 0 176 0,0 0-176 0,0 0 192 16,0 0-192-16,0 0 192 0,0 0-192 0,0 0 192 15,0 0-192-15,0 0 160 0,-9 1-160 0,-1 2 160 16,-3-2-160-16,-1 0 0 0,-2 1 0 0,-2-1 0 16,-1 2 0-16,-1-1 0 0,-5 1 0 0,-4-1 0 15,-1 2 0-15,-6 0 0 0,-2-2 0 0,-3 2 0 16,-2-1 0-16,1 2 0 0,-2-1 0 0,-3-1 0 15,1 2 0-15,-1 3 0 0,-1-2 0 0,-6 3 0 16,-4-4 0-16,-2 2 0 0,-1-1 0 0,0-1 0 16,0-1 0-16,-1 4 0 0,-3-2 0 0,-4-1 0 15,-6 5 0-15,0-3 0 0,0 0 0 0,0 0 0 0,-2-4-144 16,-1 5 144-16,-2-3 0 0,-1-1 0 0,-6 1 0 0,6 1 0 16,0-2 0-16,-1 1 0 0,0 3 0 0,-4-2 0 15,0-1 0-15,1 3 0 0,3-3 0 0,1 1 0 16,-2 3 0-16,-2-4 0 0,-2 2 0 0,1-1 0 15,4-2 0-15,2 1 0 0,-3 3 0 0,-1-3 0 16,-4 1 0-16,1 2 0 0,5-7 128 0,2 3-128 16,2 2 0-16,-5 0 0 0,-4-3 0 0,5 0 0 15,1-5 0-15,2 4 0 0,1 0 0 0,-1 2 0 16,-2 1 0-16,1-4 0 0,0-3 0 0,2 0 0 16,2 0 0-16,2 2 0 0,2 4 0 0,-3-3 0 15,-3-1 0-15,3-3 0 0,4-2 0 0,1 4 144 16,3 1-144-16,-3 1 128 0,-1 2-128 0,0-3 0 0,-3-3 0 0,4 1 128 15,4-1-128-15,2 2 0 0,2 1 0 0,2 0 0 16,-3 1 0-16,-2 1 0 0,0-4 0 0,3 1 0 16,3-2 0-16,3 0 0 0,2-1 0 0,2 3 0 15,1 2 0-15,0 3 0 0,0-4 0 0,-1 0 0 16,2-4 0-16,2 3 0 0,2-2 0 0,4 1 0 16,3-1 0-16,2 0 0 0,0 2 0 0,3 0 0 15,2-2 0-15,3 3 0 0,1 0 0 0,0-1 0 16,-1-1 0-16,-1 2 0 0,3 1 0 0,0-1 0 15,0-1 0-15,4 1 0 0,-1 0 0 0,1 0 0 16,5 0 0-16,1 0 0 0,-1 0 0 0,4-2 0 16,0 1 0-16,1 1 0 0,2 0 0 0,2 0 0 15,9 0 0-15,-9 1 0 0,9-1 0 0,0 0 0 0,0 0 0 16,0 0 0-16,0 0 0 0,0 0 0 0,0 0-144 0,0 0 144 16,0 0-192-16,0 0 192 0,13 3-224 0,1-1 64 15,0-2 16-15,2 0 0 0,3 0 144 0,3 4 0 16,3-1 128-16,3-3-128 0,3-2 0 0,0 2 0 15,3 0 0-15,-1 2 0 0,0-5 0 0,0-1 0 16,1 1-192-16,3 3 64 0,1 1 128 0,3 1 0 16,-1 1 0-16,5-1 0 0,3 0 0 0,3-2 128 15,1-2-128-15,-1 1 176 0,0-3-176 0,0 3 0 16,1 1 0-16,1 0 0 0,2-1 0 0,3 0 0 16,3-1 0-16,2 2 0 0,-1 0 0 0,-1-1 0 15,-3 0-192-15,2-1 192 0,-3 2 0 0,6 0 0 0,0 2 0 16,3-2 0-16,3-2 0 0,-6 1 128 0,0 1-128 15,0-1 0-15,1 0 0 0,2 2 0 0,1 0-144 0,2 0 144 16,0-2 0-16,-1 1 0 0,-2-1 0 0,-2 0 0 16,1 1 0-16,1 0 0 0,5-2 0 0,1-1 0 15,1 0 0-15,-2 0 0 0,-1 0 0 0,0 1 0 16,-1 1 0-16,3 0 0 0,6 0 0 0,-2-3 0 16,-4 0 0-16,-1 0 0 0,1 2 0 0,0 2 0 15,0-2 0-15,2 1 0 0,0 0 0 0,-2-2 0 16,-3-2 0-16,-2 3 0 0,0 0 176 0,1 1-176 15,2 0 0-15,1 0 0 0,2-1 0 0,-3 0 0 16,-3-2 0-16,-2 1 0 0,2 1 0 0,1 1 0 16,1-1 0-16,1 1 0 0,-1-2 0 0,-3 1 0 15,-2-2 0-15,-1 3 0 0,0 0 0 0,1-2 0 16,0 0 0-16,2 2 0 0,-1-1 0 0,-3-1 0 0,-2-1 0 0,-2 2 0 16,-2-1 0-16,0 1 0 0,1 0 0 0,2 0 0 15,-1-1 0-15,0 0 0 0,-4 0 0 0,0-1 0 16,-1 2 0-16,-1-1 0 0,-2 1 0 0,0 0 0 15,1 0 0-15,0 2 0 0,-1-2 0 0,-2 1 0 16,2 0 0-16,-5-2 0 0,-1 2 0 0,-2 0 0 16,-2 1 0-16,0 0 0 0,-1 0 0 0,-1 0 0 15,-1 0 0-15,2 0 0 0,0 0 0 0,-3 0 0 16,0-1 0-16,-2-1 0 0,-3 1 0 0,-3 0 0 16,-3-1 0-16,1 0 0 0,-3 1 0 0,-2-1 0 15,1 1 0-15,-3 0 0 0,-1 1 0 0,-2 0 0 16,-1-1 0-16,-1 1 0 0,-1-2 0 0,-3 2 0 0,-10 0 0 15,13 0 0-15,-13 0 0 0,10 0 0 0,-10 0 0 16,0 0 0-16,0 0 0 0,0 0 0 0,0 0-144 0,0 0 144 16,0 0-208-16,0 0 32 0,0 0 16 0,0 0 0 31,0 0-240-31,-10 8-48 0,-3 0-16 0,2-3 0 16,-3 0-1760-16,-1 1-336 0</inkml:trace>
  <inkml:trace contextRef="#ctx0" brushRef="#br0" timeOffset="23452.07">1124 17091 3679 0,'-9'-7'320'0,"1"0"-320"16,2-3 0-16,1 3 0 0,0-2 3072 0,2 2 560 0,3 7 96 0,0-10 32 16,0 10-2832-16,3-7-560 0,-3 7-112 0,6-11-32 15,0 4-224-15,1 2 144 0,-7 5-144 0,11-7 128 16,1 5-128-16,-1 1 0 0,0-1 0 0,3 2 0 16,2 0 0-16,-1 3 0 0,-1 1-144 0,1 1 144 15,3-4 0-15,2 2 0 0,2-2-128 0,1 0 128 16,0 0 0-16,2 1 0 0,3-2 0 0,3 0 0 15,-1 0 0-15,2 0 0 0,0 0 0 0,-1 1 0 16,-3-1 0-16,-1 1 0 0,1 0 0 0,0 1 144 16,1 0 176-16,2 0 16 0,-2-1 16 0,3 0 0 15,1 2 48-15,2-2 16 0,2 1 0 0,5 1 0 16,7 0-160-16,-4 0-16 0,-2 0-16 0,1-1 0 16,-2 0-64-16,0 0-16 0,-2 0 0 0,3-1 0 15,2 1-144-15,1 1 160 0,0-2-160 0,3-1 160 0,3 0-32 0,-1 0 0 16,-3 0 0-16,-2-1 0 0,0-3 0 0,1 0 0 15,0 0 0-15,1-1 0 0,1-1-128 0,3 0 192 16,1 1-192-16,3-3 192 0,-1 3-64 0,-3 2 0 16,-3-1 0-16,1-1 0 0,-1 3 32 0,1-2 0 15,0 2 0-15,3-1 0 0,4 2-160 0,2-2 0 16,-5 2 144-16,2-2-144 0,-2 2 0 0,-2-1 128 16,0 0-128-16,1 0 0 0,2-2 0 0,2-2 0 15,3 0 0-15,-2 4 0 0,-3-2 0 0,0-1 0 16,-3 2 0-16,1 1 0 0,-1-3 144 0,2-2-144 15,2 1 192-15,0 2-192 0,1-2 288 0,-3 1-48 16,1 0-16-16,-3 0 0 0,0-2 32 0,0 4 16 0,1-1 0 0,1-3 0 16,2 2-64-16,1 0-16 0,3 1 0 15,-4-2 0-15,-3 1 0 0,-2 0-16 0,0-3 0 0,-3 3 0 16,2 3-32-16,1-1 0 0,0 1 0 0,1 0 0 16,1 0-144-16,-2 2 192 0,-3-2-192 0,-3 1 192 15,-3 0-192-15,-2 1 192 0,1 2-192 0,-2 0 192 16,0-2-192-16,0 4 128 0,0-2-128 0,0 1 128 15,-1-3-128-15,-3 1 160 0,0 0-160 0,-1-1 160 16,-5 0-32-16,-1 1-128 0,-2 3 192 0,1 0-64 16,-5-3 64-16,1 2 16 0,-1-1 0 0,0 0 0 15,-2-1 16-15,0 2 0 0,-1-1 0 0,-1 2 0 16,0-2-48-16,-1 2-16 0,-1-3 0 0,1 3 0 16,1 0-16-16,0 1 0 0,0-2 0 0,-2-1 0 0,2 1 16 15,-4-2 0-15,0 2 0 0,0 2 0 0,0-5 32 0,1 1 0 16,-1 2 0-16,0-3 0 15,-4 0 32-15,1 0 16 0,-11 0 0 0,10 0 0 0,-10 0-16 0,10 0 0 16,-10 0 0-16,10-2 0 0,-10 2-64 0,9 0-16 16,-9 0 0-16,0 0 0 0,10 0-144 0,-10 0 0 15,0 0 144-15,10 0-144 0,-10 0 0 0,9 2 0 16,-9-2 0-16,0 0 128 0,9 1-128 0,-9-1 0 16,0 0 0-16,0 0 0 0,0 0 0 0,0 0 144 15,9 1-144-15,-9-1 0 0,0 0 224 0,0 0-64 16,0 0-16-16,0 0 0 0,0 0 0 0,0 0 0 15,0 0 0-15,0 0 0 0,0 0-16 0,0 0-128 16,0 0 192-16,0 0-64 0,0 0-128 0,0 0 160 0,0 0-160 0,0 0 160 16,0 0-160-16,0 0 0 0,0 0 0 0,0 0 0 15,0 0-144-15,0 0-112 0,0 0-32 0,0 0 0 32,0 0-2080-32,0 0-432 0,0 0-80 0</inkml:trace>
  <inkml:trace contextRef="#ctx0" brushRef="#br0" timeOffset="26602.27">22949 15590 7359 0,'0'0'656'16,"0"0"-528"-16,-1-10-128 0,1 10 0 16,0 0 2176-16,0 0 384 0,3-7 96 0,-3 7 16 0,3-9-2000 0,-3 9-400 15,0 0-80-15,0 0 0 0,3-9 96 0,-1 0 32 16,-2 9 0-16,0-7 0 0,0-1-320 0,0 8 0 16,0-9 0-16,0 0 0 0,0 9 0 0,-1-8 0 15,0-2 0-15,1 4 0 0,-2-3 0 0,1 1 0 16,0 0 0-16,-2-3 0 0,1 0 0 0,-1 2 0 15,-1-4 0-15,0 2 0 0,-1-1 128 0,0-2 0 16,-1 0 16-16,0-1 0 0,-1 2 176 0,0-1 16 16,-1 0 16-16,-2 2 0 0,0 0 96 0,-1-2 32 15,-1-2 0-15,-1 3 0 0,0 3-64 0,-1-4-16 16,-1 0 0-16,-1 1 0 0,-2 3-160 0,0-2-48 16,0 2 0-16,0-2 0 0,-2-1-64 0,-2 1-128 0,-2 0 176 0,0-2-176 15,-4 0 176-15,-4 2-176 16,2-2 160-16,-1 2-160 0,1-2 160 0,-1 3-160 0,0-1 160 0,0 3-160 15,-1-1 128-15,1 3-128 0,-3-3 0 0,1 3 0 16,0-2 0-16,-1 2 0 0,-3-2 0 0,-1 2 0 16,-1 3 0-16,-2-2 0 0,2 0 0 0,-2 3 0 15,4-2 144-15,1-1-144 0,1 4 128 0,1 1-128 16,-2-1 0-16,4 1 0 0,-2 2 0 0,1 2 0 16,-3-1 0-16,2 4 0 0,-2-1 0 0,1-3 0 15,-1 5 0-15,2 0 128 0,1 0-128 0,1 1 0 16,1 0 144-16,2 1-144 0,0-1 160 0,0 2-160 15,-1-3 192-15,3 5-64 0,-4-5-128 0,3 5 192 16,1-3-64-16,-1 2-128 0,-1-2 176 0,0 4-176 0,1 2 160 0,1 3-160 16,1-4 128-16,0-1-128 0,1 2 0 0,1-1 0 15,1 0 128-15,0 1-128 0,0-2 0 0,3 3 0 16,-1 2 0-16,1 0 0 0,0-2 0 0,1 2-144 16,1 0 144-16,0 2-160 0,0 3 160 0,2 0 0 15,0 1 0-15,2 2 0 0,3-3 0 0,-2 1 0 16,2 1 0-16,-1-1 0 0,0 4 0 0,0-1 0 15,2 5 0-15,0-3-128 0,1-1 128 0,1 1 0 16,2-3 0-16,0 3 0 0,2-4 0 0,-1 3 0 16,1-2 0-16,-1 2 0 0,2-3 0 0,1 4 0 15,-1-2 0-15,2 1 0 0,-2-3 0 0,2 3 0 16,0 4 0-16,0-3 0 0,-2 4 0 0,3-1 0 16,3 0 0-16,-2-3 0 0,-1 0 0 0,2 1 0 15,1-6 0-15,1 5 0 0,-2-5 0 0,1 3 0 0,2 1 0 0,0 1 128 16,0-1-128-16,1 1 0 0,2-3 0 0,-2 3 128 15,5 3-128-15,-1-4 0 0,-1 1 0 0,1-2 128 16,-3 2-128-16,5-1 144 0,-1-3-144 0,2 1 160 16,-2-1-160-16,2-3 0 0,1 0 0 0,0 1 0 15,1 0 128-15,2 0-128 0,-1 3 0 0,2-4 128 16,1 0-128-16,2 0 0 0,-1-2 0 0,3 2 0 16,0-5 0-16,0 2 0 0,3 0 0 0,1-1 0 15,1 0 0-15,1 1 0 0,2 0 0 0,-1-1 0 16,3-4 0-16,-2-1 0 0,-3 2 0 0,0-2 0 15,1-1 144-15,0-3-144 0,-1 4 160 0,1-4-160 16,1 2 176-16,0 2-176 0,2-4 192 0,1 1-192 16,0-1 160-16,5 1-160 0,0-2 128 0,2-1-128 15,-1-3 0-15,-1 0 128 0,-1 1-128 0,1 0 0 0,0-1 0 0,0-3 0 16,-1 1 128-16,1-1-128 0,1 0 0 0,0-1 0 16,3-1 144-16,1 0-144 0,0-2 0 0,-2 0 144 15,-3 0-144-15,0-6 0 0,-1 1 176 0,-1-2-176 16,-2 2 160-16,2-2-160 0,-1 3 128 0,1-5-128 15,-2 1 0-15,2 2 144 0,2-3-144 0,0 1 0 16,0-6 0-16,-1-2 0 0,-3-5 0 0,-2 3 0 16,-3-1 0-16,-1-3 0 0,-1-1 256 0,-2-2-16 15,0 0-16-15,-1-5 0 0,0 0 112 0,1 0 32 16,-3-1 0-16,0-1 0 0,-1 2-64 0,1-2-16 16,-3-2 0-16,-1-3 0 0,2 0-80 0,-2 0-16 15,0 0 0-15,-3-2 0 0,1 0-16 0,0 0-16 0,-5-3 0 0,2 3 0 16,-1-2-160-16,-1-1 128 0,-2-5-128 0,-2-2 128 15,0 1-128-15,-2-1 0 0,-2 5 0 0,-3-3 0 16,-1-1-128-16,-4 4 128 0,0 3 0 0,-3-1 0 16,-2 3 0-16,-3 0 0 0,1-4 128 0,-6 6-128 15,-2-3 192-15,-3 6-32 0,-3 2-16 0,0 4 0 16,-4-1-144-16,-1 3 0 0,-5 4-192 0,-1 4 192 31,-2 1-1440-31,-7 6-160 0,-2 2-48 0,-9 8-11984 0</inkml:trace>
  <inkml:trace contextRef="#ctx0" brushRef="#br0" timeOffset="29138.05">4735 19842 19407 0,'-15'-4'848'0,"5"2"192"0,-1-1-832 0,1-1-208 0,0-1 0 0,1 1 0 15,1-1 480-15,2 3 48 0,6 2 16 0,-5-7 0 16,-3 2 32-16,2 2 0 0,2-3 0 0,4 6 0 16,0 0-320-16,0 0-64 0,0-8-16 0,0 8 0 15,0-7-176-15,0 7 0 0,0 0 0 0,5-9 128 16,4 4-128-16,-9 5 0 0,12-2 0 0,0-2 0 0,2 0 0 0,2 2 0 15,3-2 0-15,-3 1 0 0,-1 3-144 0,2-1 144 16,1-2 0-16,0 3 0 16,-1 0-144-16,2 2 144 0,3-1 0 0,0-1-144 0,1-1 144 0,2 1 0 15,0 0 0-15,3 0-128 0,0 0 128 0,4 1 0 16,1-1 0-16,1 1 0 0,1 3-144 0,0-1 144 16,2-2-160-16,-2 4 160 0,-2-1-352 0,0 0 32 15,0 1 0-15,1 2 0 16,0 0-448-16,3 3-64 0,1 0-32 0</inkml:trace>
  <inkml:trace contextRef="#ctx0" brushRef="#br0" timeOffset="29754.58">7853 20002 20271 0,'-11'-7'896'0,"2"2"192"0,-1-3-880 0,1 3-208 16,2-4 0-16,5 4 0 0,2 5 1184 0,-4-5 192 0,4 5 32 0,0-8 16 15,1 2-880-15,-1 6-176 0,0 0-48 0,5-8 0 16,-5 8-112-16,8-8-16 0,0 3-16 0,-8 5 0 15,8-3-32-15,3-2 0 0,-3 1 0 0,3 1 0 16,-1 1-144-16,0 0 192 0,3 0-192 0,-3-1 192 16,1-3 0-16,2 3 0 0,0 1 0 0,-1 1 0 15,1-1-192-15,1 1 128 0,1 0-128 0,2-1 128 16,-1 1-128-16,2 1 0 0,-1 0 0 0,2 1 0 16,0 2 0-16,0 0 0 0,0-2-128 0,1 3 128 15,2-2-512 1,2 3-48-16,2-1 0 0,0-1 0 0,2 0-2016 0,3 1-416 0</inkml:trace>
  <inkml:trace contextRef="#ctx0" brushRef="#br0" timeOffset="30554.86">10255 19850 19519 0,'0'0'864'0,"0"0"176"0,0 0-832 0,0 0-208 0,0 0 0 0,0 0 0 16,0 0 528-16,0 0 64 0,0 0 16 0,0 0 0 16,0 0-128-16,0 0-32 0,13 1 0 0,-1-1 0 15,-1 0-160-15,0-1-32 0,2-1-16 0,0 1 0 16,0 0-80-16,1 0-16 0,0-2 0 0,3 2 0 16,2 0 16-16,3-1 0 0,0 1 0 0,3 1 0 15,-1-1-160-15,0 1 192 0,1 0-192 0,0 0 192 16,0 0-192-16,1 1 0 0,0 0 0 0,1 2-176 15,5 2-224-15,-2 0-48 0,2 1-16 0,1 4-10368 16</inkml:trace>
  <inkml:trace contextRef="#ctx0" brushRef="#br0" timeOffset="33090.16">30032 1569 17903 0,'0'0'784'0,"0"0"176"0,0 0-768 0,-8-2-192 0,8 2 0 0,0 0 0 15,0 0 832-15,0 0 112 0,0 0 16 0,6-8 16 16,4-3-368-16,4 3-80 0,4-2-16 0,3 2 0 15,3-3-288-15,4 1-64 0,3 1-16 0,4-4 0 16,2 5 16-16,0 1 0 0,-2 2 0 0,-1 2 0 16,-2 2-160-16,-3 2 0 0,-3 2 144 0,-3 2-144 15,-4 2 0-15,-4 1 0 0,-2 5 0 0,-3 1 0 16,-2-2 0-16,-3 5 0 0,-3-2 0 0,-2 2 0 0,-2 0 256 16,-5 1 0-16,-2 0-16 0,-3 0 0 0,-5 0 64 0,-1-1 16 15,-2 2 0-15,-2-3 0 0,-2-4 0 0,-2-3 0 16,-2 1 0-16,2-2 0 0,3 2-64 0,4-5-16 15,1 0 0-15,4 2 0 0,4-3-112 0,3-2-128 16,7-2 176-16,0 0-176 0,0 0 0 0,0 0 0 16,0 0 0-16,0 0 0 0,11 3 0 0,3-1 0 15,1 0 0-15,6 1 0 0,-1 2 0 0,3 2 0 16,1 0-160-16,2 1 160 0,0 3 0 0,1 1-144 16,0 2 144-16,-2 1 0 0,-2 2-128 0,-2 0 128 15,-1 3 0-15,-3 1 0 0,-1 6 0 0,-4-3 0 16,-2 0 0-16,-3 2 0 0,-3-4 0 0,-2 0 320 15,-2 0-32-15,-4-2-16 0,-3 0 240 0,-3 1 32 0,-4-1 16 0,-3 0 0 16,-2-1-80-16,-4-1-16 0,-4 1 0 0,-2-5 0 16,0-4-208-16,0-5-32 0,-2-1-16 0,1 3 0 15,-1-2-208-15,3-4-160 0,2-1 32 0,0 0 0 32,1 0-768-32,3 0-160 0,4-4-32 0,3-1-8096 0,0 1-1632 0</inkml:trace>
  <inkml:trace contextRef="#ctx0" brushRef="#br0" timeOffset="33356.11">30961 2353 23039 0,'0'0'2048'0,"0"0"-1648"15,0 0-400-15,0 0 0 0,0 0 1088 0,0 0 128 16,0 0 16-16,0 0 16 0,-10-3 32 0,3-2 0 16,7 5 0-16,-9-13 0 0,0 0-640 0,3 2-112 15,0-2-16-15,2 0-16 0,0 3-368 0,0-1-128 16,-1-3 0-16,1 3 144 0,1 0-400 0,-2 2-64 16,-2 3-32-16,7 6 0 15,-6-7-1568-15,1 1-304 0,5 6-64 0,0 0-10000 0</inkml:trace>
  <inkml:trace contextRef="#ctx0" brushRef="#br0" timeOffset="33974.03">31746 1090 16575 0,'-9'-11'1472'0,"3"4"-1168"0,-3 3-304 0,2 2 0 16,-1-1 1120-16,-2 2 160 0,0 1 48 0,-3 3 0 16,-2-1-608-16,-2 2-112 0,1 1-32 0,-2-1 0 0,-3 3-208 0,0 4-48 15,-2 1-16-15,1 1 0 0,1 2-304 0,-1 2 0 16,1 1 0-16,0-1 0 0,3 2 128 0,3 1-128 15,-1-1 144-15,5 1-144 0,4 3 0 0,6-2-160 16,2 4 0-16,4 0 0 0,4-1 160 0,4 4-192 16,3 0 192-16,3 4-192 0,3 0 32 0,1-3 0 15,1 0 0-15,0 3 0 0,1 1 160 0,-2-3 0 16,-2 1 0-16,-2 2 0 0,-2 0 0 0,0 0 0 16,-1-1 0-16,-2 0 0 0,-1-1 0 0,-5 0 0 15,-2-2 0-15,-2 0 0 0,-4-6 224 0,-3-1 80 16,-2-1 16-16,-4 0 0 0,-2-3 272 0,1-3 64 0,-4-4 16 15,-1 2 0-15,-2 2-320 0,-1-3-64 0,-2 0-16 16,-3 1 0-16,1-7-128 0,-3 2-16 0,2-3-128 0,-2-2 192 16,-1-3-192-16,1-3 176 0,1 1-176 0,2-5 160 15,2 0-160-15,-1-4 192 0,4 0-192 0,1-4 192 16,2 0-192-16,4-5 192 0,3 0-192 0,4-7 192 16,4-1-192-16,4-3 128 0,3 0-128 0,6 1 128 15,3-1-128-15,4 2 0 0,2 0-192 0,6-1 192 16,4 8-272-16,3-4 64 0,-1-1 16 0,0 1 0 15,-2 2 0-15,-3 2 0 0,-2-2 0 0,-2 4 0 16,-3 0 192-16,-2 1 0 0,-2-1 0 0,-2 1 0 16,-4-1 0-16,-3-1 160 0,-1-3 0 0,-3 3 0 15,-2 0 224-15,-2 3 32 0,-5 1 16 0,0 1 0 16,-2 1-240-16,0 4-32 0,-2-2-16 0,-1-1 0 16,-1 0-432-16,0 1-96 0,0 1 0 0,1-2-8384 15,-1 1-1664-15</inkml:trace>
  <inkml:trace contextRef="#ctx0" brushRef="#br0" timeOffset="36359.46">26438 1976 15663 0,'18'-20'1392'0,"-4"6"-1120"0,2 2-272 0,1 2 0 16,5-1 848-16,-2 2 112 0,2-3 32 0,-1 3 0 15,-1-3-672-15,0 1-128 0,0 3-16 0,-1-4-16 16,-1 4-32-16,-2-2-128 0,2 1 192 0,-4-2-64 16,0 3-128-16,-4-2 0 0,-2 4 0 0,-1-3 0 15,-7 9 0-15,7-8 0 0,-7 8 0 0,5-10 0 16,-5 10 0-16,4-8 0 0,-4 8 144 0,0 0-144 16,0-11 352-16,0 11 0 0,0 0 0 0,0 0 0 15,-7-5 96-15,0 0 0 0,-2 0 16 0,-1 2 0 16,-2 1-64-16,-2 0-16 0,-4 0 0 0,1-1 0 15,-4 2-112-15,1-1-16 0,0 0-16 0,-3 4 0 0,0 0 48 0,-1 1 16 16,-2-1 0-16,0 2 0 0,-4 2-176 0,0 2-128 16,-1-2 192-16,0 4-192 0,-3-2 192 0,-4 2-64 15,-2-5 0-15,-5 0-128 0,-2-1 144 0,0 0-144 16,0-1 0-16,0-1 144 0,0 2-144 0,1 1 0 16,2-2 144-16,-2-2-144 0,-6 1 128 0,-5 0-128 15,-3-4 160-15,0 1-160 0,3 0 192 0,1 1-64 16,0 2-128-16,3 2 192 0,-1 0-192 0,-3 1 176 15,-5-2-176-15,0-3 160 0,-2-2-160 0,3 1 128 16,0-3-128-16,4 8 128 0,3 0-128 0,0-2 192 16,-2 1-192-16,-1-2 192 0,-2-2-192 0,3 0 192 0,4-2-192 0,1 2 192 15,0-2-64-15,4 3 0 0,4 2 0 0,-1 0 0 16,-3 1-128-16,-2-2 128 16,0-1-128-16,-3-1 128 0,1-1-128 0,1 2 0 0,1-1 144 0,2 2-144 15,1 2 0-15,3 1 0 0,-1 2 0 0,-1-2 0 16,-5 0 0-16,-2-2 144 0,-3-2-144 0,2 0 0 15,5 0 128-15,-1 2-128 0,1-1 0 0,2 3 0 16,3 0 128-16,-1-2-128 0,-2 1 144 0,-1-1-144 16,-3-2 160-16,2 0-160 0,0-1 160 0,-1 0-160 15,2-1 160-15,2 2-160 0,0 2 160 0,3 0-160 16,1-1 0-16,-1 3 128 0,-3-1-128 0,-4-2 0 16,-1-1 0-16,0 0 0 0,3 0 0 0,1 1 0 15,3 1 128-15,2-2-128 0,2 1 0 0,3 1 0 16,5 1 160-16,1-2-160 0,2 0 160 0,2-1-160 15,-1-1 208-15,2 0-48 0,2 0-16 0,2-1 0 0,2 1-16 16,1-1-128-16,1 0 192 0,0 0-64 0,2-1 0 0,2 1-128 16,2 0 192-16,1 1-64 0,1-1-128 0,9 2 160 15,-11-3-160-15,11 3 160 0,-7-1-160 0,7 1 160 16,0 0-160-16,0 0 160 0,0 0-160 0,0 0 0 16,-9 2 0-16,9-2 0 0,0 0 0 0,0 0 0 15,-6 9 0-15,6-9 0 0,-7 8 0 0,3 1 0 16,1 0 0-16,-1 2 0 0,0-1 0 0,-1 3 0 15,0 6 0-15,0 0-176 0,-2 5 176 0,1 3 0 16,-2-2 0-16,1 5 0 0,-1-1 0 0,-2 3-128 16,1 3 128-16,0 6-128 0,-1 0 128 0,-1 4 0 15,-3 9 0-15,0 5 0 0,-2 2 0 0,1 2 0 16,0-5 0-16,-2 2-128 0,1 2 128 0,-2-1 0 0,-1-2 0 0,-1-1 0 16,-2-3 0-16,2-2 0 0,-1-2 0 0,2-1 0 15,0-1 0-15,1 0 0 0,1-5 0 0,0-2 0 16,2-5 0-16,1-2 0 0,4 1 0 0,1-6 128 15,0-2-128-15,1 2 0 0,3-4 0 0,1 1 0 16,2-7 0-16,1-1 128 0,1-1-128 0,1-2 0 16,1-4 0-16,2 1 0 0,-4-13 0 0,7 13 0 15,-1-4 0-15,3-1 0 0,0-2 0 0,2-1 0 16,1 0 0-16,2-3 0 0,2 1 0 0,3-2 0 16,0 2 0-16,4-2 176 0,4-2-48 0,-2-1 0 15,2 0 32-15,3 1 0 0,2-2 0 0,5-2 0 16,2 1-160-16,5 0 192 0,3 0-192 0,2 1 192 15,8-2-192-15,1 1 0 0,-2 1 144 0,-2 1-144 16,0-1 0-16,2 2 0 0,2 1 0 0,4 0 0 0,2 0 0 0,5 0 0 16,-2 1 0-16,-4-1 0 0,-4-1 0 0,1-2-128 15,1 2 128-15,3 1 0 0,4 0-128 0,2-1 128 16,1-2-128-16,-1 1 128 0,-5 0-144 0,1 0 144 16,2-1-160-16,4 2 160 0,1 1 0 0,1-3-144 15,0 2 144-15,-4 0 0 0,-4-2 0 0,0 2 0 16,0 1 0-16,3 0 0 0,2 0 0 0,-1 0 0 15,-4 0 0-15,-4 0 0 0,-3 0 0 0,-1 0 0 16,1 1 0-16,0 1 0 0,2-1 0 0,2 1 0 16,-1 2 0-16,-4-2 0 0,-4-1 0 0,-2 1 0 15,-1-2 0-15,0 3 0 0,-2-1 0 0,2 1 0 0,1 1 0 0,-1-2 0 16,-2 2 0-16,-1-3 0 0,-7 2 0 0,-2 2-192 16,-4 0 192-16,1-1 0 0,-1-1 0 15,1 2 0-15,0 1 0 0,-1-1 0 0,1 3 0 0,-1 2 0 16,1 0 0-16,-1-4 0 0,0 1 0 0,-2 2 0 15,0-2 0-15,-5 3 0 0,-3-4 0 0,-2 2 0 16,-2-1 0-16,-1-1 0 0,-1 0 0 0,0 0 0 16,-1-5 0-16,0 1 0 0,-3 0 0 0,-1-2 0 15,-1-2 0-15,-1 0 128 0,0-1-128 0,-1-2 0 16,-2-4 160-16,0 3-32 0,-1-7-128 0,-2 1 192 16,0-1 0-16,1-4 0 0,-2-1 0 0,-1-4 0 15,2-4 80-15,-1-4 16 0,-1 0 0 0,-2-3 0 16,3-1-48-16,-1-3-16 0,0-2 0 0,0-6 0 15,0-2 0-15,-1-4 0 0,1-6 0 0,0-5 0 16,-1-9 128-16,0-2 32 0,3-2 0 0,1-2 0 16,3-1 80-16,0 5 32 0,-1-2 0 0,0 3 0 0,1 1-32 0,1 5 0 15,-4 6 0-15,3 4 0 0,-1 4-192 0,0 4-32 16,-5 4-16-16,1 3 0 0,-1 1-224 0,-2 4 0 16,-2 0 0-16,-1 4 0 15,-1 4-896-15,-6 2-240 0,-3 4-32 0,-3 4-11120 16,-4 2-2208-16</inkml:trace>
  <inkml:trace contextRef="#ctx0" brushRef="#br0" timeOffset="37743.75">13735 3400 24879 0,'0'0'2208'0,"0"0"-1760"0,0 0-448 0,12-4 0 0,6 4 0 0,0 4-224 15,3-2 32-15,2 1 0 0,7-1 464 0,0 2 112 16,4-2 0-16,4 4 16 0,4-3 16 0,8-1 0 15,2 0 0-15,4-1 0 0,-1-2-416 0,-1 0 0 16,1 1 0-16,4 1 0 0,-1 0 0 0,7 1 0 16,5 0 0-16,1 2 0 0,-2-1 0 0,-1-1 0 15,1-1 0-15,1 2 0 0,3-2 0 0,5 1 0 16,2 0 0-16,0 1 0 0,-4-2 144 0,3 0-144 16,1 2 160-16,7-2-160 0,6 3 320 0,-2 0-16 15,-3 1-16-15,2-2 0 0,4-1 32 0,4-1 16 16,4 0 0-16,-3-1 0 0,-3 0-64 0,5 0-16 0,3 0 0 0,2 0 0 15,-5-1-80-15,1 1-32 0,0-1 0 0,2 1 0 16,3 0-144-16,-4 0 192 0,-6 0-192 0,1 1 192 16,1 3-192-16,-1-2 160 0,-2 0-160 0,-2 0 160 15,-4 2-160-15,0 0 0 0,-1 1 144 0,-1 1-144 16,-2-1 0-16,-4 0 128 0,-6 3-128 0,-2-3 0 16,-2 2 0-16,-1 1 0 0,-1 0 0 0,-5 2 0 31,-11-2-1472-31,-5 3-224 0,-6-1-32 0</inkml:trace>
  <inkml:trace contextRef="#ctx0" brushRef="#br0" timeOffset="39427.19">13517 20048 14735 0,'0'0'640'0,"0"0"160"0,0 0-640 0,4-3-160 16,1 0 0-16,0-2 0 0,1-2 384 0,3 2 32 15,-2-4 16-15,2 2 0 0,2-2-176 0,-1 1-16 16,2-5-16-16,0 4 0 0,2-3-224 0,2 0 0 16,0-2 128-16,-1 3-128 0,-2-3 0 0,0 1 176 15,0-1-176-15,-1-1 160 0,1 0 32 0,1-1 0 16,1 4 0-16,-2 0 0 0,2 0 48 0,0 0 16 15,1 5 0-15,-1 1 0 0,0 1-16 0,0 2 0 16,1 1 0-16,-2 5 0 0,0 2 0 0,0 1 0 0,0 1 0 0,0 3 0 16,-2 0-64-16,2 3-16 0,-1 2 0 0,1-1 0 15,0-1-16-15,-1-1 0 0,-2 1 0 0,3-4 0 16,-1 2 160-16,2-4 16 0,2 0 16 0,0-2 0 16,0-1 240-16,3 0 64 0,2 0 0 0,-1-3 0 15,0-2-192-15,0-3-48 0,-2 0 0 0,4 0 0 16,2 1-400-16,1-4 0 0,1 2 0 0,0 1 0 15,1-1 0-15,1 0 0 0,0 1 128 0,2 1-128 16,0-3 0-16,2 0 0 0,0 1-192 0,2 2 192 16,-1 0-128-16,-2-1 128 0,-3 1 0 0,0 3 0 15,-2 0 0-15,0 3 0 0,-2 1-144 0,-1-1 144 16,0 1 0-16,1-1-160 0,-1-1 160 0,1 0-128 16,1 4 128-16,0-3 0 0,0 0 0 0,0 0 0 0,2-2 0 0,4 0 0 15,0 2 128-15,0-3-128 0,-1 0 128 0,0 0-128 16,-3 0 160-16,-1 0-160 15,-1 0 256-15,1 0-64 0,1 0 0 0,1 3 0 0,-1-3-192 0,0 1 0 16,0 0 128-16,0 0-128 0,0-1 0 0,1 0-192 16,0 2 48-16,2 0-7920 15,0 1-1600-15</inkml:trace>
  <inkml:trace contextRef="#ctx0" brushRef="#br0" timeOffset="40795.94">21727 3696 11231 0,'-1'-12'496'0,"0"2"96"0,0-1-464 0,-1-1-128 0,2-2 0 0,0-1 0 16,0 0 368-16,0-1 48 0,0 2 16 0,0-2 0 16,0-1 224-16,0 2 48 0,0 1 16 0,0 1 0 15,0 2-112-15,2 0-32 0,-2 3 0 0,1-2 0 16,0 2-80-16,2-1-32 0,-3 9 0 0,5-9 0 16,1-2-176-16,3-1-32 0,-1 2-16 0,3-2 0 15,3 1-240-15,3-1 144 0,0-4-144 0,2 4 128 0,0 3-128 0,6-4 0 16,0 2 0-16,2 1 0 0,2-4 0 15,1 1 0-15,0 1 0 0,-2 1 0 0,-2 3 0 0,-1 2 0 16,-4 3-144-16,-2 3 144 0,-2 3 0 0,-1 3 0 16,-1-1 0-16,1 6 0 0,-2-3 0 0,1 6 0 15,0 0 0-15,2 4 0 0,-2 1 0 0,2 3 0 16,0 1 176-16,2 2-176 0,0-2 160 0,3-4-160 16,5-1 128-16,5 0-128 0,6 0 0 0,4-2 0 15,2-3 0-15,1-3 0 0,-5 0 128 0,5-5-128 16,-1-1 128-16,2-1-128 0,1-3 0 0,5-2 0 15,3 0 0-15,3-2 0 0,2-1 0 0,0-4-192 16,-7 3 64-16,3-5 128 0,0 4 0 0,0-2 0 16,0 3 0-16,4 0 0 0,2 0 0 0,1 2 0 0,1 2 160 0,-7-1-160 15,-3 1 400-15,-2 0-16 0,0 2-16 16,0 2 0-16,-2 0 16 0,2 1 16 0,-2 1 0 0,3 3 0 16,-5 0-144-16,-4-1-16 0,-4 3-16 0,-3-2 0 15,0 4-64-15,-3-2-16 0,-1 2 0 0,-1-1 0 16,2 2-144-16,-1 2 0 0,1 0 0 0,3-3 0 15,1 0 0-15,0 2 0 0,3-3 0 0,0 2 0 16,-2-3-192-16,3 0 16 0,-1-4 16 0,2 2-7056 16,0 0-1408-16</inkml:trace>
  <inkml:trace contextRef="#ctx0" brushRef="#br0" timeOffset="44531.51">1101 19851 4607 0,'-14'-3'400'0,"5"2"-400"16,1-1 0-16,-1-5 0 0,-2 3 2384 0,2 2 400 16,1-3 80-16,2 1 16 0,1-1-1920 0,5 5-384 15,-5-5-80-15,5 5-16 0,-3-10-160 0,3 10-16 16,0 0-16-16,3-9 0 0,-3 9-288 0,0 0 0 0,8-14 0 0,2 2 0 15,0 5 128-15,-10 7-128 0,14-9 0 0,0 2 0 16,1 4 0-16,0 0 0 0,1-1 0 0,-1 3 0 16,3 1 224-16,2 1-64 0,-2 2-16 0,3 1 0 15,4-2 128-15,-1 5 32 0,5-1 0 0,1-1 0 16,0 4 96-16,3 0 32 0,1 0 0 0,3 2 0 16,4 1-16-16,-5-5 0 0,3 2 0 0,-1-3 0 15,0 5-160-15,0-5-48 0,0 2 0 0,3 0 0 16,-1 0-80-16,5 1 0 0,2-4-128 0,3 1 192 15,2 2 16-15,-3-4 0 0,-3 1 0 0,-3 1 0 16,-1-2 96-16,-1 0 16 0,0 1 0 0,-3 1 0 16,0 1 0-16,-5-1 0 0,0 2 0 0,0-3 0 15,0 2 0-15,-1-1 0 0,-3-3 0 0,-2 1 0 16,-3-1-80-16,-4 2-16 0,-1-4 0 0,-1 0 0 0,-5 1-16 16,-2-2 0-16,-1 0 0 0,-1 0 0 0,-9 0-16 0,0 0-16 15,0 0 0-15,0 0 0 0,0 0 16 0,0 0 16 16,0 0 0-16,0 0 0 0,0 0 64 0,0 0 16 15,-16-4 0-15,-5-1 0 0,-4 1-64 0,-6 0-16 16,-5 2 0-16,-3-2 0 0,-1 0-208 0,-2 1 144 16,-4 2-144-16,-1 0 128 0,0 1-128 0,0 1 0 15,0 2 0-15,-4-2 0 0,-7-1 128 0,0 0 0 16,3-3 0-16,0 2 0 0,1 0 64 0,2 0 16 16,3-1 0-16,-3 1 0 0,1 0-208 0,-3-2 0 15,-3-3 128-15,0-1-128 0,4 1 0 0,-1-3 0 16,5 3 0-16,0-4 0 0,6 3 0 0,0-2 0 15,2 2-160-15,2 0 160 0,-1-3-176 0,5 4 176 0,-2-3-208 0,1 3 80 16,0-3 128-16,5 1-128 0,6-1 128 0,2 3-128 16,5 2-48-16,4-1 0 0,1-1 0 0,4 1 0 15,0 1-64-15,6-1-16 0,3 5 0 0,0 0 0 16,0 0 16-16,9-5 0 0,2 1 0 0,6 3 0 16,3-2 64-16,4 2 16 0,8-1 0 0,3 0 0 15,6 1 160-15,2-1 0 0,0 2 0 0,2 0-128 16,2 0 128-16,5 0 0 0,3 3 0 0,8 1 0 15,10 0 0-15,2-3 0 0,-7-1 128 0,4 2-128 16,-2 1 192-16,2 1-48 0,2 2 0 0,6-1 0 16,2 0 16-16,-3 2 0 0,-6-6 0 0,-1 1 0 15,2 1 32-15,2 1 16 0,4 1 0 0,-6-3 0 16,-7 1-32-16,-2-2-16 0,-1-1 0 0,-5 3 0 0,-1 1-160 0,-2 2 128 16,-2-1-128-16,1-1 128 0,0 0-128 0,-7-1 0 15,-9 0 0-15,-3 1 0 0,-6-3 0 0,-4 0 0 16,-5-1 144-16,-4 0-144 0,-6 3 0 0,-2-3 0 15,-9 0 0-15,0 0 0 0,0 0-128 0,-12 1 0 16,-6 2 0-16,-5 2 0 0,-5-1 128 0,-8-3 0 16,-8 1 0-16,-5 1 0 0,-1-2 0 0,-4 0 0 15,-2 2 128-15,2 0-128 0,-2 0 240 0,-5 1-32 16,-4 1 0-16,-6 3 0 0,-6-4 0 0,0 1 0 16,1 1 0-16,1-1 0 0,0 0 64 0,-4 2 16 15,-5-4 0-15,1 0 0 0,5 1-16 0,4 3 0 16,4 0 0-16,1 0 0 0,2 4-272 0,-1-4 0 15,5 2 128-15,3-4-128 0,4 3 0 0,9-1-272 16,1 5 48-16</inkml:trace>
  <inkml:trace contextRef="#ctx0" brushRef="#br0" timeOffset="46599.57">17488 20118 12895 0,'0'0'576'0,"0"0"112"0,-6-5-560 0,6 5-128 0,-4-9 0 0,4 9 0 15,0 0 2112-15,1-8 400 0,-1 8 80 0,5-9 16 16,-5 9-1808-16,8-3-352 0,0-3-80 0,2 1-16 15,1 3-32-15,1-1 0 0,-1 1 0 0,3 2 0 16,1-2 48-16,2 1 0 0,2 0 0 0,1 0 0 0,2 1 0 0,3 0 0 16,3 0 0-16,4 0 0 0,1 0-48 0,4 0-16 15,2-2 0-15,1 2 0 0,-3-2-48 0,3 2-16 16,1 0 0-16,1 0 0 0,1 0 80 0,3 0 32 16,1-1 0-16,5-1 0 0,4 0-32 0,2-1-16 15,1 1 0-15,1-1 0 0,-2 1-16 0,1-2 0 16,0 0 0-16,2 0 0 0,3 2-96 0,-1-1 0 15,1-2-16-15,-4 2 0 0,-3 1-16 0,-2 1 0 16,1-1 0-16,-2 2 0 0,1 0 64 0,2 0 16 16,3 0 0-16,-3 0 0 0,-1 0-48 0,-1 0 0 15,-1 2 0-15,0-1 0 0,-2 0-32 0,-1 3-16 0,-2 0 0 0,2-2 0 16,1 0 16-16,-1 0 0 0,-1-2 0 0,-5 0 0 16,0 0 48-16,-1 1 16 0,1 1 0 0,-2-1 0 15,0-2-80-15,-1 1-16 0,0 0 0 0,1 1 0 16,-5-1-128-16,1 0 0 0,-3 0 144 0,-1 0-144 15,-3 1 0-15,-2-1 0 0,-1 0 0 0,1 2 128 16,-6-1-128-16,0 3 0 0,-3-3 0 0,2 1 128 16,-4 1-128-16,0-2 0 0,-2 3 128 0,-2 0-128 15,-2 1 0-15,0-1 0 0,-3 1 0 0,0 2 0 16,-1-1 0-16,-1-1-192 0,-8-5 32 0,7 10 0 31,-7-10-480-31,6 9-80 0,-6-9-32 0,3 12-10000 0,-3 0-1984 0</inkml:trace>
  <inkml:trace contextRef="#ctx0" brushRef="#br0" timeOffset="47866.95">23442 20221 20271 0,'0'0'1792'0,"-8"-4"-1424"0,0 0-368 0,1-1 0 15,7 5 704-15,-6-2 80 0,1-3 16 0,5 5 0 16,0 0-640-16,-4-6-160 0,4 6 0 0,-4-5 0 16,2-1 160-16,0-2 0 0,1 1 0 0,1-1 0 15,0 8-32-15,0 0 0 0,1-6 0 0,-1 6 0 16,0 0 128-16,0 0 0 0,5-9 16 0,-5 9 0 15,8-7-16-15,-8 7 0 0,14 0 0 0,-1 2 0 16,1-2-128-16,4 2-128 0,1 1 192 0,5 2-192 0,2-1 128 16,7-2-128-16,7 1 0 0,-2 1 0 0,3 1 0 0,1-1 0 15,1-4 0-15,3 2 0 0,2 1 0 0,4-1 0 16,4-1 0-16,2 3 0 0,5 0 128 0,-2-3-128 16,-3 2 0-16,1 1 0 0,-1-2 192 0,4 3-32 15,3-1 0-15,5 1 0 0,4-1 112 0,-2 1 32 16,-3-1 0-16,1 0 0 0,1 0 16 0,5 2 0 15,4-1 0-15,2-1 0 0,-3-2-176 0,-1 3-16 16,-1 1-128-16,3-3 192 0,1 0 0 0,4-1 0 16,2 0 0-16,-3 1 0 0,-6 0 16 0,5 0 0 15,1-3 0-15,4 0 0 0,1 0 48 0,-2 0 16 16,-2-2 0-16,3 0 0 0,1 0-16 0,3-1-16 0,0-1 0 16,-3 0 0-16,-3 2-112 0,-2-2 0 0,2-1-128 0,2 1 192 15,2-1-192-15,-2 1 0 0,-4-2 128 0,-1 0-128 16,1 3 0-16,1-1 0 0,2-1 0 0,-4 1 0 15,-5 0 128-15,1 0-128 0,-1 1 0 0,2 0 144 16,2-1 16-16,0 2 0 0,-5 0 0 0,-2 0 0 16,-2-1 48-16,-1-1 16 0,1 3 0 0,-1 0 0 15,1 0-80-15,-5-1-16 0,-4 1 0 0,-3 1 0 16,-1 0-128-16,-3 0 128 0,-4-1-128 0,0 0 128 16,0 1-128-16,-3 0 128 0,-3-2-128 0,-3 1 128 15,-5 1 0-15,-3 0-128 0,-5-1 192 0,1 1-64 16,-3 0-128-16,-1 0 192 0,-2 1-192 0,-1 0 192 15,-2-2-192-15,-2 1 192 0,-4 0-192 0,1 0 192 16,-4-1-192-16,1 1 192 0,2 0-192 0,-3 0 192 0,-4-2-192 0,-1 1 0 16,-9 1 144-16,9-2-144 0,-9 2 0 0,0 0 0 15,11-2 0-15,-11 2 128 0,0 0-128 0,0 0 0 16,0 0 0-16,0 0 0 0,0 0 0 0,0 0-208 16,0 0 48-16,0 0 16 15,3 12-1104-15,-4 1-224 0,-3-2-32 0,-1 3-8640 16,-3 1-1728-16</inkml:trace>
  <inkml:trace contextRef="#ctx0" brushRef="#br0" timeOffset="50538.35">1284 7735 9215 0,'0'0'816'0,"0"0"-656"16,0 0-160-16,0 0 0 0,4-10 976 0,1-1 176 15,0 2 16-15,0 1 16 0,0 2-272 0,-5 6-48 16,8-11-16-16,2 6 0 0,0-2-400 0,0 0-96 15,2 2-16-15,0-2 0 0,2-1-112 0,7 3-32 16,-4-3 0-16,5 3 0 0,1 0-64 0,4-1 0 16,-3 1-128-16,2 2 192 0,2-1 0 0,-1 3 0 15,4-1 0-15,-1-1 0 0,3 0-16 0,1 1-16 16,5 1 0-16,0-1 0 0,3 0-32 0,4-1-128 16,5 1 192-16,1-1-64 0,0 1 32 0,0-1 0 15,-1 1 0-15,1-1 0 0,0-2 80 0,1 2 16 16,2 1 0-16,3-1 0 0,9 2 80 0,-4-3 32 15,-2-1 0-15,-2 1 0 0,-1 1 0 0,1 1 0 16,0 2 0-16,4-1 0 0,1 0-96 0,4 1-16 16,-5-2 0-16,0 2 0 0,-5 0-80 0,3 4-32 0,-1-4 0 0,1 4 0 15,1 1-144-15,2 2 160 0,-1-4-160 0,-3 2 160 16,-5 1-160-16,-2-1 0 0,2-2 0 0,-2 3 0 16,1 0 128-16,1-1-128 0,5 0 0 0,-3 3 128 15,-2-5-128-15,-3 3 0 0,-1 0 144 0,0-2-144 16,-2-2 160-16,0 2-32 0,2-1-128 0,1-2 192 15,1 3-192-15,2-2 144 0,-3 2-144 0,-1-4 128 16,-4 1 0-16,0 1 0 0,-1-2 0 0,-1 0 0 16,1-3 0-16,1 2-128 0,0-2 192 0,1-2-64 15,1 3 64-15,-4 0 0 0,-1 0 0 0,-5-1 0 16,-1 1 0-16,-1-1 0 0,-3 2 0 0,-1-2 0 16,-2 1-16-16,-1-1 0 0,-2 1 0 0,-1 0 0 15,-1 2-176-15,0-1 128 0,0 0-128 0,-2 1 128 0,-1 1-128 0,-2 0 128 16,-2 2-128-16,3 0 128 0,-3 0-128 0,-1 2 0 15,-3-1 0-15,-1 1 128 0,-2 2-368 0,-1-2-80 16,-1 0 0-16,-2 3-16 16,-8-8-1760-16,6 8-336 0,-1 3-80 0</inkml:trace>
  <inkml:trace contextRef="#ctx0" brushRef="#br0" timeOffset="51069.38">4590 8163 13823 0,'0'0'1216'0,"-9"-3"-960"0,3 0-256 0,6 3 0 16,-7-4 800-16,1-1 112 0,1 1 32 0,5 4 0 16,0 0-304-16,-3-6-48 0,0-3-16 0,3 3 0 15,0-2-208-15,0 8-48 0,5-9-16 0,-1 0 0 16,-2 0-96-16,1 3-16 0,-3 6 0 0,6-11 0 16,0 1-48-16,2 2-16 0,1-2 0 0,-2 1 0 15,1 0-128-15,2 0 0 0,2-5 0 0,2 3 0 16,-3 2-144-16,3-1 144 0,-1-1-192 0,1-3 192 0,1-1-160 0,0 4 160 15,-3-2-128-15,0 0 128 0,0 3 0 0,-2 0 0 16,-2 2 0-16,1 1 0 0,-1 3 0 0,1 0 0 16,-9 4 0-16,12-2 176 0,-3 2-32 0,1 1 0 15,-10-1 0-15,11 5 0 0,0 6 32 0,-1-2 0 16,0 4 0-16,-1-3 0 0,-2 0 16 0,0 4 0 16,-1 1 0-16,0 3 0 0,1 0-192 0,-2 1 0 15,0 1 144-15,0 1-144 0,0 2 0 0,1 0 0 16,0 2 0-16,-1-2 0 0,0 4 0 0,0-3 0 15,0 4 0-15,-1-3 0 0,2-1 0 0,-1 3 0 16,0-4 0-16,0 1 0 0,0-1-272 0,1-2-32 0,0-3 0 16,-2 3 0-1,-1-2-656-15,0-4-144 0,0-2-32 0,-3-13 0 0</inkml:trace>
  <inkml:trace contextRef="#ctx0" brushRef="#br0" timeOffset="51503.02">4651 8280 11967 0,'0'0'1072'0,"0"0"-864"0,-4 7-208 0,4 5 0 15,4 1 1360-15,4 2 240 0,3 2 32 0,4 5 16 0,4 3-1264 0,3-2-240 16,0 4-144-16,-1-5 160 15,1 1-32-15,1 4-128 0,1-3 192 0,1 2-64 0,1 0-128 0,2 1 128 16,0 1-128-16,1 2 128 0,0-2 0 0,2 2 0 16,0 0 0-16,2-1 0 0,2 3-128 0,0 4 0 15,1 2 0-15,-3-3 0 0,-2-1 240 0,-2 1 64 16,0 2 16-16,3 0 0 0,-2-2 0 0,2 2 0 16,0 1 0-16,2 3 0 0,0-3-48 0,6 0 0 15,-1-1 0-15,5 0 0 0,1 0-80 0,0 0 0 16,-3-4-16-16,-2 1 0 0,-1-2 48 0,-1-3 16 15,0 0 0-15,1 4 0 0,1-5-64 0,0 0-16 16,2-2 0-16,0 0 0 0,0-1-160 0,0 0 192 16,1-2-192-16,-3-3 192 0,-3 2-192 0,-2-2 0 15,-1-3 144-15,0-1-144 0,-3 2 0 0,1-3 0 0,-1-1 0 0,-2-2 0 16,-1-2 0-16,2 1 0 0,0-3 0 0,-3 2 0 16,-1-2 0-16,-1 1 0 0,-1-3 0 0,-1-1 0 15,-1 4-128-15,-2-4-112 0,-1 3-16 0,-2-2 0 31,-2-2-1632-31,-2 1-336 0</inkml:trace>
  <inkml:trace contextRef="#ctx0" brushRef="#br0" timeOffset="51836.13">7409 10045 24191 0,'0'0'1072'0,"0"0"208"0,0 0-1024 0,0 0-256 16,0 0 0-16,0 0 0 0,0 0 0 0,12 11 0 15,-3 4-128-15,0 3 128 0,0 1 0 0,-1 5 0 16,-1 6 0-16,2 3 0 0,-3 4-128 0,-1 1 128 15,-2 1 0-15,-1 4-144 0,1-1 144 0,-1-1 0 16,0 3 0-16,-2 0 0 0,-2 3 0 0,1-5 0 16,-2-3 0-16,2-1 0 0,0-4 0 0,1-2-192 0,0-3 64 15,0-6 0 1,0-2-432-16,0-6-80 0,0-1 0 0,0-14-9088 0</inkml:trace>
  <inkml:trace contextRef="#ctx0" brushRef="#br0" timeOffset="52103.87">7137 10451 18431 0,'-14'-6'1632'0,"7"2"-1312"0,-3 0-320 0,2 1 0 16,2-1 1520-16,6 4 224 0,0 0 48 0,0 0 16 15,0 0-1264-15,0 0-256 0,0 0-48 0,0 0-16 0,0 0-64 0,12 9-16 16,4 0 0-16,3-1 0 0,4 1-144 0,2 0 0 16,3 0 0-16,2-1 0 0,2-3 0 0,1-1 0 15,2-3 0-15,-2 2 0 0,-2-2 0 0,1 0 0 16,0-1 0-16,0 1 0 16,-1 1-464-16,1-1 16 0,-1-2 16 0,1-1 0 15,-3 0-1808-15,3-2-352 0</inkml:trace>
  <inkml:trace contextRef="#ctx0" brushRef="#br0" timeOffset="52655.32">7950 9975 23551 0,'-18'-23'1040'0,"5"8"224"0,-3 1-1008 0,-2-3-256 0,0 1 0 0,-1-1 0 15,-1 1 432-15,-2-1 32 0,-3 2 16 0,0 0 0 16,3-3 32-16,-1 2 16 0,0 2 0 0,-1-1 0 15,-2-1-528-15,1 0 0 0,-2 1 0 0,-2 4 0 16,-2 1 0-16,1 2 0 0,-1 3 0 0,-4 1 0 16,-6 3-176-16,-3 0 16 0,-3 1 0 0,-1 1 0 15,0 3-48-15,0 6-16 0,0 2 0 0,-1 5 0 16,1 1 64-16,1 5 16 0,0 1 0 0,0 1 0 16,-1 4 144-16,3 6 0 0,3 2-144 0,5 5 144 15,4 5 0-15,3 2 0 0,2 5 0 0,2 3 0 16,3 6 0-16,3 3 0 0,2 2 128 0,4-1-128 15,2-2 0-15,3 2 0 0,2 2 0 0,5-2 0 0,3-2-240 0,5 0 80 16,2 0 16-16,4-5 0 0,2-1-112 0,3 1-32 16,6-5 0-16,5-6 0 0,4 0 96 0,7-4 32 15,7-5 0-15,6-5 0 0,5-4 160 0,3-6-192 16,1-3 192-16,3-4-192 0,3-4 320 0,7-4 48 16,7-6 16-16,1-6 0 0,-4-4 64 0,2-2 32 15,2-4 0-15,2-2 0 0,2-2-32 0,-1-1 0 16,-2-5 0-16,-2-1 0 0,-3-1 0 0,3-4-16 15,-2 1 0-15,-2-3 0 0,0 1 64 0,-6-2 16 16,-6-2 0-16,-4-4 0 0,-1-3 176 0,-3-2 32 16,-3-2 16-16,0-4 0 0,-3-3 144 0,-2-2 16 15,-4-1 16-15,-7 1 0 0,-6-3-80 0,-6-2-32 0,-4-7 0 16,-6 4 0-16,-5-1 32 0,-6 2 16 0,-4-4 0 0,-5 5 0 16,-6 3-96-16,-4 2-32 0,-1 5 0 0,-7 4 0 15,-7-1-208-15,-8 7-64 0,-7 3 0 0,-4 3 0 16,-2 7-256-16,-8-1 0 0,-5 7-176 0,-6 6 176 31,-6 6-2144-31,-6 5-320 0,-13 6-64 0</inkml:trace>
  <inkml:trace contextRef="#ctx0" brushRef="#br0" timeOffset="54652.89">21177 18785 11055 0,'0'0'976'0,"-14"17"-784"0,1 1-192 0,2 1 0 16,2 0 608-16,-1-1 80 0,1 0 16 0,1 1 0 15,-1-1-544-15,3-2-160 0,0 1 0 0,1-3 0 16,-2 1 0-16,3 0-304 0</inkml:trace>
  <inkml:trace contextRef="#ctx0" brushRef="#br0" timeOffset="54961.06">20941 18510 21183 0,'0'0'944'0,"0"0"192"15,-3-11-912-15,2 4-224 0,1 7 0 0,0 0 0 0,0 0 1536 0,10-5 272 0,1 0 48 16,2 2 16-16,1 2-1312 0,5 4-272 0,3 2-48 0,2 1-16 16,1 1-32-16,3 4-16 0,4 0 0 0,1 1 0 15,3 1-176-15,2 2-176 0,0-2 48 0,0 3 0 16,0 1-192-16,4-1-48 0,3 2 0 0,2 0-7968 16,0 1-1600-16</inkml:trace>
  <inkml:trace contextRef="#ctx0" brushRef="#br0" timeOffset="55572.53">21471 18169 25215 0,'0'0'1120'0,"-3"-11"224"0,0-1-1072 0,3 1-272 0,2 2 0 0,-2 9 0 16,0-8 192-16,0 8-32 0,1-5 0 0,-1 5 0 16,0 0-160-16,0 0 128 0,0 0-128 0,0 0 128 0,0 0-128 15,0 0 0-15,-4 9 144 0,-1 4-144 0,-1 2 0 0,-2 6-160 16,-2 3 16-16,-1 5 0 0,-1 1 144 0,-1 1 0 15,-1 2 0-15,0 1-128 0,0 1 128 0,0 0 0 16,0 2 0-16,0 0 128 0,-1-1 0 0,0-2 0 16,1 0 0-16,0-2 0 0,0-1-128 0,0-1 0 15,3 1 0-15,-1-6 0 0,1 0-368 0,1-4 16 16</inkml:trace>
  <inkml:trace contextRef="#ctx0" brushRef="#br0" timeOffset="57060.51">24816 6731 10943 0,'10'-11'480'0,"-1"3"96"0,-1-2-448 0,2 1-128 0,0-3 0 0,3 2 0 15,-2-1 400-15,1 3 64 0,-1-2 16 0,1 0 0 16,-1 0-176-16,-1-1-48 0,0 1 0 0,-1 0 0 15,-1 3-256-15,0-4 0 0,-1 4 128 0,-3-2-128 0,-4 9 0 0,6-8-176 16,-6 8 32-16,4-10 0 16,-4 10-384-16,0 0-80 0,1-8-16 0,-1 8 0 15,0 0-336-15,3-10-64 0,-3 10 0 0,0 0-2816 16</inkml:trace>
  <inkml:trace contextRef="#ctx0" brushRef="#br0" timeOffset="58157.67">29137 6414 12895 0,'19'-8'1152'0,"2"-4"-928"0,1 3-224 0,1-1 0 15,-3 2 912-15,-2 0 144 0,-3 1 32 0,-3-3 0 0,-2 1-704 0,-4 0-128 16,-4 3-16-16,-2 6-16 0,-6-4-32 0,-4-2 0 16,-4-2 0-16,-6 6 0 0,-7 0-192 0,-6 1 0 15,-6 0 0-15,-6 1 0 0,-7 0 0 0,-5 1 0 16,-9 0 0-16,-4-1 0 0,-2-1-224 0,-3 2 64 16,-3 2 16-16,-7-2 0 0,-8 2 144 0,-2-2-208 15,-4-1 80-15,1 2 128 0,-3 4-176 0,-6-4 176 16,-7-2-128-16,0-1 128 0,-1 0 0 0,-5-3 0 15,-9 0 0-15,2 0 0 0,0 2 0 0,-8-2 0 16,-7-3 144-16,-3 2-144 0,0 1 192 0,-5-2-64 16,-6 0 0-16,-1 3-128 0,2 2 176 0,1 0-176 15,1-2 160-15,-6 1-160 0,0 2 208 0,-4 2-48 16,8 1-16-16,-4-2 0 0,-2-1 48 0,2 2 0 0,0 1 0 0,4 2 0 16,2 1-192-16,0 0 0 0,-5 0 0 0,7 3 0 15,6 0 0-15,-7 1 160 0,-1 0-160 0,1 4 160 16,5 1-160-16,-2-1 0 0,-2-6 0 0,1 3 0 15,1 5 0-15,6-2 0 0,4-3 0 0,0 4 0 16,5 3 0-16,5-1 0 0,10-2 0 0,6 0 0 16,2-2 0-16,4 2 0 0,3 0 0 0,6 3 0 15,5 2 528-15,5 2 32 0,2 0 0 0,4-1 0 16,2 1-304-16,5-1-48 0,6 2-16 0,4-1 0 16,5 0-192-16,5 3 176 0,1 4-176 0,1 0 160 15,1-3-160-15,6 2 0 0,4-5 0 0,5 2 128 16,4 3-128-16,6-4 0 0,3 3 0 0,5 0 0 15,4 3-128-15,5 2 128 0,3-5-160 0,5 1 160 16,2-3-192-16,6 3 48 0,4-3 16 0,4 3 0 0,5 2 0 0,5-1 0 16,4 1 0-16,8-3 0 0,5 1 128 0,4-3 0 15,4 1 0-15,0-3 128 0,5-2 16 0,4 2 16 16,3 1 0-16,7-1 0 0,5 4-160 0,5-2 160 16,-1 3-160-16,7-1 160 0,1 2-160 0,7-2 0 15,5 2 144-15,3-2-144 0,-1-3 0 0,5-1 128 16,3 4-128-16,5-2 0 0,5-6 0 0,2 3 128 15,1 3-128-15,3-3 0 0,8-6 128 0,0 3-128 16,0-1 128-16,2 2-128 0,2-1 192 0,3 3-48 16,-2 0 0-16,2 1 0 0,1-3-144 0,3 0 0 15,3 2 0-15,0-2 0 0,-2-2 0 0,6-1 128 16,5-1-128-16,-5-2 0 0,-6 0 128 0,7-6-128 0,5-2 0 16,-2 3 128-16,-4-4 0 0,1-1 0 0,1-2 0 0,1 0 0 15,0-2 64-15,-4 0 16 0,-5-5 0 0,2 1 0 16,1 0-16-16,-2-2-16 0,-5-3 0 0,2 0 0 15,3-4-48-15,-5-1 0 0,-12-2 0 0,4-4 0 16,2-1-128-16,-4-3 192 0,-5-6-192 0,1 2 192 16,-2 3 32-16,-1-5 16 0,-6-3 0 0,-2 1 0 15,0-1 16-15,0-4 16 0,-3-5 0 0,-4 2 0 16,-6 1-272-16,-1 3 0 0,0-2 0 0,-8 0 0 16,-8-2 0-16,-9 3 0 0,-9 2 0 0,-8 4 0 15,-7-1 0-15,-7 0 0 0,-6 3 0 0,-7 1 0 16,-6-3 208-16,-4 3-16 0,-7 0 0 0,-4 3 0 15,-3-4-192-15,-7 7 0 0,-3 2-144 0,-7 2 144 16,-4 0-2240-16,-6 0-368 0</inkml:trace>
  <inkml:trace contextRef="#ctx0" brushRef="#br0" timeOffset="58841.49">26648 8638 21183 0,'0'-11'1888'0,"0"3"-1504"15,0-3-384-15,0 11 0 0,1-7 544 0,-1 7 32 16,5-10 16-16,0 4 0 0,-5 6-416 0,0 0-176 16,9-6 128-16,-9 6-128 0,12-1 0 0,-2 2 0 15,-10-1 0-15,13 5 0 0,-2-1 0 0,0 0 0 16,1 1 0-16,-5 3 0 0,1-2-192 0,2 3 192 15,3-2-192-15,0 6 192 0,-1 1-144 0,4 0 144 16,0 1 0-16,1 2 0 0,-1 1 0 0,2 2 0 16,0 0 0-16,1 3 0 0,1-1 0 0,2 2 0 15,1 4 0-15,1-3 0 0,-1 5 0 0,1-2 144 16,1 0-144-16,1 2 192 0,-1 1-32 0,2-2 0 16,2-1 0-16,3-3 0 0,0 1-32 0,1 0 0 15,0 1 0-15,0 0 0 0,-3-3 64 0,1 1 16 0,-2-3 0 0,0 2 0 16,-3-4-208-16,-1 3 128 0,-1-1-128 0,0-1 0 15,-1 2 128-15,-1 3-128 0,-2-6 0 0,-1-1 0 16,-1 3 0-16,0 2 0 0,-2-4 0 0,2 1 0 16,0-2 0-16,0 1 0 0,-2 0-208 0,-2-1 64 31,-1-1-224-31,1 0-32 0,-3 0-16 0,1 0 0 16,-2-2-1312-16,-2-2-272 0,-1 3-48 0,-7-17-16 0</inkml:trace>
  <inkml:trace contextRef="#ctx0" brushRef="#br0" timeOffset="59275.46">27733 9157 25791 0,'-2'-17'1152'0,"1"6"224"0,1 11-1104 0,1-7-272 16,-1 7 0-16,0 0 0 0,11-8 128 0,3 4-128 16,0 4 144-16,2 3-144 0,0 3 0 0,2 1-192 15,1 2 16-15,1 2 0 16,-1 3-304-16,0 0-64 0,-1 0-16 0,3 2 0 16,-4 1-64-16,-1 1-16 0,0 0 0 0,-1-1 0 0,2 0 320 0,-1-1 48 15,1 2 16-15,-1 0 0 0,0 1 256 0,0 0 0 0,1 0-128 16,-1 4 128-16,-2-3 0 0,0 1 0 15,0-3 0-15,-1 1 0 0,-2 0 208 0,1-2 0 0,-3 1 0 0,-2-1 0 16,0-1 176-16,-2 1 48 0,-1-6 0 0,-3 3 0 16,-2 2-48-16,-3-1 0 0,0 0 0 0,-4 0 0 15,-3-1-16-15,-6-1-16 0,-3 2 0 0,-4-1 0 16,-5-1 32-16,-3 1 0 0,-4-1 0 0,-2 1 0 16,-3-4-48-16,-3 1 0 0,-3 3 0 0,-1-2 0 15,-3-1-32-15,0 3-16 0,4-4 0 0,0 3 0 16,2 0-288-16,5 1 0 0,3-2-208 0,5 4 80 31,0-1-1920-31,4 1-384 0</inkml:trace>
  <inkml:trace contextRef="#ctx0" brushRef="#br0" timeOffset="59696.41">29064 10106 27935 0,'0'0'1232'0,"4"-11"256"0,1 3-1184 0,4 0-304 0,3 3 0 0,3 2 0 16,3-2 0-16,3 0 0 0,3 0-208 0,4 4 80 15,3 0 304-15,6 1 64 0,3 1 16 0,5-1 0 16,1 1-256-16,2-1 0 0,-4 0 0 0,1 0 0 16,-3 0 0-16,2-182 0 0,-2 364 0 0,-1-178 0 15,-2 4-144-15,1-2-80 0,2 0-16 0,-4-1 0 16,1 0-2288-16,-2-2-464 0</inkml:trace>
  <inkml:trace contextRef="#ctx0" brushRef="#br0" timeOffset="60309.18">30831 9446 21183 0,'-10'-20'1888'16,"0"-3"-1504"-16,-4 0-384 0,-1 3 0 0,-2 0 528 0,-1 3 48 0,-2-1 0 0,-3 0 0 16,-5-1-448-16,-4 3-128 0,-3 0 0 0,-7 2 0 15,-7 3 0-15,-3-2 0 0,-5 3 128 0,-3 1-128 16,-3 0 0-16,-5 3 0 0,-3 3 0 0,-6 1 0 16,-10-1 0-16,0 3 0 0,-1 1 0 0,3 3 0 15,0 4 0-15,-1 2 0 0,0 1 0 0,6 2 0 16,6 1 0-16,5 4 0 0,3 2 0 0,2 4 0 15,-1 1 0-15,0 0 0 0,-2 7 0 0,2 0 0 16,4 1 0-16,2 1 0 0,5 3 0 0,3 1 0 16,5 1 0-16,4 2 0 0,1 2 0 0,6-1 0 0,2 4 0 15,5-2-144-15,4 3 144 0,6 0 0 16,6 3-224-16,9 1 32 0,6-2 16 0,8-1 0 0,5-1-32 16,9 1-16-16,3-2 0 0,7 1 0 0,4-8 224 0,7 2 0 15,6 1 0-15,9-3 0 0,6 4 288 0,7-6 0 16,7-6 0-16,1-2 0 0,-1-4 32 0,4 1 0 15,9-6 0-15,3-3 0 0,1-7 128 0,1 1 16 16,0-3 16-16,7-1 0 0,3-4 208 0,-1 0 32 16,-1-3 16-16,1-2 0 0,0-2 0 0,1-3 0 15,1-1 0-15,-4-2 0 0,-3 1-192 0,2-5-32 16,-1-1-16-16,-6-4 0 0,-7-4-256 0,-4 0-48 16,-7-2-16-16,-2-2 0 0,0-7-176 0,-7-2 160 15,-5-1-160-15,-7 0 160 0,-7-3-160 0,-8-2 160 16,-5 0-160-16,-9-1 160 0,-6 1-160 0,-6 1 0 0,-8-2 0 0,-6 1 0 15,-8-5 0-15,-6 5 0 0,-7 0 0 0,-8 0 0 16,-9 2-192-16,-13 1 16 0,-13-3 16 0,-13 4 0 31,-12 4-1632-31,-11 4-320 0,-10 2-64 0,-12 4-10448 0</inkml:trace>
  <inkml:trace contextRef="#ctx0" brushRef="#br0" timeOffset="61894.98">23901 20518 4607 0,'33'-1'400'0,"-6"1"-400"0,6 0 0 0,6-1 0 16,7-1 1296-16,2 1 176 0,2 0 48 0,-1 1 0 15,0-1-608-15,0-2-112 0,2-1-32 0,5 3 0 16,1 0-384-16,7-1-96 0,3 0-16 0,-3-2 0 15,-5-1-144-15,2-1-128 0,-1 1 144 0,1 2-144 16,3-1 384-16,2 0-32 0,1 3 0 0,-3-1 0 16,-3-1 16-16,-3 1 0 0,-1 0 0 0,2 2 0 15,-1 0-160-15,6 0-16 0,5 0-16 0,-3-1 0 16,0-2-176-16,-1 0 0 0,-4-1-192 0,2 0 192 16,2 1-144-16,5 0 144 0,2-2 0 0,2-2 0 0,-1 0-320 0,-2-4 32 15,-4 4 16-15,3-2 0 0,3 5 272 0,2-1-192 16,2-3 192-16,-7 3-160 0,-5-2 160 0,-2 2 0 15,1 1 0-15,1 2 0 0,0 1 0 0,4 0 0 16,3-2 0-16,-2 0 128 0,-6 0 208 0,0 2 48 16,-2-2 16-16,1 3 0 0,-1 0 304 0,1 0 48 15,3-1 16-15,-2-2 0 0,-4 2-240 0,-3 0-32 16,-1 0-16-16,1-2 0 0,-1 1 96 0,2 0 32 16,2 2 0-16,0 0 0 0,-2-2-208 0,-3 0-32 15,-3 1-16-15,-2 0 0 0,-2-3-224 0,0 0-128 16,1 0 160-16,0 3-160 0,2-1 160 0,2 0-160 15,2 1 160-15,-3-1-160 0,-2-4 160 0,-3 4-160 16,-1-1 160-16,-2 1-160 0,1 1 256 0,-1-2-64 0,1-1 0 16,0 0 0-16,1 1 144 0,-1 1 32 0,-3 1 0 0,-4 0 0 15,-4 1 128-15,-1 0 16 0,-2 0 16 0,-2 0 0 16,-4 0-80-16,-1 1-32 0,-2 2 0 0,-2-1 0 16,-2 1-144-16,0 3-16 0,-5-2-16 0,1 2 0 15,-2 2-112-15,-2-3-128 0,-2 1 176 0,-2 3-176 16,-6-9 0-16,6 9-224 0,-4 1 16 0,-2 3 0 31,-6-3-1920-31,-4 4-38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45:03.066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8 16802 6447 0,'0'0'576'0,"0"0"-576"0,-5-9 0 0,1-3 0 16,4 12 1664-16,-2-9 208 0,2 9 48 0,-3-11 16 16,3 11-1168-16,0 0-224 0,0 0-48 0,0 0-16 15,-7-9 32-15,2 1 0 0,5 8 0 0,0 0 0 16,-9-3-208-16,9 3-48 0,0 0 0 0,0 0 0 16,-10-2 64-16,10 2 16 0,-12 2 0 0,12-2 0 15,-7 2 48-15,7-2 16 0,-11 13 0 0,6 1 0 16,-1 1-160-16,-2 7-48 0,1-1 0 0,-1 6 0 15,-1 6 176-15,2 3 16 0,-1 1 16 0,0 6 0 16,2-3-112-16,-2 7-32 0,-2 0 0 0,1 2 0 16,-2 0 144-16,1-2 32 0,-1 0 0 0,1 0 0 15,0-1-128-15,0 0-32 0,2-5 0 0,-2-4 0 16,3-1-272-16,-4-1 0 0,5-1 0 0,-2-2 0 16,2-4 0-16,1 1 208 0,0-6-64 0,0-2-16 15,3-1-128-15,0-3 0 0,-1-3 0 0,2-1 0 16,0-4 0-16,1-9 0 0,0 9 0 0,0-9 0 0,0 0 0 0,4 6 192 15,-4-6-192-15,0 0 192 0,7 7-48 0,-7-7 0 16,12 3 0-16,0-1 0 0,1-1 32 0,1 0 0 16,3 0 0-16,0-1 0 0,1 0 16 0,5 2 16 15,5-2 0-15,3 0 0 0,2 0-48 0,1-2-16 16,3 1 0-16,0 0 0 0,-2 0-16 0,3-2 0 16,1 1 0-16,1-2 0 0,2 2-128 0,1 1 128 15,2-1-128-15,3 2 128 0,4-2-128 0,0 1 0 16,2 0 0-16,-3 1 0 0,-3 1 0 0,0 2 0 15,1-1 0-15,0 3 128 0,2 0-128 0,4 2 0 0,1 2 0 16,1-2 0-16,0 3 0 0,-1-2 0 16,-3 2 0-16,1-2 0 0,-1 2 0 0,4-2 0 0,-1 2 0 0,6-3 0 15,5 2 0-15,-4-2 0 0,-3-2 0 0,0 2 0 16,-1-2 0-16,1 2 0 0,0-1 0 0,2-2 0 16,4 1 0-16,-2-1 0 0,-4 1 0 0,-2-1 0 15,0-3 240-15,0 2-48 0,-2-3 0 0,2 0 0 16,2-2 128-16,2 1 0 0,2 1 16 0,-3-1 0 15,-4-1-80-15,1 0-32 0,1-2 0 0,2 2 0 16,1-2-96-16,4 1 0 0,4 1-128 0,-3-2 192 16,-3-1-192-16,1 2 0 0,1-1 0 0,4 2 0 15,1-2 128-15,2-1-128 0,-1 1 0 0,0 0 0 16,-4-1 0-16,-1 0 0 0,-1 1 0 0,2 1 0 16,0 0 0-16,1 1 0 0,-3-4 0 0,0 4 0 15,-7-1 0-15,-2 1 0 0,-1 2 0 0,0-3 0 0,-2 1 128 16,2 0-128-16,1 0 0 0,-1 2 144 0,-4-1-144 0,1-1 192 15,-1 0-192-15,-1 1 192 0,-1-1-64 0,3 2-128 16,-1 2 192-16,2-1-64 0,6 0-128 16,-3 2 0-16,-1 2 0 0,-2-3 0 0,-1 1 0 0,0-1 0 15,-1 1 0-15,2-1 0 0,-1 2 0 0,3 0 0 16,1-1 0-16,-5-1 0 0,-1 1-144 0,-2-2 144 16,-2 0 0-16,-2 2 0 0,-3 1 0 0,0-3 0 15,-2-1 0-15,-1 1 0 0,2 0 0 0,-2 2 0 16,-2-2 0-16,-1 2 0 0,-3-1 0 0,-3 2 0 15,-3-1 0-15,-3-1 0 0,-4-1 0 0,-1 3 0 16,-1 0 144-16,3 2-144 0,-4-2 0 0,-1-1 128 0,-2 1-128 0,-2 1 0 16,1-3 144-16,-2 2-144 0,0-3 160 0,-2 2-160 15,-1-2 144-15,1-1-144 0,-9 0 128 0,11 0-128 16,-1 0 128-16,-10 0-128 0,10-1 128 0,0-2-128 16,-10 3 128-16,10-2-128 0,-2-3 128 0,-8 5-128 15,9-8 240-15,-3 2-48 0,0-4 0 0,0 2 0 16,-1-4 64-16,-2 4 16 0,0-5 0 0,-1 0 0 15,1-2 0-15,1 0 0 0,-3-3 0 0,0 0 0 16,-2-2-48-16,1-2-16 0,1-1 0 0,-1-1 0 16,-2-4-48-16,-1 0-16 0,1-1 0 0,-1-4 0 15,-1 1 96-15,1-1 16 0,-1-3 0 0,0 0 0 16,0-4-80-16,-1 1-16 0,4-4 0 0,-2-1 0 16,1 1-160-16,0-3 160 0,1 3-160 0,0-4 160 15,0 0-160-15,-1 5 0 0,1 4 0 0,0 1 128 16,1-1-128-16,0 2 0 0,-3 1 0 0,-1 3 0 15,4 4 128-15,-2 4-128 0,-1 1 128 0,1 3-128 16,-2 2 128-16,1 3-128 0,1 1 0 0,1 6 128 0,-3-3-128 0,4 11 0 16,0 0 0-16,0 0 0 0,0 0-272 0,0 0 16 15,0 0 0-15,0 0 0 16,-4 12-640-16,2 5-112 0,0 4-16 0,4 2-10432 16,1 4-2096-16</inkml:trace>
  <inkml:trace contextRef="#ctx0" brushRef="#br0" timeOffset="22541.82">13426 13344 27647 0,'-12'-11'2448'0,"5"6"-1952"0,-2 1-496 0,2-2 0 31,7 6-320-31,0 0-176 0,-2-9-16 0,2 9-16 0,2-10 864 0,5 1 176 0,0 0 48 0,6 0 0 16,-2 0-240-16,5 0-32 0,1-1-16 0,5 1 0 16,4 0-272-16,1 2 160 0,1-5-160 0,2 2 128 15,3-3 48-15,-3 6 0 0,-2-5 0 0,-1 3 0 16,-2 2 16-16,5 2 16 0,-1-4 0 0,1 4 0 15,2 2 880-15,0 0 192 0,1 0 16 0,1 1 16 16,3 2-1600 0,2 0-320-16,3-1-64 0,2 0-16 0,0 0 688 0,-1-1 144 0,-1 1 32 0,2 1 0 15,0-1 0-15,1 2 0 0,3 4 0 0,1 0 0 16,2-2 48-16,3-2 16 0,3-1 0 0,-3 0 0 16,-1-1-32-16,-1 1 0 0,0-2 0 0,2 2 0 0,2 3-32 0,4 0-16 15,2-2 0-15,1-1 0 0,0 0-32 16,1-1 0-16,-2 1 0 0,3 0 0 0,0 0-128 15,5 1 128-15,2 1-128 0,2-2 128 0,-2-2-128 0,1 1 0 16,0-1 0-16,4 0 0 0,2 0 0 0,1 1 128 16,2-4-128-16,-2 1 0 0,-3 0 0 0,-1 2 0 15,-1 2 0-15,5 0 0 0,4-3 0 0,-4 0 0 16,-6-1 0-16,-1 1 0 0,1 3 0 0,2 1 0 16,2 2 128-16,-2 0-128 0,0-2 0 0,-1-1 0 15,-2 0 0-15,1 2 0 0,1 0 128 0,2-1-128 16,6 0 0-16,-3-2 128 0,-4-4-128 0,-1 1 0 0,0 1 0 0,3 2 0 15,3 1 0-15,0-1 0 0,-1-5 128 0,1 1-128 16,-3 2 0-16,4 0 0 0,-3 2 0 0,1 0 128 16,0-3-128-16,0-1 0 15,-4 1 0-15,0 2 0 0,1 0 0 0,3 2 0 0,2-2 0 16,1-2 0-16,-3-4 0 0,-1 5 0 0,-3-3 0 0,4 1 128 16,4 2-128-16,-1-1 160 0,-5-1-160 0,1-3 160 15,-1 3-160-15,1 2 0 0,3 0 144 0,-2-2-144 16,-1-1 0-16,-1 3 0 0,-2-5 0 0,1 4 128 15,1 2-128-15,2-1 0 0,3 1 0 0,-3-2 0 16,-1-1 0-16,-2 2 0 0,-2 1 0 0,5 0 128 16,4 0-128-16,-1-1 0 0,-3-1 0 0,1 1 128 15,2-2-128-15,1 1 0 0,0-3 0 0,-2 4 0 16,-2-1 0-16,2-1 0 0,-2 0 0 0,2 1 0 16,2 0 0-16,-1 1 0 0,-4 0 0 0,-3-4 0 15,-2 3 0-15,1 3 0 0,1-1 0 0,1 2 0 0,2-3 0 0,-2 2 0 16,-5-3 0-16,0 4 0 0,2-3 0 0,2 2 0 15,3 1 0-15,-1 0 128 0,-2 0-128 0,-1 0 0 16,-2 0 0-16,3 1 0 0,1 2 0 0,2 1 0 16,1-2 0-16,-4 0 128 0,-2-1-128 0,0 0 0 15,2-1 0-15,0 3 128 0,5-1-128 0,-4 1 0 16,-3 1 0-16,-2-2 128 0,-1-1-128 0,3 2 144 16,2-2-144-16,5 2 160 0,-3-2-160 0,-3 2 160 15,-5 0-160-15,3-1 160 0,2-2-160 0,5 1 0 16,0 0 0-16,-1-1 0 0,-3 0 0 0,-1 1 0 15,0 1 128-15,1-1-128 0,4 2 0 0,0-1 0 0,2-1 0 0,-5 3 128 16,-4-1-128-16,-1 1 0 0,2-2 0 0,1 3 0 16,1 0 0-16,-2 0 0 0,-4-1 0 15,0-1 0-15,-2-1 0 0,1 2 0 0,0-1 128 0,1-1-128 16,1 4 0-16,-3-2 0 0,-3-1 0 0,-1-2 0 16,1 0 128-16,-2 1-128 0,1-1 128 0,2-1-128 15,0 2 128-15,-1-2-128 0,-6-1 0 0,-1 1 128 16,-4 0-128-16,1 0 160 0,1 0-160 0,-3 1 160 15,-1 1-160-15,2-2 128 0,-2-2-128 0,-1 1 128 16,-6 1-128-16,0 0 0 0,-2 0 0 0,-1 0 0 16,-1 0 0-16,-1 1 0 0,0 3 128 0,-1-1-128 15,2 2 0-15,-3-1 0 0,-1-2 0 0,1 3 0 16,-2 2 0-16,-5-3 0 0,0-1 0 0,-2 2 0 16,-3 2 0-16,-2-3 0 0,-3 2 0 0,0 0 0 15,-1-1 0-15,-5-1 0 0,-3 0 0 0,0 2 0 0,-3-2 0 16,-1 1 0-16,-8-5-176 0,5 9 176 0,-5-9 0 15,4 8-160-15,-4-8 160 0,0 0 0 0,-4 12-160 0,-1-1 160 16,-3-2-128-16,-2-4 128 0,-1 1 0 0,-3-1-128 16,-1 0 128-16,-3 3 0 0,-1-3 0 0,-4-1 0 15,-4 1 0-15,-3 1-128 0,-5-2 128 0,-5-2 0 16,-7 2-144-16,1-1 144 0,-3 1 0 0,0-3-144 16,-2-1 144-16,-2 0 0 0,-1 0-128 0,-4 0 128 15,-7 1 0-15,-1-1 0 0,-4-1 0 0,1-2-128 16,3 1 128-16,-5 2 0 0,1 4 0 0,-6-3 0 15,-5-1 0-15,-2 0 0 0,0 0 0 0,1 2 0 16,-1 0 0-16,-5-1 0 0,-4 0 0 0,0 1-128 0,2-2 128 16,-2 1 0-16,-2 1 0 0,-4 2 0 0,-3-3 0 0,-2 3 0 15,1-1-128-15,-4 2 128 0,-4-3 0 0,2 5 0 16,0-2 0-16,1 1-128 0,-1 1 128 0,-3-2 0 16,-3 1 0-16,5 2 0 0,3-3 0 0,-3 0 0 15,-8 0 0-15,4-1 0 0,2 0 0 0,-1 1 0 16,-1 0 0-16,-1-2 0 0,2-1 0 0,1 0 0 15,-1 2 0-15,1-1 0 0,-5-1 0 0,3 1 0 16,2-2 0-16,-2 2 0 0,-8-3 0 0,2 2 0 16,7-1 0-16,-4 2 0 0,-3-1 0 0,1 2 0 15,2-1 0-15,2-1 0 0,-3 0 0 0,-3 0 0 16,-3 3 0-16,1 2 0 0,1-4 0 0,-4 3 0 16,-2-1 0-16,0-2 0 0,0 0 0 0,0 1 0 15,4-2 0-15,-1 1 0 0,1 1 0 0,0-1 0 16,0-1 0-16,2-2 0 0,0 0 0 0,0 0 0 15,-6 0 0-15,3 1 0 0,3-1 0 0,-2 0 0 16,-5 1 0-16,4-1 0 0,3 0 0 0,-2 2 0 0,-4-1 0 0,5 0 0 16,3-1 0-16,1 3 0 0,0 0 0 0,1-1 0 15,-1-2 0-15,2 0 0 0,1 4 0 0,0-4 0 16,2-3 0-16,2 3 0 0,3 0 0 0,-2-1 0 16,-5-1 0-16,5-1 0 0,3 0 0 0,-1-1 0 15,-3 2 0-15,1 0 0 0,-2-1 0 0,1-1 0 16,2 3 0-16,-3-1 0 0,2 0 0 0,2 0 0 15,2 1 144-15,-2 0-144 0,-5 0 0 0,2-1 0 16,4 0 0-16,3 2 0 0,0-4 0 0,1 3 0 16,-2-2 0-16,5 1 0 0,1 0 0 0,1 1 0 0,-2 0 0 15,2-2 0-15,3 1 0 0,2 2 160 0,4-4-160 16,-3 3 160-16,-2 1-160 0,2 0 0 16,3 0 0-16,2 0-176 0,1 0 176 0,-1 1 0 0,-3 3 0 0,2-2 0 15,4 0 0-15,3 0 0 0,2-1 0 16,0 2 0-16,-1-3 0 0,0 1 0 0,0-1 0 0,1 0 0 15,6-1 0-15,3 1 0 0,0 0 0 0,-1 0 0 16,-4-1 0-16,1-1 0 0,3 1 0 0,2 1 0 16,2 0 0-16,-3 0 0 0,2 0 0 0,0-1 0 15,-3 1 0-15,2 0 0 0,4 0 0 0,3 0 0 16,1 0 0-16,2 0 0 0,1 0 0 0,-2 1 0 16,-1-1 0-16,4 0 0 0,2 0 0 0,3 0 0 15,1 1 0-15,4 1 0 0,4 0 0 0,2 1 0 16,2 1 0-16,2-1 0 0,2 0 0 0,2-2 0 0,1 2 0 15,1 1 0-15,6-3 0 0,2 3 0 0,1-2 0 16,6 1 0-16,1-3 0 0,3 2-128 0,5 1 128 0,7-3 0 16,-7 1-144-16,7-1 144 0,0 0 0 0,0 0-176 15,0 0 176-15,0 0-128 0,18 3 128 0,1-3-192 16,4 0 192-16,4-2-192 0,2 0 192 0,3-1 0 16,1 1 0-16,1 0 0 0,0-1 0 0,7-2-128 15,2 1 128-15,4 1 0 0,2 2 0 0,5-2-128 16,5 1 128-16,0-3 0 0,4 1 0 0,0 0 0 15,1 2 0-15,1-2 0 0,1-1 0 0,5 1 0 16,4 1 0-16,2 0-128 0,0-3 128 0,0 4 0 16,2-1 0-16,5 1 0 0,4 1 0 0,-1-2 0 15,1-1 0-15,-1 0 0 0,1 2 0 0,7 1 0 16,2-1 0-16,1 2 0 0,-2 0 0 0,0 0 0 0,2 0 0 16,4 0 0-16,3 0 0 0,2 0 0 0,-4 2 0 15,3-2 0-15,3 0 0 0,1 0 0 0,-1 0 0 16,4-2 0-16,2 0 0 0,5-1 0 0,-3-3 0 15,2 0 0-15,2 0 0 0,4-1 0 0,0 0 0 0,1 2 0 16,0-4 0-16,4 3 0 0,2 1 0 0,-1-3 0 16,-3 3 0-16,3-1 0 0,4-4 0 0,-2 2 0 15,0 3 0-15,1 0 0 0,2 1 0 0,-1 0 0 16,-1-1 0-16,2 3 0 0,2-2 0 0,-3 1 0 16,1 3 0-16,2-2 0 0,7-3 0 0,-4 1 0 15,2 3 0-15,-2-2 0 0,0-6 0 0,-1 5 0 16,0 3 0-16,-4-1 0 0,0-1 0 0,1-1 0 15,-1 0 0-15,-3 3 0 0,-4 0 0 0,2 1 0 0,3 2 0 16,-3-2 0-16,-5-1 0 0,3 2 0 0,3 5 0 0,-1-4 0 16,-3-3 0-16,3 3 0 0,1 3 0 15,3-2 0-15,-4-4 0 0,6 1 128 0,2 0-128 0,-1-2 0 16,-6 0 0-16,7-1 0 0,1 0 0 0,-3-4 0 16,-2 2 0-16,2 3 0 0,4-1 0 15,-2 0 0-15,-3 0 0 0,4 0 0 0,2 2 0 0,3 0 0 16,-4 1 0-16,1-2 0 0,1 0 0 0,0 2 0 15,1 2 0-15,-2 0 128 0,-1-5-128 0,3 2 0 16,1 2 0-16,-3-1 0 0,-4-1 0 0,1-1 0 16,5 4 0-16,-4-2 0 0,-7 0 128 0,5 0-128 15,1 1 160-15,-1 0-160 0,-6 1 176 0,3 0-176 16,3 3 192-16,-3-1-192 0,-7-1 176 0,5-1-176 16,1 2 160-16,-3 1-160 0,-2-1 176 0,0-2-176 0,5 2 192 15,-3-1-192-15,-7-1 176 0,2 3-176 0,1 0 160 0,-3-1-160 16,-4-1 128-16,0 2-128 0,1 0 0 0,-3-3 144 15,-4-2-144-15,-1 2 128 0,-1 2-128 0,-1-1 128 16,-2-3-128-16,-3 2 160 0,-9-2-160 0,-4 1 160 16,1 3-160-16,-6-2 0 0,-5 2 0 0,-6 1 0 15,-8 0 0-15,-3 0 0 0,-6 4 0 0,-8-2 0 16,-9 3-288-16,-5 0-96 0,-4 4 0 0,-7 0-16 16,-5 0-2480-1,-16 1-480-15,-7 3-96 0</inkml:trace>
  <inkml:trace contextRef="#ctx0" brushRef="#br0" timeOffset="23998.04">14254 14941 22111 0,'0'0'1968'0,"0"0"-1584"0,0 0-384 0,0 0 0 15,11-4 896-15,1 1 80 0,4 3 32 0,1 0 0 16,6 0-704-16,3 2-144 0,0-1-32 0,6 2 0 16,2-1 176-16,6 1 16 0,3-1 16 0,5 1 0 15,4-2-192-15,2 0-144 0,-1-2 192 0,2 1-192 0,0-1 208 16,2-1-64-16,0-1-16 0,7 0 0 0,5-1 32 16,0 0 0-16,-3 1 0 0,2-5 0 0,-1 2 96 0,2 1 0 15,0-3 16-15,6 3 0 0,6-4 64 0,-3 1 16 16,2 3 0-16,0-4 0 0,1 2-64 0,5-2-16 15,6 2 0-15,-2-1 0 0,-4 1-80 0,1 2 0 16,-5-2-16-16,6-1 0 0,7 4-48 0,-2-1 0 16,-3 1 0-16,2 2 0 0,1-1-128 0,3-2 0 15,5-1 0-15,-3 2 0 0,-4 1 0 0,4 1 0 16,2-2 0-16,0-1 0 0,3 1 0 0,-2 0 0 16,-2-3 0-16,5 2 0 0,5 1 0 0,-2-3 0 15,-3 0 0-15,2 3 128 0,1 3 0 0,-1-3 0 16,0-3 0-16,-3 5 0 0,0 1 0 0,4-2 0 0,2 1 0 0,0-1 0 15,-6-1 0-15,3 2-128 0,1-1 192 0,-1-1-64 16,0 1-128-16,-3 0 128 0,-3 0-128 0,7 1 128 16,2-2-128-16,-3 0 0 0,-3 3 144 0,1-2-144 15,2 0 0-15,-1-2 0 0,-2-2 0 0,-1 1 128 16,-2 1-128-16,3 0 0 0,3 1 128 0,-3-4-128 16,-6 4 0-16,3 2 0 0,-1 2 0 0,0-3 128 15,-1-3-128-15,-2 0 0 0,1 1 128 0,1-2-128 16,3 1 144-16,-1 1-144 0,-6-3 192 0,0 2-192 15,1-2 176-15,6 1-176 0,4 3 160 0,-2-1-160 16,-9-3 128-16,4 3-128 0,4-1 0 0,-1-1 144 16,2 5-144-16,-2-1 0 0,-1 2 0 0,6 0 0 15,0-1 128-15,-4 1-128 0,-4-3 128 0,-1 3-128 16,-2 0 0-16,3-1 0 0,1 1 128 0,-2 0-128 0,-5 1 0 16,2 0 0-16,3 0 0 0,-2 0 128 0,-1 0-128 0,0-1 128 15,-5-1-128-15,3 2 128 0,3 0-128 0,1 2 0 16,-5-2 0-16,1 0 128 0,-6-2-128 0,4 2 128 15,3 0-128-15,-1 0 128 0,-5 2 0 0,1 0 0 16,-2-1 0-16,5 2 0 0,-2 2-128 0,2-2 160 16,-3-1-160-16,-3-1 160 0,-4 3-160 0,2 0 0 15,2 2 144-15,-1-3-144 0,0-3 128 0,-4 0-128 16,-1 2 128-16,1 1-128 0,0 0 192 0,1 0-48 16,0-1 0-16,-4-1 0 0,-4 0 32 0,-2 2 0 15,-1-1 0-15,1 3 0 0,3 3-48 0,-5-3-128 16,0 1 192-16,-5-1-64 0,-6-1-128 0,-1-1 0 15,1 2 144-15,-4 3-144 0,1-3 0 0,-2 0 0 0,-3 1 0 0,-3-2 128 16,-3 0-128-16,-2 0 0 0,-5 1 0 0,-4 0 0 16,-4-2 0-16,-2 6 0 0,-4 0-176 0,-1 3 176 31,-3-2-1488-31,-7 5-208 0,1 3-32 0,-5 2-14272 0</inkml:trace>
  <inkml:trace contextRef="#ctx0" brushRef="#br1" timeOffset="175599.74">13229 17779 21423 0,'-17'-5'944'0,"4"2"208"0,-3-2-928 0,1 3-224 0,1-2 0 0,1 3 0 0,0 0 288 0,3-1 16 16,1 1 0-16,0 1 0 0,9 0-144 0,-11-4-32 16,-2-1 0-16,2 0 0 0,0 0 0 0,1-5 0 15,0-2 0-15,-1 2 0 0,-5-3 448 0,1 1 64 16,0-2 32-16,0 1 0 0,1 0 32 0,0 4 0 15,0-2 0-15,0 3 0 0,0-4-256 0,1 5-64 16,2 0 0-16,0 3 0 0,4-1 32 0,3-2 0 16,0 4 0-16,4 3 0 0,0 0-80 0,0 0-16 15,0 0 0-15,14 0 0 0,3 0-320 0,7-2 0 16,6 4 0-16,12 0 128 0,10 1 272 0,6-2 64 16,0-1 16-16,4 0 0 0,2-1 0 0,-1-1 0 0,1 0 0 15,3-2 0-15,3 3-272 0,0-2-48 16,-5 1-16-16,-3-2 0 0,-3 0 32 0,-3 0 0 0,-4 2 0 0,0-2 0 15,-2-4 16-15,-1 4 0 0,1-1 0 0,-2-1 0 16,-1 0-32-16,-8 2 0 0,-2-1 0 0,-2 2 0 16,-1 1-160-16,-5 0 0 0,-3 1 0 0,-5 1 128 15,-2 0-128-15,-3 1 0 0,-4-1 0 0,-12 0 0 16,0 0 0-16,0 0 0 0,0 0-192 0,0 0 192 16,0 0-352-16,0 0 48 0,-16 3 16 0,-2-1 0 15,-4 2 96-15,-3-1 0 0,-4-1 16 0,-6 0 0 16,-2-2 176-16,-6 1 0 0,-4 0-144 0,-5 0 144 15,-1-1-176-15,-1 2 48 0,-2-2 0 0,-1 2 0 16,-3-2 128-16,-4 2 0 0,-5 1 0 0,-2 0 0 16,-4 1 0-16,2 0 0 0,2-1 0 0,4 4 0 15,2-3 0-15,3 2 0 0,-1 3 0 0,6-3-128 0,1 4 128 0,8-3 0 16,5 2 0-16,6-3 0 0,6 2 0 0,3 0 0 16,7-2 0-16,4 1 0 0,5-2 0 0,12-5 0 15,0 0 128-15,0 0-128 0,2 12 128 0,8-5-128 16,6 1 128-16,5 0-128 0,8-5 128 0,4 1-128 15,9 1 128-15,7-3-128 0,3-8 144 0,1 0-144 16,1 0 192-16,0-4-192 0,1-2 144 0,1 2-144 16,-3-4 0-16,3-1 144 0,5 1-144 0,-1 1 0 15,2-1 0-15,-5 0 128 0,-3-1-128 0,-2 2 0 16,-3-1 0-16,-2-1 0 0,-3 1 0 0,-2 1 0 16,-2 3 0-16,-4 0 0 0,-2 1 0 0,-6-3 0 15,-4 5 0-15,-3-2 0 0,-5 4 0 0,-3 1 0 16,-4-2-144-16,-9 6 144 0,0 0-176 0,6-5 32 0,-6 5 0 15,0 0 0-15,0 0 0 0,-6-4 0 16,-3 0 0-16,-5 1 0 0,-5 0 144 0,-5 1-192 0,-3 1 192 16,-3 0-192-16,-4 0 192 0,-1 1 0 0,-3-2-144 0,-4 2 144 15,-4 0 0-15,-2 0 0 0,-2 0 0 0,-4 2 0 16,-6-2 0-16,-3 0 0 0,0 0 0 0,2 1 0 16,2-1 0-16,4 1 0 0,2 0 0 0,3 1 0 15,-1-2 0-15,4 1 0 0,1 1 0 0,4-2 0 16,1 0 0-16,4-2 0 0,4-1 0 0,4 2 0 15,0 0 0-15,6 0 0 0,0-2 0 0,4 3 0 16,1-3 0-16,4 1 0 0,3-3 0 0,3 1 0 16,8 4 0-16,0 0 0 0,0 0 128 0,5-6-128 15,4-2 0-15,6 3 0 0,7 2 0 0,6 2 0 16,6-1 0-16,10 0 0 0,9 2 0 0,4-1 0 0,3-1 0 16,0-1 0-16,-1 0 176 0,4 2-176 0,-1 1 144 15,3 0-144-15,2-1 128 0,1 0-128 0,-5 1 128 16,-2-2-128-16,-4 2 128 0,-3 2-128 0,-5-2 0 0,-2 1 128 15,-3 3-128-15,-3-2 0 0,-1 2 0 0,-5-1 0 16,-1-2 0-16,-7 1 0 0,-2 0 0 0,-4 0 0 16,-3-2 0-16,-7 2 0 0,-11-2 0 0,0 0 0 15,0 0 0-15,0 0 0 0,0 0 0 0,-11 2 0 16,-9 2 0-16,-11-4 0 0,-4 0 0 0,-7 1 0 16,-4-2 0-16,-6-2 0 0,-5 3 0 0,-6 3 0 15,-4-1 0-15,-6 0 0 0,-5-1-128 0,-4 0 128 16,3-1 0-16,-1 1 0 0,-1 1 0 0,-3-1 0 15,-1 0 0-15,1 2 0 0,8-2 0 0,5 4 0 0,2-1 0 16,3 0 0-16,0 3 0 0,1 0 0 0,3-3 0 16,4 3 0-16,6 0 0 0,4 0 0 0,5 3 0 0,1-5 0 15,4 3 0-15,3-3 0 0,6-1 0 0,5 1 0 16,2 0 0-16,8-1 0 0,2-4 128 0,3 4-128 16,9-4 0-16,0 0 0 0,0 0 0 0,0 0 0 15,11 11-176-15,5-2 176 0,3 1-128 0,6-1 128 16,7 1 0-16,5-2 0 0,6 1 0 0,6-3 0 15,9-1 0-15,5 2 0 0,6-3 0 0,1-1 0 16,-2 0 0-16,2 1 0 0,-1-3 0 0,6 1 128 16,4 1-128-16,0-3 0 0,-4 0 0 0,0 3 128 15,-3-3-128-15,-1 0 144 0,-1 0-144 0,0 0 160 16,-1 0-32-16,-6 0 0 0,-3-2 0 0,-8 2 0 16,1 0 0-16,-4 0-128 0,-5-1 192 0,-2 1-64 0,-4 0 0 15,-1 0-128-15,-2-1 192 0,-4-1-64 0,-3 1-128 0,-4 1 0 16,-3-1 0-16,-7 0 128 0,-14 1-128 0,0 0 0 15,0 0 144-15,0 0-144 0,-13-10 0 0,-9 3 0 16,-7-6 0-16,-8 3 0 0,-10 1 0 16,-4-1-192-16,-8 4 192 0,-7-3-192 0,-6 3 0 15,-3 1-16-15,-3-2 0 0,4 3 0 0,5 2 208 16,4-1 0-16,4 2 0 0,3 1 0 0,-1-1 0 0,1-1 0 16,-2 1 0-16,4 2 0 0,4 2 0 0,4-2 0 15,1 2 0-15,5 1 0 0,5-2 0 0,4 2 0 16,4-1 0-16,5-1 0 0,3-1 0 0,5 2 0 15,3-1 0-15,5 1 0 0,8-3 0 0,0 0 0 16,0 0 0-16,0 0 0 0,8 6 0 0,9-1 0 0,4 0 0 16,8 3-144-16,7-3 144 0,6 2 0 15,6-1 0-15,9-2 0 0,7 1 0 0,2 1 0 0,3-2 0 16,-2-1 0-16,2 0 0 0,1 0 0 0,1-2 0 0,4 2 0 16,4-3 0-16,-3 0 0 0,-4 0 0 0,0 0 0 15,-2-3 0-15,-1 2 0 0,1-2 0 0,-2 1 0 16,-1-1 0-16,-5 2 144 0,-6-3-144 0,-4-1 0 15,-3 1 128-15,-6 2-128 0,-5 0 0 0,-4 2 0 16,-3-1 128-16,-3 0-128 0,-4 0 0 0,-7-1 0 16,-5 1 128-16,-12 1-128 0,0 0 0 0,0 0 0 15,0 0 0-15,-16-8 0 0,-7 2 0 0,-9-3 0 16,-9 3 0-16,-9-3 0 0,-11 1 0 0,-12 5-144 16,-11-4 16-16,-2 5 0 0,1-1 0 0,-1 2 0 0,3 0 128 15,-6 1 0-15,-6 1 0 0,5 1-128 0,5 2 128 16,4 3 0-16,3-4 0 0,3 4 0 0,-2 0 0 0,3 0 0 15,4 0 0-15,5 0 0 0,5-1 0 16,7 3 0-16,2-4 0 0,5 1 0 0,6 2 0 0,3-4 0 16,4 1 0-16,6 2 0 0,7-4 0 0,6 2 128 15,5 1-128-15,9-6 0 0,0 0 0 0,0 0 0 16,16 7 0-16,6-2 0 0,3 4 0 0,10-5 0 16,2-4 0-16,8 0 0 0,5 0 0 0,7 0 128 15,5 0-128-15,6 0 0 0,6-2 0 0,1 0 128 16,0-3-128-16,2 1 0 0,3 0 0 0,7 2 0 15,3-4 0-15,-2 0 128 0,-5 1-128 0,0 1 0 0,-2-3 0 16,3 2 0-16,4 1 0 0,-3 1 0 16,-11-3 0-16,-3 1 0 0,-5-2 0 0,-2 0 0 0,-3 2 0 15,-3-2 0-15,-2-2 0 0,-4 3 0 0,-6-3 0 0,-7 3 128 16,-5-3-128-16,-7 1 128 0,-4-1-128 16,-6 2 128-16,-6 0 0 0,-11 7 0 0,3-12 0 0,-7 2 0 15,-6-1-128-15,-9 0 176 0,-7 1-176 0,-14-3 192 16,-12 0-192-16,-8 2 0 0,-6-2 0 0,-5 0-176 15,-7 6 0-15,-3-1 0 0,-6 6 0 0,2-1 0 16,1 1 176-16,4-1-160 0,4 2 160 16,2 5-160-16,0 1 160 0,2 4 0 0,0-3 0 0,5 2 0 15,9 0 0-15,6 0-128 0,5 2 128 0,5 2 0 16,5-3 0-16,5 1 0 0,6-3 0 0,5 4-128 16,5-4 128-16,5 3-160 0,5-3 160 0,6-7-160 15,3 14 160-15,4-4 0 0,6 0 0 0,6-2 0 16,6 2 0-16,7-4 0 0,6 2 0 0,7-4 0 0,4-2 160 15,10 1-32-15,6-1-128 0,1-2 192 0,-3 0-192 16,2-1 176-16,1-2-176 0,0 1 160 0,1 1-160 0,0-3 128 16,2-1-128-16,-5 1 128 0,-5 0-128 15,-4 0 0-15,-5-1 0 0,-3 1 128 0,-5 1-128 0,-4 0 0 16,-4-1 0-16,-5 0 128 0,-4 2-128 0,-6-1 0 16,-6 1 144-16,-13 2-144 0,0 0 0 0,0 0 128 15,-9-5-128-15,-7-4 0 0,-5 1 0 0,-8-2 0 16,-8 4 0-16,-7-3 0 0,-7 1 0 0,-9 4 0 15,-10 0 0-15,-5-1 0 0,-4 3 0 0,0 1 0 16,1-1 0-16,0 2-128 0,-1 0 128 0,2 2 0 16,-3-2 0-16,6 1 0 0,5 0 0 0,7 2 0 15,5 0 0-15,6 1 0 0,7-1 0 0,4-2 128 0,5 2-128 16,5-1 0-16,7 1 0 0,6-1 0 0,4 0 0 0,4-1 128 16,9-1-128-16,0 0 0 0,0 0 0 0,15 5 0 15,6 1 0-15,7 3 0 16,5-4 0-16,6 4 0 0,7 0 0 0,5-3 176 0,2-1-176 0,7-2 192 15,5-2-192-15,-1 2 0 0,0-1 0 0,-3 2 128 32,-3 4-1168-32,-2-1-240 0,-2 5-64 0</inkml:trace>
  <inkml:trace contextRef="#ctx0" brushRef="#br1" timeOffset="183623.59">14679 17610 22511 0,'0'0'992'0,"-1"-11"224"0,1 11-976 0,0-9-240 0,0 0 0 0,0 9 0 16,0 0 800-16,1-7 112 0,-1 7 32 0,0-8 0 15,0 8-240-15,0 0-64 0,0 0 0 0,-5-8 0 16,-1 0-304-16,6 8-64 0,-6-5-16 0,-1 3 0 15,-3-2-256-15,-1-1 128 0,1 2-128 0,0 2 0 16,0 0 0-16,0 1 0 0,1 0 0 0,9 0 0 16,-10 0 0-16,1 0 0 0,9 0 0 0,-9 1 0 15,9-1 0-15,-9 0 0 0,9 0 0 0,-9 0 0 16,9 0 0-16,-9 0 0 0,9 0 0 0,-9 0 0 16,9 0 192-16,-9 0 0 0,9 0-16 0,0 0 0 15,-8-1 16-15,8 1 0 0,0 0 0 0,0 0 0 0,-9-3 144 0,2-1 48 16,7 4 0-16,-5-9 0 0,1 3 96 0,1-4 32 15,0 1 0-15,3-2 0 0,-3-1-192 0,2 1-16 16,0-6-16-16,1 1 0 0,0-2-144 0,0-1-16 16,0 1-128-16,0-5 192 0,0-4-192 0,0 2 144 15,0-5-144-15,1-2 128 0,3-3 64 0,-3 0 16 16,1-2 0-16,0-1 0 0,2-2 128 0,0 1 32 16,-2-4 0-16,2 1 0 0,0 2-176 0,0-1-16 15,0 0-16-15,1 1 0 0,0 0-32 0,0-3 0 16,0 1 0-16,0 2 0 0,-1-3-128 0,1 2 0 15,-1 2 0-15,1 0 0 0,-1-1 0 0,-1 2 128 0,1 0-128 16,0 0 0-16,-4 1 0 0,3 1 0 16,-1-1 128-16,-2 1-128 0,-1-3 0 0,0 0 0 0,-1 0 0 15,1 0 0-15,1 0 0 0,-4 3 0 0,2 1 0 0,-1 3 0 16,2 2-144-16,0 2 144 0,-1 0 0 0,1 2 0 16,0 3 0-16,-1-1 0 0,1 1 0 0,1 3 0 15,-4-2 0-15,2 3 0 0,-1 2 0 0,2 1 0 16,0 1 0-16,-1 0 0 0,1 1 0 0,0 2 0 15,1-2 0-15,0 0 0 0,0 3 0 0,0 1 0 16,0-2 0-16,0 2 0 0,0 0 0 0,0 2 0 16,0-1 0-16,0 9 0 0,0 0 0 0,0 0 0 15,0-7 0-15,0-1 0 0,0 2 0 0,0 6 0 16,0 0 0-16,0 0-128 0,1-6 128 0,-1 6 0 16,0 0 0-16,0 0 0 0,0 0 0 0,0 0 0 15,0 0 0-15,0 0 0 0,0 0 0 0,0 0 0 16,0 0 0-16,0 0 0 0,0 0 0 0,0 0 0 15,0 0 0-15,0 0 0 0,0 0 0 0,0 0 0 0,0 0 0 0,0 0 0 16,0 0 144-16,0 0-144 0,-6-7 144 0,0 5-144 16,6 2 160-16,-9-2-160 0,-3 1 144 0,1 1-144 15,-2 0 128-15,0 0-128 0,-1-2 128 0,0 0-128 16,-2 2 0-16,-2-1 128 0,-2-3-128 0,-2 2 128 16,-1-2-128-16,-2 1 128 0,-2 2-128 0,-5 0 0 15,-3 1 0-15,-3 0 128 0,-7-3-128 0,3-1 0 16,0 2 144-16,0-1-144 0,-1-1 0 0,-3 2 0 15,-1-2 0-15,-1-1 0 0,-3 3 0 0,-4-2 0 16,-3 1 0-16,-2-3 0 0,2-1 0 0,-1 2 0 16,0-2 0-16,-1 0 0 0,0 5 0 0,-1-3 0 15,-4-3 0-15,-1 3 0 0,0-4 0 0,-1 0 0 0,1-2 0 0,2 3 0 16,-2-1 0-16,-1 4 0 0,-5 0 0 0,1-5 0 16,0 0 0-16,1-2 0 0,-1 6 0 0,1-3 0 15,0 3 0-15,-2-3 0 0,-5 0 0 0,2-1 0 16,3 2 0-16,1-2 0 0,1 1 0 0,-4-1 128 15,-2 4-128-15,-2-1 0 0,-1 1 0 0,1 2 128 16,-2 0-128-16,1 0 0 0,-3 3 0 0,-2-1 0 16,-2-2 0-16,0 0 0 0,2-4 0 0,-1 5 0 15,-2 1 0-15,-2 0 0 0,-1-2 0 0,1-1 0 16,0 2 0-16,1 1 0 0,1-2 0 0,-2 1 0 16,-3 0 0-16,4-3 0 0,-1 3 0 0,0 0 0 15,3-1 0-15,-3-3 0 0,-6 2 0 0,6 1 0 0,1 0 0 16,-4-1 0-16,1 1 0 0,-2 2 0 15,-1 0 0-15,1 0 0 0,3-1 0 0,-4-1 0 0,-4 3 0 16,4 1 0-16,1 0 0 0,3 1 0 0,1 3 0 0,-4-1 0 16,-3-1 0-16,2 1 0 0,1 1 0 0,2 2 128 15,1-1-128-15,-4-2 0 0,-5 3 0 0,6-1 128 16,4-2-128-16,0-1 0 0,-1 3 0 0,-3 2 0 16,-1-5 0-16,1 2 128 0,3-3-128 0,1 2 0 15,0-2 0-15,0-1 0 0,-4 0 0 0,7-1 128 16,-1-3-128-16,4 4 0 0,1-1 0 0,-4-1 0 15,-2-1 0-15,2-3 128 0,2 3-128 0,2 0 0 16,2-1 0-16,-2-2 0 0,-6 2 0 0,3 0 0 16,2 2 0-16,3-1 0 0,0-3 0 0,0 1 0 15,-1 0 0-15,-1-3 128 0,3 2-128 0,4 1 0 0,2-3 0 16,-1 4 0-16,0 2 0 0,-2-1 0 0,0-1 0 0,2 0 128 16,2 2-128-16,2-1 0 0,1 2 0 0,-1 0 0 15,0 0 0-15,0-1 0 0,4 0 0 0,4 1 0 16,1-2 0-16,1 0 0 0,4 1 0 0,0-1 128 15,0 2-128-15,2-1 0 0,-2-2 0 0,4 0 0 16,2 1 0-16,4 1 0 0,2-2 0 0,1-1 0 16,1-1 0-16,5 0 0 0,1 1 0 0,1-1 0 15,3 2 0-15,1 0 0 0,1-4 0 0,2 2 0 16,1 4 0-16,3-2 0 0,1-2 0 0,3 2 0 16,-1 0 0-16,2 2 0 0,3-1 0 0,4-1 0 15,0-1 0-15,0 1 0 0,1 3 0 0,2 0 0 16,9 1 0-16,-8-2 0 0,1 4 0 0,7-2 0 15,-7 2 0-15,1 5-160 0,1 2 160 0,1-1 0 16,2 5-176-16,0 2 176 0,2 1-160 0,0 1 160 0,0 3-128 16,0 1 128-16,2 5 0 0,0 2-144 0,-1 3 144 0,2 0 0 15,2 1-144-15,-1 3 144 0,-2 5 0 0,1 3 0 16,-1 0 0-16,2 5 0 0,0-3-128 0,0 4 128 16,0 3 0-16,-1 3 0 0,1 1 0 0,-1 4 0 15,-1-3 0-15,1-1 0 0,-1 0 0 0,1 4 0 16,-2 2 0-16,2 0 0 0,-2-1-128 0,-1 0 128 15,1 4 0-15,-2-4 0 0,0 1 0 0,-3-2 0 16,0 4-144-16,0-5 144 0,-1 0 0 0,1-1 0 16,-1-3 0-16,2-2 0 0,-2 1 0 0,1-6 0 15,1-1 0-15,1-2 0 0,-2-2 0 0,1-4 0 16,1 1 0-16,2-2 0 0,0-5 0 0,1-1 0 0,0-1 0 16,2-4 0-16,-1 1 0 0,3-4 0 0,1 3 0 0,0-4 0 15,1-3 0-15,2 0 0 0,-1-2 0 0,2 0 0 16,3 0 0-16,1-2 0 0,6-1 0 0,1 1 0 15,-1-4 0-15,4-1 0 0,3 1 0 16,2-1 0-16,1-1 0 0,2-1 0 0,0-2 0 0,1-2 0 16,5 0 0-16,3 2 0 0,1-5 0 0,4 2 0 15,2-1 0-15,8-1 0 0,2 2 0 0,0-1 0 16,-3-1 0-16,4-1 0 0,-1 1 0 0,5 0-160 16,0 1 160-16,6 0 0 0,2 0 0 0,0 0-128 15,-6-2-48-15,2-1 0 0,2 0 0 0,1 1 0 16,2-1 176-16,2 0 0 0,1 0-144 0,0 0 144 15,-1 0 0-15,-2 0 0 0,2 0 0 0,5 1 0 16,3 2 0-16,-3-2 0 0,0 0 0 0,0 3 0 0,1-1 0 0,4-2 0 16,2 0 128-16,-1 1-128 0,-1-1 0 0,0 3 0 15,-1-3 0-15,2 2 0 0,3 0 0 0,-2 0 0 16,1-2 0-16,-3 0 0 0,-2 2 0 16,2 0 0-16,2-2 0 0,1 0 0 0,-1-1-128 0,2 0 128 15,-3 1 0-15,2-1 0 0,0 0 0 16,1-1 0-16,1-1 160 0,-1-1-160 0,-3 0 0 0,-1 1 0 15,-2-2 0-15,5 0-192 0,2 3 192 0,-4 0 0 16,-2-1 0-16,1 0 0 0,-2 1 0 0,2-2 0 16,-1 1 0-16,-3-2 0 0,1 0 0 0,-2 1 0 15,-3 1 0-15,4 1 0 0,3-2 0 0,-3-2 0 16,-4 0 0-16,1 1 0 0,-2-1 0 0,1-1 0 16,0-1 0-16,0 5 0 0,-1-2 0 0,-2 0 0 0,-5-1 0 15,4 1 0-15,-4 0 0 0,2-2 0 0,3 1 0 0,-2 2 0 16,-3-3 0-16,-1 1 0 0,-4 1 0 0,1 2 0 15,-2-1 0-15,3 1 0 0,-2 0 0 0,2 0 0 16,0-2 0-16,-3 1 0 0,-2 1 0 16,-2 2 0-16,1-1 0 0,-1-1 0 15,3 1 0-15,0 1 0 0,2-1 0 0,-5 1 0 0,-2-2 0 0,0 0 0 16,-1-1 0-16,1 1 0 0,-3 1 0 0,7-2 0 16,1 2 0-16,0-2 0 0,-3-2 0 0,-1 3 0 15,-2-2 0-15,-1 1 0 0,-1 3 0 0,0 0 0 16,1-1 0-16,0 0 0 0,4-2 0 0,-5-1 0 15,-3 1 0-15,-1 0 0 0,-1 0 0 0,-3 0 0 16,-1-2 0-16,1 2 0 0,-2 0 0 0,3 2 0 16,0 0 0-16,1 0 0 0,-2 1 0 0,-1 0 0 0,-5-3 0 15,-2 2 0-15,1-2 0 0,-2 1 0 0,-1-1 128 16,-2 2-128-16,0 0 0 0,-1 1 0 0,0 0 0 16,0 0 160-16,-2 0-160 0,2 0 128 0,0 0 0 0,-2 0-128 15,-1-2 192-15,-1 2-64 0,-1 0-128 0,-1 0 0 16,-2 0 144-16,1 0-144 0,-3-1 0 0,1 1 144 15,-1 3-144-15,3-3 0 0,-5-2 128 0,2 1-128 16,-2 1 0-16,0 0 0 0,1 0 128 0,-2 0-128 16,0 0 0-16,-2 0 0 0,1-1 0 0,0 1 0 15,-3-1 0-15,1-1 0 0,-1 0 144 0,-2 0-144 16,-1 0 0-16,0 2 144 0,-3-4-144 0,-9 4 160 16,11-4-160-16,-11 4 160 0,9-1-160 0,-9 1 128 15,9-3-128-15,-9 3 128 0,0 0-128 0,0 0 128 0,0 0-128 0,0 0 128 16,0 0-128-16,0 0 0 0,0 0 144 0,0 0-144 15,0 0 0-15,0 0 0 0,0 0 0 0,0 0 128 16,0 0-128-16,0 0 0 0,0 0 0 0,0 0 0 16,0 0-256-16,0 0 48 0,0 0 0 0,0 0 0 31,-10 3-496-31,1 2-80 0,0 1-32 0,0 0 0 16,3-1-2896-16,-2 0-592 0</inkml:trace>
  <inkml:trace contextRef="#ctx0" brushRef="#br1" timeOffset="184403.95">12908 17989 15663 0,'0'0'688'0,"4"-12"144"0,-1 2-656 0,-2-1-176 0,3-3 0 16,0 1 0-16,2 4 2480 0,2-2 464 0,0 2 80 0,3-4 32 15,0 0-2288-15,4 2-448 0,2-3-80 0,1-4-32 16,1 0-16-16,5 1 0 0,-1-5 0 0,1-3 0 15,0-1-192-15,-1-1 0 0,-2 1 128 0,2-3-128 0,0 4 0 16,0 1 0-16,0-1 0 0,0 3 0 0,0-1 0 0,0 2 0 16,-3 3 0-16,0 4 0 0,-1-1-128 0,-2-1 128 15,-2 6 0-15,-1 4 0 0,-1 1 0 16,-2 1 0-16,-1 2 0 0,1 5 0 0,-11-3 0 0,10 7 0 16,-3 4 0-16,1 1 0 0,0 3 0 0,-5 3 0 15,1 3 0-15,-4 3 0 0,0-1 0 0,-4 4 0 16,3 2 0-16,-4 4 144 0,-2-6 0 0,-1 2 0 15,-1 2 0-15,0-3 0 0,1 0-144 0,1-2 192 16,-2 1-192-16,0-4 192 0,0 2-64 0,0-1-128 16,0 1 192-16,3 0-64 0,-3-3-128 0,3 0 0 15,-1 0 0-15,1 1 128 0,0-3-128 0,-1-1-272 16,1 0 64-16,0-1 16 16,-1 3-720-16,2-1-144 0,-1-1-32 0,1 0-6816 15,-2 3-1376-15</inkml:trace>
  <inkml:trace contextRef="#ctx0" brushRef="#br1" timeOffset="184775.91">13334 17942 29423 0,'-8'-9'1296'0,"3"1"288"0,0 2-1264 0,5 6-320 0,-7-9 0 0,7 9 0 0,0 0 320 0,0 0 0 16,0 0 0-16,0 0 0 0,-8 1-320 0,2 7 0 16,-1 2 0-16,0 3 0 0,-2 1 0 0,-1 5 0 15,-2 4 0-15,-1 3-144 0,-2-1 144 0,1 4-128 16,-1 1 128-16,-2 5-128 0,0 2 128 0,-4 2 0 16,0 2 0-16,0-1-128 0,-3 5 128 0,1-1 0 15,-1 6 0-15,1-2 0 0,0-3 0 0,2 3 0 16,-1 1 0-16,2-3 0 0,0 0 128 0,2-3-128 15,1 3 128-15,2-3-128 0,1-1 176 0,1 1-48 0,1-5 0 16,1 2 0-16,3-2-128 0,1 0 0 16,3 0 0-16,2-6 128 0,-1-1-128 0,3-1 0 15,3-5 0-15,-1 2 0 0,2-1 0 0,1-1 0 16,2-3 0-16,0-2-176 0,3 3-48 0,2-2-16 0,1 2 0 0,2 0 0 31,3-2-320-31,2 1-64 0,3 4-16 0,2-5 0 16,2 0-1168-16,2-1-240 0,2-1-64 0</inkml:trace>
  <inkml:trace contextRef="#ctx0" brushRef="#br1" timeOffset="185198.02">13906 19348 26719 0,'0'0'2368'16,"-8"-12"-1888"-16,2-1-480 0,1 3 0 0,1 0 1696 0,-1 4 240 16,5 6 48-16,0 0 16 0,-5-7-1600 0,5 7-400 15,0 0 0-15,0 0 0 0,-10 3 0 0,4 2 0 0,-3 6 0 0,1 2 0 16,-1 5 0-16,0 5 0 16,-1 1 0-16,0 8-176 0,0 1 176 0,0 5 0 15,-1 1-144-15,2 2 144 0,2 1 0 0,-1-3 0 16,-1 0 0-16,3-3 0 0,1-3 0 0,1-1-144 15,3-8 144-15,-3-2 0 16,1 0-688-16,2-5-16 0,0-1-16 0,0-2 0 16,-1-3-2288-16,1-6-448 0</inkml:trace>
  <inkml:trace contextRef="#ctx0" brushRef="#br1" timeOffset="185674.97">13468 19635 28735 0,'0'0'1280'0,"0"0"256"0,0 0-1232 0,0 0-304 16,0 0 0-16,0 0 0 0,0 0 352 0,10-1 16 15,0-1 0-15,6 2 0 0,2 0-368 0,1 0 0 16,7 0 0-16,0 0-192 0,2 2 192 0,3-2 0 16,-1 0 0-16,1 0 0 0,-3-2 0 0,1 0 0 15,0-5 0-15,2 2 0 0,1 2 0 0,-1-6 176 16,1 2-176-16,0-3 192 0,-2 2-192 0,2-2 0 15,0 1 0-15,-1-1 128 0,-4 3-128 0,-1-2 0 16,-2 2 0-16,-5 2 0 0,-5 1 0 0,-1 3 0 16,-13 1 128-16,9 5-128 0,-9-5 0 0,2 9 0 15,-3 5 0-15,-2 1 0 0,-2 1 0 0,-2 1 0 0,-2 3 0 0,-1 1 128 16,-2 2-128-16,1 4 192 16,-1-1-192-16,3 1 192 0,1-4-64 0,2-1-128 15,3-3 192-15,0 0-64 0,2-5-128 0,5 1 0 0,2-2 144 0,2-4-144 16,2 1 0-16,4-5 0 15,0 0 0-15,2 0 128 0,2-5-128 0,2-3 128 16,-1 1-128-16,3-4 128 0,0-6 16 0,-1 1 16 0,5-2 0 0,-3-5 0 16,-2 0 96-16,-2 1 0 0,-1-1 16 0,-1-1 0 15,-5 1 176-15,-3 0 16 0,-4 0 16 16,-2 1 0-16,-6-1 96 0,-2 0 32 0,-6 3 0 0,-2 1 0 16,-3 2-352-16,-5 0-64 0,-3 1 0 0,-1 4-16 15,-2 2-304-15,2 0-64 0,-1 2-16 0,1 3 0 16,-3 0-1504-16,1 4-288 0,0 2-64 0</inkml:trace>
  <inkml:trace contextRef="#ctx0" brushRef="#br1" timeOffset="186195.31">15257 19977 3679 0,'0'0'320'0,"-6"6"-320"15,-3 1 0-15,0-2 0 0,0 2 6304 0,0 3 1184 0,-2 4 256 0,3-1 32 16,-2 2-6192-16,-1 3-1248 0,-2 0-336 0,-1 1 128 15,-1 3-128-15,2-1 128 16,-2 2-128-16,2-1 128 0,2-5-128 0,-2-1 0 16,3-4 0-16,0-4 0 0,-2 1 0 0,3-5 144 0,-1-2-16 0,10-2-128 15,-10 0 336-15,10 0-32 0,-9-5-16 0,3-6 0 16,1-2 80-16,2-5 16 0,2-3 0 0,3-3 0 16,1-1-96-16,2-3-16 0,1 0 0 0,4 0 0 15,-1-2-272-15,3 2 128 0,0 0-128 0,4 4 0 0,0 0 0 16,3 1 0-16,4 3 0 0,1-1 0 15,3 2 0-15,2 1 0 0,1-1-128 0,-1 4 128 0,-1 0-304 16,0 3-16-16,0 6 0 0,0 3 0 0,-4 3-64 16,0 4 0-16,-2 3-16 0,0 3 0 15,-3 1-176-15,-2 2-16 0,-4 1-16 0,-3 1 0 16,-2 2 128-16,-5-2 32 0,-1-2 0 0,-4-1 0 0,-1 0 448 16,-4-3 0-16,-4 1 128 0,-2-4-128 0,-2 2 304 0,-3-2-48 15,-2-2-16-15,-1 0 0 0,0 1-80 0,2-1-16 16,0-3 0-16,2 0 0 0,3 1-400 0,1-2-64 15,2-2-32-15,2 0-13088 0</inkml:trace>
  <inkml:trace contextRef="#ctx0" brushRef="#br1" timeOffset="186522.52">15791 19798 24879 0,'0'0'2208'0,"0"0"-1760"0,-10-2-448 0,10 2 0 15,-9 3 3008-15,3 4 512 0,2 2 96 0,0 3 32 16,-1-2-3104-16,0 4-544 0,1 2-256 0,0 0 32 16,3-4-64-16,-1 1-16 0,0 1 0 0,2-1 0 15,0-4-368 1,0-9-80-16,0 0-16 0,4 11 0 0,1-6 480 0,3-1 96 0,-8-4 0 0,15 0 16 0,0-1 176 15,2-3 144-15,1-2-16 0,-1-5-128 16,1 4 288-16,0-5-48 0,0 1-16 0,-2 1 0 0,1-4-32 16,-2 1 0-16,-1 2 0 0,-1-2 0 0,-3 3-48 0,3 2-16 15,-3-3 0-15,-1 4 0 0,-2-2-128 0,0 3 128 16,-7 6-128-16,6-5 128 0,-2-3-320 16,-4 8-64-16,0 0 0 0,0 0-16 15,0 0-1936-15,0 0-384 0,0 0-80 0,0 0-16 0</inkml:trace>
  <inkml:trace contextRef="#ctx0" brushRef="#br1" timeOffset="186781.69">16602 19505 18431 0,'0'0'1632'0,"0"0"-1312"16,0 0-320-16,-6-9 0 0,6 9 2768 0,0 0 496 0,0 0 80 0,0 0 32 15,-9 2-2624-15,1 3-528 16,1 4-96-16,-2 7-128 0,1 4 0 0,-2 6 0 0,0 2-128 0,-2 5 128 16,2 2-144-16,-1 4 144 0,-2 0 0 0,0 2-144 15,1 2 144-15,0-2 0 0,1 4 0 0,1 0 0 16,1 2 0-16,0 0 0 0,0-1 0 0,0-1 0 31,1-5-512-31,1-3 0 0,0-6-16 0,2-6 0 0,0-6-1872 16,1-7-368-16,-1-7-80 0,5-5-16 0</inkml:trace>
  <inkml:trace contextRef="#ctx0" brushRef="#br1" timeOffset="186975.9">16306 19771 28559 0,'0'0'2544'0,"0"0"-2032"16,0 0-512-16,0 0 0 0,13-4 2832 0,2 3 480 15,3 1 80-15,3 2 32 0,2 3-2784 0,5-2-640 16,3-3 0-16,3 1 0 0,3 2-240 0,6-3-16 16,3 0 0-16,5-4 0 15,5-4-1616-15,1 2-336 0,0 0-64 0,0-3-8128 16,-1 1-1632-16</inkml:trace>
  <inkml:trace contextRef="#ctx0" brushRef="#br1" timeOffset="187334.12">18580 19660 13823 0,'0'0'1216'0,"0"0"-960"0,-11 2-256 0,0-1 0 0,3 3 4560 0,-1-1 880 15,0 3 160-15,1 0 32 0,-1 3-4288 0,0 4-880 16,0-2-160-16,-1 7-48 0,-1 2-128 0,2 6-128 15,-1-1 192-15,-2 3-192 0,1-1 0 0,1 4 0 16,-3 1 0-16,2 5 0 0,-1 0-192 0,1 5-32 16,-2 1-16-16,1 0-10064 15,0 6-2032-15</inkml:trace>
  <inkml:trace contextRef="#ctx0" brushRef="#br1" timeOffset="187742.8">18787 19958 32943 0,'0'0'1456'0,"-7"7"304"0,-1 2-1408 0,2 0-352 0,1 3 0 0,1 2 0 16,0 1 416-16,1-2 16 0,1-2 0 0,2-11 0 15,-4 11-288-15,4-11-144 0,0 0 160 0,0 0-160 16,0 0 0-16,0 0 0 0,0 0 0 0,11 2 0 15,0-4 0-15,0-5-288 0,3-3 64 0,3-4 16 16,0-3-96-16,4-1-16 0,-1 1 0 0,3-1 0 16,-3 0-48-16,-1 3-16 0,0-2 0 0,-1 4 0 0,-3 3 384 0,1 1 0 15,-6 4-144-15,1 3 144 0,1 0 0 16,-1 4 192-16,-1 3-16 0,1 4-16 0,-3 1-160 0,0 3 0 16,-2 3 0-16,2 2 0 0,-3 2 0 15,-2 2 0-15,-2 2 0 0,-1 0 0 0,-1 2 0 0,-1-1 0 16,0-5 0-16,-1-2 0 0,1-1 288 0,0-3 32 15,1-4 0-15,1 1 0 0,0-11-112 0,0 0-16 16,5 9 0-16,-5-9 0 0,12 5-464 0,-1-5-112 16,2-4 0-16,2-2-16 15,3-3-2272-15,2-4-448 0</inkml:trace>
  <inkml:trace contextRef="#ctx0" brushRef="#br1" timeOffset="187969.28">19924 19260 32879 0,'0'0'1456'0,"0"0"304"0,-11-1-1408 0,3 2-352 0,0 4 0 0,-1 4 0 15,1 1 256-15,-2 5-32 0,0 3 0 0,-1 5 0 16,-2 5-224-16,0 6-208 0,0 2 32 0,1 5 16 15,-1 6 160-15,-1 5-128 0,0 2 128 0,0 4-128 16,0-1 128-16,0 5 0 0,0 2-144 0,0 3 144 16,0 2-1328-16,3-3-192 15,-2 1-32-15,2-6-7200 0,0-8-1424 0</inkml:trace>
  <inkml:trace contextRef="#ctx0" brushRef="#br1" timeOffset="188431.56">19626 19813 36687 0,'0'0'1616'0,"0"0"352"0,0 0-1584 0,12-1-384 16,0 1 0-16,5 1 0 0,3-1 320 0,4 1-32 15,2 0 0-15,2 1 0 0,0-2-288 0,5-2 0 16,1 1 0-16,0-3 0 0,1-2-384 0,-2 0 0 15,-1-1 16-15,-5-3 0 16,-2 0-176-16,-2 2-32 0,-4 3-16 0,-2 0 0 0,-4 1 192 0,-1 3 32 16,-12 1 16-16,8 3 0 0,-8-3 32 0,0 0 16 15,8 12 0-15,-5 5 0 0,-3-1 304 0,0 3 0 16,-2 0 0-16,1 3 0 0,0 2 0 0,0 0 0 0,-1 2 0 0,2 0 0 16,0-3 0-16,3-2 128 0,1-5-128 15,1 1 0-15,1-2 464 0,3-2 0 0,1-4 0 0,2-1 0 16,0-4-80-16,2-4-32 0,1-2 0 0,2-6 0 15,0-1-96-15,0-5 0 0,1-1-16 0,0-2 0 16,-5-3-112-16,1 0-128 0,0 1 176 0,-2-2-176 16,-5 2 224-16,-4 0-64 0,-1 1-16 0,-4 2 0 15,-1-1 144-15,-4 2 32 0,-2 0 0 0,-2 3 0 0,-2 4-320 16,-3 4-144-16,-3 1 16 0,-2 3 0 16,-2 3-512-16,1 3-112 0,-3 6-16 0,3-2 0 15,-1 1-2304-15,2 3-480 0,-5 3-96 0,10-1 0 0</inkml:trace>
  <inkml:trace contextRef="#ctx0" brushRef="#br1" timeOffset="188663.5">21010 19453 12895 0,'4'-16'576'0,"0"4"112"0,-3-1-560 0,1 2-128 0,0-3 0 0,1 1 0 16,-1 3 4368-16,-1 0 848 16,-1 10 160-16,0 0 48 0,0 0-4384 0,0 0-864 0,0 0-176 0,-8 5 0 15,-3 8 0-15,-3 5 0 16,-3 4-160-16,-1 8 160 0,-2 4-160 0,0 4 160 16,1 8-208-16,3 0 80 0,1 6 128 0,2 0 0 0,3 1 0 0,0 1 0 15,-1 0-320-15,1 2 0 0,-1 5 16 16,-1-1-8880-16,0 0-1776 0</inkml:trace>
  <inkml:trace contextRef="#ctx0" brushRef="#br1" timeOffset="189200.85">20827 19827 23951 0,'0'0'1056'0,"0"0"224"0,0 0-1024 0,0 0-256 16,0 0 0-16,11 0 0 0,-1 1 2320 0,1-1 416 15,3-4 80-15,4-1 0 0,2 1-2112 0,4-7-448 16,2-4-64-16,6-4-32 0,1-4-160 0,0-4 0 16,-2-3 0-16,3-4 0 0,-4-1 0 0,1-1-224 15,-1 1 48-15,-1 0 16 0,-1-1 160 0,-2 0 0 16,-1 0 0-16,-1 1 0 0,-1-1 0 0,-1-2 0 15,-1 1 0-15,-2 2 0 0,-1 0 160 0,-3 10 16 16,-2 5 0-16,-4 8 0 0,-3 4-176 0,-6 8 0 16,0 0 0-16,0 13 0 0,-2 10-192 0,-3 10 16 0,-3 10 16 0,-3 2 0 15,-5 7 160-15,0 4-160 0,-2 2 160 0,-1 5-160 16,0 8 160-16,0-3 0 16,-1-3-144-16,2-5 144 0,3-9 0 0,2-9 0 15,4-7 0-15,3-8 128 0,2-3 416 0,3-6 80 16,-1-5 16-16,5-3 0 0,1-4-208 0,-4-6-48 0,0 0 0 0,12-4 0 15,1-4-192-15,0-5-64 0,1-4 0 0,0-2 0 16,-2 0-128-16,2-4 0 0,-1-2 0 0,1 2 0 16,3 1 0-16,-3-1-144 0,-2 3 144 0,1 4-160 15,-2 7 160-15,0 1 0 0,-1 4-144 0,-1 6 144 16,0 5 0-16,0 5 0 0,-2 7 0 0,2 5 0 0,-1 1-128 16,1 4 128-16,1-2-160 0,-1 2 160 0,-2 6 0 15,2-3 0-15,-1-1-128 0,1 5 128 0,-3 2 0 0,4-5 0 16,0 1-160-16,1-3 160 0,-1-3-176 0,2-5 48 15,2-3 0-15,2-2 0 16,-1-2-2128-16,1-7-432 0,2-1-64 16,1-8-32-16</inkml:trace>
  <inkml:trace contextRef="#ctx0" brushRef="#br1" timeOffset="189542.24">21932 19880 35247 0,'0'0'1552'0,"0"0"336"0,0 0-1504 0,0 0-384 0,0 0 0 0,0 0 0 15,8 7 400-15,2-4 16 16,1 1 0-16,3 0 0 0,3-7-272 0,3 0-144 16,3-4 160-16,-1-3-160 0,0 1 0 0,1-3 0 0,-2-5 0 0,0 0 0 15,-2 0-208-15,-1-2-48 16,-3-2 0-16,-2 3 0 0,-3 1-48 0,-2 0-16 0,-3 3 0 15,-2 3 0-15,-5-2 176 0,-2 4 144 0,-2 5-208 0,-3 4 80 16,-2 4 128-16,-3 8 0 0,-4 3 0 0,-1 8 128 16,-1 6-128-16,-2 3 0 0,-2 2 128 0,1 3-128 15,1 1 192-15,3 0-48 0,3 3 0 0,2-3 0 0,4-1 48 16,2-4 0-16,5-1 0 0,3-2 0 16,4-7-192-16,6-1 128 0,4-5-128 0,5-1 128 15,4-1-640-15,5-9-144 0,3-3-32 0</inkml:trace>
  <inkml:trace contextRef="#ctx0" brushRef="#br1" timeOffset="190038.61">23898 19815 17503 0,'-2'-12'1552'0,"-2"-2"-1232"0,-2-2-320 0,1-1 0 16,1-1 3744-16,-3 1 688 0,1 3 144 0,-2 0 32 0,2 5-3648 16,-3-2-704-16,-1 5-256 0,-1-1 144 15,-3 5-144-15,-2 3 0 0,0 2 0 0,-4 3 0 0,-6 3 0 16,-4 5-144-16,-10 4 144 0,1 2-208 0,-2 4 208 0,4 3-176 15,2-2 176-15,0 7-160 0,2 0 160 0,4 3 0 16,2 1-144-16,4 1 144 0,2-2 0 0,6 2 0 16,1-2 0-16,6-1 0 0,3-6 0 0,4-1 0 15,3-2 0-15,3-5 0 0,5-2 0 0,6 0 128 16,1-3-128-16,5-3 0 0,5-1 0 0,2-5 0 16,3-4 0-16,6-1 0 15,4-4-480-15,5 0 32 0,0-5 0 0,-3 2 0 16,-2-3-1328-16,0 0-256 0,0-3-48 0,-2 2-10016 0</inkml:trace>
  <inkml:trace contextRef="#ctx0" brushRef="#br1" timeOffset="190431.66">24517 19789 29487 0,'0'0'2624'0,"-6"-5"-2112"0,-2 1-512 0,8 4 0 16,-10 0 1552-16,1 2 208 0,-2 5 32 0,1 2 16 16,-3 3-1808-16,-1 2-144 0,-1 7-144 0,-2 1-32 15,0 0 64-15,-1 4 0 0,0 1 0 0,3 4 0 16,-1-3-128 0,5 1-32-16,3 3 0 0,5-7 0 0,0 1-96 0,6-3 0 0,2-6-16 15,4-3 0-15,3-3 208 0,3-2 64 0,3-7 0 0,5-3 0 0,1-6 720 0,3 1 160 16,-2-5 16-16,3-1 16 0,-2-4 160 15,2-2 16-15,-3-1 16 0,2 2 0 0,0-1-272 0,-3 1-64 16,-4-4-16-16,-3 2 0 0,-5 0-48 0,-2 1-16 16,-3 1 0-16,-3 3 0 0,-6-2-80 0,-1 4-16 15,-6-1 0-15,-4 2 0 0,-4-1-336 0,0 6-192 16,-2-3 32-16,-2 6 0 16,-2 5-1232-16,0 4-240 0,1 0-48 0,0 6-8864 15,2-2-1760-15</inkml:trace>
  <inkml:trace contextRef="#ctx0" brushRef="#br1" timeOffset="190745.81">24964 19731 20271 0,'0'0'1792'0,"0"0"-1424"16,0 0-368-16,0 0 0 0,0 0 2816 0,0 0 480 0,0 0 96 0,0 0 32 15,0 0-3040-15,0 0-592 0,1 14-128 0,-1 3-32 16,0 2 128-16,-3 1 32 0,-3 2 0 0,0 5 0 16,-2-1 48-16,-1 4 16 0,-2 1 0 0,-1 0 0 15,0-2 144-15,0 2 0 0,2-3 0 0,1-4 0 16,3-8 0-16,1-3 144 0,1-3-16 0,4-10-128 16,0 0 704-16,0 0 16 0,0 0 16 0,0 0 0 15,0 0 288-15,11-18 48 0,1 1 16 0,2-6 0 16,0-3-384-16,1 3-64 0,0-1 0 0,-1-1-16 0,4 1-432 15,-2-2-64-15,0 2-128 0,0 2 176 0,1 0-176 0,-1-1 0 16,1 1 0-16,-1 4 0 0,2 2-144 0,1 3-64 16,0 4-16-16,3 4 0 15,1 0-336-15,3 1-64 0,1 4-16 0,-3 3 0 16,-2 3-2304-16,-2-1-448 0,8 4-112 16,-6 4-9168-16</inkml:trace>
  <inkml:trace contextRef="#ctx0" brushRef="#br1" timeOffset="191104.4">25611 19590 11967 0,'0'0'528'0,"0"0"112"0,0 0-512 0,0 0-128 0,0 0 0 0,0 0 0 16,0 0 4672-16,0 0 912 0,0 12 176 0,-4 4 48 15,-1 6-4656-15,-2 5-912 0,0-2-240 0,-1 7 0 16,-1 2 0-16,-2 0 0 0,1 1-144 0,-1-2 144 16,0 0 0-16,1 1 0 0,0-1 0 0,1 0 0 15,0-7 0-15,3-1 0 0,2-6 0 0,0-4 0 16,3-6 0-16,2 2 0 0,-1-11 192 0,0 0-192 16,0 0 368-16,13-8-48 0,-1-1 0 0,2-6 0 15,0-2 160-15,2-1 32 0,0-4 0 0,1-4 0 16,-2 2-208-16,3 1-48 0,-1-4 0 0,-1 5 0 0,-1-3-256 15,1-3 0-15,2-1 128 0,0 4-128 0,-1 1 0 16,-1-2 0-16,1 6 0 0,-1 2-144 0,1 0-176 0,-2 3-48 16,-1 5 0-16,0 1 0 15,1 4-1552-15,-2 1-304 0,-2 3-64 0</inkml:trace>
  <inkml:trace contextRef="#ctx0" brushRef="#br1" timeOffset="191452.23">26094 19762 7359 0,'0'0'320'0,"0"0"80"0,0 0-400 0,11 4 0 16,-1 1 0-16,4-1 0 0,0-3 6512 0,4 0 1216 0,1-1 240 0,3-2 48 15,1-6-6416-15,-1 2-1280 16,0-3-320-16,0 1 0 0,1-5-192 0,-4 3-128 15,-4-2 0-15,-1-4-16 16,-5 2-176-16,0 3-48 0,-3-3 0 0,-1 3 0 0,-2 0 240 0,-3 0 32 0,-3 3 16 0,3 8 0 16,-8-6 272-16,-2 3 0 0,-1 3 0 0,-3 5 0 15,-4 3 0-15,-2 5 144 0,-2 1 16 0,-1 5 0 16,-1 5-160-16,1 0 128 0,-2 5-128 0,3-2 128 16,4 0-128-16,3-3 160 0,4 4-160 0,2-5 160 15,2-4-160-15,5 1 0 0,1-2 144 0,4 1-144 0,3-2 0 16,4-1 0-16,4 2 0 0,3-3 0 15,8-5-1248-15,0-1-160 16,2-5-48-16,6-3-11808 0</inkml:trace>
  <inkml:trace contextRef="#ctx0" brushRef="#br1" timeOffset="191765.09">26928 19817 21183 0,'0'0'1888'0,"0"0"-1504"16,0 0-384-16,0 0 0 0,-8-2 2304 0,8 2 400 16,0 0 80-16,-13 2 16 0,0 0-2288 0,-1 2-512 15,-2 1 0-15,-2 1 0 0,-3 5 0 0,-2-1 0 16,-3 2 0-16,1 1-160 0,-2-1 160 0,2 2 0 0,1 2 0 0,-1 2 0 16,1 1 0-16,1 1-128 15,3 2 128-15,2 3-128 0,3-3-64 0,4-2-16 16,2-1 0-16,5 0 0 0,1-3-48 0,6-2-16 15,2-4 0-15,3 1 0 0,6-2 272 0,1-4 0 0,4-3 0 0,2-2 0 16,4-2 0-16,1-5 0 16,5-2 160-16,2-1-32 15,0-2-608-15,0-3-112 0,1-3-32 0,-2 0-7696 0,-3-1-1536 0</inkml:trace>
  <inkml:trace contextRef="#ctx0" brushRef="#br1" timeOffset="191957.41">27330 19209 20271 0,'0'0'1792'0,"0"0"-1424"0,0 0-368 0,0 0 0 0,-7 10 3104 0,0 0 544 16,0 6 128-16,-2 5 0 0,0 7-3120 0,-4-1-656 15,-1 3 0-15,-1 6-176 0,-3 5 176 0,1 4 0 16,-3 2-144-16,1 4 144 0,0 3 0 0,2 2 0 15,-3-2 0-15,4 3 0 0,-1-1-192 0,1 2 192 16,-1 0-160-16,2 3 160 16,0-1-2720-16,2-4-448 0,-5 15-96 0,8-21 0 0</inkml:trace>
  <inkml:trace contextRef="#ctx0" brushRef="#br1" timeOffset="192148.64">27002 19735 21183 0,'0'0'1888'0,"0"0"-1504"0,0 0-384 0,0 0 0 15,0 0 4288-15,12 0 768 0,2 0 176 0,4 0 16 16,3 3-4208-16,5-1-848 0,2 1-192 0,5-3 0 16,5-3-304-16,5-2-80 0,4 0 0 0,1-1-16 15,1-6-2256 1,2 0-448-16,-2-2-96 0</inkml:trace>
  <inkml:trace contextRef="#ctx0" brushRef="#br1" timeOffset="192741.56">29280 19673 11055 0,'0'0'976'0,"-5"-10"-784"16,-1 0-192-16,-2-2 0 0,-1 3 5760 0,0-1 1088 15,-2 5 240-15,-2-5 32 0,-1 2-5712 0,-3-2-1136 16,-6 1-272-16,-5 0 0 0,-5 4 0 0,-7 3 0 15,-4 0 0-15,-7 4 0 0,-5 0 0 0,3 8-144 0,0 1 144 0,5 5 0 16,2 3-192-16,6 4 192 16,4 2-192-16,6 0 192 0,4 1-352 0,3-3 32 0,8-4 16 15,5-1 0-15,4-4-32 0,2-5-16 0,4 0 0 0,0-9 0 16,0 0 352-16,15 2 0 0,-1-2 0 0,4-1 128 16,1-7 96-16,2 0 16 0,4-4 0 0,1 1 0 15,4-3-240-15,-1-2 144 0,0 2-144 0,2 0 128 0,0 1-128 16,1-1 0-16,-1-3 0 0,-3 3 0 15,-2 1 0-15,0 2 0 0,-7-1 0 0,0 6 0 16,-1-2 0-16,-4 6 0 0,0 1 0 0,-3 3 0 0,-1 3 0 0,-1 2 0 16,-3 3 0-16,0 4 0 0,-1 6 0 0,-2 7 0 15,0 6 0-15,-3 2 0 0,0 2 0 0,-1 3 128 16,-3 4-128-16,-1-1 0 0,-4 7 0 0,1-2 0 16,-2 4 0-16,0-2 0 0,-2-2 128 0,2-5-128 15,0-3 0-15,1-5 128 0,3-5-128 0,2-2 160 16,3-4-160-16,1-4 160 0,0-1-32 0,1-4 0 15,2 1 0-15,2-2 0 0,2-4-320 0,6 0-64 16,1-6 0-16,3-2-16 16,3 1-624-16,3-4-112 0,1-1-16 0,3 0-16 15,1-1-560-15,2 3-96 0,1-3-32 0,-1-3-6528 16,1 3-1328-16</inkml:trace>
  <inkml:trace contextRef="#ctx0" brushRef="#br1" timeOffset="193170.4">29723 19590 20559 0,'-8'-11'896'0,"4"0"208"0,0-2-880 0,2 3-224 0,-2-3 0 0,2 1 0 15,0 2 560-15,2-5 64 0,2-1 16 0,-1 2 0 16,0 2 352-16,0 1 80 0,2 3 16 0,-3 8 0 0,0 0-464 0,0 0-96 16,0 0-16-16,0 0 0 0,0 0-192 0,0 0-32 15,0 0-16-15,-5 6 0 0,0 6-64 0,-2 2-16 16,0 7 0-16,0 4 0 0,0-1-192 0,2 4 0 16,0-2 0-16,1 4 0 0,0 1 192 0,1-4-16 15,3 1 0-15,3-4 0 0,1-1 144 0,1 0 48 16,0-5 0-16,3-6 0 0,2 0 32 0,2-3 16 15,4-3 0-15,2-3 0 0,-1-1-16 0,4-3 0 16,2-3 0-16,2-2 0 0,3-6-224 0,2-2-48 16,2-5-128-16,-3-1 192 0,-2 1-192 0,-3-1 128 15,-3-1-128-15,-4 0 0 0,0-4 368 0,-3 4-32 16,-1-1 0-16,-1-2 0 0,1 0-16 0,-1 5 0 16,-2 0 0-16,0 1 0 0,-4 4-448 0,1 3-112 15,-4 0-16-15,0 1 0 16,-3 3-1712-16,0 7-336 0,0 0-80 0</inkml:trace>
  <inkml:trace contextRef="#ctx0" brushRef="#br1" timeOffset="193591.02">30511 19383 30863 0,'0'0'1360'0,"4"-14"304"0,-1-1-1344 0,1 0-320 0,1-2 0 0,0 6 0 16,-2-2 512-16,-2 5 48 0,-1 8 0 0,0 0 0 0,-9-6-352 0,-3 6-64 15,-6 4-16-15,-3 5 0 0,-1 6-128 0,-6 4-144 16,-4 1 144-16,1 5-208 16,2 3 208-16,1 0-144 0,0 2 144 0,4 2-128 0,2-2 128 0,5 0-160 15,3-1 160-15,6-4-160 0,4-3 0 0,4-6 0 16,4-2 0-16,2-2 0 0,5-8 160 0,3-2 256 15,3-3-64-15,4-3-16 0,2-2 128 0,5-6 16 16,1-2 16-16,0-1 0 0,-1-4-160 0,1 1-48 16,2-2 0-16,-3 1 0 0,-3 1 208 0,-2-1 48 15,-3 0 0-15,-2 2 0 0,-3 2 128 0,-1 1 48 16,-2 1 0-16,-3 1 0 0,-3 1-288 0,-6 11-48 16,5-6-16-16,-5 6 0 0,0 0-208 0,0 0 0 0,0 0-144 0,-5 8 144 15,-1 3-192-15,-1 4 192 16,0 2-208-16,-1 2 80 0,0 1 128 0,2 7-192 0,0-3 192 0,1 5-192 15,1-1-128-15,1 3-16 16,1-4-16-16,2-1 0 16,2-4-304-16,3-1-64 0,3 0-16 0,2-7 0 15,2-1-1904-15,3-7-384 0</inkml:trace>
  <inkml:trace contextRef="#ctx0" brushRef="#br1" timeOffset="194129.91">31294 19425 3679 0,'0'0'160'0,"0"0"32"0,0-11-192 0,0 1 0 0,0 1 0 0,0 9 0 0,-3-8 6720 0,3 8 1280 16,-6-6 272-16,-3-1 48 0,0 5-6720 0,-4-1-1360 16,-4 2-240-16,-2 2 0 0,-4 3-272 0,0 1 48 15,-1 3 16-15,-3-1 0 0,-4 4 48 0,0 3 16 16,-4-2 0-16,0 7 0 0,-1 5-16 0,3 1 0 15,4 1 0-15,1 2 0 16,1 4-416-16,6 0-64 0,3-4-32 0,6 0 0 16,5-9 128-16,4-1 32 0,3-3 0 0,4-4 0 0,2-1 640 0,5-2 128 15,1 0 16-15,2-6 16 0,4-2 560 0,2-1 112 16,6-4 32-16,-1-4 0 0,2 0-368 0,2-4-80 16,3-4-16-16,-2-2 0 0,1-4-384 0,-2-4-144 15,0 2 0-15,-2-3 144 0,-1 1-144 0,-2-4-224 16,-3 1 48-16,0 1 16 0,-2-3 160 0,-2-2 0 15,0-3 0-15,0-4 0 0,-1-3 160 0,-1-4-32 16,-1-5-128-16,2-2 192 0,-1-3-192 0,1 0 0 16,1-1 0-16,2-2 0 0,0 0 160 0,-1-3-160 15,-2 6 160-15,0 3-160 0,-5 3 0 0,-2 10 0 0,-4 8 0 0,0 5-160 16,-4 6 160-16,-1 6 0 0,-1 5 0 0,-1 5 0 16,2 7 0-16,0 0 0 0,-13 5 0 0,-1 11 0 15,-3 1 0-15,0 9-256 0,-3 4 64 0,3 6 0 16,0 5 64-16,3 3 0 0,1 2 0 0,2 2 0 15,1 2 128-15,2-3 0 0,3 0-144 16,3 2 144-16,0 1 0 0,2-3 0 0,2 1 0 0,0 1 0 16,2-4 224-16,-2 0 16 0,4-6 0 0,-3-2 0 15,4-3-240-15,0-3 176 0,-4-3-176 0,2-1 160 16,0-5-992 0,0-1-192-16,-2-3-32 0,0-2-8368 0,1-1-1680 0</inkml:trace>
  <inkml:trace contextRef="#ctx0" brushRef="#br1" timeOffset="194474.58">31660 19166 34607 0,'0'0'1536'0,"0"0"320"0,0 0-1488 0,0 0-368 16,-1 18 0-16,-1 3 0 0,0 6 144 0,1 1-144 0,-6-3 192 0,3 5-192 15,1 4 0-15,-1-5 0 16,-4 0 0-16,0 1 0 0,1-4 0 0,-1 2 0 16,1-4 0-16,3-1 0 0,-1-2 0 0,1-7 0 15,1-3 0-15,3-11 0 0,0 0 0 0,0 0 0 16,0 0 0-16,0 0 0 0,11 0 160 0,1-4-160 0,3-8 128 0,3-4-128 16,0 0 176-16,1-5-48 0,1-1-128 0,3-4 192 15,-1 3-64-15,1 0 0 0,0-2-128 0,1 2 192 16,0 0-192-16,-1 2 176 0,0-5-176 0,-2 6 160 15,0 3-160-15,-1 2 0 0,0 4-192 0,-1-1 192 16,1 3-560 0,-3 3 16-16,-1 3 0 0,-1 2 0 0,-1 1-2320 0,2 1-464 15,3 4-80-15,-6 4-32 0</inkml:trace>
  <inkml:trace contextRef="#ctx0" brushRef="#br1" timeOffset="194840.82">32395 19260 22111 0,'0'0'1968'0,"-5"-12"-1584"16,-1 2-384-16,1 1 0 0,5 9 2992 0,-9-3 512 15,2-1 96-15,-3 6 32 0,-2 5-3056 0,2-1-576 16,2 0-160-16,-3 1-16 0,-2 4-16 0,-2 2 0 16,-2 0 0-16,1 3 0 0,-1 1-16 0,-12 14-16 15,5-1 0-15,5-6 0 0,2 0-96 0,6-1 0 16,5-5-16-16,2-6 0 15,4-12-112-15,1 12 0 0,-1-12-16 0,8 9 0 0,2-3 464 0,1-3 288 16,3-3-32-16,2-4-16 0,1-5 112 0,2 3 32 16,2-6 0-16,-10 7 0 0,3-6-256 0,1 0-128 15,1-3 128-15,-1 2-128 0,-1 2 352 0,-1-3 0 16,-1 1 0-16,10-4 0 0,-8 4 80 0,-3 4 16 0,-11 8 0 0,8-6 0 16,-8 6-256-16,0 0-64 0,0 0 0 0,0 0 0 15,0 0-128-15,-9 16 0 0,-1-2-160 16,-1 0 160-16,-2 3-160 0,-1 5 160 0,2 0-160 0,6-8 160 15,-3 1-320-15,2 3 48 0,-4 2 0 0,4-1 0 16,-2-2-624 0,2-3-112-16,5 0-16 0,-3 7-16 0,5-7-1392 15,0-14-288-15,0 0-48 0</inkml:trace>
  <inkml:trace contextRef="#ctx0" brushRef="#br1" timeOffset="195240.66">32513 19398 18431 0,'0'0'1632'0,"0"0"-1312"16,0 0-320-16,-7 8 0 0,0 5 3280 0,-1 0 592 16,1 2 112-16,-1 3 32 0,-3 4-3216 0,0 1-640 0,0 0-160 15,-1 0 0-15,-2 4 128 0,-1-1-128 16,-3 1 192-16,3-4-64 0,0-3-128 0,1-1 0 15,3-5 0-15,2 0 0 0,9-14 0 0,0 0 0 16,0 0 0-16,0 0 0 0,0 0 0 0,0 0-192 0,0 0 0 0,6-9 16 16,4-1 176-16,3-6-208 15,2-2 80-15,3-1 128 16,0-1 0-16,-1-5 0 0,3 1 0 0,-1 4 192 0,-3 1 16 0,-1 2 16 0,1 2 0 0,-1 4 0 16,0 2 32-16,-1 4 0 0,-5 0 0 15,1 3 0-15,0 4 0 0,-2 3 0 0,-8-5 0 0,0 0 0 16,4 21-256-16,-3 1 0 0,-3 5 0 0,0-3 0 15,1 2 0-15,0 1-192 0,-2 1 192 0,-1-1-208 16,1-1 208-16,-1 1 0 0,0 2 0 0,0-3-144 16,-1-1-192-16,-1-1-48 0,-1-3 0 0,1-2 0 15,-2 0-480-15,8-19-96 16,-5 23-32-16,5-23 0 0,-4 23-1792 0,4-23-352 16</inkml:trace>
  <inkml:trace contextRef="#ctx0" brushRef="#br1" timeOffset="195499.16">32954 18904 35183 0,'0'0'1552'0,"0"0"336"0,0 0-1504 0,0 0-384 16,0 0 0-16,0 0 0 0,-6 13 320 0,-3 6-16 15,1 4 0-15,-2 8 0 0,-4 8-304 0,0 5 0 16,-1 7-128-16,1 2 128 0,-2 2-128 0,8-26 128 16,-4 4 0-16,1 4-144 0,-2 2 144 0,0 9 0 15,2 1 0-15,1 4-128 16,-1 3-240-16,-6 41-32 0,4-17-16 0,5-14 0 16,6-11-2400-16,3-7-464 0,2-10-112 0,4-5 0 0</inkml:trace>
  <inkml:trace contextRef="#ctx0" brushRef="#br1" timeOffset="195718.82">32438 19409 35007 0,'11'-7'3120'0,"-1"1"-2496"0,1-3-496 0,4 4-128 0,5-1 1904 0,4 2 352 15,3 1 80-15,2 2 16 0,1 1-2080 0,1 0-400 16,2 1-96-16,-12 0-16 16,3 2-272-16,5 0-64 0,-1-1-16 15,3 3 0-15,0-1-2480 0,18 1-512 0</inkml:trace>
  <inkml:trace contextRef="#ctx0" brushRef="#br1" timeOffset="200959.04">21598 13381 7359 0,'0'0'656'0,"-7"-6"-528"0,-2-6-128 0,1 2 0 15,-1 1 1520-15,1-1 272 0,2 3 48 0,-2-4 16 16,-2 2-1280-16,2-2-256 0,-2 3-64 0,0-2 0 15,0 3-48-15,-2-4-16 0,-2 4 0 0,0-2 0 16,0 1-192-16,0 3 0 0,-3-2 0 0,1 0 0 16,1 0 0-16,1-1 0 0,0 2 0 0,-1-1 0 15,1 1 160-15,-1 0-16 0,-2-2 0 0,2 3 0 16,0 0 256-16,-1 0 48 0,0 1 16 0,1 3 0 16,-1-1 96-16,2 2 16 0,2 0 0 0,0 0 0 15,1 0 128-15,2 0 16 0,0 2 16 0,9-2 0 16,-9 0 32-16,9 0 16 0,0 0 0 0,0 0 0 0,0 0-112 0,0 0-32 15,0 0 0-15,0 0 0 16,0 0-112-16,0 0-16 0,0 0-16 0,13 0 0 0,-1 1-208 0,4 0-32 16,1 2-16-16,5-1 0 0,2-2 80 0,3 3 32 15,3 1 0-15,5-2 0 0,2 2-128 0,5 0-32 16,3 0 0-16,4-2 0 0,3-2-64 0,2 0 0 16,1-1-128-16,2 0 192 0,2 3 0 0,3-1-16 15,4-1 0-15,0-1 0 0,2-1-176 0,-2-2 160 16,-3 1-160-16,2 1 160 0,1-2-160 0,4 1 0 15,3 2 0-15,-1-3 128 0,-2-1-128 0,-3 1 0 16,2-5 0-16,-2 6 128 0,1 1-128 0,2 0 0 16,2-1 144-16,0-2-144 0,-3-2 0 0,-2 3 0 15,0 0 0-15,0 3 128 0,3-3 32 0,2 3 16 0,5-2 0 16,-4 2 0-16,-3-1 16 0,1 1 16 0,3 0 0 0,2 2 0 16,4 6-48-16,-1-1-16 0,-1-4 0 0,-2 0 0 15,0-2-144-15,3 4 128 0,3 3-128 0,-1 0 128 16,0-6-128-16,-1 0 0 0,-2-1 144 0,-2 0-144 15,4 1 0-15,3 1 128 0,3-2-128 0,-4-2 0 16,-6 0 0-16,1 1 144 0,1 1-144 0,3-2 0 16,4 0 192-16,-2-3-192 0,-5 2 192 0,0-2-192 15,-1 1 192-15,3 0-192 0,2 2 192 0,1 1-192 16,0-3 256-16,-2 0-48 0,-1 0-16 0,1 3 0 16,3 1-64-16,0 0-128 0,-1-1 176 0,-3-3-176 15,-5 1 128-15,4 2-128 0,0-2 0 0,-1 2 0 16,2-3 0-16,-1-1 0 0,-9 0 0 0,4-1 0 0,-2-3 128 15,0 3-128-15,-1-3 0 0,-3 0 0 16,2 4 128-16,-6-3-128 0,-6 2 0 0,-1 1 0 0,-2-3 0 16,-3 4 0-16,-2 3 0 0,-2-2 0 15,-2 2 0-15,-2 0 0 0,0-2 0 0,-4 3 0 0,-3 0 0 0,-3 0 0 16,-3-1 0-16,-3 5 0 0,-4-2 0 0,2 1 0 16,-5-3 0-16,-1 2 0 0,0 2-128 0,-4 0 128 15,-1 1 0-15,-1-2-144 0,-5 1 144 0,0-2-128 16,-9-2 128-16,0 0-128 0,8 6 128 0,-8-6-128 15,0 0 128-15,0 0-128 0,0 0 128 0,-8 9 0 16,-3 0-144-16,-3-2 144 0,-3 0 0 0,-2 2-176 16,-3-3 176-16,-2 3-128 0,-5-4 128 0,-3 6-160 15,-5-4 160-15,-3 5-160 0,-5-6 160 0,-4 2 0 0,-3-1-144 16,-3 1 144-16,0 2 0 0,-3 0 0 0,-1 0-144 0,-4 3 144 16,-7-1 0-16,-4-2 0 0,-2 1-128 0,0-2 128 15,-1 1 0-15,0 0 0 0,-6 2 0 0,-1-5 0 16,-1 4 0-16,0-2 0 0,1 2 0 0,-2 0 0 15,-5-2 0-15,-1 3 0 0,-5-2 0 0,2 1 0 16,1 2 0-16,-4-3 0 0,-5 3 0 0,-2-2 0 16,0-2 0-16,1 3 0 0,2-3 0 0,-5 1 0 15,-5-4 0-15,4 3 0 0,4-3 0 0,-5 5 0 16,-6-4 0-16,0 1 0 0,4-1 0 0,2-1 0 16,-2 1 0-16,1 0 0 0,-1-5 0 0,3 3 0 15,3 0 0-15,-4-1 0 0,-4-3 0 0,2 1 0 16,1-2 0-16,-3 1 0 0,-1 0 0 0,3 0 0 15,0-1 0-15,7 2 0 0,1-1 0 0,-1 0 0 16,0-2 0-16,6 1 0 0,6 0 0 0,6 0 0 16,5-1 0-16,1-1 0 0,1 0 0 0,6-1 0 0,7 1 0 15,8-2 128-15,4-1-128 0,6 2 0 0,5 2 0 0,1-1 0 16,1-5 0-16,3 1 0 0,5 2 0 0,1 0 0 16,2-3 0-16,4 1 0 0,6 3 0 0,2-1 0 15,3-1 0-15,5 1 0 0,2 0 0 0,8 4 0 16,0 0 0-16,0 0 0 0,0 0 0 0,0 0-160 15,13-2 160-15,7-1-128 0,6 2 128 0,7 1-208 16,2 0 80-16,8 0 128 0,4 0-144 0,7 0 144 16,4-3 0-16,10 3 0 0,7 3-128 0,6-2 128 15,7-5 0-15,-2 3 0 0,2 0 0 0,6-1-128 16,6 1 128-16,2 1 0 0,0-1 0 0,3 1 0 16,2 0 0-16,5 0 0 0,2-1 0 0,5-1 0 15,-5 2 0-15,5 0 0 0,6-1 160 0,-3 0-160 16,-6 1 160-16,6 0-160 0,6-1 144 0,-3 1-144 0,-6 0 128 0,6 0-128 15,3 0 0-15,-2 0 128 0,-5 0-128 0,5 2 0 16,3-1 0-16,-2 2 0 0,-5-1 0 16,3 1 0-16,1 1 0 0,0-2 0 0,-3-2 0 0,1 3 0 15,2-1 0-15,-4 2 0 0,-3-5 0 16,-4 2 0-16,-3 3 0 0,1-1 0 0,2-3 0 0,-5 1 0 16,-4-1 0-16,-1 2 0 0,3 1 0 0,-4 1 0 15,-3 0 0-15,-3 2 0 0,-3-2 0 0,2 2 0 16,-1 2 0-16,-3-4 0 0,-9-3 0 0,-3 1 0 15,-2 2 0-15,-4 2 0 0,-4 0 0 0,-3-3 0 16,-5 0 0-16,-6-1 0 0,-7 1 0 0,-7 0 0 16,-6-2 0-16,-5 0 0 0,-7-1 0 0,-3 0 0 15,-4 1 0-15,-4 1 0 0,-14-2 0 0,0 0 0 0,0 0 0 0,0 0-192 16,0 0 64-16,0 0 128 0,0 0-224 0,-17-3 80 16,-3 1 16-16,-7-1 0 0,-5-2-32 0,-4 2 0 15,-9 1 0-15,-6-1 0 0,-7-2-16 0,-5-1 0 16,-5 0 0-16,-1 3 0 0,-3 0 176 0,-11-2-128 15,-10 0 128-15,0 0-128 0,-4-2 128 0,-1 1 0 16,-3 4-144-16,-4-2 144 0,-7-2 0 0,0 3 0 16,2 1 0-16,-4 0 0 0,-4 1-128 0,6-1 128 15,3 0 0-15,-5 0 0 0,-6-1 0 0,-2 3 0 16,-1-1 0-16,-4 0 0 0,-6-1 0 0,0 1 0 16,-2 0 0-16,-5 0 128 0,-4-1-128 0,-1 2 0 15,2 0 0-15,-5 0 128 0,-9-1-128 0,2 1 0 16,1-1 0-16,0 0 128 0,-4-1-128 0,-1-2 0 15,1 2 0-15,4-1 0 0,6 2 0 0,-2-1 0 0,-3-1 0 16,4 0 0-16,8 0 0 0,-1 1 128 0,-4 0-128 0,6-1 0 16,6 1 0-16,1 0 0 0,-2-3 0 15,8 2 0-15,8 0 0 0,0 0 0 0,0 1 0 16,7-2 0-16,8-1 0 0,7 3 0 0,4-2 128 0,7 0-128 16,5-4 0-16,8 3 0 0,8 1 0 0,8-1 0 15,5-1 0-15,9 1 0 0,6-3 0 0,6 1 0 16,5 1 0-16,7 1 128 0,6-1-128 0,4 0 0 15,4-2 0-15,5 8 0 0,0 0 0 0,15-6 0 16,7-1-192-16,10 0-128 0,7 2-32 0,8 1-9792 16,6-4-1952-16</inkml:trace>
  <inkml:trace contextRef="#ctx0" brushRef="#br1" timeOffset="203049.52">20174 14768 17903 0,'0'0'784'0,"0"0"176"0,0 0-768 0,0 0-192 0,0 0 0 0,0 0 0 16,0 0 656-16,0 0 96 0,10-6 16 0,-10 6 0 15,10-2-240-15,1-1-32 0,-1 0-16 0,1-1 0 16,1-1-160-16,0 3-16 0,4 0-16 0,-1 1 0 16,3 0 256-16,3-1 48 0,3 1 16 0,4 0 0 15,3 1 48-15,3-1 16 0,3-3 0 0,1 3 0 0,2-1-112 16,0 1-32-16,5-2 0 0,3 2 0 0,3 0-32 0,4 1-16 15,3 0 0-15,6-3 0 0,4 0 32 0,1-4 0 16,-1 5 0-16,1-1 0 0,0 2-128 0,6-2-32 16,5 1 0-16,0-1 0 0,0 1-112 0,3 0-32 15,-1 1 0-15,6 1 0 0,2 4-208 0,0-3 176 16,-2-2-176-16,1 0 160 0,1-1-160 0,6 2 0 16,3 3 0-16,-1 1 128 0,-7-8-128 0,5 3 0 15,1-2 0-15,3 3 0 0,-1 0 160 0,0 0-160 16,-1-1 192-16,3 2-192 0,4 2 0 0,-4-3 0 15,-3-3 0-15,0 3 0 0,0 0 0 0,5 1 0 16,-1 1 0-16,-3-1 0 0,-5 0 0 0,2 4 0 0,4-1 0 16,-1 1 0-16,0 2 0 0,-1-1 0 0,0 0 0 0,2 3 0 15,3-2 0-15,-1 0 0 0,-7-2 0 0,0-1-144 16,1 0 144-16,3 2 0 0,3-1 0 0,-6-2 0 16,-6 1 0-16,1 2 0 0,-1-1 0 0,3-1 0 15,0 1 0-15,-3 1 0 0,-6-3 0 0,1 1 0 16,-1-2 0-16,5 1 0 0,2 1 0 15,-6 1 0-15,-2-3 0 0,-3 1 0 0,-1-2 0 0,4 0 0 16,2 1 0-16,-3 1 0 0,-3 0 0 0,0-1 0 16,-3-2 0-16,2 0 0 0,-3 2 0 0,2-1 0 15,-3 0 0-15,-4-1 0 0,-5 0 0 0,0-1 128 16,-6-2-128-16,0 2 0 0,-1-1 0 0,-1-3 0 16,-2 1 0-16,-7 0 0 0,-3-1 0 0,-7 2-128 0,-5 1 128 15,-1 1 0-15,-5-1 0 0,-3 1-128 0,-5 0 128 0,-3-1-128 16,-3 2 128-16,-3 2-128 0,-10-2 0 0,0 0 0 15,0 0 0-15,0 0 0 0,0 0-16 0,0 0 0 16,0 0 0-16,-11 0 0 0,-4 1 144 0,-2 0 0 16,-3-1-144-16,-5 0 144 0,-1 2 0 0,-6 1 0 15,-4-1 0-15,-4-1 0 0,-6 1 0 0,-2 0 0 16,-3 0 0-16,-3 2 0 0,-3 1 0 0,-1-1 0 16,-2-2-144-16,-9 2 144 0,-7 1 0 0,-3 2 0 15,-3-3 0-15,-1 1 0 0,0 0 0 0,-8 0 0 16,-7-3 0-16,1 3 0 0,-2-2 0 0,-1 2 0 15,-1-1 0-15,-5-2 0 0,-6 1 0 0,-1-1-128 16,-2 2 128-16,-5-1 0 0,-8-1-192 0,1 0 0 0,3 0 16 0,-10 2 0 16,-9 0-16-16,-2 1-16 0,2-3 0 15,-4 4 0-15,-9-3 208 0,-1 2 0 0,0-1 0 0,2-1-144 16,2-1 144-16,-3 1 0 0,-7-1 0 0,2 2 0 16,3-1 0-16,-2-1 0 0,-6-2 0 0,4 0 0 15,-3 2 0-15,8-2 0 0,5 0 0 0,-2 0 0 16,-5 0 0-16,6 0 0 0,7 0 0 0,1 0 0 15,-1-2 128-15,6 1 0 0,7 1 0 0,6-1 0 16,3 0 80-16,10-1 32 0,7 1 0 0,4-2 0 16,2 3-32-16,7-1 0 0,6-1 0 0,8-1 0 15,5 1-208-15,6 0 144 0,4 2-144 0,7-1 128 16,3-2-128-16,8 2 128 0,6-1-128 0,8 0 128 16,7 1-128-16,5 1 0 0,6-1 0 0,4 1 0 15,11 0-144-15,0 0-64 0,0 0-16 0,0 0 0 16,15-1-128-16,9 1-32 0,9-2 0 0,12 0 0 0,8 0 384 15,7-1-144-15,2-5 144 0,8 2 0 0,6 1-144 0,9-3 144 16,12 2 0-16,1-2-144 0,0 2 144 0,6 2-128 16,4-1 128-16,5-2-128 0,0 2 128 0,6-1 0 15,1-2 0-15,5 2 0 0,2-3 0 0,-1 3 0 16,5 2 0-16,0-4 0 0,0 2 0 0,1 2 176 16,5-2-48-16,2 2 0 0,-1 1 32 0,6 2 0 15,6-3 0-15,-4-1 0 0,0 3-32 0,4 0-128 16,5 1 192-16,-4 0-64 0,-4 1-128 0,1 0 0 15,5 0 0-15,1 0 0 0,-2 2 0 0,0 1 0 16,-5-2 128-16,2 3-128 0,1 1 0 0,-5 1 0 16,-7 1 0-16,3-2 128 0,3 1-128 0,-4 3 0 0,-7-5 0 0,2 2 0 15,0 2 0-15,-6-2 0 16,-5 4 0-16,-2-4 0 0,1-3 0 0,-4 1 0 0,-2 3 0 0,-4-4 0 16,-3 1 0-16,-3 0 0 0,-2 0 128 15,-10-2-128-15,-4 0 0 0,-5-1 0 0,-1-1 0 0,-6 0 0 16,-4 0 0-16,-4 0 0 0,-8-1 0 0,-6-2 0 15,-5 2 0-15,-4-3 0 0,-6-1 0 0,-4 1 0 16,-5 0-192-16,-5-2 0 0,-4 1-16 0,-3 1 0 16,-3-4 48-16,-7 2 16 0,0-2 0 0,-4 0 0 15,-7 8 144-15,0-8-208 0,0 8 80 0,-7-12 128 16,-4 4-208-16,-2-1 80 0,-2 2 128 0,-2 0-208 16,-2 0-32-16,-5-2 0 0,-2 3 0 0,-4 1 0 15,-1-3-32-15,-2 3-16 0,-2 3 0 0,0-3 0 16,-2-2 144-16,0 2 144 0,-1 1-208 0,1-2 80 0,-3 1 128 0,4 1 0 15,3-7 0-15,3 4 0 0,4 6 0 0,3-1 0 16,2-5 0-16,5 2 0 0,2 1 0 0,2 3 0 16,2 0 0-16,10 1 0 0,-7-7-144 0,7 7 144 15,0 0-160-15,0 0 160 0,-7-9-224 0,7 9 48 16,-1-8 16-16,1 8 0 16,0 0-304-16,0 0-64 0,9-3-16 0,1 3-7744 15,0 1-1552-15</inkml:trace>
  <inkml:trace contextRef="#ctx0" brushRef="#br0" timeOffset="-159607.91">15520 17330 10127 0,'-6'-10'896'0,"2"4"-704"0,-1 1-192 0,0-4 0 16,-1 1 800-16,2-1 128 0,0 3 32 0,2-3 0 15,2 9-384-15,-2-7-64 0,0 0 0 0,2 7-16 16,0 0-48-16,0 0-16 0,-2-10 0 0,2 10 0 15,0 0-240-15,0 0-32 0,0 0-16 0,0 0 0 16,-1-8 208-16,1 8 32 0,-1-7 16 0,1 7 0 16,0 0 48-16,0 0 0 0,0 0 0 0,0 0 0 15,0 0-128-15,0 0-32 0,0 0 0 0,0 0 0 16,0 0 96-16,11 6 0 0,0 0 16 0,-1-2 0 16,1 0-80-16,2 1 0 0,1-1-16 0,0 0 0 0,2 0 0 0,5 1 0 15,2-3 0-15,2 2 0 0,2-1 80 0,1 0 0 16,2 0 16-16,1 1 0 0,-1 0-400 0,-1-3 128 15,1 0-128-15,-1 0 0 0,3 1 192 0,1 0-64 16,0 1 0-16,1 1 0 0,2-1 0 0,2 0-128 16,2 1 192-16,4-3-64 0,0 2 0 0,1 0 0 15,-2 0 0-15,-1-2 0 0,1-1-128 0,-2 0 128 16,2 0-128-16,0 1 128 0,-1-1-128 0,4 0 0 16,2-2 0-16,2 2 128 0,-1 0-128 0,-2 0 0 15,0-4 0-15,-2 0 0 0,-2 3 0 0,-1 0 0 0,-1 1 0 16,-2-2 0-16,1 1 128 0,1 1-128 15,3 1 0-15,-1-1 128 0,-1-1-128 0,0 1 160 0,-3 0-160 16,1 0 160-16,-6-1-160 0,2 1 0 0,-1 0 144 0,1 1-144 16,-2 0 0-16,0 2 0 0,1 0 0 0,2 0 128 15,1-1-128-15,1-2 0 0,2 0 0 0,-2 1 0 16,-2-1 0-16,-3-1 0 0,-2-1 0 0,-3 2 0 16,-1 2 0-16,-2-2 128 0,-1-2-128 0,-2-1 128 15,-3 3-128-15,-1 0 0 0,-1 2 0 0,-1-2 0 16,-2-2 0-16,0 2 0 0,1-2 0 0,-2 2 0 15,0-1 0-15,-1 1 0 0,-1 0 0 0,-1-1 128 16,1-1-128-16,-2 2 176 0,-10 0-176 0,11-1 192 16,-11 1-64-16,11-1 0 0,-11 1 0 0,0 0 0 15,0 0 0-15,0 0 0 0,0 0 0 0,0 0 0 16,0 0 32-16,0 0 0 0,-4-6 0 0,0-2 0 16,-5 3-160-16,-1-2 192 0,0 0-192 0,-2 2 192 0,1-3-192 15,-2 2 0-15,-1-1 0 0,-1 0 0 0,-2 2 0 0,0 2 0 16,-2-1 0-16,-2-1 0 0,0 0 128 0,-1 3-128 15,0-1 0-15,-1 1 128 0,-1-2-128 0,-1 1 0 16,-3 1 0-16,-3-1 128 0,-3 4-128 0,-3-2 0 16,-3 0 0-16,-2-2 0 0,0 1 0 0,-3 1 0 15,2 1 0-15,-2-3 128 0,-3 2-128 0,-3 1 0 16,-1 0 0-16,-1 0-176 0,-2 0 176 0,0-2 0 16,2 0 0-16,1 1 0 0,1 1 0 0,3 0 0 15,1-2 0-15,2 4 0 0,3 0 0 0,-1 2 0 16,-3 0 0-16,-1-3 0 0,2-2 0 0,0 1 0 15,3 2 0-15,0 0 0 0,0-1 0 0,2 0 0 0,0 3 0 16,2 2 0-16,1 1 0 0,-1-4 0 0,-3 0 0 0,1 2 0 16,-1-1 0-16,2-2 0 0,-1 1 0 0,5-2 0 15,3 1 0-15,1 0 0 0,5 2 0 0,2-2 0 16,2 0 0-16,3-1 0 0,2 0 0 0,3-1 128 16,4 2-128-16,10-2 0 0,-7 1 0 0,7-1-128 15,0 0 128-15,0 0 0 0,0 0-144 0,0 0 144 16,14 5-176-16,2 0 48 0,4 0 0 0,7-2 0 15,4-1 128-15,7-1 0 0,5 1 0 0,5-2 0 16,7 0 0-16,0-3 0 0,-2-2 0 0,7-1-128 16,1-1 128-16,2 4 0 0,6 1 0 0,5-2 0 15,3-4 0-15,1 1 0 0,-2-2 0 0,1 4 0 16,2 3 0-16,4-2 0 0,3-3 0 0,-2 2 0 16,-4 2 0-16,-2-1 0 0,-2-1 0 0,2 3 0 15,2 5 0-15,-4-3 0 0,-4-3 0 0,0 1 128 16,-8 1-128-16,-2 1 0 0,-5 2 0 0,-3 2 128 0,1 2-128 0,-3-3 0 15,-4-1 128-15,-3 1-128 0,-6 3 192 0,-3-2-48 16,-6-1 0-16,-5-1 0 0,-3 2 16 0,-2 2 0 16,-5-1 0-16,-2 1 0 0,-3 0-160 0,-10-6 0 15,6 6 0-15,-6-6 128 0,0 0-128 0,-5 8 0 16,-5-1 0-16,-3-1 0 0,-7 0-128 0,-4 0 128 16,-6-3 0-16,-7 1 0 0,-10-1 0 0,-2 1 0 15,-5-4 0-15,0-2 0 0,-2 0 0 0,-3 2 0 16,-3 2 0-16,-7 2 0 0,-4-3 0 0,-3-1 0 15,-3-3 0-15,1 1 0 0,3 2 0 0,1 4 0 16,2-1 0-16,1 0 0 0,-2-1 0 0,7 1 0 0,5-2 0 0,5 4 0 16,3-2 0-16,5 2 0 0,2 4 0 0,1-2 128 15,1 1-128-15,1 1 0 0,-2-1 0 0,2 2 0 32,1-3-576-32,5 4 0 0,4-5 0 0,4 5-8768 0,3-3-1728 0</inkml:trace>
  <inkml:trace contextRef="#ctx0" brushRef="#br0" timeOffset="-157874.05">20585 17130 1839 0,'-9'-5'160'0,"0"1"-160"0,-1-1 0 0,-2 2 0 0,1 1 1216 0,-3-2 224 16,0 0 32-16,1 1 16 0,0 1-1072 0,1-1-224 16,-1 1-32-16,0-2-16 0,-1 1 64 0,2 2 16 15,-1-1 0-15,0 0 0 0,0 1 480 0,2 1 80 16,1 0 32-16,2 0 0 0,8 0-176 0,0 0-48 16,-9 4 0-16,9-4 0 0,0 0-160 0,0 0-48 15,-2 10 0-15,2-10 0 0,0 0 48 0,0 0 0 16,4 9 0-16,3 0 0 0,3-4 144 0,2 1 16 15,0 2 16-15,5-3 0 0,2 0-32 0,3 1 0 16,1-2 0-16,2-1 0 0,0 1 0 0,5-1-16 0,-2 1 0 16,2-1 0-16,3-3-128 0,3 0-32 0,1 0 0 0,2 1 0 15,3 0 16-15,5 2 0 0,3-3 0 0,2-1 0 16,1 1 0-16,0-2 0 0,0 0 0 0,0-2 0 16,2 4-144-16,-1 0-16 0,2 1-16 0,4-1 0 15,2-4-112-15,1 2-128 0,-2-1 176 0,1 1-176 16,0-1 128-16,0 2-128 0,1-3 0 0,3 0 0 15,5 2 128-15,-5-2-128 0,-1 1 0 0,-3 0 0 16,-1-4 0-16,1 2 0 0,1 4 128 0,3 0-128 16,3-3 0-16,-3 1 0 0,-3-3 0 0,-3 3 0 15,-2 1 192-15,0 1-192 0,-1-2 192 0,-1 2-192 16,2 2 256-16,-1-1-48 0,-1 0-16 0,-2 0 0 16,-5 0 0-16,0 0 0 0,-4 0 0 0,0 0 0 15,-1 0 0-15,0 0-16 0,0 3 0 0,1-2 0 0,-1 0-16 0,0 0 0 16,2-3 0-16,-4 2 0 0,-6 0-160 15,-1 0 192-15,-4 0-192 0,-1 0 192 0,0 0-192 0,-4 0 0 16,-2 1 144-16,-1-1-144 0,-1 0 0 0,-3 0 0 16,-2-1 0-16,-2 1 128 0,-1 0-128 0,-4 0 0 15,-10 0 128-15,0 0-128 0,0 0 0 0,0 0 144 16,0 0-144-16,0 0 0 0,0 0 128 0,0 0-128 16,0 0 0-16,-10 0 0 0,-7 0 0 0,-1 0 0 15,-3 0 128-15,-5 0-128 0,-2-1 0 0,-2 1 0 16,-2 1 0-16,-3-1 0 0,-6 0 0 0,-4 0 0 15,-2 0-128-15,-6 0 128 0,2 0 0 0,0 1 0 16,0-1 0-16,2 1 0 0,-2 1 0 0,0 0 0 16,-2 1 0-16,-2 1-144 0,-7-2 144 0,1-1 0 15,1-2 0-15,3 1 0 0,-2 1 0 0,2 1 0 0,0-4 0 0,-5 2 0 16,-7 0 0-16,-2-1 0 0,-3 0 0 0,0 0 0 16,2-3 0-16,-2 2 0 0,-2 2 0 0,0-1 0 15,-6-5 0-15,6 2 0 0,1-4 0 0,4 5 0 16,2 0 0-16,2 2 0 0,1-2 0 0,4 1 0 15,2-1 0-15,5 2 0 0,4 0 0 0,3-1 0 16,4 1 0-16,-1 1 0 0,6 1 0 0,1-1 0 16,-1 0 0-16,1 0 0 0,1-1 0 0,2 1 0 15,2 1 0-15,4-1 0 0,1 0 0 0,6 2 0 16,2-1 0-16,6 3 0 0,2-3 0 0,12-1 0 16,0 0 0-16,0 0 0 0,0 0 0 0,0 0 0 15,0 0 0-15,13 5-128 0,5 1 128 0,5 1-128 16,6-2 128-16,6-3 0 0,6 1-144 0,2-1 144 0,0 2 0 0,5-1 0 15,4-1 0-15,1 1 0 0,2-2 0 0,6 2 0 16,5-1 0-16,1 0 0 0,1-4 0 0,0 2 0 16,2-1 0-16,3 1 0 0,2 1 0 0,3-1 0 15,2-1 0-15,-1 1 0 0,-4 0 0 0,0 1 0 16,0-1 0-16,3 2 0 0,3 1 0 0,-3-1 0 16,-7-2 0-16,-1 1 0 0,-3-1 0 0,2 2 0 15,-4 1 0-15,1 2 0 0,0 1 0 0,-4-2 0 16,-3-3 0-16,-5 2 0 0,-3 2 0 0,-3 1 0 15,-3-2 0-15,-3 1 0 0,-3-1 0 0,-2 3 0 16,-3-4 0-16,-3 4 0 0,-6-2 0 0,-1-3 0 16,-1 0 0-16,-6-1 0 0,-6 1 0 0,-11-2 0 15,0 0 0-15,0 0 0 0,0 0 128 0,0 0-128 0,0 0 0 16,-9-1 128-16,-5 0-128 0,-7-2 0 0,-5 1 0 0,-3-3 0 16,-4 0 0-16,-4 1 0 0,-3-1 0 0,-4-2 0 15,-1 2 0-15,-8 0 0 0,-4-4 0 0,-2 4 0 16,-10 3 0-16,0-3 0 0,-2-2 0 0,1 3 0 15,-1-1 0-15,-9 0 0 0,-7 3 0 0,-2-2 0 16,-3 0 0-16,0 0 0 0,1 0 0 0,-6 2 0 16,-5-1 0-16,1 1 0 0,0 1 0 0,1 1 0 15,-3 2 0-15,2 1 0 0,5-2 0 0,3 0 0 16,5 2 0-16,3 2 0 0,0-1 0 0,5-1 0 16,4-1 128-16,7 0-128 0,7 5 128 0,7-4-128 15,7 1 0-15,7 1 128 0,6 0-128 0,5-1 0 16,7 3 0-16,6 0 0 0,4-3 0 0,4-1 0 15,9-3 0-15,0 0 0 0,0 11 0 0,6-5 0 0,7-1-192 0,10 3 48 16,6-3 0-16,12 1 0 0,11 2-112 0,12-2 0 16,11 2-16-16,10-4 0 15,6-2-368-15,8 1-64 0,2 0 0 0,11-2-16 16,6-1-1120-16,0 0-208 0,41 5-64 0,-15-4 0 0</inkml:trace>
  <inkml:trace contextRef="#ctx0" brushRef="#br0" timeOffset="-155018.06">15571 18884 11231 0,'0'0'496'0,"0"0"96"0,-7-3-464 0,7 3-128 15,0 0 0-15,0 0 0 0,-11-9 448 0,4 5 80 16,7 4 16-16,0 0 0 0,-9-6-224 0,9 6-64 16,-6-8 0-16,6 8 0 0,0 0 16 0,0 0 0 15,-5-6 0-15,5 6 0 0,0 0 80 0,0 0 16 0,0 0 0 0,0 0 0 16,-6-13 112-16,3 7 32 0,3 6 0 0,0 0 0 15,-4-11-48-15,4 11 0 0,0 0 0 0,0 0 0 16,0 0 112-16,0 0 0 0,-5-7 16 0,5 7 0 16,0 0-224-16,0 0-48 0,0 0-16 0,0 0 0 15,0 0-144-15,0 0-32 0,0 0 0 0,0 0 0 16,0 0 96-16,0 0 16 0,0 0 0 0,0 0 0 16,0 0 16-16,0 0 0 0,0 0 0 0,0 0 0 15,0 0 16-15,0 0 16 0,0 0 0 0,12 3 0 16,-1-1-96-16,1 2-32 0,0 2 0 0,0 0 0 15,2 0-160-15,-1 2 0 0,4-3 0 0,3 1 0 16,2 2 128-16,2-3-128 0,1 0 0 0,1 2 128 16,0-2-128-16,1 2 0 0,-3 0 144 0,0-1-144 0,0 2 0 0,2 0 128 15,-1 4-128-15,2-4 0 0,0 4 0 0,1-5 144 16,0 1-144-16,1-2 0 0,1 1 160 0,2 0-160 16,2-3 128-16,3 1-128 0,1 0 224 0,2-2-32 15,-3 0-16-15,-3-2 0 0,-2 0-48 0,1 0-128 16,-1-1 192-16,-1 2-64 0,0 0 0 0,-2-1 0 15,2-1 0-15,-1 2 0 0,1 1-128 0,0-1 0 16,5-2 144-16,-3 0-144 0,1 0 0 0,1 0 0 16,0 0 0-16,0 0 128 0,-2-2-128 0,1 1 0 15,0-3 0-15,2 3 128 0,1-1-128 0,0-1 0 16,1 1 0-16,1-2 0 0,3-1 0 0,1 1 0 16,2 0 0-16,-2-1 0 0,-1-4 0 0,-4 3 0 15,0-5 0-15,-1 4 0 0,0-2 0 0,-1 3 0 0,-2-1 0 0,0-2 0 16,-1 4 0-16,0-2 0 0,2 2 0 0,-1 1 0 15,2-4 0-15,-1 3 0 0,-2 1 0 0,-1 2 0 16,-4-5 0-16,-3 2 0 0,0 0 0 0,-4 0 0 16,-2 0 0-16,0 0 0 0,-1 1 0 0,-3 0 0 15,-1 2 128-15,0 2-128 0,-2 0 160 0,-2 0-160 16,-10 0 160-16,10 0-160 0,-10 0 160 0,10 4-160 16,-10-4 128-16,8 2-128 0,-8-2 0 0,0 0 0 15,0 0 0-15,0 0 0 0,6 6 0 0,-6-6 0 16,0 0 0-16,0 0 0 0,0 12 0 0,0-12 0 15,-4 8 144-15,4-8-144 0,-8 8 128 0,-1-4-128 16,0 1 160-16,-3-1-160 0,0 1 192 0,-2-1-192 16,-2-1 128-16,0 2-128 0,-2 1 0 0,-1-2 0 15,-1 1 128-15,-5 1-128 0,-1 1 144 0,-3-2-144 16,-3 2 0-16,-3-2 0 0,0 0 0 0,-1 2 0 0,3-2 0 0,0-3 0 16,0 1 0-16,0 1 0 0,-3 1 0 15,1-3 128-15,-1 1-128 0,-2-2 0 0,3 2 0 0,-1-2 0 16,-5-2 0-16,1 1 0 0,-2-1 0 0,1-2 0 15,3 3 128-15,1-1-128 0,3-1 0 0,-1 1 0 16,1-1 0-16,2-3 0 0,-1-1 0 0,0 3 0 16,0-4 0-16,-1 2 0 0,-3 1 0 0,-1-1 128 15,-3-1-128-15,0 0 0 0,1 1 0 0,0-2 0 16,2 2 0-16,1 3 0 0,2-4 0 0,0 0 0 16,2 1 0-16,2 2 0 0,0 0 0 0,-1-2 0 15,1 1 0-15,-2 1 0 0,-2-1 0 0,1-1 0 16,0 2 0-16,1-3 0 0,1 1 0 0,1-1 0 15,-1-2 0-15,2 3 0 0,1-2 0 0,-1 2 0 0,4 3-128 0,-1 0 128 16,2-2 0-16,0 1-128 0,3 1 128 16,-1 1 0-16,0-2 0 0,3 2 0 0,-1 1 0 0,3 0 0 15,2-3 0-15,-1 2-128 0,2-3 128 0,2 2 0 16,2-1 0-16,-1 1 0 0,2 0 0 0,1 2 0 16,9 0 0-16,0 0 0 0,-8-1 0 0,8 1 0 15,0 0 0-15,0 0 0 0,0 0 0 0,0 0 0 16,0 0-256-16,0 0 48 0,0 0 16 0,0 0 0 15,0 0 64-15,0 0 128 0,0 0-208 0,11 3 80 16,2-1 128-16,-1 1 0 0,2-2 0 0,2 0-128 16,0 3 128-16,2-3 0 0,2 0 0 0,1 1 0 15,-2 2 0-15,1-1 0 0,0 2 0 16,3-2 0-16,-2 0 0 0,3 3-128 0,1 2 128 0,2-3 0 16,0 1 0-16,1 2 0 0,1-2 0 0,3 0 0 0,1 1 0 15,0-4 0-15,3 3 0 0,0-1 0 0,0-2 0 16,-2 0 0-16,-1 0 0 0,0 0 0 0,-1 2 0 15,0-1 0-15,1-1 0 0,0-2 0 0,-3 0 0 16,3 1 0-16,0-1 0 0,3 0 0 0,2-1 0 0,-1 0 128 16,1 0-128-16,1-1 0 0,0-2 0 0,-3 2 0 15,0 0 0-15,0-2 128 0,-1-1-128 16,2 1 0-16,1 1 0 0,0 1 0 0,1-1 0 0,2-1 0 16,6 2 0-16,1-3 128 0,-1-1-128 0,-3 0 0 15,-2 0 0-15,0-3-128 0,-1 0 128 0,-1 0 0 16,-3 0 0-16,-1 2-128 0,-2-2 128 0,-1 2 0 0,0-2 0 15,1 2 0-15,1 0 0 0,-2-2 0 0,0 0 0 0,-1-1 0 16,-2 0 0-16,-3-2 0 0,-2 3 0 0,-3-2 0 16,-3 1 0-16,1-1 0 0,-2 5 0 15,-3-2 0-15,-2-1 0 0,-1 2 0 16,-2-1 0-16,-10 7 128 0,10-3-128 0,-10 3 0 0,11-4 0 0,-11 4 0 16,0 0 0-16,0 0 0 0,0 0 0 0,8 6-128 15,-8-6 128-15,0 0 0 0,0 0 0 0,4 10 0 16,-4-10 0-16,0 9 0 0,0-9 0 0,-3 11 0 15,-2 1 0-15,1-5 0 0,-2 5 0 0,1-6 0 16,-5 3 0-16,0-2 0 0,-3 5 0 0,0-3 0 16,-1 2 0-16,-2-2 0 0,-2 1 0 0,-4-1 0 15,-1 1 0-15,-2-1 144 0,-2 1-144 0,-2-3 0 16,-3 2 128-16,-1-4-128 0,-1 0 0 0,-1 0 0 16,2-1 0-16,-1 0 128 0,1 1-128 0,-5 1 0 15,-1-2 0-15,-1 0 0 0,-1 1 0 0,-2 1 0 16,-5-2 0-16,-3 0 0 0,-2-2 0 0,1 3 0 0,-1 0 0 15,1-1 0-15,-1 0 0 0,1 1 0 0,0-1 0 0,-4-3 0 16,-4 4 0-16,0-2 0 0,1-3 0 0,1-1 0 16,5 3 0-16,1 1 0 0,2-3 0 0,3 0 0 15,-2-3 0-15,-1 2 0 0,-2 0 0 16,0-1 0-16,-2 0 0 0,2 0 0 0,0 1 0 0,0 0 0 16,3-2 0-16,-1 2 0 0,0 0 0 0,0-3 0 15,-4 0 0-15,1 2 0 0,1 0 0 0,5 1 0 16,5-1 0-16,4-1 0 0,2-1 0 0,3 3 0 15,4-2 0-15,2 2 0 0,3-1-160 0,1 0 160 0,3 1-160 16,-1 0 160-16,6-4-176 0,-1 3 176 16,2 1-192-16,2 0 192 0,2-2 0 0,1 1-128 15,3 1 128-15,6 1 0 0,0 0 0 0,0 0 0 0,0 0-128 0,0 0 128 16,0 0 0-16,10-3-160 0,-1 0 160 0,5 1-128 16,2 1 128-16,3-1-160 0,0 5 160 0,4 1-160 15,3-2 160-15,2 0 0 0,1 0-144 0,3 1 144 16,1-1 0-16,2 1 0 0,3 2 0 0,4-1 0 15,2-2 0-15,1 3 0 0,1 2 0 0,-1-4 0 16,-2 1 0-16,3 4 0 0,1-2 0 0,1 1 0 16,1-2 0-16,4-2 0 0,4 1 0 0,0 1 0 15,-1 2-160-15,-1-3 160 0,-3-3 0 0,0-1-144 16,1 0 144-16,1-1 0 0,0-1 0 0,5 1-128 16,2 0 128-16,-2-1 0 0,0-1 0 0,-2 0 0 15,-1 1 0-15,-1-1 0 0,-1 3 0 0,2-1 0 0,2-2 0 16,-1 2 0-16,1-4 0 0,-3 0 0 0,-4-2 0 15,-2 0 0-15,0 0 160 0,-2 1-160 0,-2-4 176 0,1 4-176 16,1-2 192-16,0 3-192 0,0-2 144 0,-2 0-144 16,-2 2 0-16,-2-3 144 0,-5 2-144 15,-1 1 0-15,-2-2 0 0,-3 2 0 0,1 1 0 16,-3-1 0-16,-4 0 0 0,-2 1 0 0,-2 1 0 0,-2 0 0 16,-4-1 0-16,-2 2 0 0,-1 0 0 0,0 1 0 15,-11 1 0-15,10-1 0 0,-10 1 0 0,0 0-176 16,0 0 48-16,0 0 0 15,0 0-368-15,0 0-64 0,0 0-16 0,0 0 0 16,-9-1-1664-16,-1 1-352 0</inkml:trace>
  <inkml:trace contextRef="#ctx0" brushRef="#br0" timeOffset="-154451.1">15949 18838 2751 0,'0'0'256'0</inkml:trace>
  <inkml:trace contextRef="#ctx0" brushRef="#br0" timeOffset="-153813.27">15740 18857 4767 0,'0'0'208'0,"0"0"48"0,0 0-256 0,13 3 0 0,0-1 0 0</inkml:trace>
  <inkml:trace contextRef="#ctx0" brushRef="#br0" timeOffset="-153469.2">17586 18923 2751 0,'0'0'256'0,"0"0"-256"0,0 0 0 0,-9 0 0 16,9 0 1760-16,0 0 304 0,-10-1 64 0,10 1 16 16,0 0-1744-16,-9 0-400 0,9 0 0 0,0 0 0 31,0 0-320-31,0 0-80 0</inkml:trace>
  <inkml:trace contextRef="#ctx0" brushRef="#br0" timeOffset="-153020.2">18224 18905 12895 0,'0'0'1152'16,"0"0"-928"-16,0 0-224 0,0 0 0 0,0 0 1120 0,0 0 176 15,0 0 48-15,0 0 0 0,0 0-976 0,0 0-192 16,9-1-48-16,-9 1 0 0,0 0 64 0,0 0 0 15,0 0 0-15,0 0 0 0,10-3-192 0,-10 3 0 16,0 0 0-16,0 0 128 0,0 0 0 0,10-2-128 16,-10 2 192-16,0 0-64 0,0 0 32 0,0 0 0 15,0 0 0-15,0 0 0 0,0 0-32 0,0 0-128 0,8-5 192 0,-8 5-64 16,0 0 32-16,0 0 0 0,0 0 0 0,0 0 0 16,0 0 64-16,0 0 16 15,0 0 0-15,0 0 0 0,0 0-112 0,0 0 0 0,0 0-128 0,0 0 192 16,0 0-192-16,0 0 0 0,0 0 0 0,0 0 0 15,0 0 0-15,0 0 0 0,0 0 0 0,0 0 0 16,0 0-192-16,0 0 32 0,0 0 0 0,0 0 0 31,0 0-320-31,0 0-64 0,0 0-16 0,0 0 0 16,0 0-240-16,0 0-48 0,0 0-16 0</inkml:trace>
  <inkml:trace contextRef="#ctx0" brushRef="#br0" timeOffset="-151783.6">20899 17220 2751 0,'-18'-8'128'0,"6"3"16"16,-2-2-144-16,0-4 0 0,-1 6 0 0,1-1 0 0,0 1 2256 0,0 1 432 15,1 0 64-15,1 0 32 0,-1 3-1888 0,4 0-368 16,-1-3-80-16,1 1 0 0,-1 2-80 0,2 0-16 16,8 1 0-16,-7-1 0 0,0-2-64 0,7 3-16 15,-5-5 0-15,5 5 0 0,0 0-16 0,0 0 0 16,0 0 0-16,0 0 0 0,0 0 128 0,14 9 32 16,1-3 0-16,7 3 0 0,2-2 32 0,4 0 16 0,5 1 0 15,7 1 0-15,4 1 112 0,6-3 32 0,3 0 0 16,0-3 0-16,0-2-128 0,0 1-32 0,0-1 0 0,2 3 0 15,0-1-64-15,3-1-32 0,4-2 0 0,1-2 0 16,-4-2 0-16,4-2 0 0,-2 0 0 0,1 0 0 16,0 1-112-16,4-2-32 0,4-2 0 0,-4 3 0 15,-3-3-208-15,-1 2 176 0,-1-3-176 0,3 3 160 16,-5 1-160-16,5-2 0 0,5 4 0 0,-5-1 0 16,-1 0 0-16,-5 0 0 0,-3-1 0 0,-3 2 0 15,-3 1 0-15,-2-1 0 0,-2 3 0 0,-4 2 0 16,1-2 0-16,-4 2 0 0,-4 1 0 0,-5-1 0 15,-5 2 0-15,-2 0 0 0,-2 0 0 0,-7 0 0 16,-3-2 0-16,-10-2-144 0,0 0 144 0,0 0 0 16,0 0 0-16,0 0-128 0,0 0 128 0,-9 10 0 15,-5 2 0-15,-3-6 0 0,-9-3 0 0,-2 0 0 0,-7 3 0 0,-4-3 0 16,1-3 0-16,-4 0 0 0,-1-1 0 0,-5 1 0 16,0 1 0-16,-6 1 0 0,-4-4 128 0,-7 1-128 15,-6-1 0-15,-3-2 144 0,-1 2-144 0,0 2 0 16,-3 0 0-16,-4-1 0 0,-6-1 0 0,0-1 0 15,2 1 0-15,1-1 0 0,0 3 0 0,-2-1 0 16,-1-2 0-16,6 1 0 0,3-2 0 0,4 1-144 16,4 2 144-16,2 2 0 0,2 2-144 0,5-2 144 15,3-1 0-15,11-1-144 0,7 2 144 0,9 0 0 16,4 2 0-16,8-2 0 0,5-1 0 0,5 3 0 16,10-3 0-16,0 0 0 0,0 0 0 0,9 5 0 0,6-3 0 15,8 2 0-15,7 0 0 0,10 0 0 0,5-5 0 16,5-3 0-16,6 0 0 0,4-1 0 0,3 1 0 0,7-2 0 15,2 2 0-15,9-1 0 0,6-4 160 0,1 1-160 16,-2-3 192-16,7 3-64 0,5-2-128 0,1 4 192 16,-1-5-32-16,1 4-16 0,-1-3 0 0,4 3 0 15,2 3-16-15,-6-2 0 0,-7 2 0 0,-3 2 0 16,-4 1-128-16,0-1 128 0,0 2-128 0,-7 0 128 16,-5 0-128-16,-9 0 0 0,-4 0 144 0,-5 3-144 15,-2-1 0-15,-6 2 144 0,-6 1-144 0,-4-1 0 16,-1 1 0-16,-5 1 0 0,-4-2 0 0,-5-1 0 15,-5 1-272-15,-5 1-16 0,-3 2 0 0,-8-7 0 16,0 0-640-16,0 0-128 16,-13 8-32-16,-5 0 0 0,-5-5-1264 0,-1 0-256 0</inkml:trace>
  <inkml:trace contextRef="#ctx0" brushRef="#br0" timeOffset="-150296.16">28091 15832 6447 0,'-6'-5'576'0,"1"-4"-576"0,0 2 0 0,0 4 0 16,-1-4 1488-16,0 1 192 0,-1 1 48 0,2-3 0 15,5 8-640-15,-8-7-128 0,2-4-32 0,1 4 0 16,0-5-160-16,1 5-48 0,4 7 0 0,-2-12 0 15,2 12-16-15,-2-9-16 0,1-3 0 0,1 4 0 16,0 8-128-16,0 0-32 0,6-11 0 0,3 4 0 16,3 0-240-16,2 2-48 0,2-6-16 0,3 5 0 15,5-3 16-15,1 4 0 0,3 3 0 0,5-1 0 16,3-5-80-16,1 5-16 0,4-1 0 0,-4 2 0 0,-3 2-144 16,-1 3 128-16,-5 0-128 0,-1 0 128 0,-5 8-128 0,-3 1 0 15,-3 0 0-15,-4 0 0 0,-4 4 0 0,-2-1-144 16,-6 3 144-16,-3 0 0 0,-8-1 0 0,-1 1 0 15,-6 0 0-15,-2 0 0 0,-5 1 144 0,-6-1-16 16,-5-1 0-16,1 1 0 0,-5-1-128 0,2-1 160 16,4-3-160-16,4 0 160 0,4-1-160 0,6-3 0 15,3 0 144-15,7-4-144 0,1 0 128 0,9-5-128 16,0 0 160-16,0 0-160 0,0 0 0 0,12 7 0 16,2-4-176-16,3-1 176 0,6 0 0 0,1 1 0 15,1 2 0-15,1 1 0 0,1-1 0 0,-2 7 0 16,-2-2 0-16,-1 4 0 0,-3 0-144 0,-3 2 144 0,-4 3-192 15,-2-1 192-15,-4 1 0 0,-2 0 0 0,-4-2 0 16,-2 1 0-16,-3 0 0 0,-4-2 0 0,-5 1 0 0,-2-2 0 16,-4-4 256-16,-1 1-64 0,-4 0 0 0,2-3 0 15,-4 3-64-15,4-5-128 0,0 2 176 0,5-4-176 16,4 0 0-16,1 1 0 0,2-5-240 0,11-1 80 31,0 0-1712-31,0 0-352 0,0 0-64 0,5-14-16 0</inkml:trace>
  <inkml:trace contextRef="#ctx0" brushRef="#br0" timeOffset="-150197.67">28455 16357 26719 0,'0'0'1184'0,"-7"-4"240"0,-3 1-1136 0,1 2-288 0,2-1 0 0,7 2 0 0,-9 0 672 0,9 0 80 16,0 0 16-16,-7 1 0 0,7-1-448 0,0 0-64 15,0 0-32-15,0 0 0 0,0 0-224 16,0 0-240-16,0 0 48 0,0 0 16 15,0 0-1344-15,11-4-272 0,-2-2-48 0</inkml:trace>
  <inkml:trace contextRef="#ctx0" brushRef="#br0" timeOffset="-149589.53">29022 15739 18431 0,'2'-24'1632'0,"0"9"-1312"0,-1-1-320 0,2 0 0 16,-1-2 608-16,2 3 48 0,0 1 16 0,-3 2 0 15,3 0-160-15,-3-1-16 0,-1 5-16 0,0 8 0 16,0 0-128-16,-2-10-32 0,-1 5 0 0,3 5 0 16,-9-2-320-16,-1 3 144 0,-1 1-144 0,-2 5 0 15,0 2 0-15,-1 1 0 0,0 4 0 0,1 0 0 16,-3 1 0-16,4 0 0 0,1 1 0 0,2-3 0 15,3 4 0-15,2 0 0 0,3-1 0 0,2-1-144 16,3 1 144-16,1-2 0 0,2-2 0 0,3 2 0 16,1 0 0-16,3 1 0 0,3 1 0 0,-2-2 0 15,1 1 0-15,1 0 144 0,0 3-144 0,-1 0 0 16,-2 1 256-16,1 0-64 0,1-1-16 0,-2 0 0 0,-2-2 0 16,0 2 0-16,-2 0 0 0,-3 1 0 0,-1 0 48 15,-4-1 16-15,-2-1 0 0,-2 0 0 0,-4-3 16 0,-2-3 16 16,-4-1 0-16,-3 4 0 0,-4-1 16 0,-3-1 0 15,-2-1 0-15,-3-2 0 0,-2 1-112 0,-3 0-32 16,-2-2 0-16,1-2 0 0,0-2-144 0,2-3 128 16,5-2-128-16,2-1 128 0,4-4-128 0,5 1 0 15,3-5 144-15,3 3-144 0,4-5 0 0,3 1 128 16,2-3-128-16,4-2 0 0,5-1 0 0,5-1-240 16,4-6 48-16,3-2 0 0,5 3-112 0,3 1-16 15,2-3 0-15,0 1 0 0,1-4 320 0,-5 3-160 16,2 1 160-16,0-2-128 0,0 1 256 0,2 1 48 15,0 1 16-15,-2 2 0 0,-1 2 64 0,-4 0 32 16,0 0 0-16,-1 2 0 0,-5-3-32 0,-4 4 0 0,-2-1 0 0,-1 1 0 16,-3-2-48-16,-2 0-16 0,-5 4 0 0,-2 2 0 15,-3 0-192-15,-4 1 128 0,-3 2-128 0,-2-1 0 16,-1 5 0-16,-3-2 0 0,0 3-176 0,-2 3 176 31,-3 2-768-31,3 2-16 0,1 2-16 0,2-1 0 16,2 0-1568-16,3-1-304 0</inkml:trace>
  <inkml:trace contextRef="#ctx0" brushRef="#br0" timeOffset="-149072.33">29944 15462 16575 0,'2'-14'736'0,"-2"3"160"0,-3-2-720 0,-1 4-176 0,-1-1 0 0,-2 3 0 0,0-1 2112 16,-2 2 384-16,-3 4 64 0,-2-1 32 0,-3 0-1696 0,-2 3-352 15,-1 2-64-15,-1 1-16 0,-1-2-336 0,1 3-128 16,-1 0 0-16,2 4 0 0,-3-1 0 0,2 5 0 16,2 1 0-16,2 0 0 0,1 2 0 0,5 0 0 15,1 1 0-15,2 1 0 0,3 3-176 0,3-1 32 16,0 0 0-16,4 1 0 0,1-1-32 0,2 0 0 16,3 0 0-16,3 2 0 0,2-4 176 0,4 1-160 15,-2 0 160-15,1 0-160 0,1 1 160 0,0-1 0 16,-2-3 0-16,-1 1 0 0,-3 1 0 0,-1 2 0 15,-1 3 0-15,-2-2 0 0,-2-2 128 0,-3 1-128 16,-2 1 128-16,-1-2-128 0,-2 0 176 0,0-1-48 0,-5 0 0 16,-2-1 0-16,-2 1 48 0,-2-3 0 0,-2-1 0 0,-1-1 0 15,-2 4-32-15,0-6 0 0,-1-1 0 0,0-4 0 16,-1-1-16-16,2 2-128 0,3-3 192 0,2-5-64 16,0-4 16-16,3 0 0 0,4-2 0 0,2-2 0 15,1-3 32-15,3-3 0 0,1-5 0 0,5-2 0 16,4-2 112-16,3-4 32 0,5-4 0 0,5-2 0 15,3-2-192-15,4-1-128 0,3 0 192 0,2-4-192 16,2 2 144-16,3-1-144 0,4 3 0 0,-2 0 144 16,-3 1-16-16,-2 2 0 0,-3 4 0 0,-5 1 0 15,-5 6 208-15,-4 1 48 0,-4 6 0 0,-3 1 0 16,-6 4-224-16,-2 7-32 0,-4 5-128 0,0 0 192 16,-8 1-336-16,-6 1-80 0,-4 9-16 0,-7 0 0 15,-9 5-2176 1,-5 4-432-16</inkml:trace>
  <inkml:trace contextRef="#ctx0" brushRef="#br0" timeOffset="-148733.09">27924 16717 28559 0,'6'-13'1264'0,"0"3"272"0,0-1-1232 0,3 3-304 0,5 2 0 0,5 4 0 16,6-2 192-16,8-1-32 0,7-1 0 0,9 2 0 15,8-1 288-15,8 1 64 0,6-2 16 0,2-3 0 16,-1 1-272-16,5 3-48 0,3-1-16 0,6 1 0 15,6-1-192-15,-2-1 144 0,-4-1-144 0,3 3 128 16,3 1-128-16,2 3 0 0,-1 1 0 0,-4 0 0 16,-9 1 0-16,-1 4 0 0,-4-1-128 0,-3 4 128 15,-2 2-176-15,-6-1 48 0,-7 0 0 0,-8 1 0 16,-5 0-192-16,-9 4-48 0,-3-2 0 0,-4 2 0 16,-4-2-1216-16,-5 4-240 0,-4-1-48 15,-6-1-9552-15</inkml:trace>
  <inkml:trace contextRef="#ctx0" brushRef="#br0" timeOffset="-148423.89">28797 17113 21183 0,'0'0'944'0,"-9"-4"192"0,1 0-912 0,8 4-224 0,-9 6 0 0,2-1 0 16,2 6 1408-16,1 3 224 0,3 6 48 0,0 3 16 16,0-1-1344-16,2 3-352 0,1 2 0 0,2 0 0 15,0 2 336-15,0 3-32 0,0-4-16 0,1 2 0 16,1 3-112-16,-1-2-32 0,-1-1 0 0,0 1 0 15,0-2-304-15,-1-2-64 0,0-1-16 0,1-2 0 32,1 1-2096-32,0-4-416 0</inkml:trace>
  <inkml:trace contextRef="#ctx0" brushRef="#br0" timeOffset="-148158.24">29353 17144 24879 0,'0'0'2208'0,"-13"0"-1760"0,-2 0-448 0,0 7 0 0,-1 10 1280 0,2 1 160 15,0 2 32-15,0 3 16 0,2 2-1168 0,-1 1-320 16,0 4 128-16,3-1-128 0,-1 2 176 0,2 2-16 16,0 1 0-16,2 2 0 0,0-3-160 0,2 0 0 15,0-1 0-15,0 1 0 0,1 0 0 0,1 0-224 16,1-5 48-16,2 1 16 15,0-2-1440-15,2-4-304 0,1-3-48 0,1-2-9568 0</inkml:trace>
  <inkml:trace contextRef="#ctx0" brushRef="#br0" timeOffset="-147929.03">28201 17295 35071 0,'-6'-22'1552'0,"5"8"320"0,2-1-1488 0,5 2-384 0,7 3 0 0,7-1 0 16,8-2 0-16,9 0-240 0,10-2 48 0,1 1 0 16,4 0 192-16,7 1 0 0,8-2 0 0,8 1 160 15,7 3 16-15,0-1 0 0,1 0 0 0,0 1 0 16,-2 2-176-16,-1 3-176 0,0-2 48 0,-4 5 0 15,-4-2-2240 1,-9-1-432-16,-7 3-80 0</inkml:trace>
  <inkml:trace contextRef="#ctx0" brushRef="#br0" timeOffset="-147151.5">30292 16345 6447 0,'0'0'272'0,"-6"-6"80"0,-3 2-352 0,1 2 0 0,8 2 0 0,-9-3 0 0,3 2 3552 0,6 1 640 16,0 0 128-16,0 0 32 0,0 0-2880 0,0 0-576 15,-6-3-128-15,6 3 0 0,0 0-96 0,0 0-16 16,0-9 0-16,2 3 0 0,-2 6-80 0,9-13-32 16,-3 2 0-16,6-1 0 0,-3 1-224 0,2 0-64 15,2-2 0-15,2-2 0 0,2-2-128 0,2 1-128 16,1-2 192-16,-1 1-192 0,2 2 192 0,-2 0-64 16,-2 1 0-16,0 4-128 0,-2 4 160 0,2 3-160 0,-5-2 128 15,0 3-128-15,-12 2 0 0,11 8 0 0,-2 1 0 0,-1 5 0 16,-2 4 0-16,-1 1 0 0,-2 2 0 0,-3 6 0 15,0 0-176-15,0 1 176 0,0-3-128 0,1 0 128 16,0-4 0-16,2-1 0 0,1-2 0 0,1-2 0 16,0-4 0-16,-5-12 0 0,9 6 0 0,-9-6 128 15,14 0-128-15,1-5 128 0,0-6-128 0,3-2 128 16,1-2 80-16,3-4 32 0,1-4 0 0,0-3 0 16,1 1-80-16,-1 2-16 0,-3-1 0 0,-1-1 0 15,-1 2-144-15,-2 1 0 0,1 3 0 0,-5 2 0 16,-1 3 0-16,-4 2 0 0,-2 4-144 0,-5 8 144 15,0 0-512-15,0 0-64 0,0 0 0 0,-9 1 0 16,-1 10-2224-16,-1 0-448 0</inkml:trace>
  <inkml:trace contextRef="#ctx0" brushRef="#br0" timeOffset="-146776.73">30248 17028 19343 0,'0'0'1728'0,"-2"-12"-1392"0,1 2-336 0,1-1 0 15,0-3 1808-15,3 4 304 0,2-2 48 16,2 0 16-16,5-4-1472 0,1 0-272 0,1-1-64 0,3 2-16 15,5 1-352-15,2 1 128 0,0 2-128 0,2-2 0 16,2 0 0-16,-2 5 0 0,1-3 0 0,-2 5 0 16,0 2 0-16,-4-2 144 0,0 2-144 0,-2 3 0 15,0 2 144-15,0 3-144 0,0 2 0 0,0-1 144 16,-1 3-144-16,-1 2 0 0,1 2 0 0,1-4 0 16,0 4 0-16,2-4 0 0,0 0 0 0,0-1 0 15,4-1 0-15,1 0 0 0,-1-3 0 0,0 1 0 16,0-2 0-16,-3 0 0 0,-1-2 144 0,-2 0-144 15,-1 0 0-15,-2 0 0 0,-2-3 0 0,-1 2 0 16,-3-2-1552-16,0 2-240 16,-1-3-32-16,-9 4-9184 0</inkml:trace>
  <inkml:trace contextRef="#ctx0" brushRef="#br0" timeOffset="-146432.11">31661 15703 24063 0,'0'0'1072'0,"0"0"208"0,0 0-1024 0,-7 3-256 0,-4 8 0 0,4 6 0 15,-1 3 256-15,0 3-16 0,0 1 0 0,-1 8 0 16,-1 5 144-16,-1 2 48 0,2 5 0 0,2-2 0 16,0 6-224-16,2-2-32 0,-1-1-16 0,1 2 0 15,1-6-16-15,0-3 0 0,2-5 0 0,-1 3 0 16,-1-4-144-16,4-6 0 0,-1 2 0 0,1-5 0 15,0-3-208-15,0-2-80 0,1-2-16 0,2-1-7696 16,1-3-1536-16</inkml:trace>
  <inkml:trace contextRef="#ctx0" brushRef="#br0" timeOffset="-146226.91">31727 16703 20271 0,'0'0'896'0,"-2"-13"192"0,-1-2-880 0,2 4-208 16,0 0 0-16,2 3 0 0,0-3 2896 0,2 1 544 15,-1 1 96-15,3-3 32 0,0 3-2576 0,2-3-512 16,-1 3-96-16,2-1-32 0,-1 2-352 0,1-1 0 16,0 4 0-16,-1-3-192 15,0 1-592-15,2 2-128 0,-3-2-32 0</inkml:trace>
  <inkml:trace contextRef="#ctx0" brushRef="#br0" timeOffset="-145743.97">32083 16034 13823 0,'-4'-20'608'0,"3"8"128"0,-1-3-592 15,2 0-144-15,2-3 0 0,1 4 0 0,0 0 2240 0,3 2 400 0,-1-2 96 0,1 3 16 0,3 1-1968 0,1-3-384 16,0 6-80-16,2-4 0 0,0 4-128 16,1-1-32-16,1 4 0 0,1 3 0 0,2-2 128 0,-1 2 32 15,1 4 0-15,-7-1 0 0,0 1-128 0,3 2 0 16,-4 4-16-16,2 0 0 15,-1 3-176-15,1 4 0 0,-1 0 0 0,5 20 0 0,-6-2 0 0,-4 2 0 16,-2-1 0-16,-6 2 0 0,-3 1 0 0,-5-2 0 16,-2-2-176-16,4-15 176 0,-4 3 0 0,-1 3 0 15,-3 1 0-15,2-1 176 0,-3 2 96 0,1-4 32 16,-1 0 0-16,-9 16 0 0,5-12 112 0,7-6 32 16,4-4 0-16,2-3 0 0,1-4-208 0,8-10-48 15,0 0 0-15,0 0 0 0,0 6-16 0,0-6-16 0,0 0 0 16,0 0 0-16,12 3 0 0,0-3 0 0,2-4 0 0,2 2 0 15,0-5-160-15,2 2 0 0,0 0 0 0,1-3 0 16,1 1-192-16,-10 4 0 16,2-1-16-16,2-2 0 15,-2 1-1232-15,1 1-240 0,0-4-48 0,-2 2-16 0</inkml:trace>
  <inkml:trace contextRef="#ctx0" brushRef="#br0" timeOffset="-145477.86">32532 15828 6447 0,'6'-15'576'0,"-2"8"-576"0,1-1 0 0,-2 1 0 0,-3 7 5296 0,5-9 944 16,-5 9 192-16,0 0 32 0,0 0-5136 0,11 3-1040 15,-2 3-288-15,-1 2 0 0,-6 4 0 0,1 5 0 16,-1 2 0-16,-2 3-144 0,-2 4 144 0,-1 2-160 15,1 4 160-15,2 2-160 0,-3-1 160 0,3 1 0 16,0-4 0-16,3-1 0 0,1 1 0 0,-1-6 0 16,1-3 0-16,3-2 0 0,0-3 128 0,2-2-128 15,2-8 128-15,1 2-128 0,1-3 144 0,2-3-144 16,1-1 192-16,3-1-192 0,1-1 0 0,1-1 0 16,3-1 0-16,-8 1 0 15,1-4-1536-15,1 1-304 0,0-1-64 0,16-3-16 0</inkml:trace>
  <inkml:trace contextRef="#ctx0" brushRef="#br0" timeOffset="-145251.33">32874 15778 19343 0,'0'0'848'0,"-5"-6"192"0,-4 0-832 0,9 6-208 0,-9 1 0 0,1 4 0 16,1 0 2144-16,-3 5 384 0,-1 2 80 0,-4 6 16 15,0 7-1920-15,-2 4-368 0,1 7-80 0,-13 40 0 16,4-7 96-16,4-2 32 0,-1 0 0 0,2-4 0 16,6-1-256-16,-3 5-128 0,0 3 160 0,1 3-160 0,4-1 0 15,1-6 0-15,3-3 0 0,0-9 0 16,3-5-2144-16,2-5-32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48:39.1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FFFF"/>
    </inkml:brush>
    <inkml:brush xml:id="br3">
      <inkml:brushProperty name="width" value="0.05292" units="cm"/>
      <inkml:brushProperty name="height" value="0.05292" units="cm"/>
      <inkml:brushProperty name="color" value="#00B0F0"/>
    </inkml:brush>
    <inkml:brush xml:id="br4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5526 2006 12895 0,'0'-14'576'0,"0"14"112"0,3-10-560 0,1 1-128 0,1-2 0 0,3 3 0 16,-3-2 496-16,4 2 64 0,1 0 16 0,1 1 0 15,2 3 64-15,0-1 0 0,-2 2 16 0,1 0 0 0,-2 0-400 16,-10 3-64-16,10-1-32 0,-10 1 0 0,12 0-160 0,-12 0 160 15,0 0-160-15,0 0 160 0,8 5 80 0,-8-5 16 16,0 0 0-16,6 12 0 0,-6-12-112 0,1 11-16 16,-1 1 0-16,-1 2 0 0,-3-2-128 0,0 0 128 15,-1-1-128-15,-2-1 128 0,0 3 0 0,-2 1 0 16,-3-1 0-16,1-2 0 0,0 3 16 0,-1 0 0 16,2-1 0-16,-1-2 0 0,-1 2 112 0,1 2 32 15,-1 0 0-15,0 1 0 0,1 2 128 0,0-1 32 16,1 5 0-16,0-3 0 0,1 0-32 0,1 1 0 15,0 6 0-15,1-1 0 0,-1-2-112 0,1 4-32 16,-2-2 0-16,0 4 0 0,0-1-16 0,-1 4-16 16,0 0 0-16,-1-4 0 0,1 0-64 0,0-1-16 0,0 1 0 0,0 1 0 15,-2 0-160-15,1 0 192 0,1-3-192 0,-3 4 192 16,-1 1-192-16,0-2 0 0,0 0 144 0,-1 3-144 16,-2-2 0-16,1 4 144 0,-2 1-144 0,1 2 0 15,0-1 0-15,1 0 0 0,-3 1 0 0,4 4 0 16,2 0 0-16,3-1 0 0,1 2 0 0,4 0 0 15,1-1 0-15,2 2 0 0,0-2 0 0,5 1 0 16,1 1 0-16,1-2 0 0,0-5 0 0,3 3 0 16,1-1 0-16,1 0 0 0,0-5 0 0,0 0 0 15,0-1 0-15,2 0 0 0,-1-8 0 0,-1-1 0 16,-1-3 144-16,0 0-144 0,-1-1 0 0,-1-1 144 16,1-4 0-16,0 0 0 0,-2-1 0 0,-2-2 0 15,-4-11 160-15,6 9 16 0,-6-9 16 0,5 9 0 16,-5-9 64-16,0 0 16 0,0 0 0 0,0 0 0 0,0 0 32 0,0 0 0 15,0 0 0-15,0 0 0 0,0 0-64 0,0 0-16 16,0 0 0-16,-5-11 0 0,-1 0-112 0,2 1-32 16,-2-5 0-16,-2 1 0 0,0 0-96 0,1-3 0 15,-1 2-128-15,-1-3 192 0,-2-3-64 0,-1-2-128 16,0 1 176-16,-2-4-176 0,-3-1 160 0,-1-1-160 16,2 0 128-16,-2-4-128 0,0 2 160 0,0-1-160 15,-1-3 192-15,1 1-192 0,1 0 224 0,0-2-64 16,2-1-16-16,0-1 0 0,2 0 16 0,1 0 0 15,1 0 0-15,1 0 0 0,1 0-32 0,3 1 0 16,1-5 0-16,1 0 0 0,2 1 0 0,2-5-128 16,0 2 192-16,2-4-64 0,0 1-128 0,2-2 160 15,1-1-160-15,2 2 160 0,1-1-160 0,1 2 0 16,4 4 0-16,-2 2 0 0,1-2 0 0,3 2 0 0,0 1 0 0,1 2 0 16,-2 0 0-16,1 3 0 0,1 2 0 0,2 2 0 15,-3 2 0-15,2 0 0 0,1 4-144 0,0-1 144 16,-2 0 0-16,2 3 0 0,-2 3 0 0,1 0 0 15,-2 2 0-15,0 0-128 0,-1 2 128 0,0 1 0 16,-1 1 0-16,-1-1-160 0,-2-1 160 0,-1 3-128 16,-3 3 128-16,2 1 0 0,-5 1 0 0,-3 7-128 15,0 0 128-15,0 0-192 0,0 0 192 0,0 0-192 16,0 0 0-16,0 0-16 0,0 0 0 0,0 0 0 16,0 0 32-16,0 0 16 0,0 0 0 0,3 13 0 15,-4-4 160-15,-1 4-128 0,-1-5 128 0,-1 4-128 16,0 2 128-16,-4 1 0 0,-1 3 0 0,1 4-128 0,-1 2 128 15,-1 6 0-15,-3 3 0 0,1 4-128 0,1 1 128 16,-1 7 0-16,-1 2-144 0,1 5 144 0,3 4 0 0,2 2 0 16,1 1 0-16,3-1 0 0,-1 3-160 0,1 4 160 15,1 1 0-15,0 5-144 0,1 3 144 0,1 0 0 16,-2-2 0-16,2-1 0 0,2 1 0 0,-1-1 0 16,2-4 0-16,1-1 0 0,0 0 0 0,-1-1 0 15,3-4 0-15,2-1 0 0,1-3 0 0,3-6 0 16,-1-4 0-16,3 1 0 0,3-5 0 0,3 2-128 15,3-7 128-15,4-4-192 16,-2-4-1504-16,6-2-304 0,4-6-64 0,7-4-11520 0</inkml:trace>
  <inkml:trace contextRef="#ctx0" brushRef="#br0" timeOffset="2568.77">23264 2408 3679 0,'-1'-11'160'0,"1"11"32"0,-3-12-192 0,2-2 0 0,1-1 0 0,0 2 0 16,0-1 1312-16,1 0 224 0,1 2 32 0,0 1 16 16,-1-3-1120-16,1 0-208 0,1 0-64 0,-1-2 0 15,-1 1-192-15,-1-3 0 0,0 1 0 0,-1 3 0 16,-2 2 0-16,1 3 0 0,-2-3-192 0,-1 3 192 15,-2-1-256-15,1 3 64 0,0-2 16 0,1 1 0 16,-2-2 176-16,2 4 0 0,0-5 0 0,1 3 0 16,0-5 864-16,3 1 160 0,0 2 16 0,1-4 16 15,0 2 96-15,1 0 32 0,0-1 0 0,2-1 0 0,1 3-352 0,0 2-64 16,-1-2 0-16,1 3-16 0,-4 8-336 0,4-10-64 16,0 2-16-16,-4 8 0 0,5-11-16 0,0 4 0 15,-1 0 0-15,-4 7 0 0,0 0 80 0,0 0 16 16,0 0 0-16,10-4 0 0,-10 4-144 0,10 0-16 15,-10 0-16-15,12 6 0 0,-3-1-240 0,1 3 128 16,1 2-128-16,1 4 0 0,-1-1 0 0,2 5 0 16,-1 3 0-16,2 1 0 0,2-2 0 0,-1 1 0 15,-1 0 0-15,0 3 0 0,1-3 0 0,-2 2 0 16,0 4 0-16,-1-1 0 0,1-1 0 0,-2 3 0 0,-3 2 0 0,4-1 0 16,-1 3 0-16,-1-1 0 0,-1 1 0 15,0 2 0-15,-1 3 0 0,2 1 176 0,-1 2-48 0,1-1-128 16,-1 1 192-16,1 4-192 0,0-1 192 0,1 2-192 15,1-6 176-15,-1 3-176 0,1 1 160 0,-5 1-160 16,0 1 128-16,-2-3-128 0,0 0 0 0,-1-1 144 16,-2-2-144-16,0 1 160 0,-4-1-160 0,1 2 160 15,-3-4-16-15,-3 2 0 0,-2-1 0 0,0-2 0 16,-4-2 112-16,0 2 0 0,1 1 16 0,-1-1 0 16,0 3-96-16,-1-1-32 0,-1-3 0 0,-2 3 0 15,2 4-144-15,-1-2 0 0,-1-3 144 0,2 1-144 16,0 1 0-16,1 3 0 0,0-2 0 0,1-4 128 15,0 1-128-15,2 0 0 0,1-1 0 0,-1-3 128 16,3 1-128-16,0-5 0 0,0-1 0 0,2 0 0 0,0-2 0 0,1-1 144 16,-1-2-144-16,3-3 0 0,-1-1 128 0,1-1-128 15,1-3 0-15,-1-3 0 0,2-3 192 0,0 0-192 16,1-9 192-16,0 0-192 0,0 0 192 0,0 0-192 16,-4 9 192-16,4-9-192 0,-5 5 160 0,5-5-160 15,0 0 128-15,-7 7-128 0,7-7 128 0,0 0-128 16,-7 5 0-16,7-5 128 0,-9 2-128 0,9-2 0 15,0 0 0-15,-9 0 0 0,9 0 0 0,-8-4 0 16,8 4 0-16,-6-7 128 0,0 2-128 0,1-1 128 16,1-4-128-16,-1 2 128 0,3-3 240 0,1-1 32 15,0 1 16-15,1-6 0 0,0 1 80 0,1-2 16 16,2-1 0-16,0 1 0 0,1-3-112 0,1-4-16 0,-1 0 0 16,4 1 0-16,2-3-80 0,1 2-32 0,1-7 0 0,2-2 0 15,0-3-64-15,2 1-16 0,1-2 0 0,1 0 0 16,1-3-64-16,0 3 0 0,0-1-128 0,1 1 192 15,-1-1-192-15,-1 0 0 0,0-2 128 0,-2 2-128 16,-2 0 0-16,0-1 0 0,0-2 0 0,-2 2-160 16,-2 0 160-16,-1-1 0 0,0-2 0 0,0 3 0 15,-2-9 0-15,2 5 0 0,0-2 0 0,-1 3 128 16,-1-6-128-16,-2 6 0 0,-1-2 0 0,0 4 0 16,-1-2 0-16,-1-1 0 0,-1 0 0 0,-2 2-128 15,0 3 128-15,0 3-160 0,-5 0 160 0,1 1-160 16,-1 0 16-16,-2 4 0 0,0-2 0 0,-1 6 0 15,-2 0 144-15,1 4 0 0,1 3-144 0,-1 2 144 16,0 3 0-16,0 1 0 0,0-3 0 0,0 5 0 0,1-2-144 0,0 1 144 16,0 2 0-16,1-1 0 0,-1 0-144 0,0 1 144 15,2 0 0-15,-2-2-144 0,1-5 144 0,-1 2-208 16,0 2 80-16,3-1 128 0,0-1-144 0,-1 1 144 16,1 0 0-16,0 1 0 0,1 1 0 0,0-1 0 15,-1-4 0-15,1 2 0 0,0 1-144 0,0-1 144 16,0 4 0-16,0-4-144 0,0 0 144 0,0 1 0 15,0-1-144-15,0 4 144 0,0 0-224 0,0 0 32 16,-1 1 0-16,1 2 0 0,0 1 64 0,0 0 128 16,0 2-208-16,1-3 80 0,-1 1 128 0,1-1 0 15,4 9-144-15,0 0 144 0,-3-9 0 0,3 9-176 16,0 0 176-16,0 0-128 0,0 0 128 0,0 0 0 16,0 0 0-16,0 0-128 0,0 0 128 0,0 0-192 0,0 0 192 0,11 3-192 15,2 1 192-15,-2 3-192 0,1 0 192 0,0 3-192 16,4 0 192-16,-4 4 0 0,2 0 0 0,3 1-128 15,1 5 128-15,1 2 0 0,1 0-144 0,2 3 144 16,-3 2 0-16,4-2 0 0,-2 2-144 0,-1 0 144 16,0 2 0-16,-3 4 0 0,-1 4 0 0,-2 0 0 15,0-1 0-15,-4 3 0 0,0 0 0 0,-2 6 0 16,-2-2 0-16,-1 5 0 0,1 2 0 0,-1-3 0 16,1 2 0-16,-1 1 0 0,0 1 0 0,-2 1 0 15,0 1 0-15,1 4 0 0,-2 2 0 0,1-1 0 16,-1 1 0-16,1-5 0 0,1 1 0 0,0-2 0 15,-1 1 0-15,1-1 0 0,0-1 0 0,-1 0-160 16,-2-2 160-16,-1 0 0 0,-1-2 0 0,-2 1 0 0,3-3 0 16,-2 4 0-16,-2-2 0 0,0-1 0 15,0 0 0-15,0-2 128 0,-1 2-128 0,0 0 128 0,-3-4-128 0,3 0 0 16,-1-2 0-16,-2-2 128 0,0 1-128 0,-1-5 128 16,0-3-128-16,0-2 128 0,1-4-128 0,1-1 128 15,-1-2-128-15,2-5 128 0,-2-5-128 0,2-2 192 16,-1 2-64-16,2-4 0 0,-1 0 0 0,6-9 0 15,0 0 0-15,-5 7 0 0,5-7-128 0,0 0 128 16,0 0-128-16,0 0 128 0,-7 7-128 0,7-7 128 16,0 0-128-16,0 0 128 0,0 0-128 0,0 0 128 15,-9-4-128-15,9 4 128 0,-5-7-128 0,5 7 0 16,-2-11 128-16,1 3-128 0,1 8 144 0,0-11-144 16,0-1 192-16,3 0-192 0,0-2 224 0,2 0-64 0,0 0-16 15,1-3 0-15,1 1 16 0,0-2 0 0,2-2 0 0,0-3 0 16,0-3-32-16,0 2 0 0,0-5 0 0,0 1 0 15,-2-1-128-15,1-4 160 0,1-2-160 0,-1 0 160 16,-1-3-160-16,1-3 160 0,-2-2-160 0,2-2 160 16,-1-4 32-16,1-2 0 0,1-2 0 0,0-3 0 15,0-7 0-15,1 2 0 0,1-1 0 0,0-2 0 16,-4 1-192-16,1 1 192 0,-1-2-192 0,0 1 192 16,-5-4-192-16,1 6 0 0,-3-2 0 0,-1 1 128 15,-3-3-128-15,-5 4 0 0,0-2 0 0,-4 5 0 16,-2-2 0-16,0 2 0 0,-2-1 0 0,1 5-176 15,-1 2 176-15,1 2-128 0,-2 3 128 0,4 0-128 16,-3 5 128-16,1 0-208 0,-1 4 80 0,2-2 128 16,0 1-352-16,1-3 48 0,0 4 16 0,0 0 0 15,-3 4-48-15,2-1-16 0,-1 3 0 0,-1-1 0 16,-1 2-80-16,2-2-16 0,0 1 0 0,1 4 0 0,0 0 192 0,1 4 16 16,0-2 16-16,3 3 0 0,-3 1 32 0,1 0 0 15,0 0 0-15,0 3 0 0,1 0 192 0,0 1-192 16,0 6 192-16,0-1-192 0,1-1 192 0,1 3 0 15,1 2-160-15,0 2 160 0,1 0 0 0,2 3 0 16,-1 3 0-16,7 1 0 0,0 0-144 0,0 0 144 16,0 0 0-16,-7 3 0 0,7-3-176 0,-5 13 176 15,1-1-160-15,3 2 160 0,-2 3-128 0,3 2 128 16,0 2 0-16,3 4-144 0,-2-1 144 0,1 3 0 16,0-2 0-16,2 6 0 0,-2 1 0 0,1 1 0 15,-2 5 0-15,3 1 0 0,-1 1-144 0,3 2 144 16,-1 2-160-16,4 1 160 0,-2 3 0 0,3 0 0 0,3-5 0 0,1 3 0 15,1-1 752-15,2 3 240 0,1-5 48 0,-1 4 16 32,2 3-1632-32,-1-2-320 0,0 4-64 0,-1 0 0 0,-2 3 736 0,0 0 224 0,-1-1 0 0,-4 5 0 15,-1-3 0-15,-4 0 0 0,-1 2 0 0,-1 4 0 16,-2 1 0-16,1 4 0 0,-2-2 0 0,2-3 0 16,-1 3 0-16,0-7 0 0,2 0 0 0,-1-1 0 15,1 3 0-15,-1-6 0 0,0-3 0 0,-2-3 0 16,0 3 0-16,0-3 0 0,-2-7 176 0,0 0-176 15,1-2 352-15,-3-6-32 0,-3-2 0 0,0-2 0 16,-3-2 64-16,-1-1 0 0,1-3 0 0,-1-1 0 16,-1-3 0-16,0-1 16 0,-1-2 0 0,-1-2 0 15,-1 2-144-15,-2-4-16 0,1-3-16 0,-1 4 0 0,1-6-224 0,0 4 128 16,-1-5-128-16,-1 3 0 0,4-4-176 0,1 0-128 16,2 1-16-16,0-3-10352 15,3-3-2064-15</inkml:trace>
  <inkml:trace contextRef="#ctx0" brushRef="#br0" timeOffset="6748.89">26103 7523 10815 0,'-4'-17'480'0,"2"7"96"0,1-4-448 0,-1 0-128 16,-2 0 0-16,1 3 0 0,1-3 400 0,-1 1 64 15,2 3 16-15,1-4 0 0,0 1-160 0,0 3-16 0,-1-3-16 0,-1 3 0 16,2 1 144-16,0 0 16 0,0 9 16 0,-1-9 0 16,0-2 48-16,-2 5 0 0,3-1 0 0,0 7 0 15,0 0-128-15,0 0 0 0,0 0-16 0,0 0 0 16,0 0-368-16,-5 8 128 0,1 3-128 0,1 1 0 16,-2 3 0-16,2 5 0 0,-2 7 0 0,0 0 0 15,-3 5 0-15,2 2 0 0,-3 4 0 0,3 7 128 16,-1-1-128-16,2 6 128 0,0 2-128 0,1 2 128 15,2 5-128-15,-1 6 0 0,2 3 128 0,1 5-128 16,2 2 0-16,1-2 0 0,-2 5 0 0,0 2 0 16,1 0 0-16,-2 4 0 0,0 5 0 0,-3 0 0 15,1 1 0-15,-2 3 0 0,-2 2 0 0,-1 4 0 0,0 2 0 16,0-1 0-16,0 5 0 0,-2 0 0 0,0-1 0 0,1-2 128 16,2 1-128-16,1-1 176 0,3 3-176 0,-1-4 0 15,-1-1 0-15,1 0 0 0,2 2 0 0,1-2 128 16,-3 1-128-16,0 1 0 0,-1-1 208 0,0 2-32 15,-1-5-16-15,0 2 0 0,0-5 192 0,1 2 32 16,-1 0 16-16,1-3 0 0,-4-4-32 0,2-2-16 16,0-3 0-16,-1 3 0 0,1-3 96 0,1-2 0 15,1-5 16-15,-2-1 0 0,-2-2 0 0,2 1 0 16,2 4 0-16,-1-2 0 0,-3 3-208 0,1-5-32 16,-1-2-16-16,0 3 0 0,1 5 16 0,-1 3 0 15,-2-2 0-15,4 2 0 0,-1-3 16 0,2-3 0 0,-3 4 0 16,2-4 0-16,0 3-96 0,2-4-16 0,3-5 0 0,-1-1 0 15,0-4-128-15,-1 2 128 0,0 3-128 0,1-2 128 16,0-1 64-16,-1-3 0 0,-1-6 0 0,-1-2 0 16,-1-6 0-16,-2 0 0 0,-1 1 0 0,-1-1 0 15,-1-1-64-15,1 0-128 0,-1-1 192 0,1-1-64 16,0-7-128-16,0 1 0 0,1-3 0 0,0-3 128 16,0-3-128-16,3-4-176 0,1-3 48 0,2-1 0 31,1-7-304-31,0-2-48 0,2-4-16 0,3-5 0 15,-3-9-320-15,0 0-64 0,0 0-16 0,17-8-11008 0</inkml:trace>
  <inkml:trace contextRef="#ctx0" brushRef="#br0" timeOffset="7844.34">20121 11551 19343 0,'0'0'1728'0,"0"0"-1392"16,0 0-336-16,11-1 0 0,2 1 176 0,5-3-48 15,3 2 0-15,5 0 0 0,4-2-128 0,8 0 0 16,5 1 0-16,8-2 0 0,1-4 0 0,6 2 240 15,-2-4-48-15,3 4 0 0,2-3 0 0,8 1-16 0,3 2 0 16,7-3 0-16,-3 4-176 0,2 0 0 0,0 0 0 0,7 1 0 16,2 1 0-16,5-1 0 0,-1-1 0 0,4 1 128 15,-3 1-128-15,7 1 0 0,7 1 0 0,-2-1 0 16,-2-4 0-16,3 4 0 0,5 1-192 0,2 1 192 16,-1-2 0-16,0 2 0 0,0 0 0 0,6 2 0 15,3-1 0-15,0 1 128 0,-5 1-128 0,10 0 0 16,5-1 160-16,-3-1-160 0,-4-1 192 0,6 0-192 15,5 0 128-15,-3 0-128 0,-6 0 0 0,6 0 0 16,6 0 192-16,-4 0-192 0,-5-1 192 0,4 1-192 16,5 1 144-16,-6 1-144 0,-8-1 0 0,1 1 144 15,10 5-144-15,-8-1 0 0,-8-1 0 0,6 3 0 16,1-2 160-16,-3 4-160 0,-5-2 192 0,3 3-192 16,4-2 336-16,-4 2-32 0,-4-5-16 0,-1 4 0 0,4 0-16 0,-1 0 0 15,4-5 0-15,-3 2 0 0,1 2-48 0,3-4-16 16,0 2 0-16,-1-1 0 0,-3-4 0 0,4 3 0 15,3 3 0-15,-3-2 0 0,-6-2-32 0,6 2-16 16,6-2 0-16,-5 0 0 0,-4-2 32 0,7 2 16 16,6 1 0-16,-6-1 0 0,-3-4-80 0,2 3 0 15,4 2-128-15,0 0 192 0,-4-4-192 0,5 2 176 16,2-1-176-16,-3 1 160 0,-3-1-160 0,2 3 0 16,3-3 0-16,-5-2 0 0,-6-4 128 0,-1 1-128 15,-1 1 0-15,-4-1 128 0,-2-1-128 0,-7 1 0 16,-4-4 0-16,-3 7 128 0,-5-1-128 0,-47 1 0 15,4 0 0-15,1 0 0 0,0 0 128 0,0 1-128 0,-1 1 0 0,-3 0 128 16,-2 4-128-16,31 2 0 0,-18 2 0 0,-12-2-176 31,-8 1-224-31,-8-3-48 0,-7 4-16 0</inkml:trace>
  <inkml:trace contextRef="#ctx0" brushRef="#br0" timeOffset="8940.19">25763 11236 4607 0,'0'0'400'0,"0"0"-400"0,0 0 0 15,0 0 0-15,0 0 1392 0,0 0 192 0,0 0 32 0,0 0 16 0,-9-2-848 0,9 2-160 16,0 0-48-16,0 0 0 0,0 0-256 0,0 0-64 16,-9 7-16-16,9-7 0 0,-6 9-240 0,6-9 0 15,-6 6 0-15,6-6 0 0,0 0 0 0,0 11 0 16,0-11 0-16,1 11 0 0,-1-11 0 0,4 11 0 16,-4-11 0-16,0 0 0 0,5 13 0 0,-5-13-160 15,0 0 32-15,6 9 0 0,-6-9 128 0,0 0-208 16,9 10 80-16,-9-10 128 0,0 0 0 0,6 9 0 15,-6-9 0-15,8 10 0 0,-8-10-144 0,0 0 144 16,5 9 0-16,-5-9 0 0,6 10 0 0,-2 0 0 0,3 0 0 0,-2 2 0 16,-5-12-128-16,6 9 128 0,0 2 0 15,0-2 0-15,-1 2-352 0,1-2 32 0,-6-9 16 0,8 9 0 32,-1-1-464-32,1-1-80 0</inkml:trace>
  <inkml:trace contextRef="#ctx0" brushRef="#br0" timeOffset="9865.15">25981 11536 5519 0,'0'0'496'0,"-9"2"-496"0,-3-1 0 0,5 1 0 16,7-2 1408-16,-9 2 192 0,9-2 48 0,-9 3 0 15,9-3-1440-15,0 0-208 0,0 0-192 0,-9-1 48 16,9 1-752-16,0 0-128 0,0 0-48 0,0 0 0 15,0 0 304-15,-6-4 48 16,0 1 16-16,3-1 0 0,3 4 1248 0,0 0 256 0,0 0 48 0,0 0 16 0,0 0 96 0,0 0 0 16,-9-1 16-16,9 1 0 0,0 0-96 0,-9 0-32 15,9 0 0-15,-8 1 0 0,8-1 48 0,0 0 0 16,0 0 0-16,-9 3 0 0,9-3-192 0,0 0-48 16,0 0 0-16,0 0 0 0,0 0-144 0,0 0-48 15,0 0 0-15,0 0 0 0,0 0-80 0,0 0 0 16,0 0-16-16,0 0 0 0,0 0 16 0,0 0 0 15,0 0 0-15,0 0 0 0,0 0-64 0,7-10-16 16,-1 2 0-16,2-2 0 0,-1 2-112 0,3-3 0 16,-1 1-16-16,0-3 0 0,0 0 16 0,3-1 0 15,0 0 0-15,2-2 0 0,-1-1 64 0,3-1 0 0,1-3 16 16,2-2 0-16,0 1-112 0,1 1-32 0,1-3 0 0,2-2 0 16,1 3 112-16,0 0 16 0,1-1 0 0,0 3 0 15,0-2 96-15,2-4 32 0,-4 3 0 0,1-4 0 16,-1 1-112-16,1-2-16 0,0 0 0 0,3 0 0 15,-1-2 704-15,4 3 144 0,0-4 32 0,1-1 0 32,2 0-1680-32,-2 4-336 0,1-1-64 0,1-1-16 0,2 0 960 0,-1 2 0 0,-2-4 0 0,-2-1 128 15,-2-2-128-15,0 2 128 0,-1 1-128 0,1 4 128 16,0-2-128-16,3-1 0 0,0-2 128 0,1-1-128 16,1-1 0-16,1 2 0 0,2 2 0 0,-1-1 0 15,1 0 0-15,-2-2 0 0,1 0 0 0,-4-1 0 16,-1 2 0-16,-1 0 0 0,-1-1 0 0,1 2 128 15,1 3-128-15,1-2 192 0,-1-2-64 0,4-1 0 0,0 1-128 16,1 1 128-16,4 1-128 0,0 2 128 0,0-3-128 0,2-2 0 16,-2 1 0-16,0 0 0 0,-4-2 0 0,1 0 0 15,-1 1 0-15,2-1 0 0,1-2 0 0,1 1 0 16,0 0 0-16,2 2 0 0,2 1 0 0,-1 0 0 16,1 0-128-16,-1 0 128 0,-4-2 0 0,-2 1 0 15,-3-3 0-15,1 1 0 0,0 1 0 0,1 0 0 16,-2 1 0-16,1-2 0 0,0 0 0 0,1 2 0 15,0-2 0-15,0 2 128 0,5 2-128 0,0 0 0 16,-2 3 0-16,-3-3 0 0,-3-3 0 0,0 1 0 16,-2 0 0-16,0 6 0 0,-1 5 0 0,0-4 0 0,0 2 0 15,-1 2 0-15,3-2 0 0,-1 0 0 0,1-2 0 0,1 4 0 16,-1-1 0-16,1 2 0 0,0 2 0 0,0 0 0 16,1-3 0-16,-1 1 0 0,-3 1 0 0,0 3 0 15,0-1 0-15,1 1 0 0,-1 1 0 0,0 1 0 16,-1 2 0-16,0 0 0 0,0 2 144 0,-3 2-144 15,1-2 128-15,0 0-128 0,-1 6 0 0,-3-3 0 16,-5 1 144-16,1-1-144 0,-3 3 0 0,0 1 144 16,-3 1-144-16,-2 1 0 0,-2 0 0 0,-1 2 0 15,1-4 0-15,-8 6 0 0,0 0 0 0,9-3 0 16,-2 0 0-16,-7 3 0 0,8-2 0 0,-2-1 0 16,-6 3-320-16,9-1 64 0,-9 1 16 0,0 0 0 15,8 0-240-15,-8 0-48 16,0 0-16-16,0 0 0 0,7 5-512 15,-7-5-96-15,6 7-32 0,-6-7-7264 0,3 12-1440 0</inkml:trace>
  <inkml:trace contextRef="#ctx0" brushRef="#br0" timeOffset="11629.38">27497 10024 22223 0,'-9'-10'976'0,"3"3"224"0,6 7-960 0,-8-6-240 0,8 6 0 0,-6-3 0 15,1-4 512-15,5 7 64 0,0 0 16 0,0 0 0 0,0 0 16 0,0 0 0 16,0 0 0-16,0 0 0 16,3-7-432-16,-3 7-176 0,8-5 128 0,0-2-128 15,-8 7 128-15,11-2-128 0,2 0 128 0,-3 1-128 0,0-1 0 0,2 2 0 16,-1-2 0-16,2 1 0 0,2 0 0 0,-2 1 0 16,2 0 0-16,0 0 0 0,2 1 128 0,2 2-128 15,-1-3 0-15,3 2 128 0,1 1 0 0,2 0-128 16,1 3 192-16,1-3-64 0,-3 0 80 0,1 2 16 15,0 3 0-15,-1-2 0 0,-3 3-32 0,-1 0 0 16,0 5 0-16,0 0 0 0,1 0 0 0,-3 4 0 16,1 3 0-16,-1 2 0 0,-3 1 64 0,1 4 16 15,-1 0 0-15,0 3 0 0,-1 0-64 0,1 0-16 16,-2-1 0-16,1 2 0 0,-3 1 0 0,0-1-16 0,0-2 0 16,-1 4 0-16,-1-1 48 0,-2 0 16 0,1 0 0 0,-2-2 0 15,0 0 64-15,-1 1 16 0,-3 0 0 0,-1-1 0 16,0 0-48-16,0-1 0 0,-3 0 0 0,1-5 0 15,-2 3 160-15,0-3 16 0,-1 2 16 0,3-3 0 16,-3 2-144-16,1-1-16 0,-3-2-16 0,5 0 0 16,-2 1-112-16,-1-2-32 0,1-2 0 0,-1 1 0 15,0-1-144-15,0-3 0 0,1 1 144 0,-2 0-144 16,1 0 128-16,0-3-128 0,1-1 128 0,0 1-128 16,-1-3 144-16,0-1-144 0,0 3 192 0,1-4-192 15,0 0 224-15,1-1-64 0,3-9-16 0,-3 10 0 16,3-10-144-16,-7 12 192 0,3-6-192 0,1 2 192 15,3-8-64-15,-4 9-128 0,4-9 192 0,-4 9-64 16,4-9 0-16,-4 9-128 0,4-9 192 0,0 0-64 0,-2 7-128 0,2-7 192 16,0 0-192-16,0 0 192 0,0 0-192 15,0 0 192-15,0 0-192 0,0 0 192 0,0 0-192 0,0 0 128 16,0 0-128-16,0 0 128 0,0 0-128 0,0 0 0 16,0 0 144-16,0 0-144 0,6-7 0 0,0 0 0 15,1-2 0-15,2 2 128 0,-2-5-128 0,3-2 0 16,2-2 0-16,1-3 0 0,1-2 0 0,0 0 0 15,-2-6 0-15,2 0 0 0,2 1 0 0,-1-1 0 16,-3-2 0-16,1 1 0 0,0-3 0 0,-2 1 0 16,2 1 0-16,-3-3 0 0,-1 0 0 0,-1 0 0 15,1 2 0-15,-2-2 0 0,0-2-128 0,-2-1 128 16,-1 1-128-16,-1 1 128 0,0 0-176 0,-1 0 176 0,1 0-208 16,-2 1 80-16,-3 0-64 0,0 2 0 0,0-2 0 15,-2 1 0-15,-1 3 0 0,-1 2 0 0,-1-1 0 0,-3 0 0 16,0 3 16-16,-3-2 0 0,1 1 0 0,-1-1 0 15,0 0 176-15,-2 1 0 0,-4 1 0 0,1 1 0 16,1-1-176-16,0 2 0 0,-2 0 0 0,-2 3 0 16,0 2 176-16,-1-1-208 0,-1 3 80 0,0-1 128 15,-1 1-320-15,1 2 64 0,0-1 16 0,0 2 0 16,2 3 240-16,-1-3 0 0,-1 2 0 0,3 0-144 16,-2 0 144-16,5 2 0 0,-1-2 0 0,1 2 0 15,2-2 0-15,2 3 0 0,-1-2 160 0,3 1-160 16,-1 2 0-16,2-2 0 0,0 3 0 0,1-1 0 15,3-3 128-15,0 4-128 0,0-5 0 0,3 4 0 0,-1 0 0 16,4 6 128-16,-5-9-128 0,1 4 0 0,4 5 0 16,-4-8 0-16,4 8-144 0,0 0 144 0,0 0 0 15,0 0 0-15,0 0-128 0,0 0 128 0,-6-2 0 0,6 2 0 16,0 0-160-16,0 0 160 0,0 0 0 0,0 0 0 16,7 13-144-16,5-2 144 0,3-2 0 0,4 4 0 15,3-2-128-15,3 3 128 0,2 3 0 0,2-1 0 16,0 2 0-16,1 1 0 0,-1 3 0 0,1 2 0 15,1 0 0-15,-1 5 0 0,6-1 0 0,-2 3 0 16,1 2 0-16,-1-4 0 0,-1 3 0 0,-1 1 0 16,-3 0 0-16,1 1 0 0,-4-2 0 0,-3 1 0 15,-4 3 0-15,-5-1 0 0,-4-1 0 0,-4 2 0 16,-3-2 0-16,-3 2 0 0,-3 0 0 0,-4-2 0 16,-5-2 0-16,-2-2 144 0,-2 1 16 0,-3 0 0 0,-5 1 0 15,3-1 0-15,1-5-160 0,0 2 160 0,-1-2-160 0,2-2 160 16,1-1-336-16,2-3-64 0,-1-1-16 15,5-2 0 1,0-3-2864-16,3-5-576 0</inkml:trace>
  <inkml:trace contextRef="#ctx0" brushRef="#br0" timeOffset="12463.69">29584 9497 14735 0,'-6'-17'640'0,"5"6"160"0,-3 2-640 0,1-2-160 15,1 3 0-15,-1-2 0 0,2 2 1600 0,0-1 304 16,1 4 48-16,0-3 16 0,0 8-1248 0,-3-6-240 15,3 1-48-15,0-3-16 0,0 8-224 0,-3-6-64 16,0 1 0-16,-2-1 0 0,-1 1 192 0,6 5 48 16,-8-3 0-16,-1 3 0 0,-5 3-16 0,0 0 0 15,-4 5 0-15,-1 0 0 0,-1 4-160 0,-5 2-48 16,-4 2 0-16,-3 4 0 0,-2 2 144 0,2 0 32 0,0 8 0 16,2-1 0-16,1 4 0 0,1 4 0 15,0 5 0-15,2 0 0 0,2 2-64 0,3 1 0 0,2-2 0 16,2 3 0-16,1-3 80 0,3 3 16 0,3-1 0 15,3 0 0-15,1-6-160 0,5 1-48 16,3-1 0-16,3-5 0 0,3-1-144 0,1-1 0 0,5-1 144 0,0-7-144 16,2-4 0-16,5-1 0 0,0-4 0 0,5-1 0 15,-1-1 0-15,4-8 0 0,3-2 0 0,4-4 0 16,1-2 0-16,2-3 144 0,2-6-144 0,-1 1 0 16,0-1 128-16,-5-3-128 0,-2-1 0 0,0-4 0 15,-1-1 0-15,0-3 128 0,0 0-128 0,0-3 0 16,-2 3 192-16,-2 0-192 0,-3-3 192 0,0 1-192 15,-1-3 272-15,-1 1-48 0,-2-4-16 0,0-1 0 16,-2-3-16-16,-3 0-16 0,-1 0 0 0,-2 0 0 16,-1-3-176-16,-4 3 128 0,-1-1-128 0,0-1 128 15,0 2-128-15,-3 3 0 0,-2-1 0 0,-2 2 0 0,0-1 0 16,-4 4-176-16,-1 1 48 0,-4 0 0 0,-3 2-160 0,-4-1-32 16,-1 5 0-16,-5 1 0 0,-3 3 96 0,-3 1 16 15,0 1 0-15,0 6 0 0,-2 0 208 0,1 4-144 16,1 1 144-16,-1 3-128 0,-3 4 128 0,4 4 0 15,0-1-144-15,2 5 144 0,-2-1 0 0,-2 5 0 16,1 1 0-16,-1 2 0 0,-1-2-144 0,1 7 144 16,-1-1 0-16,1 2 0 0,4-1 0 0,2 3-128 15,1-3 128-15,3 2 0 0,2 1 0 0,3-2 0 16,3 0 0-16,2 0 0 0,1-3 192 0,4 0-48 16,1-4-16-16,2 1 0 0,2-1-128 0,2-2 128 0,2 0-128 15,1-1 128-15,3-4-128 0,3 1 192 0,3-4-192 16,4 2 192-16,2-4 80 0,6-2 32 0,3-1 0 15,5-2 0-15,6-1-32 0,0-5 0 0,1-3 0 0,1 4 0 16,-1-6-144-16,2-2-128 0,1-1 192 16,1-1-192-16,1 2 144 0,2 0-144 15,3-2 0-15,-4 4 144 0,-3 3-144 0,0-1 0 0,-4 2 144 0,-4-1-144 16,-6 3 0-16,0 4 0 0,-4 1 0 0,-3 1 0 16,0 0 0-16,-3 1-128 0,-2 1 0 0,-3 1 0 31,-2 4-2048-31,-1-2-416 0,0-1-80 0,-12-4-16 0</inkml:trace>
  <inkml:trace contextRef="#ctx0" brushRef="#br0" timeOffset="14361.79">15021 3471 9151 0,'0'0'400'0,"0"0"96"0,8-12-496 0,-2 2 0 15,0 2 0-15,2 1 0 0,-1-2 848 0,4 4 80 16,-1-3 16-16,-1 2 0 0,-2 2-304 0,1-2-64 16,0 1-16-16,-1 1 0 0,-7 4-160 0,9-3-16 15,-9 3-16-15,8-2 0 0,-8 2 16 0,0 0 16 16,0 0 0-16,10-2 0 0,-10 2-96 0,0 0-32 15,8 3 0-15,-8-3 0 0,7 8 32 0,-3 3 0 0,-4-11 0 16,4 15 0-16,-2-1 16 0,1 8 0 0,-2 1 0 0,0 2 0 16,1 3 176-16,0 5 32 0,1 0 16 0,-1 0 0 15,2 5-288-15,1 1-64 0,2 0-16 0,-1 0 0 16,0 1 16-16,2 2 16 0,0-2 0 0,0 4 0 16,3 0-208-16,0-2 0 0,2 3 128 0,1-6-128 15,0-2 0-15,4-2 0 0,1-2 0 0,3-3 0 16,3-5 192-16,0-2-64 0,3 0-128 0,1 0 192 15,0-3-64-15,2-1-128 0,2-1 176 0,1-2-176 16,4-4 176-16,-1-2-176 0,0-4 160 0,0 2-160 16,-3-3 192-16,1-1-48 0,-2-2-16 0,1-2 0 15,0-1 16-15,2 0 0 0,1-2 0 0,0 2 0 16,1-1 0-16,1-4 0 0,4-2 0 0,2 0 0 0,-1-3-16 16,-2-1-128-16,-3-1 192 0,-3-2-64 0,1 2-128 15,3-1 128-15,-5 2-128 0,3-2 128 0,-2-2-128 0,2 4 160 16,2 0-160-16,1-2 160 0,3-2-160 0,-1-2 0 15,-1 3 0-15,-3 0 0 0,-2-1 0 0,0 4 0 16,1-2 0-16,-1-2 0 0,-1 4 0 0,0 1 0 16,1-3 0-16,1 3 0 0,4 1 0 0,2-3 0 15,0 4 0-15,-2-2 0 0,0 1 0 0,-3 1 0 16,2 0 0-16,-2 1 0 0,1 1 0 0,1-1 0 16,-2 4 0-16,3 0 0 0,0-1 0 0,1 4 0 15,3 0 0-15,0-1 0 0,-1 2 0 0,-1 0 0 16,-2 2 0-16,-2 0 0 0,2 2 0 0,-1-1 0 15,-1-1 0-15,1 1 0 0,-1 2 0 0,0 2 0 0,2-2 0 16,1 4 0-16,-1-2 0 0,-2 4 0 0,-2-1 0 0,-3 4 0 16,-1 3 0-16,-4-1 0 0,-1 3 0 15,-2 2 0-15,-3 3 144 0,-1 3-144 0,-3-1 160 16,-1 5-160-16,-5 1 0 0,-1 2 128 0,-4 0-128 0,0 2 0 16,-3-1 0-16,-1 4 128 0,-2 0-128 0,1-2 0 15,-4 0 128-15,1-4-128 0,1-8 0 0,0 1 0 16,-1-7 144-16,-1-3-144 0,0-3 128 0,0-4-128 15,0-9 192-15,0 0-32 0,0 0-16 0,0 0 0 16,0 0 352-16,0 0 64 0,0 0 16 0,0 0 0 16,1-13-96-16,3 2-16 0,0-5 0 0,1-1 0 15,1-4-144-15,2-2-48 0,2 0 0 0,2 2 0 16,2-5-272-16,2 4 160 0,1 1-160 0,2 2 128 16,0-2-128-16,6-2 0 0,1 1 0 0,-2 0 0 15,-1 5 0-15,0-2 0 0,1 0 0 0,0 2 0 0,3 3 0 16,0 3 0-16,0-2 0 0,2 1 0 0,2 5-128 0,-2 0 128 15,0 4 0-15,3-1 0 0,1 3 0 0,4-2 0 16,0 0 0-16,1 0 128 0,-1 1-128 0,0 0-144 16,-3-2 144-16,3 3-208 0,0-1 208 0,1 1 0 15,1 0 0-15,3 0 0 0,3-3 0 0,2 1 0 16,4 0 0-16,1-1 0 0,2-4 0 0,0 0 0 16,1 2 0-16,0-3 0 0,3 2 0 0,1-4 0 15,2 2 0-15,2-3 0 0,0-2 0 0,-2 0 0 16,-2 0 0-16,-5 0 0 0,2 0 0 0,-1 0 0 15,0-4 0-15,2 0 0 0,1-1 0 0,2-1 160 16,0-2-160-16,-2-4 192 0,1-1-48 0,-5-5 0 0,4 2 0 16,-1-5 0-16,0 1 48 0,-1-4 16 0,1 1 0 0,-6 1 0 15,-1 2-208-15,-5 2 144 0,-3 1-144 0,-2-1 128 16,-2 1-128-16,-3 5 0 0,-3 4 144 0,-3 3-144 16,-2 2 0-16,-1 3 128 0,-2 2-128 0,-3 3 0 15,-2-1 0-15,-2 5-128 0,-4-1 0 0,-3 1 0 31,-10 5-1424-31,0 0-288 0,0 0-48 0,0 0-11872 0</inkml:trace>
  <inkml:trace contextRef="#ctx0" brushRef="#br0" timeOffset="15276.15">19183 5086 20271 0,'-8'-21'1792'0,"3"8"-1424"0,0 1-368 0,-2 4 0 16,1-4 0-16,0 6-320 0,-1-1 64 0,1 1 16 15,-2 1 864-15,-1 2 160 0,-1 1 48 0,0 1 0 16,0 1-464-16,0 1-96 0,-3 1-16 0,0 1 0 16,-1 1-112-16,-1 1-16 0,-1 4-128 0,-2 0 192 15,-3 2 0-15,0 4-16 0,-3 1 0 0,0 3 0 16,-1 0-176-16,0 4 0 0,0 1 144 0,0 0-144 16,3 0 0-16,1 4 0 0,2 1 0 0,1 2 0 15,2 1 0-15,2-1 0 0,1-1 0 0,3 3 0 0,2-2 240 16,4 1-32-16,3-4 0 0,4 0 0 0,1 0-80 0,3-1-128 15,3-3 176-15,4 0-176 0,3-4 208 0,4-2-64 16,0-4-16-16,6-2 0 0,3 0 48 0,3-3 0 16,3 0 0-16,-2-3 0 0,0 0 16 0,-1-5 0 15,0-2 0-15,3-3 0 0,1 0 96 16,1-2 32-16,0-3 0 0,3 0 0 0,1-6-96 0,1-2-16 16,0-2 0-16,0-1 0 0,1-6-16 0,-4 2 0 15,-3 1 0-15,-1-4 0 0,-4 2-48 0,-2-3-16 16,-1 1 0-16,-2-2 0 0,-2 4-128 0,-3-5 192 15,-2 1-192-15,-2 1 192 0,-5-4-192 0,0 7 128 16,-3-3-128-16,-3 1 128 0,-2-3 64 0,-2-1 0 16,-4 3 0-16,-3-1 0 0,-2 0-64 0,-3 4-128 15,-2 2 192-15,-1-3-64 0,-5 2 64 0,-1-1 0 0,-1 2 0 0,-1 1 0 16,-5 3 0-16,-2 1 0 0,-1-1 0 0,-1 1 0 16,-3 2-192-16,-2-1 128 0,-5 5-128 0,0 2 128 15,-2-2-128-15,1 6 0 0,2-1 0 0,1 5 0 16,1 4 0-16,2 5 0 0,1-1-128 0,1 7 128 15,3 3 0-15,1 3 0 0,0 2 0 0,0 3 0 16,0 4-176-16,2-3 176 0,2 5-128 0,4-5 128 16,1 2 0-16,2-2-128 0,0 3 128 0,4-1 0 15,3 2 0-15,1-4 0 0,1 3 0 0,7-4 0 16,1-1 0-16,4-2 0 0,3-2 0 0,5 0 128 16,4-4-128-16,7-3 0 0,4-1 0 0,3-7 0 15,5-3 0-15,7-2 128 0,6-3 0 0,7-2 0 16,7-6 0-16,5-2 0 0,10-2 0 0,-1-1 0 15,-1 1-128-15,0-2 0 0,0 0 0 0,2 0 0 0,2 3-128 16,-3 1-64-16,1 0 0 0,-6 4 0 16,-5 1-1376-16,-2 6-288 0,-5 2-48 0</inkml:trace>
  <inkml:trace contextRef="#ctx0" brushRef="#br1" timeOffset="22866.74">27953 11471 11167 0,'0'0'496'0,"0"0"96"0,0 0-464 0,-7 7-128 0,7-7 0 0,-9 7 0 15,2-1 192-15,1 2 0 0,6-8 16 0,-6 6 0 16,-1 3 0-16,2-3 0 0,0-1 0 0,0 2 0 16,5-7-208-16,0 0 0 0,-8 6 128 0,8-6-128 15,-6 5 304-15,1 3 16 0,5-8 0 0,-5 5 0 16,5-5 192-16,0 0 64 0,-6 8 0 0,6-8 0 15,0 0 256-15,-7 7 48 0,2-3 16 0,5-4 0 16,0 0-128-16,0 0 0 0,-6 5-16 0,6-5 0 0,0 0-176 16,0 0-16-16,0 0-16 0,0 0 0 0,0 0 48 0,0 0 16 15,0 0 0-15,0 0 0 0,-7 9-224 0,7-9-64 16,0 0 0-16,0 0 0 0,0 0-64 0,0 0-32 16,0 0 0-16,0 0 0 0,0 0 64 0,0 0 16 15,0 0 0-15,-8-1 0 0,8 1 16 0,0 0 0 16,-9-5 0-16,9 5 0 0,-7-7-128 0,7 7-32 15,0 0 0-15,-5-7 0 0,3-5 32 0,2 5 16 16,-3-5 0-16,3 3 0 0,3 0 32 0,-3 0 0 16,1-1 0-16,1-1 0 0,1 2 112 0,0-2 32 15,-1-3 0-15,1 3 0 0,0-1 0 0,-1-1 0 16,0 0 0-16,1-1 0 0,1-4-112 0,-1 2-16 16,3-3 0-16,-1 0 0 0,-2 0-112 0,3-4-16 0,-1 3-128 15,0-1 192-15,0 1-192 0,0 1 144 0,-3-2-144 0,1 2 128 16,-1 2 32-16,1-2 0 0,-3-3 0 0,0-1 0 15,1 0 16-15,-1 0 0 0,-1-3 0 0,0 1 0 16,-2-1-176-16,1 2 192 0,0-3-192 0,0 3 192 16,-2 0-192-16,-1-2 0 0,-1 2 0 0,-2 1 0 15,-1-5 0-15,0 5 0 0,-1 0 0 0,0 2 0 16,0 0 0-16,-4 1 0 0,1 1 0 0,0-1 0 16,-1-6 0-16,-1 3 0 0,0 2 0 0,1 0 0 15,0 0 0-15,-1-2 0 0,1 0 0 0,-2 4 0 16,0 1 0-16,-1 2 0 0,1-1 0 0,-1 1 0 15,1-3 0-15,-1 2 0 0,-1 1 0 0,1 0 0 16,-1 5 0-16,1-2 0 0,1-1 0 0,-2 5 0 16,0-1-160-16,0 4 160 0,3 1 0 0,-3-2-144 0,-2 4 144 15,0 0 0-15,-1 0-144 0,1 1 144 0,0-1 0 16,-1 3-176-16,2 0 176 0,0 0-128 0,1 3 128 0,2-2 0 16,1 0 0-16,1 2-128 0,1-3 128 0,1 4 0 15,1 1 0-15,0 0 0 0,0-1 0 0,1-3 0 16,1 2 0-16,9-3-128 0,-10 3 128 0,1 0 0 15,9-3 0-15,0 0 0 0,-9 2 0 0,9-2 0 16,0 0 0-16,-9 0 0 0,9 0 0 0,0 0 0 16,0 0 0-16,0 0 0 0,0 0 0 0,0 0 0 15,0 0 0-15,0 0-128 0,0 0 128 0,0 0-160 16,0 0 160-16,0 0-160 0,0 0 160 0,12 3 0 0,1-2 0 16,2 1 0-16,1-2 0 0,3 1-128 0,1-1 128 15,1 1 0-15,3 2 0 0,2-1 0 0,2 1 0 16,-2 1 0-16,2-1 0 0,0 0 0 15,0 2 0-15,0 1 0 0,-1-1 0 0,0 2 0 0,-1 3 0 0,1-1 0 16,1 1 0-16,-1 1 0 0,-2-2 0 0,0 7 0 16,1-1 0-16,-2 3 0 0,-1 2 0 0,-1 3-128 15,-1 4 128-15,-1-1 0 0,0 5 0 0,-3 1 0 16,0 2 0-16,-2 1-160 0,-2 2 160 0,-2 3 0 16,-1 2-160-16,-1 2 160 0,0-3-128 0,-2 2 128 15,-4 4 0-15,5-4-128 0,-5-2 128 0,0-2 0 16,1-1 0-16,0-3 0 0,0-3 0 0,-3-6 0 15,2 2 0-15,-1-4 0 0,1 2 0 0,-2-3 0 16,-1-2 0-16,1 1 0 0,2-3 160 0,-2 0-160 0,0 0 144 16,-1 1-144-16,3 0 128 0,-3-1-128 0,0 0 0 0,0 0 0 15,-3 0 0-15,3-1 0 0,-1-4 0 16,0-2 0-16,-2 4 128 0,2-5-128 0,0 0 0 0,-1-2 0 16,2-9 0-16,-2 10 0 0,2-10 0 0,0 0 0 15,0 0 0-15,0 0 128 0,0 0-128 0,0 0 0 16,-3 7 0-16,3-7 128 0,0 0-128 0,0 0 128 15,0 0-128-15,7-8 128 0,-2-3-128 0,1-5 0 16,1-3 0-16,-2 0 128 0,-3-1-128 0,3-4 0 16,-1 0 144-16,0 0-144 0,-2-2 0 0,0 2 144 15,-2 0-144-15,0-3 0 0,-2 4 192 0,1-3-192 16,-1 1 192-16,-1 4-192 0,-1-3 128 0,-1 0-128 16,0-1 0-16,-4-1 0 0,-1 0 128 0,0-4-128 15,-3-2 0-15,-1 1 0 0,-1-2 0 0,-3-1 0 0,-2 0 0 16,-2-2 0-16,1-2 0 0,-2 4 0 0,0-3 0 0,1 4 0 15,1 2 0-15,-1 5 0 0,0-4-128 0,3 6 128 16,-1-2 0-16,0 1 0 0,-1 4 0 0,1 0 0 16,-2 0 0-16,3 3 0 0,0 0 0 0,-1 4-144 15,-3 0 144-15,0 2 0 0,-1 3 0 0,0-3-128 16,0 2 128-16,-2 1 0 0,2 5 0 0,2-1 0 16,2 3-160-16,1-1 160 0,1-1-192 15,4 4 192 1,2 3-448-16,1-1 0 0,2 2 16 0,9-4 0 15,-6 10-2064-15,5 4-400 0,1-2-96 0</inkml:trace>
  <inkml:trace contextRef="#ctx0" brushRef="#br1" timeOffset="24150.94">26863 10301 10127 0,'0'0'448'0,"0"0"96"0,-8-5-544 0,8 5 0 0,-8-3 0 0,8 3 0 0,-6-4 1360 0,6 4 176 15,-6-3 16-15,6 3 16 0,-7-5-784 0,7 5-144 16,-5-6-48-16,0 1 0 0,-1 2-352 0,6 3-80 16,-7-8-16-16,1 3 0 0,0 0 48 0,1-1 0 15,-2 0 0-15,2 1 0 0,-1-4 256 0,1 1 48 16,0 0 16-16,0 1 0 0,5 7 112 0,-5-12 16 0,-2 2 16 0,2-3 0 15,1 5 16-15,-1-5 0 0,-1-1 0 0,2 0 0 16,-4 0-128-16,2-1-32 0,-2-1 0 16,0 0 0-16,-3-2-208 0,1 2-48 0,-3 0-16 0,1 0 0 15,-3-1-112-15,-1 1-128 0,-2-1 176 0,-2 3-176 16,-3 0 128-16,0 0-128 0,-2 1 0 0,1 2 0 16,-4-4 0-16,0 3 0 0,-1 2 0 0,-2-3 0 15,-1 2 0-15,-3 1 0 0,-6-3 0 0,0 2 0 16,-1 2 128-16,3 2-128 0,1-1 0 0,-1 4 0 15,3 0 0-15,-1 0 0 0,1 3 128 0,1 0-128 16,-1 1 0-16,-2 0 0 0,-3 1 0 0,-2 0 0 16,-4 3 0-16,1 0 0 0,2-3 0 0,2 3 0 15,-2 0 0-15,3 1 0 0,1 0 0 0,2 0 0 16,0 3 0-16,0-2 0 0,-1 2 0 0,-3 0 0 16,-4 4 0-16,-1-3 0 0,1 2 0 0,2-1 0 0,0 2 0 0,2 2 0 15,2 1 0-15,2 0 0 0,1 7 0 0,0 0 0 16,-1 0 0-16,-3 3 0 0,-3-1 0 0,-2-1 0 15,0-1 0-15,2 6 0 0,0-2 0 0,4 4 0 16,-1 2 0-16,2-3 0 0,-3 2 0 0,4 2 0 16,1 1 0-16,-3-1 0 0,-2 0 0 0,-1 2 0 15,-1 3 0-15,4-1 0 0,1-3 0 0,2 0 0 16,1-1 0-16,3 0 0 0,3-2 288 0,2 1-48 16,2 1-16-16,4-3 0 0,0 2 0 0,3 0 0 15,0-4 0-15,0 1 0 0,2 1-64 0,1 0-16 16,-1 0 0-16,2 2 0 0,0 1-144 0,2-4 128 15,-1 2-128-15,3 1 128 0,0-2-128 0,2 1 0 0,1 0 0 16,1 2 128-16,1 2-128 0,2-2 0 0,3-3 0 16,-2 3 0-16,2 0 0 0,1 0 0 0,0 2 0 15,0-1 0-15,0-2 0 0,1-2 0 0,2 2 0 0,-3 1 0 16,1-2 0-16,2-2 0 0,0 0 0 0,3-2 0 16,-1 1 0-16,1 1 0 0,0-4 0 0,1 7 0 15,0-4 0-15,2 4 0 0,-2 1 0 0,1-1 0 16,1-4 0-16,0 1 0 15,1-5 0-15,1 2 0 0,-4-2 144 0,3-3 0 0,-2-2 0 0,1-1 0 16,-1-1 160-16,-1-1 16 0,2-1 16 0,0 2 0 16,-1 0-32-16,0-2-16 0,1 0 0 0,0-2 0 15,0 1-32-15,1 0 0 0,1-4 0 0,-1 3 0 16,0 1-112-16,1-3-16 0,1-2-128 0,-1 1 192 0,1-2-192 16,-1 2 0-16,0-1 128 0,2-3-128 0,-3 0 0 0,-10-6 0 15,13 6 128-15,-3-1-128 16,-10-5 0-16,0 0 0 0,12 6 0 0,-12-6 0 0,0 0 0 0,0 0 128 15,0 0-128-15,0 0 0 0,0 0 0 0,0 0-160 16,0 0 32-16,0 0 0 16,0 0-1232-16,0 0-240 0,-5-9-64 0,1 3-7872 15,0-2-1600-15</inkml:trace>
  <inkml:trace contextRef="#ctx0" brushRef="#br1" timeOffset="24568.37">24201 11527 33279 0,'-17'-13'1472'0,"11"5"320"0,1 5-1440 0,5 3-352 0,0 0 0 0,0 0 0 16,0 0 0-16,0 0-320 0,5 12 64 0,3 1 16 16,2-2 240-16,1 5-144 0,2-1 144 0,1 3-128 15,1-2 0-15,2 0 0 0,1 1 0 0,-1 1 0 16,1 2 128-16,1 1 0 0,0-1 0 0,3 2-128 16,-2 2 832-16,-1 1 192 0,-1-1 16 0,0 3 16 15,-3-4-1616-15,-2 1-320 16,-3 0-64-16,0-2-16 0,-5-3 880 0,-1 0 208 0,-1-2 0 0,-3-1 0 0,-3-1 256 15,-2-3 112-15,-3-2 16 0,-3-2 0 0,-3 2 224 0,-4-1 48 16,-3 1 16-16,-5 1 0 0,-3-2-224 0,0 3-64 16,-2-2 0-16,-3 1 0 0,-3 3-192 0,0-4-64 15,0 1 0-15,2-3 0 0,0-1-128 0,5-3-256 16,2 1 64-16,5-2 16 16,5-3-1824-16,4 3-368 0,4-7-80 15</inkml:trace>
  <inkml:trace contextRef="#ctx0" brushRef="#br1" timeOffset="25259.38">27797 10051 7359 0,'0'0'656'0,"0"0"-528"0,-1-14-128 0,1 4 0 0,0 10 2432 0,0 0 448 16,0 0 80-16,-2-9 32 0,1-2-1792 0,0 4-368 16,1 7-64-16,-4-7 0 0,4 7-272 0,-6-7-48 15,-1 3-16-15,1 1 0 0,-2-3-256 0,-2 3-48 16,-3 1-128-16,1 1 192 0,-1 1-192 0,0 1 0 0,-2 2 0 15,-1-1 0-15,-2 2 128 0,-1 0-128 0,-2 0 0 16,5 1 144-16,-6 1-144 0,1-1 0 0,-1 4 0 0,0 0 0 16,0 0 0-16,0 1 128 0,-1 0-128 15,0-1 128-15,-1 4 80 0,1-4 16 0,2 2 0 16,-1-4 0-16,3 0 64 0,-1-2 16 0,0 2 0 0,3 0 0 16,-1-3-48-16,4 1-16 0,-3 2 0 0,5-2 0 15,1-1-48-15,1 1 0 0,0 0 0 0,1-1 0 16,2 1-16-16,7-5-16 0,-11 7 0 0,4 0 0 15,7-7 0-15,-8 11 0 0,1-2 0 0,3 2 0 16,0-2 32-16,3 3 16 0,-1 0 0 0,2 0 0 16,2 1 64-16,0 3 16 0,2-1 0 0,1 2 0 15,3 1 32-15,-1 1 16 0,4 1 0 0,-1-1 0 16,0 2-144-16,3 0-16 0,2 5-16 0,1-5 0 16,1 1 96-16,-2-1 0 0,3 4 16 0,2-4 0 0,-2-1-112 15,2 0-32-15,1-1 0 0,-1-2 0 0,-1 0-128 16,0-1 128-16,0 1-128 0,-2 1 128 0,-1 0-128 0,1-3 0 15,-2-4 0-15,-1 2 0 16,-1 1-432-16,-2-4-112 0,1 2-32 0,-2-4-8896 16,-10-8-1776-16</inkml:trace>
  <inkml:trace contextRef="#ctx0" brushRef="#br1" timeOffset="26205.02">24229 11190 28911 0,'-6'-10'1280'0,"6"10"256"0,-7-8-1216 0,7 8-320 0,0 0 0 0,0 0 0 15,0 0 224-15,0 0-16 0,0 0 0 0,0 0 0 16,0 0-80-16,0 0-128 0,5 12 176 0,2 2-176 16,-1-2 128-16,3 2-128 0,1 4 0 0,1 1 0 15,2 4 192-15,1 0-64 0,-1 4 0 0,3 0-128 16,1 1 192-16,-1 3-192 0,2 6 192 0,0-2-192 0,-1 1 0 0,-2 3 0 15,0 1 0-15,-2-1 0 16,0-1 0-16,-2 3 0 0,-2 1 0 0,0-3 0 0,-3-1 0 0,0-1 0 16,0-1 0-16,-3-2 0 0,0-3 0 0,-1-5 0 15,-2 4 0-15,0-6 0 0,-1 3 128 0,-1-6 0 16,-1-3 16-16,-2 1 0 0,-1-2 192 0,-3-1 48 16,0-5 0-16,-1 2 0 0,-3 1 80 0,-1-2 32 15,-4-5 0-15,-1 3 0 0,-4-3-96 0,-1 0-16 16,-3 4 0-16,-3 3 0 0,-3-6-128 0,-8 4-48 15,-6-4 0-15,-4 2 0 0,-5 0 16 0,-2 1 0 16,-1 2 0-16,2 1 0 0,0-3 48 0,0 2 16 16,-2 0 0-16,0-4 0 0,-2 3-16 0,1 0 0 15,6 2 0-15,6-3 0 0,0-4-272 0,7 0 128 0,2-2-128 0,4-1 0 16,6-1-192-16,1-3-160 0,2 0-32 0,0-3 0 31,2 1-1936-31,2-2-400 0,3-5-80 0</inkml:trace>
  <inkml:trace contextRef="#ctx0" brushRef="#br1" timeOffset="32156.09">21107 4735 9215 0,'0'0'816'0,"-4"-7"-656"0,0-3-160 0,2 2 0 15,-1-1 1056-15,2 0 176 0,1 0 48 0,0 2 0 16,0-1-320-16,0 8-64 0,3-11-16 0,0 3 0 15,1-1-208-15,-4 9-32 0,5-8-16 0,-5 8 0 16,5-7 80-16,-5 7 0 0,0 0 16 0,0 0 0 16,0 0-144-16,0 0-16 0,0 0-16 0,11 2 0 15,-3 5-272-15,1 0-48 0,-4 6-16 0,1 2 0 16,-4 3 32-16,-1 4 0 0,-1-1 0 0,0 6 0 16,0 1 320-16,-2 4 64 0,-1-2 16 0,1 1 0 15,-1 1-192-15,1-1-48 0,-2-4 0 0,0 2 0 0,0 2-176 16,0-3-32-16,1 0-16 0,-1-3 0 0,-1 1-176 15,1-5 0-15,0-1 144 0,3 0-144 0,-3-3 0 0,3 0 0 16,-1-2 0-16,1 2 0 16,0-1-624-16,1-1-32 0,1-1-16 0,2-1 0 15,-1-1-1680-15,-2-12-336 0,4 7-64 0</inkml:trace>
  <inkml:trace contextRef="#ctx0" brushRef="#br1" timeOffset="32456.44">20667 5053 23039 0,'-6'-4'2048'0,"6"4"-1648"0,0 0-400 0,0 0 0 16,0 0 896-16,0 0 112 0,0 0 16 0,0 0 0 15,13 8-304-15,6 1-48 0,4-2-16 0,3 0 0 16,5-5-336-16,6 1-64 0,5-2 0 0,5 0-16 16,1-1-240-16,1 0 144 0,1 0-144 0,0 0 128 15,-1-1-128-15,1 0 0 0,-1-3 144 0,1 2-144 16,1-4 0-16,-2 4 0 0,2-1 0 0,-5 1-128 16,-2-2-704-16,-3-1-128 0,-5-1-16 0,-3 3-11424 15</inkml:trace>
  <inkml:trace contextRef="#ctx0" brushRef="#br1" timeOffset="32773.62">22480 4700 14735 0,'-8'-7'1312'0,"2"5"-1056"0,6 2-256 0,-9 2 0 16,-1 6 2880-16,0 4 512 0,-1 1 96 0,3 7 32 16,-1 1-2304-16,1 7-448 0,2 1-80 0,-2 6-32 15,0 0-192-15,1 5-32 0,-2 3-16 0,0 0 0 16,0 3-160-16,0-4-48 0,0 1 0 0,-1-2 0 15,0 2-208-15,0 1 176 0,0-4-176 0,1-1 160 32,0-1-512-32,1-3-96 0,1-6-32 0,3-1 0 15,-1-3-1920-15,2-3-384 0</inkml:trace>
  <inkml:trace contextRef="#ctx0" brushRef="#br1" timeOffset="33037.64">23015 4852 21183 0,'-6'-16'944'0,"2"6"192"16,0 1-912-16,0 2-224 0,4 7 0 0,0 0 0 0,0 0 2208 0,-9 7 400 15,2 2 80-15,-1 5 0 0,0 3-1904 0,1 5-384 16,-1 6-80-16,2 5 0 0,-1 1-128 0,1 2 0 15,-2 2-16-15,2 0 0 0,-2 3-176 0,3 1 0 16,-1-1 0-16,-2-1-176 0,1 3 176 0,-1-1 0 16,-2 2 0-16,2-2-128 15,1-4-464-15,2-4-96 0,0-5-16 0,1-2 0 16,0-4-1360-16,1-3-288 0,1-2-48 0</inkml:trace>
  <inkml:trace contextRef="#ctx0" brushRef="#br1" timeOffset="33307.5">22101 4958 30399 0,'3'-17'2704'0,"2"0"-2160"0,1 0-544 0,5 2 0 15,3-2 0-15,9 1 0 0,4-2 0 0,10 1 0 0,9 1 704 16,11 3 48-16,11-1 0 0,7 3 0 0,6 2-512 0,-4-1-112 16,1 2 0-16,2 0-128 0,2 5 176 0,2-1-176 15,-1 0 160-15,-7-1-160 16,-8 2-864-16,-6 2-272 0,-5 0-48 0,-5 0-12640 16</inkml:trace>
  <inkml:trace contextRef="#ctx0" brushRef="#br1" timeOffset="34529.97">19347 4955 11055 0,'-13'-10'480'0,"5"6"112"0,-2-1-464 0,2-1-128 0,-2 1 0 0,3 0 0 16,-2-3 1664-16,0 2 304 0,1-3 64 0,1 2 16 16,-1 1-1120-16,0-2-224 0,1 2-32 0,0 2-16 15,-2-3-448-15,3 0-80 0,-2-2-128 0,2 3 176 16,0 1-176-16,-1-3 0 0,0 2 0 0,-2 2 0 16,0-2 0-16,0 3 0 0,-1 3 0 0,-2 0 128 15,0 0-128-15,-1 0 0 0,-1-1 0 0,-3 2 0 16,0 7 0-16,-2-2 0 0,-3 3 0 0,-2-1 0 15,-2 3 0-15,-2-1 0 0,1 3 0 0,-3 0 0 16,-1-2 176-16,1 5 96 0,1 1 32 0,0 1 0 16,3-1 0-16,0 4 0 0,-2 5 0 0,2 0 0 15,-2 6-144-15,3 2-32 0,-1 1 0 0,2 0 0 0,0 2-128 0,5 3 160 16,-1 2-160-16,3 2 160 0,2-6-32 16,6 2-128-16,4-4 192 0,4-1-64 0,3-3 80 0,2 2 16 15,4-1 0-15,3 0 0 0,2-3-224 0,3 0 176 16,2-5-176-16,4 1 160 0,3-5-160 0,3-2 0 15,3-1 0-15,2-1 0 0,1-1 0 0,5-7 128 16,3 0-128-16,3-8 0 0,1-1 0 0,-2-5 0 16,-4-5 0-16,-1 1 0 0,-1-2 0 0,0 0 0 15,-1 0 0-15,0-3 0 0,0 1 144 0,-2 1-144 16,1-4 160-16,1-2-160 0,0 2 0 0,-2-2 0 16,1-2 0-16,-3-3 0 0,-3 0 0 0,-3 1 128 0,-3 0-128 15,-3-3 0-15,-4 1 0 0,0-1 176 16,-3-3-176-16,-3-1 160 0,-2 3-160 0,-2-3 128 0,-2 1-128 15,-1-2 128-15,-3-4 0 0,-1 5 0 0,0 1 0 0,-1-1 0 16,-2-1-128-16,2-1 160 0,-4-2-160 0,0 2 160 16,-3 6-160-16,-1 0 0 0,-1 2 0 0,-2 0 0 15,-2 3 0-15,-2-1 0 0,-2 2 0 0,-2 3 0 16,-3 0 0-16,-4 1 0 0,2-1 0 0,-4 2 0 16,-3 2-192-16,0 1 48 0,4-2 0 0,0 4 0 15,0 0 144-15,0 4-192 0,0 1 192 0,0 3-192 16,-1 2 192-16,5 1 0 0,0 1 0 0,1 3-128 15,0 1 128-15,3 1 0 0,-1 4 0 0,1 1 0 16,0 0 128-16,1 3-128 0,1 0 128 0,2 3-128 16,4 1 0-16,2 0 128 0,-1-1-128 0,6 3 0 15,3-2 0-15,4-1 144 0,3 1-144 0,3 0 0 0,2-2 192 16,4-1-192-16,3 0 192 0,2 0-192 0,1-5 144 16,3-2-144-16,1 1 0 0,2-8 144 0,2 1-144 0,2-3 192 15,3-1-192-15,3-1 192 0,1-1-192 0,1-1 160 16,2-1-160-16,4-2 160 0,-1 0-160 0,1 1 0 15,1-4 0-15,-3 2 0 0,-3-2 0 0,1 3-144 16,0 1 144-16,0-1 0 0,0 0-304 16,1 4 48-16,1 1 16 0,0 1 0 15,2 1-1232-15,-3 1-240 0,-2 2-48 0</inkml:trace>
  <inkml:trace contextRef="#ctx0" brushRef="#br1" timeOffset="36970.49">23297 1883 3679 0,'3'-9'320'0,"-1"-1"-320"15,1-5 0-15,-1 0 0 0,2-2 1024 0,0-1 128 16,0 0 16-16,0 2 16 0,-1-1-160 0,1 1-48 16,-1-1 0-16,-1 0 0 0,-2-1-112 0,-1 2-32 15,-3 0 0-15,-1-1 0 0,-1 1 80 0,-2 1 16 16,-2 1 0-16,-1-2 0 0,-2 0-208 0,0 1-32 16,-2-3-16-16,2-2 0 0,-1 0-416 0,-1 3-64 15,-3 0-32-15,3 2 0 0,0 0-160 0,2 1 160 16,1-2-160-16,4 4 160 0,-3 0-160 0,5 0 0 15,0-2 0-15,1 3 0 0,0 1 0 0,-1 3 128 0,3-2-128 16,-1 2 0-16,-1 0 0 0,5 7 0 0,0 0 0 0,0 0 0 16,-7-7 0-16,7 7 0 0,0 0 0 0,0 0 0 15,0 0 0-15,0 0 0 0,0 0 0 0,0 0 0 16,0 0 128-16,-1 12-128 0,0-2 128 0,3 1-128 16,2 3 256-16,3-1-16 0,-1 2-16 0,3 3 0 15,1 0 48-15,1 2 16 0,1 2 0 0,2-1 0 16,1 2 32-16,2 2 0 0,-2 0 0 0,1-2 0 15,2 0 0-15,0 3 0 0,-2-3 0 0,2 5 0 16,-1-1-128-16,1 3 0 0,-2 0-16 0,1 0 0 16,-1 3-48-16,2 0-128 0,-4 2 192 0,1 0-64 15,0 5 0-15,1 0-128 0,-4 1 192 0,1 0-64 16,0-1-128-16,1 5 0 0,0-1 144 0,1 6-144 16,0-6 0-16,-1 2 144 0,0 0-144 0,2 0 0 0,1 3 0 0,0 1 0 15,-1-6 0-15,3 1 0 0,3-5 144 0,-2 0-144 16,-2-1 0-16,0-2 144 0,0-1-144 0,0-2 0 15,-2-2 144-15,-1 0-144 0,-2-6 0 0,0 3 128 16,-3 2-128-16,-1-3 0 0,-2 1 128 0,0-3-128 16,-2 0 128-16,-3-2-128 0,1 4 224 0,-3-1-32 15,-3 4 0-15,1 0 0 0,-3-3 0 0,0 4 0 16,0 0 0-16,-3 0 0 0,0-1-32 0,0 2-16 16,-1 1 0-16,-2 0 0 0,1 1-144 0,-1 2 160 15,-1 0-160-15,2-1 160 0,0-3-160 0,0 0 0 16,1-1 0-16,-1-2 128 0,-2 2-128 0,1-4 0 15,1-5 144-15,-3 0-144 0,0-1 0 0,1-1 128 16,-4-3-128-16,0-4 0 0,-2-3 0 0,-1 3 144 0,-1-5-144 16,2 2 0-16,-2-3 176 0,-1 2-176 0,1-2 160 0,1 2-160 15,0 1 256-15,0-3-32 0,0-2-16 0,1 2 0 16,1-3-16-16,2 1 0 0,1 1 0 0,0-3 0 16,1 2-64-16,2 2-128 0,-1-5 176 0,2 2-176 15,3-1 144-15,7-4-144 0,-9 8 0 0,9-8 144 16,-9 4-144-16,9-4 0 0,-6 4 0 0,6-4 128 15,0 0-128-15,-7 7 0 0,7-7 0 0,0 0 0 16,0 0 0-16,0 0 0 0,0 0 0 0,0 0 0 16,0 0 0-16,0 0 0 0,0 0 0 0,0 0 0 15,0 0 0-15,7-9 0 0,-1 0 0 0,3-2 0 16,0 2 128-16,3-4-128 0,1-2 192 0,1-1-64 16,3-2 16-16,0 1 0 0,1 2 0 0,1-3 0 15,2-3 64-15,-1-1 16 0,-1-2 0 0,1-3 0 16,1 3-32-16,0-5-16 0,2-3 0 0,1 0 0 0,0-2-48 15,2-2-128-15,-3-1 192 0,0-3-64 0,0-3-128 16,-2 1 0-16,-1-4 144 0,-2 5-144 0,-2-3 0 16,-2 2 128-16,-1-4-128 0,0 3 0 0,-1-2 0 0,-1 2 128 15,-1 1-128-15,-2-2 0 0,0 2 144 0,-2-4-144 16,-2 4 192-16,1 3-192 0,-3-2 176 0,0 3-176 16,-2 0 160-16,-2-1-160 0,-2 0 0 0,1 1 128 15,-4 0-128-15,0-2 0 0,-2 0 0 0,-1-2 0 16,-3-3 0-16,-1 3 0 0,-1-2-160 0,-2 3 32 15,-1 3 0-15,-2-1 0 0,-2-5-16 0,0 4 0 16,-3 2 0-16,1 1 0 0,-1 0 144 0,-3-1-208 0,0-3 80 16,5 4 128-16,1 2-160 0,2 4 160 0,1-1 0 15,1 3-144-15,0 0 144 0,2 2 0 0,-1 6 0 16,1-2-128-16,1 0 128 0,-1 4-128 16,1 4 128-16,1 3-128 0,0-2-160 0,0 6-32 0,-1 1 0 0,-2 3 0 31,0 2-1152-31,-4 0-224 0,-2 2-48 0,-1 2-11568 0</inkml:trace>
  <inkml:trace contextRef="#ctx0" brushRef="#br1" timeOffset="39049.75">15575 2151 5519 0,'9'-17'240'0,"-3"4"64"0,3 3-304 0,-2-4 0 15,0 0 0-15,0 1 0 0,-1 2 1984 0,-1-2 320 16,-1 0 80-16,-2 3 16 0,-2-3-1488 0,-1 1-288 16,0 0-64-16,-3-1-16 0,-1-1 64 0,1 2 16 15,-1 0 0-15,-3-2 0 0,2 2-240 0,0 1-32 0,-1-1-16 0,2 0 0 16,1 2 80-16,-2-1 16 0,1 2 0 0,1-1 0 16,-1 2-48-16,0-1 0 0,0 0 0 0,0 0 0 15,0 4-192-15,-2-2-64 0,-1 0 0 0,0 3 0 16,-2-1 0-16,1 3 0 0,-3 2 0 0,0 2 0 15,-4 1 128-15,0 1 32 0,-3 2 0 0,-2 7 0 16,2 3-48-16,-5 5-16 0,-1 0 0 0,-4 6 0 16,-4-2-80-16,-2 7-16 0,-2 2 0 0,-2 3 0 15,-2 4-128-15,1 5 0 0,-5 3 144 0,2 3-144 16,0 4 0-16,2 5 144 0,0 9-144 0,3 0 0 16,3-1 176-16,-1 1-176 0,0-3 160 0,5 0-160 15,1-2 256-15,6-5-64 0,4-2 0 0,5 0 0 16,5-4 80-16,3-3 16 0,5-3 0 0,5 2 0 15,5 0 80-15,3-2 16 0,3 0 0 0,3-2 0 16,1-5-128-16,2 1-32 0,2 3 0 0,-1-1 0 16,0 1-224-16,-1-2 144 0,-1 1-144 0,0-4 128 0,0-4-128 15,2 1 0-15,-1 0 0 0,0-3 0 0,-1-1 0 0,0-4 0 16,0 1 0-16,1-1 0 0,0-5 0 0,-1 0 0 16,-3-1 0-16,2-1 0 0,0-3 0 0,0 0 0 15,0-3 0-15,-3-1 0 0,1-4 0 0,1 1 128 16,-2 0-128-16,-1-5 0 0,-1 1 0 0,0-2 0 15,-2-2 128-15,-11-4-128 0,9 4 0 0,-9-4 0 16,0 0 144-16,0 0-144 0,0 0 0 0,0 0 144 16,0 0-144-16,0 0 0 0,0 0 160 0,0 0-160 15,0 0 128-15,0-9-128 0,-4-2 144 0,-2 3-144 0,-4-2 160 16,-1 4-160-16,0-7 192 0,-2 4-48 0,-1-5-16 16,-1 0 0-16,0-3 48 0,0 0 0 0,-3-1 0 0,1-1 0 15,1 0 0-15,0 0 0 0,2 0 0 0,0-4 0 16,2-5 48-16,0 4 16 0,1-6 0 0,2 4 0 15,0-5-48-15,3 1-16 0,-1-3 0 0,4-2 0 16,-1 2-176-16,0-6 128 0,4-3-128 0,0-1 128 16,4-6-128-16,0 1 0 0,1-3 0 0,0 4 128 15,2-2-128-15,1 2 0 0,1 2 0 0,0-3 0 16,1-1 0-16,3 4 0 0,-3-5 0 0,5 2 0 16,3 0 0-16,2-2 0 0,2 2 0 0,2-2 0 15,1 1 0-15,2-2 0 0,-2 0 0 0,1 1 0 16,1-3-208-16,-2 3 80 0,-1 3 128 0,-1-2-208 0,-1 0 16 15,-1 6 0-15,1 6 0 0,-2 2 0 16,-1 0 16-16,-1 6 16 0,0 3 0 0,-2 0 0 16,1 3 160-16,-1 3-128 0,-2 1 128 0,0 0-128 15,-2 1 128-15,-1 1 0 0,-1 2 0 0,1 1 0 0,-4 4-176 0,0 0 176 16,-2 5-208-16,-5 5 80 0,6-8-32 0,-6 8 0 16,5-6 0-16,-5 6 0 0,0 0-16 0,0 0 0 15,0 0 0-15,7-5 0 0,-7 5 176 0,0 0 0 16,0 0 0-16,0 0-128 0,0 0 128 0,0 0 0 15,-6-7 0-15,6 7 0 0,-8-2 0 0,-1 2-128 16,-2 1 128-16,0 4 0 0,1-1 0 0,-5 1 0 16,-2 4 0-16,1 0 0 0,-4 4 0 0,1 1 0 15,0 0 0-15,-2 2 0 0,2-2 0 0,-3 3 0 0,-1 2 128 16,0 0-128-16,0 0 0 0,-1 1 144 16,-4 6-144-16,0-1 0 0,0 4 0 0,2 4 0 0,-4 0 0 15,1 4 0-15,-1 4 0 0,2 2 0 0,1 7 0 16,2 0 0-16,-1 4 0 0,0 0 0 0,3 2 0 0,0 2 0 15,0-2 0-15,1 1 0 0,2-1 0 0,1 1 0 16,1 3 0-16,3-1 0 0,1-3 0 0,1 0 0 16,-1-1 0-16,5 1 0 0,-1 0 0 0,4 1-144 15,-3 1 144-15,1 0 0 0,3-4 0 0,3 1 0 16,2 0 0-16,2-2 0 0,2-1 0 0,1-1 0 16,0-5 0-16,3-3 0 0,2-5 0 0,0-2 0 15,-1-2 0-15,1-4 0 0,0-3 0 0,0 0 0 16,1-8 0-16,-1-6 0 0,0-3 0 0,0-3 0 15,-1 0 0-15,-9-7 0 0,11 0 0 0,-11 0 0 16,12-5 128-16,-2-2-128 0,-2 0 160 0,-2-5-160 0,-1-1 320 0,0 2-16 16,-1-2-16-16,0-4 0 0,-3-1-32 0,-1-3-16 15,0 2 0-15,0-4 0 0,3 1-240 16,-2-1 176-16,-1-4-176 0,0 2 160 0,0-2-160 0,-1-1 0 16,-2-3 0-16,2 0 128 0,-2-1-128 0,1-2 0 15,-1-3 0-15,2-5 0 0,0-3 0 0,-2-2 0 16,2 1 0-16,2-4 0 0,2-5 0 0,2-3 0 15,0-1 0-15,2 1 0 0,2-2-176 0,0 1 48 16,0 1 0-16,0 2 0 0,1-1-32 0,0 2 0 16,-1 3 0-16,0 1 0 0,0-1 160 0,0 4-208 15,-1 2 80-15,1-1 128 0,-1 0-176 0,1 5 176 16,1 3-128-16,3 0 128 0,2 1-160 0,3-2 160 16,1-1-192-16,3 3 192 0,0 1-304 0,-1 3 48 0,-1 2 16 0,1 3 0 15,-1-3-80-15,-2 1 0 0,-3 6-16 0,-1 0 0 16,-2 2 64-16,-2 4 16 0,-3 2 0 0,0 3 0 15,-2 5 256-15,-5 9-192 0,0 0 192 0,0 0-160 16,0 0 160-16,0 0 0 0,0 0 0 0,0 0 0 16,-8 7 0-16,-1 5-128 0,-2 1 128 0,-2 5 0 15,-2 2 0-15,-3 3 0 0,-3 1 0 0,-1 4-128 16,-2-1 128-16,-2 6 0 0,-2 4 0 0,0 2-128 16,-2 4 128-16,-1 7 0 0,1 6 0 0,-1 6 0 15,1 7 0-15,1 4 0 0,-2 2 0 0,4 7 0 16,3 5 0-16,3 5 0 0,2 1 0 0,3 5 0 15,1-2 0-15,1 7 0 0,1-1 0 0,6 2 0 16,4 2 0-16,7-3 0 0,4-6 0 0,6 0 0 0,2-5 0 16,7-5 0-16,4-8 0 0,7-6 0 0,4-9-192 15,5-6 64-15,4-3 0 0,8-2 0 0,5-4-208 0,3-7-48 16,0-1 0-16,3-11-11568 16</inkml:trace>
  <inkml:trace contextRef="#ctx0" brushRef="#br1" timeOffset="40080.19">23096 1372 3679 0,'0'0'160'0,"0"0"32"0,7-7-192 0,-7 7 0 0,0 0 0 0,0 0 0 16,5-11 1392-16,-5 11 224 0,0-7 48 0,0 7 16 0,0 0-656 0,0 0-144 15,0 0-32-15,0 0 0 0,4 9-272 0,1 1-48 16,1 0-16-16,3 4 0 0,2 1 0 0,2 6-16 16,1 3 0-16,3 0 0 0,-1 3-96 0,2-1-16 15,1 0 0-15,3 2 0 0,0-3-64 0,6 4-32 16,0 2 0-16,0-2 0 0,3 4-80 0,2 1-16 15,1 3 0-15,2 1 0 0,1-3 16 0,1 3 0 16,0 4 0-16,-4-2 0 0,-3 2-16 0,-5 3 0 16,-4-1 0-16,-3 3 0 0,-2-2 0 0,-2 6 0 15,-1 5 0-15,-4 5 0 0,-1-2-48 0,-3 4-16 16,-3-2 0-16,1 4 0 0,-4-3 0 0,-2 5 0 16,-1 1 0-16,-4 1 0 0,-3 0 0 0,2-3-128 0,-2-1 192 0,3-4-64 15,-1 1-128-15,2-7 160 16,2-7-160-16,3-2 160 0,-1-9-160 0,1 0 160 0,1-3-160 0,-1 0 160 15,0-2-160-15,-1-6 128 0,-2-2-128 16,-1 0 128-16,-2-4 0 0,-2 1-128 0,-3-2 192 0,-5 0-64 16,-8-2-128-16,-3 0 0 0,-5-2 0 0,-3 0 0 31,-3-1-304-31,-1-1-144 0,-2 2-16 0,1 1-16 16,3-1-368-16,2 3-80 0,2 1-16 0,5 2 0 0,5 2 496 0,2 4 80 0,4 0 32 15,4 4-7840-15</inkml:trace>
  <inkml:trace contextRef="#ctx0" brushRef="#br1" timeOffset="90816.84">1889 9657 5519 0,'2'-13'240'0,"-2"13"64"0,2-7-304 0,-2 7 0 15,4-12 0-15,-2 3 0 0,1 0 1664 0,-3 9 288 16,3-8 48-16,-3 8 16 0,4-9-992 0,1-2-192 15,-5 11-32-15,0 0-16 0,0 0-208 0,0 0-32 0,0 0-16 0,0 0 0 16,5-7-80-16,-5 7-32 0,0 0 0 0,0 0 0 16,0 0-208-16,0 0-32 0,0 0-16 0,0 0 0 15,0 0 16-15,0 15 0 0,-2 0 0 0,-2 3 0 16,0 1 176-16,-2 5 32 0,0 8 16 0,-2 5 0 16,-1 1-48-16,-1 12-16 0,0 6 0 0,-2 0 0 15,0 2-96-15,0 6-32 0,2-1 0 0,1 3 0 16,1 2-208-16,1-1 128 0,0 0-128 0,4 1 0 15,-4-2 128-15,3-3-128 0,1-2 0 0,0-5 0 16,2-2 0-16,-2-2 0 0,1-10 0 0,0 1 0 16,0-4 128-16,1-2-128 0,-1 3 0 0,2-2 144 15,-3-7-144-15,0 1 0 0,-1-5 0 0,2 1 128 0,0-5-128 16,2 0 0-16,2-2 0 0,0-4 0 16,2-4-448-16,0-2-192 15,-4-11-16-15,0 0-16 0</inkml:trace>
  <inkml:trace contextRef="#ctx0" brushRef="#br1" timeOffset="91182.28">1951 9551 15599 0,'-14'-11'688'0,"5"7"144"0,0-2-656 0,3 0-176 0,6 6 0 0,0 0 0 16,-5-7 640-16,5 7 112 0,0 0 16 0,0 0 0 15,0 0-192-15,0 0-48 0,9 4 0 0,4 1 0 16,4 0-144-16,6-2-16 0,4-2-16 0,6-1 0 15,0 0 144-15,4-1 16 0,4-6 16 0,2 1 0 16,1 1-144-16,3-1-16 0,0 2-16 0,4 0 0 16,3 0-128-16,2-2-32 0,1 1 0 0,-5 0 0 15,-5-1-192-15,-1 0 128 0,-1 1-128 0,-1 1 0 16,-4-2 0-16,0 2 128 0,-3 2-128 0,-1 0 0 16,1 2-1120-16,-1 0-272 0,-3 0-48 0</inkml:trace>
  <inkml:trace contextRef="#ctx0" brushRef="#br1" timeOffset="91432.07">2067 10498 22111 0,'-10'2'1968'0,"10"-2"-1584"15,0 0-384-15,0 0 0 0,0 0 1328 0,0 0 176 16,0 0 32-16,16 2 16 0,5-2-1040 0,1-1-192 0,5-2-64 0,1-3 0 16,1-3-64-16,3 0 0 0,2 0-16 0,2-2 0 15,3 2-176-15,3-2 0 0,2 0 0 0,3 0 0 32,3 0-384-32,-1 2-96 0,-5-3-32 0,1 5-7840 0,-2-5-1568 0</inkml:trace>
  <inkml:trace contextRef="#ctx0" brushRef="#br1" timeOffset="91855.54">3311 10600 24879 0,'-15'0'1088'0,"6"0"256"0,-1 0-1088 0,2 5-256 16,1 2 0-16,2 5 0 0,-2 4 256 0,1 3-16 15,2 3 0-15,-1 8 0 0,0-1-240 0,0 4 176 16,-2 1-176-16,2 8 160 0,0 5-160 0,0 5 0 16,-2 2 144-16,-1-1-144 0,-1-5 0 0,-1-2 0 15,-3 1 0-15,3-7 0 0,2-6 0 0,1-10 0 16,2-6-144-16,1-7 144 0,4-11-144 0,0 0 144 15,0 0-192-15,-6-7 192 0,-2-6 0 0,5-11 0 0,5-4 128 16,-1-5-128-16,-1-4 256 0,4-4-64 0,2-6 0 16,3 0 0-16,0 0-64 0,1-4 0 0,3 2-128 0,-2 1 192 15,-2 0-192-15,4-1 0 0,-3 7 0 0,3-1 0 16,2 2 0-16,1 4 0 0,0 2 0 0,4 5 0 16,0 5 0-16,5 5 0 0,-1 1 0 0,4 2 0 15,1 3 0-15,5 6 0 0,-1 2 0 0,4 6 144 31,-1 6-544-31,3 3-112 0,-1 7-32 0,-1 0-7168 0,-4 1-1440 0</inkml:trace>
  <inkml:trace contextRef="#ctx0" brushRef="#br1" timeOffset="92302.54">3991 10628 12895 0,'0'0'576'0,"0"0"112"0,-10 4-560 0,10-4-128 16,-2 10 0-16,2-1 0 0,0-9 2496 0,6 11 480 15,5 1 96-15,7-3 0 0,5 2-2240 0,5-7-464 16,3-4-96-16,2-1-16 0,0-7-256 0,0-1 128 15,-3-6-128-15,1-3 0 0,-3-3 0 0,0-5 0 16,0 1 0-16,-3 1 0 0,-2-6 0 0,-1 5-224 16,-5-6 64-16,0 7 16 0,-4 0 144 0,-3 4 0 15,-4-1 0-15,-2 4 0 0,-2 3 128 0,-4 1 48 0,-2 4 16 0,-2-1 0 16,-4 2 176-16,-3 4 32 0,-4 4 16 0,-2 4 0 16,-5 3-128-16,-3 4-32 0,-3 4 0 0,-3 4 0 15,-3 3-256-15,-3 8 0 0,-3 3 0 0,-3 3 0 16,1 1 0-16,2 4 0 0,4 1 0 0,2 5 0 15,2-3 0-15,3 3 0 0,3 0 0 0,6-5 0 16,3-1 0-16,3-3 0 0,5-3 0 0,3 1 0 16,3-4 0-16,5-3 0 0,3-6 0 0,2 1 0 15,1 2-384 1,6-7-64-16,2-2-32 0,6-3 0 16,4-2-1952-16,4-2-400 0</inkml:trace>
  <inkml:trace contextRef="#ctx0" brushRef="#br1" timeOffset="92982.95">5429 10537 23903 0,'-4'-20'1056'0,"3"8"224"0,0 0-1024 0,-1 1-256 15,1-3 0-15,0 1 0 0,-2 6 592 0,-1-2 80 16,-2 0 16-16,-2 2 0 0,-2 1-144 0,-2 4-32 15,-4 2 0-15,-1 0 0 0,-3 1-512 0,-1 3 0 16,-5 3 0-16,0 3 0 0,-3 3 0 0,-1 2 0 16,0-2-144-16,3 1 144 0,3 3 0 0,2 0-160 15,3 1 160-15,-2 0 0 0,2-1-128 0,1 0 128 16,1 1 0-16,3-1 0 0,3-3 0 0,1-3 0 0,1-2 0 0,1 0 0 16,8-9 0-16,0 0 0 0,-6 7 0 0,6-7 0 15,0 0 0-15,0 0 0 0,0 0 0 0,0 0 0 16,0 0 0-16,0 0 144 0,12-1-144 0,2-1 128 15,2-5-128-15,-1 1 0 0,3 1 0 0,2-5 128 16,0 0 0-16,5-3-128 0,0 0 192 0,-1 5-64 16,-2 2-128-16,-1 0 0 0,1-1 0 0,-2-1 0 15,3 2 0-15,-2 1 192 0,-2-1-64 0,-2 5 0 16,-3-1 0-16,-1 4-128 0,-1 0 192 0,-1 3-64 16,-1 0-128-16,0 2 0 0,-2 4 0 0,0 2 128 15,-1 3-128-15,1 4 0 0,-6 1 0 0,1 3 0 16,-3 7 0-16,-3 4-144 0,1 4 144 0,-7 4 0 15,0 2-144-15,-4 8 144 0,1 0 0 0,-4 3-144 0,-1 0 144 16,-4 2 0-16,-2 5 0 0,-2-1 0 0,-2 0 0 0,1-2-128 16,-1 2 128-16,0-3 0 0,4-1 0 0,2-2 0 15,0-1 0-15,1-2 0 0,0-1 0 0,2-1 0 16,1-1 0-16,2-2 0 0,0-5 0 16,1 2 0-16,1-7 0 0,2-4 0 0,-1-2 0 0,3-5 128 15,0-5-128-15,3-3 0 0,2-5 0 0,2-1 0 16,2-13 0-16,0 0 128 0,0 0-128 0,0 0 0 15,0 0 0-15,9-5 0 0,0-4 0 0,5-1 0 16,0-3 0-16,3-3-128 0,1-3 128 0,2-2 0 16,3-2 0-16,3 2 128 0,0 1 112 0,6-3 16 0,4-3 16 15,2 2 0-15,1-3-16 0,-1 3 0 0,-2 3 0 16,0 0 0-16,-1 4-128 0,1 0-128 0,-2 0 144 0,0 1-144 16,1 1 0-16,-2 2-160 0,-1 3 0 0,3-3 0 31,3 2-2432-31,0-1-480 0</inkml:trace>
  <inkml:trace contextRef="#ctx0" brushRef="#br1" timeOffset="93307.89">6329 10524 26719 0,'0'0'2368'0,"-1"-9"-1888"16,-1-5-480-16,9 9 0 0,5 0 1088 0,6 2 112 16,4 2 16-16,7 0 16 0,5-1-768 0,6 4-144 15,4 2-48-15,8-1 0 0,7 2-272 0,4-2 0 0,4-2 0 0,-3 1 0 32,0-2-2384-32,-4 1-544 0</inkml:trace>
  <inkml:trace contextRef="#ctx0" brushRef="#br1" timeOffset="93530.13">6750 10953 31839 0,'11'-5'1408'0,"8"3"304"0,10-1-1376 0,6-2-336 0,3 3 0 0,4-3 0 16,2-2 304-16,6 1-16 0,-2 1 0 0,8 1 0 15,5-5-32-15,6 3-16 0,1-3 0 0,-1 2 0 32,-1 2-816-32,-2-1-176 0,-4 1-16 0</inkml:trace>
  <inkml:trace contextRef="#ctx0" brushRef="#br1" timeOffset="95561.13">8374 10308 8287 0,'0'0'736'0,"-9"-3"-592"0,0 2-144 0,9 1 0 15,0 0 1968-15,0 0 352 0,0 0 80 0,0 0 16 16,0 0-1264-16,0 0-240 0,0 0-48 0,0 0-16 16,0 0-384-16,0 0-80 0,0 0 0 0,0 0-16 15,0 0-176-15,-1-11-16 0,1 11-16 0,5-12 0 0,2-1-32 16,0 1 0-16,3-1 0 0,1 2 0 0,0-6-128 0,0-1 0 16,2 0 0-16,0 1 128 0,-2-1-128 0,2-3 0 15,0-5 0-15,-1 2-176 0,1-3 176 0,0 4 0 16,0-1 0-16,0 0 0 0,1 2 0 0,-1 3 0 15,-1 3 0-15,-2 0 0 0,0 2 0 0,-2 2 0 16,-2 5 0-16,-6 7 0 0,10-7 0 0,-10 7 0 16,0 0 0-16,0 0 0 0,6 9 0 0,0 2 0 15,-3 4 0-15,0 4 0 0,-3 7 144 0,0 0-144 16,-4 6 192-16,2 1-192 0,-2-2 128 0,0 2-128 16,1 0 0-16,2-1 0 0,-4 2 0 0,4-6 0 15,-1-3 0-15,2-6 0 0,0-3 144 0,3-6-144 16,-3-10 0-16,0 0 144 0,0 0 48 0,0 0 16 0,11-4 0 0,2-5 0 15,1-6 304-15,1-6 64 0,3-5 16 16,1-1 0-16,3-3-320 0,0-2-64 0,0-3-16 16,0 1 0-16,-3 0-192 0,-1 0 0 0,-4 0 0 0,1 0 0 15,0-1 0-15,1-1 0 0,-4 0 128 0,0 0-128 16,-1-4 0-16,-1 2 0 0,1 0 0 0,-3-2 0 16,0 1 0-16,0-4 0 0,-1 0 0 0,1 1 0 15,-2-3 0-15,2 6 0 0,-2 1 0 0,-1 1 0 16,-1 1 144-16,0-1-144 0,-1 3 128 0,-2 2-128 15,0 0 128-15,0 6-128 0,1-3 128 0,-2 4-128 16,0 1 144-16,1 5-144 0,0 1 160 0,0 2-160 16,-1-1 0-16,3 5 0 0,0-2 0 0,-2 1 0 15,0 4 0-15,2-2 0 0,0-1 0 0,1 3 0 16,4 4 0-16,1-1-128 0,2 1 128 0,2 2 0 16,0-1-144-16,4-1 144 0,1 1 0 0,5 2-144 15,3-1 144-15,3 2-160 0,4-3 160 0,6 1-160 0,4 0 160 16,4-1 0-16,4 0 0 0,0-3 0 0,-3-1 0 0,5 2 0 15,-1-3 0-15,1 4 0 0,3 0 0 0,4-2 144 16,1 2-16-16,-3 4-128 0,-3-2 0 0,-2 2 0 16,-2 0 0-16,-3 1 0 0,-1 1 0 0,-3 2 0 15,-2-1 0-15,-3-1 0 0,-1 3 0 0,-1 3 0 16,-4-2 0-16,0 1 0 16,-6 4-1344-16,-3 0-256 0,-4 2-64 0</inkml:trace>
  <inkml:trace contextRef="#ctx0" brushRef="#br1" timeOffset="95891.37">9771 9302 23039 0,'-10'-7'2048'0,"10"7"-1648"0,-8-3-400 0,8 3 0 16,-10 5 544-16,3 0 32 0,-1 2 0 0,2 5 0 16,-1 2-320-16,1 4-64 0,-1 4-16 0,1 2 0 15,-1 3 32-15,-2 2 16 0,5 6 0 0,-3 1 0 16,0 0-32-16,0 4-16 0,-1 2 0 0,-1 1 0 0,-3 1-176 0,5-4 0 16,-4 0 144-16,5 0-144 0,-2-1 0 15,1-1 144-15,-1-4-144 0,2-5 0 0,1-1 0 16,0-2 0-16,0-2 0 0,1-4 0 0,0-3 0 0,1-2-176 15,3-4 0-15,0-11 0 16,4 11-1760-16,-4-11-368 0,0 0-64 0</inkml:trace>
  <inkml:trace contextRef="#ctx0" brushRef="#br1" timeOffset="96320.27">9908 9540 19343 0,'-10'-14'848'0,"5"6"192"0,0 2-832 0,5 6-208 0,0 0 0 0,0-9 0 16,3 2 656-16,0-1 96 0,4 3 16 0,0-2 0 16,1-3-416-16,2 5-80 0,2-2-16 0,0 0 0 15,2 2-256-15,2-2 0 0,0 0 128 0,2-2-128 16,-2 2 0-16,2 2 0 0,1-3 0 0,2 2 0 15,2-5 0-15,-2 4 128 0,2-3-128 0,0 5 0 16,0 2 128-16,-2-1-128 0,0-1 0 0,-1 4 0 16,-1 1 208-16,-1 4-64 0,-3-2-16 0,0 2 0 15,1-1-128-15,-1 7 0 0,-1 0 0 0,-3 9 0 16,0 6 0-16,-8 2 192 0,1 6-32 0,-3 4 0 16,-2 1 48-16,-3 7 16 0,-3 0 0 0,-2 5 0 0,-3 5-224 15,1-2 176-15,-3-1-176 0,3-5 160 16,0-7-160-16,2-4 0 0,2-1 144 0,-1-7-144 0,1-2 160 0,-1-3-32 15,0 0-128-15,2 0 192 0,-3-3-192 0,4-1 0 16,-1 2 0-16,1-3-7648 16,-2-3-1616-16</inkml:trace>
  <inkml:trace contextRef="#ctx0" brushRef="#br1" timeOffset="96498.81">9935 9949 24879 0,'-6'-10'2208'0,"1"1"-1760"0,5 9-448 0,0 0 0 15,6-6 1168-15,8-2 160 0,5 3 16 0,5 1 16 16,5 2-752-16,7-3-160 0,5 0-16 0,4 2-16 16,5-1-192-16,6-1-32 0,4 1-16 0,5 1 0 15,2 0-176-15,-1-1 0 0,-4-1 144 0,1 3-144 16,-1-1 0-16,0 2-192 0,0 2 32 0,2-1 0 31,0 0-1568-31,-6 1-304 0,-6 1-64 0,-4 1-9792 0</inkml:trace>
  <inkml:trace contextRef="#ctx0" brushRef="#br1" timeOffset="96822.48">8609 10693 28559 0,'0'0'1264'0,"4"-12"272"0,0 1-1232 15,6 3-304-15,3-1 0 0,7 2 0 0,7-1 784 0,7 1 112 0,7 0 0 16,8-2 16-16,10 2-416 0,4-3-96 0,4 2-16 0,4 0 0 16,4-1-256-16,6 4-128 0,7-1 128 15,-2 2-128-15,-2-1 0 0,-1 1 0 0,-2 2 0 0,6 2 0 16,2 2-240-16,-3 3-128 0,-3-2-16 0,-5 5-16 31,-3 0-2528-31,0 5-496 0</inkml:trace>
  <inkml:trace contextRef="#ctx0" brushRef="#br1" timeOffset="97407.92">9036 11266 30399 0,'-14'-16'1344'16,"8"5"288"-16,-2 4-1312 0,5-2-320 0,4 3 0 0,4 0 0 0,-5 6 384 0,15-5 16 16,4 0 0-16,4 2 0 0,4-3-256 0,3 3-144 15,5 1 160-15,2 2-160 0,1 2 0 0,4 1 0 16,2 0 0-16,3 1 0 0,0-2 0 0,-2 3 0 15,-7 2 0-15,-4-2 0 0,-2 6-272 0,-2-2 48 16,0 3 16-16,-4-3 0 16,0 2-176-16,-5 0-16 0,1 0-16 0,-5 1 0 0,-5-3 288 0,-2 3 128 0,-2-1-128 15,-3-2 128-15,-5-9 0 0,0 14 0 0,0-1 0 0,-4-2 0 16,1 2 0-16,-3 0 224 0,-1-5-32 0,0 5 0 16,0-3 64-16,0 2 0 0,2 2 0 0,0-4 0 15,0 1-256-15,0 2 144 0,0-3-144 0,2 3 128 16,1 0-128-16,-1-4 0 0,3-9 144 0,0 11-144 15,3 2 160-15,1-3-32 0,-4-10-128 0,1 11 192 16,-1-3-192-16,0-8 0 0,0 10 0 0,0-10 0 16,0 0 160-16,-4 8-160 0,-1 2 160 0,-1-6-160 15,-4-2 352-15,-2 1-32 0,-2 2 0 0,-4-3 0 16,-1 1 32-16,-2-1 0 0,-3 1 0 0,-4 0 0 16,-5-3-144-16,-6 0-16 0,-6-2-16 0,-1 1 0 15,-4 0-176-15,-1-1 192 0,-2 2-192 0,1 3 192 16,1 1-192-16,3 1 0 0,2 0 0 0,3-1 0 0,0 1 0 15,3 3 0-15,3-5 0 0,7 2 0 0,4 2-224 16,5-2-32-16,2 0 0 0,4 1 0 16,2-2-480-16,4-1-96 0,9-3-32 0,0 0 0 15,0 0-1872-15,0 0-368 0,0 0-80 0,0 0-16 0</inkml:trace>
  <inkml:trace contextRef="#ctx0" brushRef="#br1" timeOffset="98481.53">1893 13566 18191 0,'-16'-16'800'0,"6"6"176"0,1-3-784 0,-1 2-192 0,0-2 0 0,0-1 0 16,1 2 896-16,0 0 128 0,1-2 16 0,1 3 16 15,-1 1-16-15,1-3 0 0,-1 0 0 0,2 2 0 16,-1-1-432-16,2 5-96 0,1-4 0 0,4 11-16 15,-6-6-240-15,-2 1-32 0,8 5-16 0,0 0 0 16,-10 8-208-16,1 3 0 0,0 9 0 0,0 5 0 16,1 9-192-16,0 5 192 0,0 11-192 0,-1 7 192 15,-1 4-192-15,-1 6 192 0,-1 8-192 0,1 7 192 16,1 2-144-16,0 5 144 0,-1 1 0 0,1-2-144 16,-1-3 144-16,-1-5-128 0,0-8 128 0,3-9-128 15,-1-4-64-15,1-12-16 0,2-6 0 0,0-9 0 16,2-4-288-1,0-5-48-15,-1-3-16 0,1-4-6880 0,2-3-1392 0</inkml:trace>
  <inkml:trace contextRef="#ctx0" brushRef="#br1" timeOffset="98858.82">1524 13471 20271 0,'4'-21'1792'0,"1"7"-1424"0,3 0-368 0,4-4 0 16,6-1 160-16,1-1-32 16,3-1-128-16,3 2 192 0,6-2-64 0,2 3 0 0,2 3-128 0,3 2 192 15,1 4-192-15,0 0 0 0,0 5 0 0,3 4 0 16,3 0 0-16,-2 3 0 0,-1 2 0 0,-5 4 0 15,-3 1 0-15,-1 5 0 0,-1 6 0 0,-1 5 0 16,-7 2 0-16,-1 3 0 0,-2 1-128 0,-3 3 128 16,-5 1 0-16,-4-1 0 0,-3 0 0 0,-5-6 0 15,-3-1 368-15,-7 2 16 0,-4-6 16 0,-5 4 0 16,-5-2 432-16,-3 2 64 0,-1-4 32 0,-6 1 0 16,0 1-336-16,-3-3-64 0,-3 0-16 0,-2-1 0 15,1-2-192-15,0-4-32 0,3-2-16 0,3 1 0 16,3 1-272-16,5-2-144 0,2-7 16 0,3 1 0 15,3-6-2080 1,6 1-416-16</inkml:trace>
  <inkml:trace contextRef="#ctx0" brushRef="#br1" timeOffset="99390.37">2382 14262 5519 0,'0'0'496'0,"0"0"-496"0,-6 9 0 0,1-3 0 16,5-6 3024-16,-3 13 512 0,3-3 112 0,5 0 0 15,-5-10-2624-15,7 12-544 0,-7-12-96 0,11 10-32 16,2-1 32-16,3-5 0 0,-2-2 0 0,3-3 0 16,2-3-256-16,1-5-128 0,0-1 160 0,2-4-160 15,0-2 128-15,-1 0-128 0,-3-3 0 0,-1-1 144 16,-2-2-144-16,-1 2 0 0,-1 3 144 0,-5 0-144 16,-1-5 0-16,-3 3 128 0,-3 1-128 0,-1 5 0 15,0-1 368-15,-4 3 0 0,-1 1 0 0,-4 0 0 16,0 3 272-16,-4 5 64 0,-4 4 16 0,-2 1 0 15,-4-3-224-15,-1 5-48 0,-7 8-16 0,1 3 0 0,-2 3-240 16,1 3-64-16,1 2 0 0,2 3 0 16,1 3-128-16,3-1 0 0,2 2 0 0,5 3 0 15,0 2 0-15,3-1 0 0,3 1 0 0,3-4 0 0,0-4 0 0,6 0 0 16,1-5 0-16,3-2 0 0,3 0-192 0,5-5 192 16,3-3-160-16,4 0 160 0,0-3-128 0,4 0 128 15,4-5 0-15,4 1-144 0,2-2-48 0,4-1-16 16,7 0 0-16,2 0 0 15,0-6-2256-15,-1-2-448 0</inkml:trace>
  <inkml:trace contextRef="#ctx0" brushRef="#br1" timeOffset="99673.56">2993 14348 21183 0,'-22'16'944'0,"6"0"192"0,0 2-912 0,-1 4-224 0,6 2 0 0,-2 1 0 15,0-2 1024-15,2 3 176 0,1-2 16 0,1-3 16 16,1-2-464-16,3-5-112 0,0-6-16 0,5-8 0 16,0 0-272-16,0 0-64 0,0 0-16 0,0 0 0 15,-2-9-48-15,2-5-16 0,0-5 0 0,2-4 0 16,3-5-224-16,0 0 128 0,2-4-128 0,2-2 0 15,-1 0 0-15,3 1 0 0,0 1 0 0,2 5 0 0,-2 1 0 16,3 1 0-16,1 3 0 0,3 3 0 16,1 2 0-16,4 3 0 0,-1 3 0 0,3 3 0 0,3-2 0 15,0 5 0-15,-1 3 0 0,0 1 0 16,-1 1-1536-16,1 4-240 0</inkml:trace>
  <inkml:trace contextRef="#ctx0" brushRef="#br1" timeOffset="99906.2">3873 14099 29823 0,'-14'12'1328'0,"7"-1"272"0,-4 6-1280 0,2 6-320 0,1 1 0 0,-1 5 0 15,0-1 0-15,0 4 0 0,1 2 128 0,3 3-128 16,0 0 0-16,1-3 0 0,0 0 0 0,3-3 0 16,1-6-192-16,0 3-160 0,0 2-32 0,0-4-8272 15,1-4-1664-15</inkml:trace>
  <inkml:trace contextRef="#ctx0" brushRef="#br1" timeOffset="100263.15">4293 14202 29823 0,'0'0'1328'0,"0"0"272"0,-11-1-1280 0,3 2-320 0,8-1 0 0,-9 9 0 0,-3 3 128 0,3 2-128 16,2-2 192-16,-4 6-192 0,-1 2 160 0,0 3-160 15,3 3 128-15,1 0-128 0,2 0 0 0,3 1 0 16,-2-6 0-16,3 3 0 0,5 1 0 0,1-4 0 16,1 1 0-16,5-6 0 15,4-4-464-15,0-7 16 0,0-1 16 0,2-4 0 0,2-4 176 0,1-6 48 16,0-4 0-16,3-5 0 0,0-6 208 0,-2 3 0 16,-1-8 0-16,-1 4 0 0,-2-5 272 0,-2 4-48 15,-2-2-16-15,-2 5 0 0,-3 0 1264 0,-3 4 240 0,-4-1 48 16,-2 2 16-16,-3 1-1776 0,-4 1-160 0,-3 1-128 15,-2 7-32-15,-1 2 320 0,-3 4 0 0,-1 3 0 0,-1 4 0 32,0 4-432-32,0 1-128 0,1 5-16 0,3 3-9200 0,2 1-1824 0</inkml:trace>
  <inkml:trace contextRef="#ctx0" brushRef="#br1" timeOffset="100862.64">5284 14220 11967 0,'0'0'1072'0,"0"-10"-864"0,0 2-208 0,0-1 0 0,0 3 3632 0,0 6 672 15,0 0 144-15,1-5 32 0,-1 5-3408 0,-1-6-688 16,1 6-128-16,0 0-16 0,-10-2-240 0,0 6 144 15,-4-1-144-15,1 2 128 0,-1 6-304 0,-2 1-64 16,-4 2-16-16,0 1 0 0,-1 3 96 0,0 0 16 16,1 2 0-16,2 1 0 0,0 2 144 0,4 1 0 15,2 1 0-15,0 0 0 0,1-2 0 0,1 2 0 16,3 3 0-16,3-2 0 0,3-1 0 0,1-5 0 16,1 1 0-16,4-3 0 0,1-3 0 0,1-2 176 15,1-5-176-15,2-1 192 0,0-5-192 0,3-5 192 0,0-4-192 16,3-7 192-16,3-7 96 0,4-5 32 0,0-6 0 0,2-4 0 15,1-4-320-15,-1-3 0 0,1 0 0 0,-1-7 0 16,-2 1 0-16,-3-2 0 0,-2 1-160 0,-1-7 160 16,-3-5 0-16,-1-1 256 0,1 1 0 0,-1-3-16 15,0 3 272-15,0-7 64 0,-1-3 16 0,0 1 0 16,2-2-368-16,-3 3-80 0,-1 0-16 0,1 9 0 16,-4 8-128-16,-1 7-256 0,-2 11 64 0,-1 9 16 15,-2 7 176-15,-1 5 224 0,-1 4-48 0,1 10-16 16,0 0 32-16,0 0 0 0,-10 14 0 0,0 10 0 15,-2 8-192-15,-1 7 0 0,-1 8 0 0,-1 7-176 16,1 3 176-16,0 9 0 0,0 7-144 0,0 9 144 16,1 1 0-16,2 5 0 0,-4 2-144 0,3 1 144 0,3 3-128 15,2-3 128-15,-1-5-192 0,3-3 192 16,3-6-416-16,0-6 32 0,1-5 0 0,2-3 0 16,1-11-448-16,3-5-64 0,-3-5-32 15,3-8-7728-15,-2-2-1552 0</inkml:trace>
  <inkml:trace contextRef="#ctx0" brushRef="#br1" timeOffset="101037.02">4247 13675 19343 0,'-33'-21'1728'0,"9"11"-1392"0,-6-2-336 0,5 1 0 15,5 4 5072-15,6 4 944 0,5 2 192 0,9 1 48 16,-9 0-5040-16,9 0-992 0,0 0-224 0,0 0 0 16,0 0-224-16,7 10-32 0,4 2-16 0,1 2 0 31,2 0-2912-31,0-3-576 0</inkml:trace>
  <inkml:trace contextRef="#ctx0" brushRef="#br1" timeOffset="103523.54">6475 13812 17503 0,'-9'-8'1552'0,"-2"-4"-1232"0,-2 0-320 0,3 3 0 16,0-1 2080-16,2 4 352 0,8 6 80 0,0 0 16 16,-8-6-1600-16,8 6-320 0,0 0-64 0,0 0-16 15,0 0-352-15,0 0-176 0,0 0 160 0,0 0-160 16,0 0 176-16,13-6-176 0,1 5 192 0,5 2-192 16,3 5 192-16,5-3-192 0,0 1 192 0,7 3-192 15,2 0 128-15,5 1-128 0,5 2 0 0,3-2 0 16,4 3 0-16,-3-2 0 0,-3 1 0 0,0 0 0 15,-3 0-256-15,-1 2-16 0,-2-3 0 0,-2 1 0 16,-1-1-624-16,-1 4-128 16,-3-5-32-16,-3 1 0 0</inkml:trace>
  <inkml:trace contextRef="#ctx0" brushRef="#br1" timeOffset="103734.92">6490 14416 35935 0,'0'0'3200'0,"0"0"-2560"0,0 0-512 0,0 0-128 32,13 6-384-32,2 3-80 0,3-4-32 0,2 2 0 0,5-1 496 0,4-2 0 0,4-3 0 0,4 0 0 15,3-2 0-15,4 0 0 0,-1 1 0 0,-1-3 0 31,0-3-784-31,-2 1-272 0,2 1-48 0,-2-5-13056 0</inkml:trace>
  <inkml:trace contextRef="#ctx0" brushRef="#br1" timeOffset="104790.95">8497 13621 6447 0,'-7'-3'576'0,"-1"-2"-576"0,1-2 0 0,2-2 0 15,2 3 3184-15,3-4 528 0,1 2 96 0,3-3 32 16,0-1-2512-16,2 3-496 0,2 0-112 0,2 1-16 16,3-3-384-16,1 3-96 0,1-3-16 0,0 4 0 15,3-2-208-15,1 1 128 16,0 2-128-16,0-2 0 0,2 3 0 0,-2 1 0 0,0-1 0 0,1 3 0 16,0 0 0-16,-1 5 0 0,-1 3 0 0,0 2 0 15,2 5 0-15,-2-1 0 0,0 1 0 0,-4 5 0 16,-5 7 0-16,-3 2 144 0,-3 2-16 15,-2-2 0-15,-4 2-128 0,-2-2 0 0,-5 0 144 0,-4-1-144 16,-5 1 0-16,-4-2 0 0,-1 3 0 0,-3 0 128 16,1 1-128-16,0-1 176 0,-2-5-176 15,3-2 192-15,-1-1 192 0,4-1 64 0,1-2 0 0,3-3 0 16,2 1 80-16,2-2 32 0,1-2 0 0,3-1 0 16,2-6-368-16,8-4-64 0,0 0 0 0,0 0-128 15,0 0 144-15,0 0-144 0,0 0 0 0,0 0 144 16,0 0-144-16,0 0 0 0,13 1 0 0,2 1 0 0,2-4 0 15,3 1 0-15,1 0 0 0,0-1 0 0,2-1 0 16,3-2 160-16,-1 1-160 0,3 0 160 0,0 1-160 16,4-3 0-16,1-3 0 0,1 3 0 15,-1-2-1168-15,0 3-112 0,-1-4-32 0,-4 3-10224 16</inkml:trace>
  <inkml:trace contextRef="#ctx0" brushRef="#br1" timeOffset="105061.97">9683 13445 19343 0,'0'0'1728'0,"0"0"-1392"0,0 0-336 0,-7 5 0 16,0-1 1472-16,0 5 208 0,0 1 48 0,1 4 16 15,-2 4-960-15,1 4-192 0,-2 6-32 0,0-2-16 16,0 3-240-16,2-1-48 0,-2 2-16 0,1 2 0 16,0-4 0-16,3 3 0 0,-2 0 0 0,2 3 0 15,-2-5-96-15,2-1-16 0,1-3 0 0,2 1 0 16,1-6-128-16,1-1 0 0,1-2-160 0,1-6 160 16,-2-11-1584-16,0 0-208 0,0 0-64 15</inkml:trace>
  <inkml:trace contextRef="#ctx0" brushRef="#br1" timeOffset="105334.61">10144 13402 23039 0,'0'0'2048'0,"0"0"-1648"16,-7 7-400-16,2 0 0 0,1 5 1824 0,-1 2 288 0,1 4 48 0,2 4 16 15,-1 1-1424-15,1 1-288 16,1 5-48-16,-3 3-16 0,2-1 176 0,1 4 16 16,0 2 16-16,1 2 0 0,-1 0-464 0,1 2-144 15,0 5 0-15,0-2 0 0,-2 1 0 0,1-2 0 0,0 4 0 0,1-4 0 32,1-5-576-32,2-3-192 0,-1-5-16 0,1-7-16 15,1-4-576-15,-3-6-112 0,1-2-32 0,-2-11-6944 0,0 0-1392 0</inkml:trace>
  <inkml:trace contextRef="#ctx0" brushRef="#br1" timeOffset="105632.48">9270 13492 28559 0,'-10'-15'1264'0,"5"7"272"0,-1-2-1232 0,2 3-304 0,4 7 0 0,0 0 0 0,2-6 864 0,5-2 112 15,3 3 32-15,5-1 0 0,4 0-560 0,5 2-128 16,6 0 0-16,5 0-16 0,5-2-304 0,2 2 128 16,-3 1-128-16,4-2 0 0,6 0 0 0,3 1 0 15,1 2 0-15,8-2 0 0,6-1 0 0,3 3 0 16,2 0 0-16,-1 4 0 0,-1-2 0 0,1 2 0 15,0 3-160-15,0-1 160 16,2 2-512-16,-5 3-16 0,-4-4-16 0,-4 2-8944 16,-2-1-1792-16</inkml:trace>
  <inkml:trace contextRef="#ctx0" brushRef="#br1" timeOffset="106199.17">7858 14643 15135 0,'-14'2'672'0,"4"-7"144"0,0-3-656 0,0 0-160 16,1-2 0-16,0 3 0 0,1-1 560 0,2 3 80 16,-1-3 0-16,4 3 16 0,3 5 160 0,0 0 16 15,0 0 16-15,6-6 0 0,0-2-272 0,-6 8-48 16,14 0-16-16,3 0 0 0,2-2-192 0,3 0-64 15,2 1 0-15,2 1 0 0,1 0 32 0,4-1 0 0,4-1 0 0,7-1 0 16,3 1 48-16,7-1 16 16,5-1 0-16,6 1 0 0,11 1 80 0,-1 2 16 15,-3-3 0-15,1 1 0 0,1-2 0 0,6 3 16 16,3 1 0-16,-1 0 0 0,0 0-128 0,-1 1-16 16,0 3-16-16,5 1 0 0,5 6-128 0,0-2-32 15,1 0 0-15,-2-1 0 0,-2 2 16 0,3 0 0 0,4 1 0 16,-4-4 0-16,-5-3-160 0,-2 1 0 15,-3 0 144-15,0-2-144 0,-4 4 0 0,0-3 144 0,0-6-144 0,-6 0 0 16,-6-2 0-16,-4 1 0 0,-6 1-240 16,-3 1 80-16,-5-4-1664 15,1 0-336-15,-8 2-64 0</inkml:trace>
  <inkml:trace contextRef="#ctx0" brushRef="#br1" timeOffset="107143.36">8377 16067 19119 0,'0'0'832'0,"0"0"192"0,-9-4-816 0,2 0-208 0,5-5 0 0,-3 4 0 0,5 5 752 0,-5-6 96 15,0-4 32-15,2 3 0 0,1-3-176 0,2 1-48 16,2-3 0-16,1-2 0 0,-1-2-304 0,1 0-64 16,1 2-16-16,2-3 0 0,0-2-128 0,2 0-16 15,1-2-128-15,0 2 192 0,1-2-192 0,1 0 0 16,-1-2 0-16,2-1 0 0,-2 1 0 0,0 2 0 16,0 2 0-16,1 3 0 0,-4-2 0 0,5 0 0 15,-3 6-144-15,-1 4 144 0,-1-1-192 0,-7 9 48 16,0 0 16-16,11-1 0 0,-11 1 128 0,13 7 0 15,-3 2 0-15,-1 5-128 0,-1 3 128 0,-1 2 0 16,0 0 0-16,-1 4 0 0,0 2 0 0,2 1-160 16,0-2 160-16,-2 2 0 0,0 0-160 0,1 1 160 15,-1-7-128-15,0 2 128 0,-1-2 0 0,2-1 0 0,-2-4 0 0,1-1 0 16,1-2 0-16,-7-12 176 16,9 5-176-16,-9-5 192 0,12 4 272 0,0-3 64 15,-1-2 16-15,1-3 0 0,-2-1-352 0,2-7-64 16,2-1 0-16,0 1-128 0,0-2 128 0,-2-3-128 0,2-1 0 0,-3-1 0 15,-1 0 0-15,-3 0 0 0,-2 1 0 16,-1-2 0-16,-2-4 0 0,-2 1 128 0,3 0-128 0,-6-5 0 16,1-4 224-16,-3 1-64 0,-2-1-16 0,2-2 0 15,0-2-144-15,0-1 0 0,-1 0 0 0,-1 2 128 16,1 2-128-16,0 2 0 0,-1 3 0 0,2 2 0 16,0 1-144-16,2 0 144 0,1 1-192 0,-2 2 192 15,0 2 0-15,-1-3-128 0,4-1 128 0,1 5 0 0,1 2 0 16,3 3-192-16,-1 2 192 0,-1 0-160 0,1 2 160 0,0 4 0 15,-3 6-144-15,7-8 144 0,-2-2 0 0,3 3 0 16,0 1 0-16,3 4 0 0,3-1 0 16,2 3 0-16,3 0 0 0,3 0 0 0,1-1 192 0,2 1-32 15,1 0-16-15,1-2 0 0,4 0 112 0,5-1 32 16,3-2 0-16,3 3 0 0,2-1 32 0,6 1 0 16,5-2 0-16,2 0 0 0,0 1-128 0,0 1-32 15,-3 1 0-15,-2-2 0 0,0 2-160 0,-3 0 0 16,0 1 0-16,-1-2 0 0,2 1 0 0,-3 1 0 15,-3 1 0-15,-3 2 0 16,-3-2-320-16,-2 3-160 0,-10-2-32 0,1 5 0 16,-7-2-1856-16,-1 0-384 0,4 4-80 0,-9-3-16 0</inkml:trace>
  <inkml:trace contextRef="#ctx0" brushRef="#br1" timeOffset="107479.26">9376 15388 29599 0,'0'0'1312'0,"0"0"272"0,-8-1-1264 0,8 1-320 0,-10 3 0 0,10-3 0 0,0 0 384 0,-6 10 0 16,2 1 16-16,1 2 0 0,1 3-224 0,-1 3-48 16,2-1-128-16,1 8 192 0,1 0-64 0,2 6 0 15,-3 2-128-15,0 1 192 0,0 0-64 0,2 1 0 16,2-2-128-16,-1 4 192 0,0 0-192 0,0-2 144 16,1-3-144-16,2-4 128 0,2-2-320 0,-1-4-64 15,0-4 0-15,-1-4-16 16,-1-1-752-16,0-5-128 0,-5-9-48 0,0 0-7408 15,12 9-1488-15</inkml:trace>
  <inkml:trace contextRef="#ctx0" brushRef="#br1" timeOffset="108152.98">9662 15489 6447 0,'0'0'272'0,"0"0"80"0,0 0-352 0,0 0 0 16,-4-8 0-16,4 8 0 0,1-9 4432 0,2 1 816 15,4-2 176-15,1 3 16 0,2-3-4240 0,3-1-864 0,2 2-160 16,2-1-48-16,1 3 0 0,1-2 0 16,1-1 0-16,0-2 0 0,6 5 0 0,2-4-128 15,0 4 192-15,0-3-64 0,-2 3-128 0,0 3 0 0,-2-1 0 0,-1 2 0 16,-2-1 0-16,-2 4 0 15,-1 2 0-15,-1 3 0 0,-5 2 0 0,1-1 0 16,-1 3 0-16,-2 2 0 0,-3 6-128 0,1 2 128 16,-3 0 0-16,-2 5 0 0,-3 0 0 0,0 6 0 15,-3 0 0-15,-1 2 0 0,0 3 240 0,1 0-48 0,-2-1 0 16,-1 2 0-16,1-3 240 0,0 1 32 0,0-2 16 16,0 1 0-16,0 0-96 0,3 0 0 0,-2-3-16 0,1-2 0 15,-2 2-208-15,1 1-32 0,-1 1-128 0,3 0 192 16,-1-3-192-16,2-3-128 0,0-1 128 0,-1-3-208 15,0-1-512-15,0-2-112 16,0-3 0-16,2-1-16 0,0 0-2192 0,0-7-432 0</inkml:trace>
  <inkml:trace contextRef="#ctx0" brushRef="#br1" timeOffset="108364.66">9811 15831 30399 0,'0'0'1344'0,"0"0"288"0,-4-6-1312 0,4 6-320 15,6-10 0-15,6 4 0 0,-1-4 1184 0,4 3 160 16,3-3 48-16,5 3 0 0,5-5-1088 0,2 2-304 16,2-3 0-16,0 1 128 0,0 1-128 0,-1 0 0 15,3 0 0-15,-3 2 0 0,2 2 0 0,2-2 0 16,-2 2 0-16,1-3 0 0,0 3-272 0,3-2-96 15,0 4-16-15,0-1-9920 16,-1-3-1984-16</inkml:trace>
  <inkml:trace contextRef="#ctx0" brushRef="#br1" timeOffset="109250.56">11514 13483 11967 0,'-4'-10'1072'0,"0"3"-864"16,0-2-208-16,2 3 0 0,2 6 1664 0,-3-6 304 16,3 6 48-16,-3-7 16 0,-3 2-1408 0,6 5-288 15,-7-2-48-15,7 2-16 0,-10-4 176 0,-1 1 48 16,3 3 0-16,-5 4 0 0,1 0-192 0,1 1-48 15,-3 4 0-15,3-1 0 0,0 7 64 0,-1 0 16 0,-1 2 0 0,0 4 0 16,1 7-48-16,-2 5-16 0,-2 0 0 0,2 4 0 16,2 5 32-16,1 1 0 15,1 8 0-15,1 1 0 0,2 2 32 0,-1 2 16 16,3 0 0-16,2 2 0 0,1-1-224 0,-2-3-128 0,3-4 128 0,1-2-128 16,1-4 0-16,3-2 144 15,-3-5-144-15,3-4 0 0,0-4 128 0,1-1-128 0,0-4 0 0,3-3 0 16,-2-5 0-16,3-3-256 0,0-2 32 15,2-4-7952-15,3-5-1584 0</inkml:trace>
  <inkml:trace contextRef="#ctx0" brushRef="#br1" timeOffset="109804.46">11644 13722 22111 0,'-7'-8'976'0,"7"8"208"0,-4-9-944 0,4 9-240 16,0 0 0-16,-1-7 0 0,4-2 1360 0,-3 9 240 16,6-7 32-16,3 2 16 0,0-4-1264 0,2 7-256 15,3-1-128-15,0 1 128 0,1-2-128 0,2 3 0 0,-1 1 0 0,1 4 0 16,-2-1 0-16,0 1 0 0,-1 3 0 0,0 1 0 16,-2 0 0-16,-2 4 0 15,-4 3-144-15,0-1 144 0,-5 0-176 0,-2 1 48 0,-3 2 0 0,-4 0 0 16,0 0 0-16,-3-2 0 0,-6 0 0 0,3-2 0 15,-2 0 128-15,-1-1 0 0,0-3 0 0,1 2 0 16,2-5 160-16,3 3 64 0,1-5 16 0,3 1 0 16,7-5-240-16,0 0 0 0,-5 7 128 0,5-7-128 15,0 0 0-15,0 0 0 0,0 0 0 0,11 10 0 0,0 1 0 16,3-5 0-16,0 3 0 0,1 0 0 0,0 4 0 16,1-2 0-16,-1 3 0 0,0-1 0 0,0 1 0 15,-1 1 0-15,-1 4 0 0,-1 0 144 0,-2-2-144 16,-3 2 160-16,-2-2-160 0,1 2 160 0,-6 1 80 15,-2 0 16-15,-3-1 0 0,-1 0 0 0,-4-4 32 0,-3 2 16 16,-2 1 0-16,-1-1 0 0,-1 1 0 0,-1-1 0 16,0-1 0-16,2-1 0 0,2-1-96 0,-2 0-16 15,2-2 0-15,3 1 0 0,-1-7-416 0,5 0-96 16,7-6 0-16,-8 3-9056 16,8-3-1808-16</inkml:trace>
  <inkml:trace contextRef="#ctx0" brushRef="#br1" timeOffset="110188.94">12031 13232 23263 0,'0'0'1024'0,"0"0"224"0,0 0-992 0,0 0-256 0,0 0 0 0,10 7 0 15,-1-1 672-15,4 3 96 0,2-1 0 0,0 4 16 0,3 4-96 0,0 1-32 16,0 3 0-16,0 0 0 0,-1 3-144 0,4 3-48 16,-1-1 0-16,0 4 0 0,1 1-144 15,0 2-16-15,0 5-16 0,0 9 0 0,-3-3-96 0,-1 5-32 16,-3 3 0-16,-3 4 0 0,-3 3-160 0,-6 3 0 15,-2 0 0-15,-2 4 0 0,-5-1 0 0,-2-3-224 16,-1-5 48-16,-2-3 16 0,-4-7 160 0,0-3 0 16,1-6 0-16,-2-5 0 0,2-6 0 0,2-2 0 15,2-1 0-15,0-2 0 0,1-2-192 0,4-4-96 16,0-5-32-16,1-1-8752 16,5-9-1744-16</inkml:trace>
  <inkml:trace contextRef="#ctx0" brushRef="#br1" timeOffset="110520.26">12873 14387 32127 0,'0'0'1424'16,"0"0"304"-16,0 0-1392 0,11-4-336 0,4 1 0 0,2 1 0 0,1 0 224 0,5 1-32 15,1-1 0-15,0 0 0 0,-1 0-192 0,1 2 0 16,3 1 0-16,-6-1-160 16,0 0-720-16,-5 3-144 0,-1 0-16 0,-3 1-7984 15,-12-4-1600-15</inkml:trace>
  <inkml:trace contextRef="#ctx0" brushRef="#br1" timeOffset="110687.96">12683 14725 15663 0,'-12'2'688'0,"12"-2"144"0,-11 7-656 0,11-7-176 16,-5 5 0-16,5-5 0 0,0 0 2368 0,0 0 448 16,0 0 96-16,10-2 16 0,8-1-2352 0,3-6-576 15,1 0 0-15,4-4 0 0,2 3 0 0,2 1-320 16,0-5 64-16,0 0 16 16,1-1-624-16,-1 2-128 0,1-2-32 0,-1 0 0 0</inkml:trace>
  <inkml:trace contextRef="#ctx0" brushRef="#br1" timeOffset="111251.33">14340 13076 25791 0,'-7'-4'2304'0,"0"-2"-1856"15,0 2-448-15,7 4 0 0,-9 1 688 0,0 3 32 16,1 4 16-16,-3 0 0 0,-1 3-736 0,-4 5 0 15,2 4 0-15,-6-1 0 0,-2 2 0 0,-2 6-128 16,-4 2 128-16,0 5 0 0,-2 6-128 0,2 4 128 16,0 3 0-16,1 4 0 0,2 6-144 0,1 2 144 15,5 2 0-15,1 1-144 0,3-3-48 0,4-3 0 16,4-3 0-16,4-3 0 0,3-10 0 0,1 3 0 0,5-2 0 16,1-5 0-16,2-2 192 0,4-6 0 15,-2 0 0-15,5-4-128 0,1-1 128 0,2-1 0 0,2-5 0 0,3-1 128 16,3-4-128-16,4-1 0 0,4-4 0 0,3-1 0 15,0-3 0-15,0-3 0 0,-1-4 0 0,-1-2 0 16,-1 0-128-16,1-5 0 0,-1 0 0 0,1-3 0 16,-3 0-48-16,0-1 0 0,-3-2 0 0,-2 1 0 15,-2 0 176-15,-6 0 0 0,-5-1 0 0,-3-2 0 16,-3-4 432-16,-4 6 112 0,-5 3 32 0,-3-2 0 16,-6 1 192-16,-1 5 64 0,-2 4 0 0,-5 3 0 15,-2 2-160-15,-1 2-32 0,-3 2 0 0,-1 3 0 0,-2 3-384 0,-2 0-64 16,-1 3-32-16,0 1 0 0,0-4-304 0,2 2-64 15,0 3-16-15,6-2 0 16,-2 2-1584-16,2-3-320 0,2-3-64 16</inkml:trace>
  <inkml:trace contextRef="#ctx0" brushRef="#br1" timeOffset="111507.76">15081 13621 25791 0,'0'0'2304'0,"0"0"-1856"0,-12 6-448 0,2 0 0 16,0 8 912-16,0 5 96 15,-2 1 16-15,1 7 0 0,-2-2-784 0,-1 10-240 16,0 0 128-16,0 3-128 0,-1 3 0 0,0 5 128 0,-1-2-128 0,0 3 0 15,-1 3 0-15,2-4 0 0,0 1-160 0,1-4 160 32,1 0-1744-32,2-7-240 0,2-8-32 0</inkml:trace>
  <inkml:trace contextRef="#ctx0" brushRef="#br1" timeOffset="111737.18">15281 13493 24879 0,'-15'0'2208'0,"5"1"-1760"0,-3 1-448 0,1 7 0 0,-1 4 1664 0,-1 7 256 16,2 2 64-16,0 4 0 0,-2 2-1536 0,1 6-288 16,2-1-160-16,0 3 160 0,1-1 32 0,3 3 16 15,0 4 0-15,2 0 0 0,1-1-208 0,1 0 0 16,0 3 0-16,1-3 0 15,-1-3-1024-15,3-2-80 0,0-5-32 0,3-8-7920 16,0-6-1584-16</inkml:trace>
  <inkml:trace contextRef="#ctx0" brushRef="#br1" timeOffset="112019.2">14537 13506 34959 0,'-8'-13'1536'0,"8"13"336"0,0-9-1488 0,6 0-384 0,7 3 0 0,12 2 0 15,12-1 304-15,12 1-16 0,9 2 0 0,9 0 0 16,7 4-112-16,9 0-32 0,5 1 0 0,3 2 0 16,2-1-144-16,-3-3 0 0,-2-1-160 0,1 1 160 15,0-2-128-15,-3 1 128 0,-2 0 0 0,-3 0-144 16,-4 0-304-16,-4 0-48 15,-1 0-16-15,-2 1 0 0,-2 3-2512 0,-4 0-512 16,12 1-112-16,-23-5 0 0</inkml:trace>
  <inkml:trace contextRef="#ctx0" brushRef="#br1" timeOffset="112432.61">13615 14741 27647 0,'0'0'2448'0,"0"0"-1952"16,-5-5-496-16,5 5 0 0,0 0 1856 0,11-7 256 0,7 1 64 0,5 3 16 15,5-2-1856-15,6-2-336 0,4 2-128 0,8 0 0 16,8-1 128-16,7 2 0 0,7 0 0 0,7-4 0 16,7 1-144-16,0 0 144 0,-2-1-160 0,0 2 160 15,3 3-400-15,0-6 16 0,2 4 0 0,-3-5 0 16,-7 1-448-16,-2-5-64 15,-3 2-32-15,0 3-8400 0,1 3-1680 0</inkml:trace>
  <inkml:trace contextRef="#ctx0" brushRef="#br1" timeOffset="113111.69">13887 16022 10127 0,'-22'17'448'0,"7"-7"96"0,-3 3-544 0,1 1 0 16,0-3 0-16,3 3 0 0,3 0 3584 0,2-2 592 16,1-3 128-16,4-3 32 0,4-6-3360 0,0 0-656 15,0 0-144-15,0 0-32 0,-1-9 384 0,2-4 80 16,2-4 16-16,2-5 0 0,3-2-192 0,2-7-48 0,2-2 0 16,4-1 0-16,0 0-384 0,3-2 128 0,0 0-128 0,4 1 0 15,-1-1 0-15,1 2-304 0,0 3 48 0,-1 5 16 16,0 3-48-16,1 3-16 0,-1 2 0 15,-2 4 0-15,-2 9 64 0,2 3 16 0,-1 5 0 0,-1 3 0 16,-2 8 32-16,-2 4 16 0,-1 7 0 0,0 5 0 16,1 3-80-16,-4 1 0 0,0 4-16 0,-1-1 0 0,-1 1 96 15,-2 2 32-15,-1 0 0 0,0 2 0 16,-2 4 144-16,-1 1-192 0,1 1 192 0,-2-10-192 0,0-8 192 0,2-7 0 16,-1-6 0-16,1-8 0 0,-3-9 752 15,0 0 128-15,0 0 16 0,9-9 16 0,-1-5-16 16,0-3-16-16,0-6 0 0,0-7 0 0,-2 0-448 0,-1-2-96 15,-2-2-16-15,-2-2 0 0,-2-1-320 0,-2 2 0 16,1 2 0-16,-2-2 0 0,-3 2 0 0,1 0 0 16,0 0 0-16,-1-2 0 0,-2-5 0 0,2 2-160 15,-1 0 160-15,1-3 0 0,0-1-192 0,-2-1 64 16,3 3 128-16,0-4-208 0,-2 4 208 0,2 2-144 0,1-2 144 0,1 1-128 16,0 2 128-16,3 6 0 0,-1 3 0 0,5 8 0 15,1 1 0-15,0 4 144 0,1 3-16 0,1 3-128 16,-1 4 256-16,5 2-64 15,4 0-16-15,0 6 0 0,4 2-176 0,5 0 192 0,4-2-192 0,6 5 192 16,3-2-64-16,6-3 0 0,5-3 0 16,7-1 0-16,4-1-128 0,3-1 192 0,0-8-192 0,2 5 192 15,-5-3-192-15,3 3 192 0,-1-6-192 0,3 5 192 16,5-3-192-16,-5 1 128 0,1-5-128 0,-4 4 128 16,-3 1-128-16,-6-3 0 0,-4 2 0 0,-5 0 0 15,-5 4-1168-15,-3-2-272 0,-4 2-48 16,-3 2-7744-16,-5 0-1552 0</inkml:trace>
  <inkml:trace contextRef="#ctx0" brushRef="#br1" timeOffset="113359.41">14835 15604 9215 0,'-12'19'400'0,"3"-6"96"0,-1 1-496 0,-2 6 0 15,1 5 0-15,2 4 0 0,0 4 5824 0,1 4 1088 16,1 1 192-16,2 0 64 0,-1-1-5728 0,4 4-1136 16,1-2-304-16,-1 2 0 0,1 1 128 0,2-1-128 15,3-1 0-15,1-3 128 0,-2-2-128 0,3-3-256 16,0-6 64-16,2-5 16 15,0 1-1616-15,1-7-336 0,1-4-64 0,1-5-16 0</inkml:trace>
  <inkml:trace contextRef="#ctx0" brushRef="#br1" timeOffset="113826.98">15098 15547 35935 0,'-6'-6'1600'0,"6"6"320"16,0 0-1536-16,0 0-384 0,0 0 0 0,0 0 0 0,0 0 144 0,6-9-144 16,5 3 192-16,1 2-192 0,2-1 208 0,5 1-64 15,5-1-16-15,2 1 0 0,-1-1-128 0,1 0 0 16,-1 0 0-16,-1 0-176 0,-2-3 176 0,1 3 0 15,-2-4 0-15,1 4 0 0,0 1 0 0,-2-1 0 16,0-1 0-16,-2 3 0 0,-1 1 0 0,-2 2 0 16,-1 0 0-16,0 2-128 0,-3 1 128 0,-1 3-128 15,1 0 128-15,-5 6-128 0,0-2-64 0,-1 5-16 16,-1 6 0-16,-2 0 0 0,-4 5 16 0,0 0 0 16,-2 6 0-16,0 2 0 0,-1 2 192 0,-1 3 0 0,-2 1 0 0,-1 3-144 15,0-1 144-15,2 4 0 16,-2-3 0-16,1 4 0 0,-1-4 0 0,2 3 224 15,-1-3-48-15,3-2-16 0,-2-2 112 0,1-3 32 16,4-7 0-16,-1 0 0 0,1-2-304 0,0-2 160 0,2-4-160 16,0-4 128-1,2 1-464-15,-1-2-112 0,1-5 0 0,1-2-16 16,-3-9-1792-16,0 0-368 0,0 0-64 0</inkml:trace>
  <inkml:trace contextRef="#ctx0" brushRef="#br1" timeOffset="114053.33">14974 16016 38063 0,'0'0'1680'0,"0"0"368"0,0 0-1648 0,0 0-400 16,0 0 0-16,5-6 0 0,4 2 128 0,6-1-128 15,5-1 128-15,8 0-128 0,7 1 160 0,8-1-160 16,8 0 192-16,2 1-192 0,1-4 0 0,0 2 0 15,3-3 0-15,2 4-192 0,1-4-96 0,2 2-16 16,5-5 0-16,-1 3 0 16,-2-1-336-16,-1-3-80 0,-4 5-16 0,-2-3-9840 15,-1 2-1968-15</inkml:trace>
  <inkml:trace contextRef="#ctx0" brushRef="#br1" timeOffset="116616.06">514 12616 12671 0,'0'0'560'0,"0"0"112"0,-9-6-544 0,2-2-128 0,2 2 0 0,5 6 0 16,-5-5 432-16,5 5 48 0,-4-11 16 0,0 6 0 15,4 5 144-15,-2-5 48 0,2 5 0 0,-3-10 0 0,1 5-96 0,2 5-16 16,0 0 0-16,0 0 0 0,-3-8-208 0,3 8-48 16,0 0-16-16,0 0 0 0,0 0-304 0,3 12 0 15,-1 1 0-15,2-1 0 0,4 9 0 0,-2-1 0 16,1 2 0-16,-1 2 0 0,-1 4 128 0,1 1-128 16,1 5 144-16,-2 7-144 0,0 0 256 0,0 3-64 15,0 1 0-15,0 3 0 0,-2-2-64 0,0-2-128 16,0-6 176-16,0-5-176 0,-2-5 240 0,-1 0-64 15,-1-6-16-15,-1-2 0 0,1-5 560 0,0 1 112 16,-1-7 32-16,2-9 0 0,0 0-32 0,0 0 0 16,0 0 0-16,0 0 0 0,0 0-208 0,0 0-48 15,0 0-16-15,0 0 0 0,-5-9-272 0,2-5-48 0,0 0-16 0,0-2 0 16,0 1-96-16,0-5-128 0,2-1 176 0,-2 0-176 16,1-3 208-16,-1-6-64 0,-1-1-16 0,2 0 0 15,-1-2-128-15,2 0 192 0,-1-1-192 0,0-2 192 16,2-1-192-16,3 2 0 0,-1-1 0 0,1 3 0 15,-2 0 0-15,2 0 0 0,-1 3 0 0,3-5 0 16,-1-7 0-16,1 0 0 0,-1 3 0 0,1 0-176 16,0-1 176-16,2 6-128 0,-1-2 128 0,2 6-128 15,-1 0 128-15,2 6 0 0,0-2-144 0,0 5 144 16,1 3 0-16,0 4 0 0,-1 3-144 0,1 0 144 16,-1 4 0-16,-4 5-128 0,0-2 128 0,3 3 0 15,0 2-192-15,-1 3 192 0,1 0-192 0,-1 1 192 16,4 4-224-16,5 8 64 0,-2 2 16 0,-1 0 0 15,2 3 144-15,-3 2 0 0,-4 3-144 0,1-3 144 16,-4 1 0-16,-2-2 0 0,-2-1-144 0,-1 1 144 0,0 2 0 16,-2-3 0-16,-3-1 0 0,0 5 0 0,-3-3 0 0,-1 1 128 15,-2-1-128-15,-2-2 0 0,0 1 144 0,4-9-144 16,-2-2 128-16,-3 1-128 0,-1 0 128 0,-2 0-128 16,-1 0 128-16,0 2-128 0,1-2 0 0,-14 9 128 15,4-4-128-15,7-6 0 0,4 0 0 0,3-6 0 16,4 0 128-16,9-5-128 15,-10 4-416-15,10-4-112 0,0 0-32 0</inkml:trace>
  <inkml:trace contextRef="#ctx0" brushRef="#br1" timeOffset="117133.27">1374 12383 16575 0,'0'0'1472'0,"-8"0"-1168"0,8 0-304 0,-11 0 0 0,1 0 1120 0,1 0 160 0,-1 0 48 0,0 3 0 16,-1 1-432-16,0-2-96 0,-2 2-16 0,1 0 0 16,-2 5-416-16,0-4-96 0,0 1-16 0,-2 6 0 15,2 0-128-15,-1 0-128 0,-1 1 192 0,0 2-192 0,2 1 144 0,-2 3-144 16,2 2 0-16,0-3 144 0,1-4-144 0,0 1 0 16,1-2 0-16,0 0 0 0,3 3 0 0,3-4 0 15,0 1 0-15,2-3 0 0,4-10 0 0,-1 12 0 16,4-3 0-16,3 0 0 0,-6-9 0 0,11 6 0 15,3-2 0-15,-1 1 0 0,2-1 128 0,0-2 0 16,2 1 0-16,-1-2 0 0,1 2-128 0,1-1 0 16,-1 2 144-16,0 4-144 0,-2-3 0 0,0 3 128 15,-1-1-128-15,-1 4 0 0,-2-1 0 0,0 3 0 16,-4-4 0-16,0 1 128 0,-2 2 176 0,-3-2 32 16,1 1 16-16,-6 2 0 0,2-2 96 0,-3 2 32 15,-2 1 0-15,-3-1 0 0,-1 1-144 0,0 0-16 0,-1 1-16 16,0-1 0-16,-6 0-80 0,2 1-16 0,4-2 0 15,-2-2 0-15,2-4-80 0,2-1 0 0,0 2-128 16,9-8 192 0,-9 2-1632-16,9-2-336 0,-6-4-64 0</inkml:trace>
  <inkml:trace contextRef="#ctx0" brushRef="#br1" timeOffset="117690.65">1701 12583 11055 0,'0'0'976'0,"0"0"-784"16,0 0-192-16,0 0 0 0,0 0 2816 0,0 0 528 16,0 0 112-16,0 0 0 0,0 0-1984 0,0 0-384 15,0 0-96-15,9-5-16 0,0 0-320 0,-1-4-64 16,3 3-16-16,-2-6 0 0,-2 1-384 0,2-3-64 16,0-2-128-16,1 2 176 0,0 0-176 0,-1 2 0 15,-1-3 0-15,-1 2 128 0,-1 4-128 0,-1-3 0 0,0 4 0 16,-3-4 0-16,1 3 0 0,-3 0 0 15,0 3 0-15,0 6 0 0,-5-11 0 0,2 4 0 0,-2 0 0 0,-1 3 0 16,-2 2 0-16,-1 0 0 0,0 2 0 0,0 1 0 16,-1 2 0-16,0 1 0 0,-1 3 0 0,-1 0 0 15,-1 1 0-15,1 4 0 0,-1 2 0 0,2 0 0 16,-1 0 0-16,2 4 0 0,-1 1 0 0,0 2 0 16,4 1 0-16,-1-2 0 0,0 2 0 0,3 3 0 15,0 1-144-15,2-2 144 0,0-3 0 0,2 0 0 16,1-5 0-16,0 0 0 0,2-4 0 0,2 0 0 15,0-2 0-15,1-1 0 0,1 0 0 0,-6-9 0 16,10 9 0-16,2-6 0 0,-1 1 0 0,2 0 0 16,0-4-224-16,2-3-32 0,4 1-16 0,0-2 0 15,0 0-1648-15,2-3-320 16,0-1-64-16,1 2 0 0</inkml:trace>
  <inkml:trace contextRef="#ctx0" brushRef="#br1" timeOffset="118034.47">2246 12307 17503 0,'0'0'1552'0,"-10"1"-1232"16,1-1-320-16,9 0 0 0,-10 6 1376 0,3 2 224 0,2 0 32 0,0 5 16 15,0 1-800-15,1 1-144 0,-1-1-48 0,2 5 0 16,0 4-176-16,0-1-32 0,2-3-16 0,1 3 0 16,0 4-176-16,3-3-48 0,-1-2 0 0,2-2 0 15,0-5-208-15,2 3 176 0,-1-4-176 0,2-4 160 16,-1-1-160-16,2-2 0 0,-8-6 0 0,10 0 0 16,-1 0 0-16,1-4 128 0,0-6-128 0,0-1 0 15,0-4 128-15,-2-1-128 0,2-1 128 0,0-2-128 16,1-5 192-16,-1 0-32 0,-1 1-16 0,1 1 0 15,0 1 16-15,-1 0 0 0,-3-2 0 0,1 4 0 16,-2 2-160-16,1 0 0 0,0 3 0 0,1 3 128 16,-1 0-128-16,0 6-224 0,-6 5 48 0,9-7 16 15,-9 7-2160-15,10-4-432 0</inkml:trace>
  <inkml:trace contextRef="#ctx0" brushRef="#br1" timeOffset="118572.35">3117 12293 13823 0,'0'0'608'0,"0"0"128"0,-7-6-592 0,7 6-144 15,0 0 0-15,-6-7 0 0,1 1 2688 0,5 6 496 16,-9-2 96-16,0-1 32 0,-1 0-2320 0,0 2-464 15,0-3-80-15,0 3-32 0,-3 1-416 0,0 0 0 16,-2 0 0-16,1 3 0 0,0 2 0 0,0-1 0 0,1 2 0 0,-1 3 0 16,0 0 0-16,0 2 0 0,0 3 0 0,2-1 0 15,0 2-144-15,1 0 144 0,-1 2 0 0,2-1 0 16,2 5 0-16,1-1 176 0,-1 0 0 0,3 3 0 16,1 0 16-16,3-1 0 0,1 1 0 0,1-3 0 15,2-7-64-15,-1-1-128 0,2 1 192 0,0-7-64 16,-4-6 16-16,0 0 0 0,10 0 0 0,2-2 0 15,-2 1 112-15,0-7 32 0,0-1 0 0,0-2 0 16,3-2-64-16,-4-4-16 0,2-4 0 0,1-2 0 16,-1-4-208-16,1 1 0 0,-2 3 128 0,0-4-128 15,0 0 0-15,2 1 0 0,0-1 0 0,-2-1 0 16,-1 3 0-16,0 0 0 0,0-3 0 0,-1 4 0 16,-3-2 144-16,3 0-144 0,-2-3 128 0,-2 1-128 0,-2-6 144 15,1 3-144-15,-2 2 160 0,0 5-160 0,-1 1 128 16,3 4-128-16,-2 5 0 0,-1 4 0 0,-1 3 288 0,1 7-32 15,0 0-16-15,0 0 0 0,0 0-240 0,-4 13 144 16,0 1-144-16,-2 5 128 0,1 3-128 0,0 1 0 16,0 2 0-16,0 3-176 0,-1-4 176 0,3 4 0 15,-1-1 0-15,3 1-128 0,-1 0 128 0,2 2 0 16,0 2 0-16,3 1 0 0,-2-1-208 0,5-2-16 16,0 1 0-16,2 1 0 15,3-2-2368-15,0 2-480 0</inkml:trace>
  <inkml:trace contextRef="#ctx0" brushRef="#br1" timeOffset="118952.93">3710 12380 6447 0,'-12'1'272'0,"0"1"80"16,-3 2-352-16,1 3 0 0,-1-1 0 0,2 5 0 0,-1 1 5328 0,0 2 1008 0,1 2 192 0,1 2 32 16,0 0-4976-16,2 4-1008 0,0 4-192 0,1-2-32 15,3-1-352-15,2 0 144 0,0-1-144 0,3-1 0 16,2 0 0-16,3-5 0 0,1-3 0 0,1-4 0 16,2 0-224-16,2-7 48 0,4 0 16 0,0-4 0 0,0-2 160 0,3-4 0 15,2-1-144-15,0-8 144 0,1-1 144 0,-1-3 112 16,-1-5 0-16,-2 5 16 0,-3 3 144 15,-1-2 32-15,-4-5 0 0,0 1 0 0,-3 4 240 16,-1 0 48-16,-4 1 16 0,-1 1 0 0,-2 2-48 0,-1 2 0 16,-2 2 0-16,-2 0 0 0,-1 2-384 0,-1 4-96 15,-2 2-16-15,-2 1 0 0,-3 3-368 0,-1 4-80 16,-2 0-16-16,-2 2 0 16,-1 3-2336-16,-1-4-480 0</inkml:trace>
  <inkml:trace contextRef="#ctx0" brushRef="#br1" timeOffset="119818.21">857 8427 22111 0,'-14'-18'1968'0,"7"5"-1584"0,0 0-384 0,2 2 0 0,0-1 288 0,2 5-32 15,-1-3 0-15,3 3 0 0,-2-2 368 0,1 3 64 16,2 6 16-16,0 0 0 0,0 0-448 0,0 0-96 16,0 0-16-16,0 0 0 0,0 0-144 0,0 0 0 15,5 14 0-15,-1 4 0 0,-2 2 0 0,2 4 0 16,0 7 0-16,1 3 0 0,-2 3 0 0,3 2 0 15,0 1 0-15,2 4 0 0,-2 0-144 0,3 4 144 16,0-1 0-16,0 2 0 0,2 5 0 0,1-1 0 0,-2-2 0 16,1-5 0-16,-2-7 0 0,0-3 0 0,0-6 0 0,0-4 0 15,-1-2 0-15,1-3 0 0,-1-8 0 0,4-1 0 32,-6-9-1440-32,6 0-176 0,-2-6-48 0</inkml:trace>
  <inkml:trace contextRef="#ctx0" brushRef="#br1" timeOffset="120236.24">674 8357 28047 0,'-18'-18'1232'0,"8"5"272"0,1 2-1200 0,2-2-304 0,4-2 0 0,1 1 0 0,2-3 320 0,4-1 16 16,4-1 0-16,-1 9 0 0,4-4-176 0,3 0-32 16,2-1-128-16,3 0 192 0,5 1-192 0,6-3 0 15,0-1-192-15,30-15 192 0,-7 3-160 0,-3 7 160 16,-3 5-128-16,-4 2 128 0,-4 2 0 0,0 6-160 16,-1 0 160-16,0 8 0 0,0 6-144 0,-4 1 144 15,-1 6 0-15,-2 2-144 0,2 3 144 0,-4 2 0 16,-2 2-144-16,-4 2 144 0,-3 3 0 0,-5-3-144 15,-5 3 144-15,-3-3 0 0,-3 0 0 0,-6 0 0 16,-1-2 0-16,-8 1 0 0,-1 2 0 0,-5-1 176 16,-3-1-32-16,-3 2 0 0,-4 0 64 0,6-1 16 0,-4-3 0 0,0-3 0 15,2-3-80-15,3 2-16 0,1-3 0 0,1 0 0 16,3-8-128-16,1 1 0 0,2-5 0 0,2-1-176 31,10-1-1824-31,0 0-368 0,-10-9-80 0,10 9-16 0</inkml:trace>
  <inkml:trace contextRef="#ctx0" brushRef="#br1" timeOffset="120603.09">2176 7960 15663 0,'0'0'1392'0,"-9"-1"-1120"0,-5 3-272 0,4 1 0 0,-3 1 2176 0,-1 2 368 16,-2 0 80-16,-2 3 0 0,-1 4-1824 16,-4 4-368-16,-1 0-80 0,-3 4-16 0,-1-2-192 0,-1 6-144 15,2 1 192-15,2 2-192 0,0-6 0 0,0 4 0 16,3-1 0-16,0-3 0 0,3-3 0 0,2 0 0 16,2-2 0-16,2 0 0 0,4 1 0 0,4-1 0 15,2-2 0-15,1-4 0 0,2 1 0 0,2 1 0 16,1-5-160-16,2 4 160 0,4-6 0 0,2 3 0 15,0-4 0-15,0 4 0 0,3 1 0 0,0 2 0 16,2-2 192-16,-1 0-64 0,0 4-128 0,-1-4 160 16,-2 2-160-16,-2-5 160 0,-3 5-32 0,0-3 0 15,-7-9 0-15,4 11 0 0,-4-11 176 0,-4 14 16 16,-1-5 16-16,-4 2 0 0,-3 1 48 0,-3-1 16 0,-3 6 0 16,-3-2 0-16,-4 0-224 0,0-1-48 0,0-1-128 0,-1 1 192 15,2-1-192-15,1-2 0 0,3-3 0 0,2-2 0 31,2 0-1024-31,0-3-240 0,6-3-48 0</inkml:trace>
  <inkml:trace contextRef="#ctx0" brushRef="#br1" timeOffset="121121.78">2327 8321 16575 0,'-5'6'1472'0,"0"3"-1168"16,5-9-304-16,-5 8 0 0,5-8 1488 0,0 0 240 16,0 0 64-16,0 0 0 0,0 0-768 0,0 0-128 15,0 0-48-15,13-5 0 0,-2-5-336 0,5 0-80 16,-1-4-16-16,3 0 0 0,1-2-416 0,1-1 0 0,3-4-192 0,-1 1 192 16,-2-2-256-16,-1 3 64 0,-1-1 0 0,-2 1 16 15,0 0 176-15,-4 2 0 0,-2 2 0 0,-2 0-128 16,-2-3 128-16,-3 3 0 0,-3 2 0 0,0 1 128 15,0 1 96-15,-3 3 32 0,-3 1 0 0,-3 4 0 16,-4 3-256-16,-2 4 144 0,-3 4-144 0,-1 1 128 16,-2 3-128-16,0 5 0 0,0 2 0 0,0 0 0 15,1 3 0-15,1 6 0 0,1 1 0 0,3 3 0 16,1 1 0-16,4 0 0 0,-2-5 0 0,3 2 128 16,3 2-128-16,2 0 0 0,3-6 0 0,1 2 0 15,4-4 0-15,1 3 0 0,1-1 0 0,4-5 0 16,2-2 0-16,2-1 0 0,1-3 0 0,5-1 0 15,1-1-544-15,3-4 16 16,4 1 0-16,4-6-7360 0,1 0-1472 0</inkml:trace>
  <inkml:trace contextRef="#ctx0" brushRef="#br1" timeOffset="121874.58">3161 7972 19343 0,'-11'-16'1728'0,"-1"-2"-1392"16,1 2-336-16,1-1 0 0,0 2 1024 0,1 1 128 15,0 3 16-15,1 3 16 0,1 4-512 0,1 1-96 16,0-3-32-16,6 6 0 0,-6-2-544 0,6 2 0 16,-5 9 0-16,1-2 0 0,-1 4 0 0,1 0 0 15,1 3-192-15,1 5 192 0,-2 3 0 0,4 2 0 16,0-1-128-16,4 2 128 0,-2 2 0 0,2-3 0 0,3 4 0 16,3-3-144-16,2 5 144 0,1-5 0 0,1 3 0 15,3-5 0-15,2-4 208 0,0-3-16 0,0-3-16 0,0-6 0 16,0-2 480-16,0-3 112 0,-1-6 0 0,4-1 16 15,-2-2 112-15,0-6 32 0,1-2 0 0,-2-3 0 16,0-1-272-16,0-2-48 0,-1-1-16 0,-2-3 0 16,-1 3-208-16,-2-1-64 0,-3-3 0 0,0 2 0 15,-1 2 0-15,-2 0-16 0,-2 1 0 0,-3 2 0 16,0 0-96-16,-2 0-16 0,-2 0 0 0,1 4 0 16,0 3-192-16,-2 2 0 0,3 10 0 0,-7-5 0 15,1-1-1584 1,6 6-208-16,-8-2-32 0,8 2-12704 0</inkml:trace>
  <inkml:trace contextRef="#ctx0" brushRef="#br1" timeOffset="122403.39">4022 7730 25791 0,'-8'-11'1152'0,"8"11"224"0,-6-7-1104 0,1 0-272 16,5 7 0-16,-7-5 0 0,1-1 320 0,-2 5 16 15,0 0 0-15,-1 2 0 0,-2 2-144 0,1 3-16 16,-2 3-16-16,-2 1 0 0,-2 4-160 0,1 1 0 0,-4 2 0 0,1 1 0 16,0 1 0-16,1 5 0 15,-1 4-128-15,1 4 128 0,0-2 0 0,3 4-144 0,-2 2 144 0,2 0 0 16,0-1 0-16,4-2 0 0,0-1 0 0,4-8 0 15,2-5 0-15,4-3 0 0,1-2 0 0,2-4 0 16,-3-10 0-16,0 0 224 0,0 0-16 0,11-3 0 16,-1-3 544-16,0-6 96 0,2-3 32 0,-1-5 0 15,2-3-320-15,-3-1-64 0,2-7-16 0,0-1 0 16,1 2-272-16,0-6-48 0,-1-1-16 0,1-2 0 16,0 1-144-16,-3-1 192 0,-1-1-192 0,0-4 192 15,-2-1-192-15,0-4 128 0,-2-1-128 0,0-2 128 16,0-3-128-16,-1-1 128 0,-2-1-128 0,1-1 128 15,-2-2-128-15,1 3 192 0,-2 0-192 0,0 4 192 16,-2 6-192-16,1 9 0 0,0 9 0 0,-1 4-176 16,0 4 176-16,-1 6 0 0,1 5 128 0,-1 2-128 15,3 8 0-15,0 0 0 0,-6 8 0 0,0 3 0 0,-2 8 0 0,0 9-160 16,2 3 16-16,1 8 0 0,-1 4 144 0,2 7-160 16,-1 2 160-16,2 4-160 0,2 1 160 0,0 6 0 15,1-1-144-15,1 4 144 0,0 3 0 0,2-8 0 16,-1-6 0-16,2-5 0 0,2-8 0 0,1-1 0 15,0-6 0-15,3 0 0 0,1-6-192 0,0 0 192 16,2-6-192-16,2-1 192 16,2-5-1680-16,2-1-224 0,1-5-32 0</inkml:trace>
  <inkml:trace contextRef="#ctx0" brushRef="#br1" timeOffset="122825.05">4812 7611 25791 0,'-14'-11'1152'0,"6"5"224"0,-3 1-1104 0,1 2-272 0,1 1 0 0,-1-1 0 16,0 1 608-16,0 2 64 0,-7 2 16 0,3 2 0 15,0 0-368-15,-2 4-80 0,-3 2-16 0,0 5 0 16,-4 0-224-16,2 6 0 0,2 1 0 0,-2 6 0 15,2-2-128-15,0 4 128 0,2 3 0 0,1 2 0 16,2 0-144-16,2 2 144 0,3 0 0 0,2-3-144 16,2-4 144-16,2-2 0 0,3-8 0 0,3-4 0 0,0-7 0 15,-3-9 128-15,9 8-128 0,1-6 176 16,2-2 464-16,1-2 80 0,1-8 32 0,3-2 0 0,2-8-48 0,2 0 0 16,2-4 0-16,0 1 0 0,-1-5-256 0,0 0-64 15,-3-4-16-15,3-1 0 0,-2 0 16 0,0 1 16 16,-4-1 0-16,-5 1 0 0,-1-2 144 0,-2 1 32 15,-3-1 0-15,-2 0 0 0,-3 1-208 0,0 3-48 16,-3 1 0-16,0 1 0 0,-5 4-320 0,-1 3 144 16,-2 1-144-16,-1 6 0 15,-6 9-256-15,-1 4-144 0,-3 3-48 0,-6 6-11248 16,-2 4-2256-16</inkml:trace>
  <inkml:trace contextRef="#ctx0" brushRef="#br1" timeOffset="132703.64">25536 11620 19343 0,'-4'-16'848'0,"3"5"192"0,1 1-832 0,1 1-208 0,-1 9 0 0,4-12 0 16,1 3 1056-16,1-2 160 0,4 2 48 0,-1-1 0 15,3 1-944-15,-1-2-192 0,-1 0-128 0,3 3 144 16,3-3 0-16,0 4 0 0,-1-5 0 0,0 5 0 16,-2-2-144-16,1 2 128 0,-1 1-128 0,-3-2 128 15,-3 5-128-15,-7 3 128 0,13-2-128 0,-13 2 128 0,10 2-128 0,-10-2 0 16,0 0-192-16,0 0 192 0,5 12 0 0,-1-3 0 15,-4-9 0-15,1 13 0 0,-2-4 0 0,0 1 0 16,-3 1 128-16,0 0-128 0,-1 0 320 0,-1-1-32 16,-3 3 0-16,1 2 0 0,-2-1 32 15,1-1 0-15,-6 2 0 0,-2 2 0 0,0 0-32 0,-1 1 0 16,0 0 0-16,0 1 0 0,-1 0-80 0,1 4-16 16,1 1 0-16,-2 0 0 0,-2 4-64 0,1-2 0 15,-2 3-128-15,-1 4 192 0,0 0 0 0,1 3-16 16,0 3 0-16,-2 0 0 0,-2 3-176 0,0 2 160 15,-5-6-160-15,-2 1 160 0,-2 2-160 0,-4-1 192 16,-1-1-192-16,-1-4 192 0,0-2 64 0,2 2 0 16,0 1 16-16,0 0 0 0,1-3-64 0,-1 5-16 0,0-1 0 15,-5 1 0-15,-1-1-32 0,-5 0-16 0,-5 1 0 0,2 3 0 16,0 1-144-16,0-2 0 0,3 2 0 0,0 2 128 16,2-4-128-16,-2 3 160 0,-2 3-160 0,-4-6 160 15,-1-2-160-15,2 2 0 0,2-2 0 0,3 2 0 16,3-2 0-16,3 1 0 0,2 1 0 0,1 1 0 15,0-2 0-15,1 0 0 0,-5 1 0 0,3-2 0 16,0-4 0-16,3-1 0 0,3-2 0 0,3-5 0 16,3 1 0-16,3 0 0 0,3 1 0 0,2-3 0 15,-3-1 128-15,3-3-128 0,3 0 192 0,1 0-64 16,2-4 48-16,2 0 0 0,1-2 0 0,3 0 0 16,1-2-176-16,3-1 128 0,1 0-128 0,0-3 128 15,5-9-128-15,0 0 0 0,0 0 0 0,-2 9 0 16,2-9 0-16,0 0 0 0,0 0 0 0,0 0 0 15,0 0 0-15,14-2 128 0,2-6-128 0,0-2 128 0,2-5 208 0,4-3 48 16,0-4 0-16,8-5 0 0,0-1-80 0,6-3-16 16,2-5 0-16,4-1 0 0,4 0-160 15,1-5-128-15,2-2 144 0,-2-3-144 0,-2-1 192 0,1-6-48 16,2 0-16-16,3-4 0 0,6 1-128 0,1 1 192 16,5 0-192-16,-1-1 192 0,-1-6-64 0,-3 0-128 15,-4-2 192-15,2 4-64 0,0-2-128 0,0 3 192 16,1 0-192-16,4 2 192 0,2-1-192 0,0 1 0 15,-5-2 0-15,-1 4 0 0,1 2 0 0,-3 0 0 16,0 2 0-16,2 3 0 0,0 4 0 0,-2-1 0 16,-4 2 0-16,-5 1 0 0,-6 5 0 0,-1 1 0 0,-4 2 0 15,-2 5 0-15,-4-1 0 0,1 2 0 0,-2 5 0 0,-3 0 0 16,-3-3 0-16,-3 7 0 0,-3 2 0 0,-2 3 0 16,-2 2 0-16,-3 4 0 0,-4 1 0 0,-5 8 0 15,0 0 0-15,0 0 0 0,0 0 0 0,0 0 0 16,-10-1-144-16,-1 5 144 0,0 1-192 0,-3 3 192 15,-4 3-288-15,-3 3 48 0,0 4 16 0,-2 2 0 16,-2 2 224-16,-1 2-192 0,1 3 192 0,-2-1-192 16,-1 5 192-16,-5 3 0 0,-6 4-160 0,-6 3 160 15,-3 4 0-15,-4 3 0 0,-1-2-144 0,-5 3 144 16,2 3 0-16,1 2-128 0,-1-1 128 0,-5 2 0 16,-9 1 0-16,-3 1-128 0,1 3 128 0,-2-1 0 15,3 1 0-15,-2 4 0 0,1-2 0 0,-6 4 0 16,-3 3 0-16,1-2 0 0,4-2 0 0,-1 1 0 15,6-1 0-15,1 0 0 0,-7 2 0 0,2-5 0 16,2 1 0-16,5-4 0 0,4-2 0 0,3 1 0 0,8-9 0 0,-1 0 0 16,1-4 0-16,2-4 0 0,3-2 0 15,2-2 0-15,5-2 128 0,5-2-128 0,1-2 0 0,5-3 0 16,3 0 0-16,5-5 0 0,1-2 0 0,3-4 128 16,3 0-128-16,3-3 0 0,2-3 0 0,4-4 0 15,6-7 0-15,0 0 0 0,0 0 0 0,0 0 0 16,0 0 0-16,10-5 0 0,1-7 0 0,6-1 0 15,2-1 0-15,4-8 0 0,6-6 192 0,5-6-64 16,3 0-128-16,7-3 192 0,3-5-32 0,2-3-16 16,3-2 0-16,4-3 0 0,0-3 64 0,5-6 16 15,3-3 0-15,8-4 0 0,8-3 32 0,3-1 0 16,1-2 0-16,1-2 0 0,3 0-128 0,4-1-128 0,6-5 176 16,-5 1-176-16,-6 1 128 0,-1-1-128 0,2 3 0 0,2 1 0 15,1 3 0-15,-5 4 0 0,-10-1 0 0,-5 7 0 16,-1 1 0-16,-6 7 0 0,-2 9 0 0,-5 1 0 15,-4 6 0-15,-6 4 0 0,-7 1 0 0,-6 4 0 16,-6 0 128-16,-5 4-128 0,-5 1 0 0,-3 6 0 16,-5 6 144-16,-2-1-16 15,-3 3-128-15,-1 2 192 0,-4 8-192 0,0 0 128 0,0 0-128 0,0 0 0 16,0 0 0-16,0 0 0 0,-7 15 0 0,1 1 0 16,-3-2-160-16,-1 7 160 0,-2 3-128 0,-4 7 128 15,-7-1-160-15,0 2 160 0,-7 1-192 0,0 4 192 16,-4 3-192-16,-4 4 192 0,-4 1-192 0,-1 3 192 15,-3 1-144-15,0 4 144 0,-3 4 0 0,-3-3-144 16,-6 0 144-16,-3-1 0 0,-5 2 0 0,0 2 0 0,1 0 0 16,2 4 0-16,2 0 0 0,-4 4 128 0,-2-3-128 15,-5 3 0-15,-1-4 0 0,-4 0 0 0,1-2 0 0,2 0 0 16,6 2 0-16,-8-3 0 0,-8 1 0 0,1-4 0 16,6-3 0-16,3 0-128 0,3-2 128 0,1-2 0 15,1-3 0-15,3 0-128 0,2-3 128 0,3-1 0 16,5-2 0-16,7-4 0 0,7-5 0 0,6 1 0 15,6-5 0-15,4-1 0 0,7-6 0 0,4-3 0 16,4-4 0-16,4-2 0 0,5 1 0 0,2-11 0 16,0 0 0-16,11-2 0 0,3-3 0 0,7-3-160 15,3-6 160-15,6-6-160 0,7-10 160 0,6-3 0 16,7-6 0-16,7-6 0 0,7-5 0 0,-1-5 0 16,1-5 0-16,4-1 128 0,4-4-128 0,5 1 0 15,6-6 0-15,-3-2 0 0,-3-3 0 0,1 0 0 0,1 0 0 16,2-1 128-16,2 1-128 0,-1-4 128 0,-3 1-128 15,-4-4 128-15,-3 2-128 0,2 4 0 0,1-3 0 16,1 4 0-16,1 1 0 0,-5 3 0 0,-7 3 0 0,0 1 0 16,-3 8 0-16,-2 3 0 0,-3 2 0 0,-1 7 0 15,-1 4 0-15,-3 6 0 0,-9 0 0 0,-4 4 0 16,-7 4 0-16,-3 5 0 0,-7 2 0 0,-4 5 0 16,-4 3 0-16,-5 5 0 0,-3 2 0 0,-6 7 0 15,0 0 0-15,0 0 0 0,0 0-128 0,0 0 128 16,-8 12-272-16,-3 1 16 0,-6 3 16 0,-5 9 0 15,-6 3 48-15,-8 5 16 0,-7 6 0 0,-4 4 0 16,-5 1 176-16,-3 8 0 0,-3 6 0 0,-3 5-128 0,-2 6 128 16,-5 3 0-16,-14 2-144 0,1 2 144 15,0 3 0-15,-1-1 0 0,2-1 0 0,-5 4 0 0,-8 0 0 16,4 0 0-16,3-2 0 0,4-1 0 0,7-3 0 16,0-1 0-16,-1 0 0 0,4-2 0 15,-2 1-2592-15,5-3-400 16</inkml:trace>
  <inkml:trace contextRef="#ctx0" brushRef="#br2" timeOffset="137198.19">21127 15634 5519 0,'-9'-20'496'0,"4"3"-496"0,-1-1 0 0,1-4 0 16,0-2 2192-16,1 3 352 0,0 0 64 0,0 1 16 15,2 0-1760-15,-1-1-352 0,1 2-64 0,-1 1 0 16,1 1 0-16,-1-1 0 0,1 2 0 0,-2 2 0 16,0 1 160-16,0 2 32 0,0 0 16 0,1 2 0 15,-3 1-128-15,6 8-16 0,-5-7-16 0,5 7 0 16,-6-7-208-16,6 7-32 0,0 0-16 0,0 0 0 15,0 0-112-15,-6 9 0 0,1 1-128 0,1 3 192 0,0 4-192 0,1 0 0 16,3 6 0-16,0 4 0 0,-1 0 0 16,1 3 0-16,3 5 0 0,-1 1 0 0,2 4 0 0,0 8 0 15,0 4-128-15,-1 0 128 0,0-3 0 0,3 5 0 16,-1 4 0-16,1 1 144 0,0 1 64 0,0 5 16 16,-1-3 0-16,2 2 0 0,-1 2 48 0,0 0 16 15,1 6 0-15,-2 3 0 0,0 2-96 0,-1 1 0 16,-2 4-16-16,1-1 0 0,-2 2-48 0,-1 2-128 15,0 1 192-15,-1 1-64 0,0 6 112 0,-1-2 16 16,0 1 0-16,-2 2 0 0,-1 3-64 0,-2-1 0 16,0-3 0-16,-2-1 0 0,-2 0 48 0,0 2 0 15,-1-3 0-15,0-3 0 0,-2-4 240 0,3-1 48 0,-2-5 16 16,0 4 0-16,2 3 32 0,-1-5 0 0,2-2 0 0,0-2 0 16,0 0-256-16,1 5-32 0,3 3-16 15,-3-2 0-15,1-6-128 0,1-1-16 0,-2-3-128 0,1 6 192 16,-1 0-48-16,0 3-16 0,0-4 0 0,-1-2 0 15,-1-2 64-15,-2 1 16 0,-1-1 0 0,0-2 0 16,-4-2 48-16,2-3 0 0,-1-5 0 0,5-6 0 16,-2-4 16-16,1-4 16 0,1-4 0 0,3-6 0 15,2-4-288-15,4-4 0 0,0-5 128 0,4-5-128 32,1-5-432-32,-2-14-144 0,0 0-16 0,10 4-16 0,3-6-2496 0,1-9-496 0,4-19-112 15,-3-13 0-15</inkml:trace>
  <inkml:trace contextRef="#ctx0" brushRef="#br2" timeOffset="138305.49">18042 19058 17503 0,'-11'-4'1552'0,"-2"1"-1232"0,2 1-320 0,1-1 0 15,-1 3 1440-15,11 0 224 0,0 0 64 0,0 0 0 0,0 0-1008 0,0 0-192 16,0 0-32-16,0 0-16 0,0 0-240 0,12-1-48 16,1-1-16-16,2 2 0 0,1 1 32 0,5 0 16 15,0-1 0-15,6-1 0 0,2 1 32 0,4 0 16 16,0 0 0-16,7 1 0 0,5-1 16 0,4 0 0 16,0-2 0-16,1 0 0 0,0 2-80 0,2-1-16 15,2-3 0-15,3 3 0 0,3 0-16 0,5-2-16 16,4 1 0-16,-1-1 0 0,-4-1-16 0,2-2 0 15,0 1 0-15,5 2 0 0,4 1-16 0,2-3-128 16,-1 0 192-16,1 2-64 0,0-2-128 0,1-1 192 16,2-1-192-16,4 2 192 0,2-1-192 0,-3 2 0 15,-1-1 144-15,0 1-144 0,6 0 0 0,1 3 128 16,3-2-128-16,-3 2 0 0,-3-1 0 0,0 0 0 0,3 1 0 16,3 0 0-16,3 0 0 0,-2-3 144 0,-3-1-144 15,4 1 0-15,2 1 176 0,3-3-176 0,-2 0 160 0,0 0-160 16,1-2 144-16,4 1-144 0,3 2 128 0,-3-2-128 15,-4-2 144-15,2 0-144 0,6 2 160 0,-4-2-160 16,1-1 272-16,-2-1-32 0,-2 3-16 0,3-2 0 16,5 2 96-16,-3-2 32 0,-5 3 0 0,3-4 0 15,1 4 0-15,4-3 0 0,3 2 0 0,0-2 0 16,-9 4-32-16,9-3 0 0,7 2 0 0,-6 2 0 16,-4-2-128-16,4 1-48 0,6 1 0 0,-2-1 0 15,-3 0-144-15,3 2 0 0,3-2 144 0,0 0-144 16,0 0 0-16,-1 0 0 0,-2 3 0 0,3 1 0 15,3-2 0-15,-7 1 0 0,-3-1 0 0,2 2 0 0,2-1 0 16,-3 3 0-16,-6 0 0 0,-1 2 0 16,1-2 0-16,1 3 0 0,-1 1 0 0,-1-1 0 0,-5 1 0 15,4-1 0-15,3 3 0 0,-2-3 0 0,-3 1 0 0,1 1 0 16,-1 0 0-16,1-1 0 0,1-3 0 0,-4 2 0 16,-4 1 0-16,2 1 0 0,1-3 0 0,0 2 0 15,-2 0 0-15,-3 1 0 0,-4 0 0 0,1-1 0 16,3-3 0-16,-3 3 0 0,-5 0 0 0,-2 1 0 15,-4-1 0-15,1 1 0 0,2 1 0 0,0-1 128 16,-1-1-128-16,-5 0 0 0,-6 1 0 0,0-1 0 16,-1-2 0-16,2 3 128 0,3 3-128 0,-1-3 0 15,-5-2 0-15,-4 2 0 0,-3 0 0 0,-1-1 0 16,0-2 0-16,-1 2 0 0,-2 0 0 0,1 1 0 0,-2-6 0 16,-3-2 0-16,-4 2 0 0,-3 1 0 0,-3 0 0 15,1 1 0-15,-1 2 0 0,2-1 0 0,-1 1 0 16,-1 1 0-16,-1-2 0 0,2-1 0 0,-4 2 0 0,-2 1 128 15,-3-3-128-15,-2 2 0 0,-1-3 0 0,-1 2 0 16,-2 1 0-16,-1-1 0 0,-1 3 0 0,2-1 128 16,-2-3-128-16,-2 3 0 0,-3 1 0 0,3-1 0 15,-5-3 0-15,0 1 0 0,-5-2-176 0,-2 2 176 32,-2-1-1424-32,-12-1-192 0,0 0-48 0,0 0-13568 0</inkml:trace>
  <inkml:trace contextRef="#ctx0" brushRef="#br3" timeOffset="146486.47">11055 6683 12959 0,'0'0'576'0,"1"-12"112"0,3 0-560 0,-3-1-128 0,2 4 0 0,-2-3 0 16,-1 0 512-16,1 2 80 0,1-3 16 0,0 3 0 15,-1-2-80-15,-1 1-16 0,0 1 0 0,0-2 0 16,0 3-144-16,-1-2-48 0,0-1 0 0,0 2 0 16,-4-4-32-16,1 0-16 0,0 5 0 0,0-3 0 15,0-4-64-15,-1 2-16 0,-2 4 0 0,-1-4 0 16,0-1 0-16,1-3 0 0,-2-2 0 0,-1 2 0 16,0 2 0-16,1-1-16 0,-2-1 0 0,-1 2 0 15,-4 2-48-15,0 2-128 0,-1 0 192 0,1 3-64 16,1-3 0-16,-3 0-128 0,-2 1 192 0,-1 0-64 15,-3 1-128-15,1 1 0 0,-4 0 0 0,-1 3-176 16,1-1 176-16,-3 0 0 0,0 0 0 0,-3 4 0 16,-3-3 0-16,1 3 0 0,-1-1 0 0,0 1 0 15,0 3 0-15,4 0 0 0,0 0 0 0,3 0 0 0,1 2 0 0,0 0-128 16,0 2 128-16,4 1 0 0,-3-1 0 0,0 0 0 16,1 1 0-16,-2 1 0 0,-2 0 0 0,-3 6 0 15,-2-3 0-15,-5 3 0 0,1-1 0 0,0 0 0 16,0 2 128-16,1-3-128 0,0 3 0 0,-3 1 128 15,1 1-128-15,0 1 0 0,2-2 0 0,-1 4 0 16,-2 3 0-16,-1-1 0 0,2 0 0 0,-5-2 0 16,2-3 0-16,3 2 0 0,4-3 0 0,0 2 0 15,3 0 0-15,-3 0 128 0,2 2-128 0,2-2 0 16,2 1 0-16,-1-2 0 0,-1 2 0 0,1-1 0 16,-4 2 0-16,1-3 0 0,-2 2 0 0,5 1 0 15,1-1 0-15,4 0 0 0,0-1 128 0,2 1 16 0,1-2 0 0,2 3 0 16,-2 2-144-16,1 2 160 0,1 3-160 0,0-3 160 15,2 0-160-15,0 2 0 0,1 0 0 0,2-4 0 16,-1 1 0-16,2 0 128 0,1 5-128 0,-1-6 0 16,-2-2 0-16,1-2 0 0,0 1 0 0,1 1 0 15,0-1 0-15,4 2 0 0,-3 0 0 0,2 2 0 16,2-1 0-16,0 0 0 0,2 1 128 0,0 0-128 16,0 1 128-16,-1 0-128 0,0-1 192 0,1 5-64 15,2-3-128-15,1 1 0 0,1 4 0 0,-1-4 0 16,0 1 0-16,-2-1 0 0,4 4 0 0,0-2 0 15,0 3 0-15,2-1 0 0,0 4 0 0,0 1 0 16,1-1 0-16,0-2 0 0,-2-1 0 0,2 3 0 16,2-1 0-16,-1 0 0 0,3 0 0 0,0-1 0 15,-1-3 0-15,2 1 0 0,3-4 0 0,2 2 0 0,2-1 0 16,-1-2 0-16,2 0 0 0,0 0 0 0,-2-2 128 0,3 2 0 16,3 1 0-16,0-3 0 0,1 0 32 0,0 0 0 15,-2-2 0-15,1-2 0 0,-2 1-32 16,3 0 0-16,-3 0 0 0,2-2 0 0,-1 1 48 0,1-2 0 15,1-1 0-15,1 0 0 0,-2 3-32 0,1-2 0 16,0-1 0-16,0 1 0 0,0 3-16 0,-1 0-128 16,0-2 192-16,1-1-64 0,1-2-128 0,1 0 0 15,1 0 0-15,0-3 128 0,-1 0-128 0,2-1 0 16,1 1 0-16,1-4 0 0,-4-2 0 0,3 0 0 16,-1-1 0-16,2-1 0 0,-4-2 0 0,5 1 0 15,0 2 144-15,0-2-144 0,1-2 0 0,-1 0 128 0,1-1-128 16,0 1 0-16,0 1 0 0,1-2 128 0,-1-1-128 15,2 2 0-15,0 1 0 0,-1 1 0 0,-2-2 0 0,3-3 128 16,4 1-128-16,-3 0 0 0,-2-1 0 0,-3 0 0 16,-1 1 192-16,0 1 32 0,0-2 0 0,1 0 0 15,0-3 32-15,1 0 0 0,0 2 0 0,-1-2 0 16,0-2-32-16,0 2 0 0,1 0 0 0,2 3 0 16,1-3-224-16,1-1 144 0,1 0-144 0,0-2 128 15,-1 3-128-15,-1-1 0 0,-1 0 144 0,-2-1-144 16,-2 1 0-16,0-2 128 0,0 3-128 0,0-5 0 15,-1 3 128-15,0-3-128 0,0-1 128 0,0 3-128 16,-1-3 128-16,0 2-128 0,-1-1 128 0,2-2-128 16,-2 1 0-16,1 2 0 0,1-2 0 0,4-2 0 15,-4-2 0-15,3 1 128 0,-4-2-128 0,2 0 0 16,0-1 0-16,-3 0 0 0,-1 0 0 0,-1 0 128 0,-3-1-128 16,1-2 0-16,-2-2 128 0,0 0-128 0,0-2 0 0,0 2 144 15,-2 0-144-15,4-3 0 0,-4 1 944 16,1-2 80-16,0 1 0 0,-1-2 16 0,1 0-752 0,-1 1-160 15,-1-4-128-15,0 0 192 16,1 2-928-16,-1-1-176 0,1-1-48 16,-1 4 0-16,1-2 832 0,-1-1 128 0,2 3 0 0,-3-2 128 0,0 1-128 0,2-1 176 15,-1-1-176-15,0-2 192 0,0 2-64 0,-1 2-128 16,-1-2 192-16,0 0-64 0,-2 0-128 0,1 3 128 16,-2-2-128-16,1 4 128 0,-2-2-128 0,0 1 0 15,0-2 0-15,0 4 128 0,-1-3-128 0,-1 4 0 16,3-3 0-16,-4 2 0 0,-2-7 0 0,-1 3 0 0,-3 3 0 15,1 2 0-15,2 0 0 0,-1 1 0 0,-2 0 0 16,0-2 0-16,-1 2 0 0,-1-1 0 0,-3-2 0 16,0 5 0-16,-1 0 0 0,-3 3 0 15,-1 1 0-15,-1-2 0 0,-1-2-176 0,4 2 176 0,-1 1-128 0,0 1 128 16,-1-2 0-16,2 1 0 0,-2-3 0 0,1 7-128 16,0 0 128-16,0-1 0 0,1 0-144 0,-1 5 144 15,-1-2-144-15,0 6 144 0,-1-3-192 0,-3 3 192 16,2-3-240-16,-2 2 64 0,-3-1 16 15,1 1 0-15,-2 3 160 0,-2-3-192 0,-2 3 192 0,-4 0-192 16,0 0 192-16,-1-2 0 0,0 2 0 0,-1 0-128 16,1 3 128-16,3-1 0 0,2 0 0 0,0 1-128 15,1 0 128-15,-1-2 0 0,1 3 0 0,0 3 0 16,-1-2 0-16,1 0 0 0,1 1 0 0,-4 0 0 0,-2 1 0 16,0 0 0-16,-2 3 0 0,-2-4 0 0,-3 2 0 0,0 0-160 15,0 5 160-15,2-4 0 0,1 0 0 16,0 1 0-16,-3 2 0 0,2 2 0 0,-1-2-224 0,2-1-32 15,-2 1-16-15,-1 1 0 0,-3 2 128 16,2 1 144-16,-4-7-208 0,3 4 80 0,3-1 128 0,0 1-160 16,3-1 160-16,1-3-160 0,0 1 160 0,1 5 0 15,-2 4-144-15,1-1 144 0,0 0 0 0,2 2 0 16,-5 2 0-16,0 0 0 0,-1-2-144 0,0 2 144 16,0-1 0-16,1 4 0 0,1 6 0 0,2-2-128 15,3 3 128-15,-2-2 0 0,2 2-128 0,1-5 128 16,0 2-192-16,4-1 192 0,1 0-192 0,2 3 192 15,2-3-192-15,-2 4 192 0,1-2-144 0,-2 0 144 16,-2-1 0-16,1 0-144 0,0 2 144 0,2-4-160 16,-3-1 160-16,1 4-160 0,-1-1 160 0,1 3 0 15,2-2 0-15,4 2 0 0,-1-4 0 0,1 2 0 0,2-1 0 0,2 0 0 16,2 2 0-16,-1-2 0 0,2 1 0 0,0-2 0 16,1 2 0-16,-1 1-128 0,1 2 128 0,1-2 0 15,2 0 0-15,1-3 0 16,0 0 0-16,0 3-128 0,1-3 128 0,3 3 0 0,1-5 0 0,1 3 0 15,-1 0 0-15,3-3 0 0,-1-3 0 0,3 0-128 16,0 1 128-16,2 3 0 0,2-1 0 0,-2-2 0 16,1 0 0-16,1-1 0 0,2 2 0 0,-1-1 0 15,3 2 0-15,1-1 128 0,0 0-128 0,1 0 176 16,0-2-176-16,3 2 0 0,1-2-192 0,4 1 192 16,0 0 0-16,2 1 0 0,2-2 0 0,0 1 0 15,0 0 0-15,-1-2 0 0,-2-1 0 0,4-1 0 0,-2-1 0 16,2-1 0-16,0-1 0 0,1 1 0 0,0-1 0 0,2-3 0 15,-1 1 0-15,3 3 0 0,4 2 0 0,1-1 0 16,0 0 128-16,3-2-128 0,-3-2 0 0,-2-2 0 16,-3 1 0-16,-1-2 0 0,-1 2 0 0,1-2 0 15,0 2 0-15,0-2 0 0,0-2 0 0,-1-2 0 16,2-3 0-16,3 0 0 0,2 3 192 0,0-3-64 16,0-2 0-16,2-1 0 0,0-5-128 0,-1-2 128 15,-4 4-128-15,1 0 128 0,-1-1-128 0,0 2 0 16,-1 1 144-16,0 3-144 0,1-2 0 0,0-2 0 15,1-2 0-15,1 2 0 0,0 3 0 0,-2-1 128 16,-1-3-128-16,1-1 0 0,-5 1 0 0,-1 1 0 0,1-1 0 16,-4-1 0-16,2-2 0 0,-1 0 0 15,-3 3 0-15,3 3 0 0,-3-5 0 0,-1 4 0 16,0-3 0-16,0 3 0 0,0-4 0 0,1 0 0 16,0-3 0-16,0 2 128 0,0-1-128 0,0 0 0 15,-1-2 0-15,1-2 128 0,-2-5-128 0,0-2 128 0,-2-2-128 0,2-2 128 16,-3 0 0-16,1-3 0 0,0 1 0 0,2-4 0 15,0 1 80-15,-2-4 32 0,3-3 0 0,-2-2 0 16,1-2-64-16,0-1-16 0,-1-6 0 0,-2 1 0 16,2-5 48-16,-1-1 16 0,2-2 0 0,-2-2 0 15,-2-5 96-15,-2 1 0 0,-1 0 16 0,-1-1 0 16,-2 4 64-16,-2 4 16 0,-2 0 0 0,-5 6 0 16,0 4-96-16,-2 4-32 0,-1-1 0 0,-2 5 0 15,-6 4-288-15,-1 2 0 0,-2 5 128 0,-4 1-128 16,-5 0-304-16,-4 5-112 15,-4 2-32-15,-2 7 0 0,-1 0-2352 0,-2 5-464 0</inkml:trace>
  <inkml:trace contextRef="#ctx0" brushRef="#br3" timeOffset="155126.4">11904 5595 9615 0,'18'-12'416'0,"-3"2"96"0,3 1-512 0,2-1 0 0,1 2 0 0,1-1 0 15,4 3 656-15,1-3 32 0,1 3 0 0,-2 2 0 16,-2 0-368-16,1-1-64 0,-3 1 0 0,3 2-16 16,-4 0-240-16,1 0 0 0,-2 1 0 0,-1 1 0 15,-2 1 0-15,-3 1 144 0,-2 1-144 0,0 1 128 16,-1 3 112-16,-2 0 16 0,-1 3 0 0,-2 0 0 15,-1 4-128-15,2 0-128 0,-4 1 176 0,1-1-176 16,-2 2 128-16,-2-1-128 0,-2 0 0 0,1-2 0 16,-2-3 240-16,1 1-64 0,-3-3-16 0,5-8 0 15,-9 9 464-15,0-4 80 0,-1 1 32 0,-2 1 0 16,0-5-48-16,-2 2-16 0,-2 1 0 0,-1 2 0 16,-2-4-176-16,0 4-48 0,-2 0 0 0,0-2 0 15,-2 2-96-15,-1 0-32 0,-3-3 0 0,-2 3 0 0,-2 0-144 16,1-2-48-16,-2 0 0 0,0 0 0 0,0-1 0 15,3-2 0-15,1-1 0 0,1-1 0 0,-1 0-128 16,-1 0 160-16,0 0-160 0,0 0 160 0,1-1-160 0,0-1 160 16,-1-2-160-16,-2-1 160 0,-2 3-160 0,0-1 0 15,-1-1 0-15,2 2 0 0,1-1 0 0,2 0 128 16,1 1-128-16,3-1 0 0,1-1 160 0,1-1-160 16,1-4 192-16,3 5-192 0,0 0 256 0,2 2-64 15,2-2-16-15,1 2 0 0,-1 2 80 0,2 2 0 16,2-1 16-16,3 3 0 0,8-4 0 0,-10 4 0 15,10-4 0-15,-8 5 0 0,8-5-272 0,-7 11 0 16,2-2 128-16,2 2-128 0,1 2 0 0,-1 0 128 0,0 2-128 0,2 0 0 16,0 2 0-16,0 1 0 0,-1 0 0 0,1 6 0 15,0 6 0-15,0 5 0 0,-2-1 0 0,2 5 0 16,1 7 0-16,-3 1 0 0,2 1 0 0,0 6 0 16,-1 4 0-16,1 4 0 0,0-1 0 0,-3 6 0 15,-1 0 0-15,-4-1 0 0,1 0 0 0,0 5 0 16,-1 4 0-16,-3-2 0 0,-2-6 0 0,0 2 0 15,2-6 0-15,0 1 0 0,1-4 0 0,-1-1 0 16,1 0 0-16,-2-5 0 0,4 1 0 0,0-2 0 16,3 1 0-16,1-1 0 0,1-2 0 0,3 1 0 15,-2 0 0-15,3 2 0 0,0-5 128 0,3 1-128 16,-3-2 0-16,2-6 0 0,1 1 128 0,-1-3-128 16,2-2 0-16,0-3 0 0,-3 0 0 0,3-3 0 15,-3-3 128-15,-1 0-128 0,-1-4 0 0,0 5 0 16,-2-4 128-16,1 1-128 0,-2-5 0 0,1-3 0 0,1-5 0 15,-2 2 128-15,-1 1-128 0,1-5 0 0,0-4 192 0,-1 0-192 16,0 1 192-16,1-3-192 0,4-6 368 0,0 0-48 16,0 0 0-16,0 0 0 0,-3 9 0 0,3-9 0 15,0 0 0-15,0 0 0 0,0 0 96 0,0 0 16 16,0 0 0-16,0 0 0 0,0 0-128 0,0 0-32 16,-2-10 0-16,2 2 0 0,3-3-144 0,-3 11-128 15,6-8 192-15,2 0-192 0,1 3 144 0,2 1-144 16,-1 2 0-16,4-3 144 0,-1 2-144 0,2 2 0 15,3 0 144-15,1 0-144 0,1-1 0 0,3 1 0 16,0 1 0-16,3 0 0 0,-2 0 0 0,4 0 0 16,2 0 0-16,2 3 128 0,1 0-128 0,3 4 0 0,2-1 0 0,2-1 0 15,4 1 0-15,1 0 0 0,2-4 0 0,0 2 0 16,-2 4 0-16,1-3 0 0,1 1 0 16,1 2 0-16,2-3 0 0,2 2 0 0,4 2 0 0,1-4 0 15,1-1 0-15,0 1 0 0,-6-1 0 0,0-1 0 16,-1 0 0-16,-1 4 0 0,1-1 0 0,0 0 0 15,0 0 0-15,0-3 0 0,1 1 0 0,-6 1 0 16,-4 2 0-16,-2-2 0 0,-4-4 0 0,-3 4 0 16,-1 0 0-16,-2 1 128 0,-3-2-128 0,-3 1 0 15,-4 0 160-15,0-1-32 0,-5-2-128 0,-2 3 192 16,-3 1-192-16,-10-6 144 0,10 4-144 0,-10-4 128 16,0 0-128-16,0 0 160 0,0 0-160 0,0 0 160 15,0 0 0-15,0 0 0 0,0 0 0 0,-9 2 0 16,-2 3-32-16,-3 0 0 0,-3-2 0 0,-2 1 0 15,-1-2-128-15,-5 2 0 0,-1 1 0 0,-3 0 0 16,-5-3 0-16,1-1 0 0,-5 0-128 0,-5 2 128 0,-5-1-176 0,-2 0 48 16,-1 0 0-16,3-2 0 0,-2-2 128 0,2 0-192 15,-4 1 192-15,1-2-192 0,-1 1 192 0,-1-1 0 16,-1 0-144-16,2-3 144 0,3 1 0 0,2 3 0 16,2-2 0-16,3-1 0 0,1 2 0 0,5 0 0 15,-1-1 0-15,2-1 0 0,2-3 0 0,-1 3 0 16,0-3 0-16,1 2 0 0,1 0 0 0,4-1 0 15,0 1 0-15,3 1 0 0,2-4 0 0,2 4 0 16,2-1 0-16,4-2 0 0,0 3 0 0,2-4 0 16,2 0 0-16,0 0 0 0,1 0 0 0,1 0 0 15,2 0 0-15,2 1 0 0,0-4 0 0,0-3 0 0,1 0 0 16,0-1 0-16,0 1 0 0,2-1 0 0,-1 0 0 0,2-4 0 16,-1-3 0-16,2 0 0 0,0-3 0 0,-1 0 0 15,2-4 0-15,2-3 0 0,0-3 0 0,-1-2 0 16,-2-3 144-16,4-1-144 0,-2-6 160 0,1-3-160 15,0-1 128-15,0-1-128 0,0-2 0 0,1-2 144 16,-1-2-144-16,1-6 0 0,0-1 0 0,-1-1 0 16,0-3 0-16,0 0 0 0,-2-2 0 0,1-5 0 15,-1-1 0-15,1-1 0 0,0-5 0 0,0 3 0 16,-1 0 0-16,3-1-176 0,-1 1 16 0,-1-3 0 16,2 6 0-16,0 2 0 0,0 2 0 0,0 0 0 15,-1 3 160-15,1 4-192 0,0 3 192 0,1 8-192 16,0 3 192-16,0 3-128 0,0 5 128 0,-1 5-128 0,1 3 128 0,0 6-160 15,-1 4 160-15,0 0-160 16,0 3 160-16,0 4 0 0,-1 1 0 0,1 0-128 0,-1 2 128 0,-3 2 0 16,-1 1 0-16,-1 4-128 0,1-2 128 0,-2 5 0 15,0-4-144-15,-1 5 144 0,-1 0 0 0,2 1-176 16,-3 2 176-16,6 3-128 0,0 0 128 0,0 0 0 16,-7-4 0-16,7 4 0 0,0 0 0 0,0 0-160 15,0 0 160-15,0 0-160 0,0 0 160 0,0 0 0 16,0 0-144-16,0 0 144 0,0 0 0 0,0 0 0 15,9 9 0-15,2-1 0 0,-11-8 0 0,12 5 0 16,1-3 0-16,1 0 0 0,2 0 0 0,4 1 0 16,1 1 0-16,6-3 0 0,2 0 0 0,5 2 0 15,1-2 0-15,2 4 0 0,2 3 0 0,4-3 0 16,3 1 0-16,4 2 0 0,2-4 0 0,2 2 0 0,1 2 0 0,-2-2 0 16,-1 0 0-16,1 3 0 0,-1-4 0 0,-1 3 0 15,-2-3 0-15,6-3 0 0,1 1 0 0,1 0 0 16,1 0 0-16,0 0 0 0,-8-1 0 0,0 0 0 31,-3-1-384-31,-2 0-64 0,-4-1-16 0,-2 0-13728 0</inkml:trace>
  <inkml:trace contextRef="#ctx0" brushRef="#br3" timeOffset="157210.91">22655 6478 13823 0,'0'-18'1216'0,"3"2"-960"0,-2 3-256 0,3-1 0 15,0 0 576-15,1 0 64 0,0 0 0 0,2 0 16 16,0-2-112-16,0-1-32 0,2 1 0 0,2 2 0 16,-1 0-336-16,0 2-176 0,0 2 160 0,3-3-160 15,-2 1 208-15,3-1-48 0,-2-4-16 0,2 2 0 16,1 0 208-16,0 1 32 0,0 0 16 0,1 0 0 15,0-1 0-15,-1-1 0 0,1 0 0 0,-1 3 0 16,0 3 96-16,2-2 16 0,0 4 0 0,1-4 0 16,0 2-96-16,0 1-16 0,-2-4 0 0,-2 4 0 0,0 2-80 0,0 1 0 15,-1 0-16-15,-2 0 0 0,0 1-128 0,1 4-32 16,-1-2 0-16,-1 4 0 0,-10-1-144 0,10 7 0 16,-1 3 0-16,-2-1 0 0,-2 2 0 0,1 2 0 15,-1 1 0-15,-2 5 0 0,0 6 0 0,-2 6 0 16,3-1 0-16,-1 4 0 0,-2 0 144 0,1 3-144 15,1 2 160-15,1 6-160 0,1-2 0 0,1 5 128 16,2-1-128-16,1-1 0 0,0 3 0 0,3-4 0 16,1-1 128-16,1 0-128 0,3-1 0 0,-3-2 0 15,-2 1 0-15,1 2 0 0,1-3 0 0,-3 1 0 16,1 0 0-16,-2 0 0 0,-1 3 144 0,0 1-144 16,-3 4 128-16,1 0-128 0,-2 0 192 0,-2 3-32 15,0 2-16-15,0 0 0 0,-2-1-144 0,-1 2 0 0,0 0 144 16,0 1-144-16,0 3 0 0,-1 0 144 0,-1-2-144 0,1 3 0 15,0-5 128-15,1-2-128 0,1-6 0 0,0 2 0 16,3-1 128-16,0-3-128 0,0-4 0 0,1-7 0 16,-1 0 128-16,1-2-128 0,-2-4 144 0,5 0-144 15,-2 0 256-15,1-4-32 0,-2-2-16 0,0-2 0 16,0-3 48-16,0-3 0 0,0-1 0 0,0-1 0 16,0-4-64-16,0 1 0 0,-1-2 0 0,-4-8 0 15,0 0 32-15,0 0 0 0,0 0 0 0,0-182 0 16,0 364 96-16,0-182 0 0,0 0 16 0,0 0 0 15,0 0 16-15,0 0 0 0,0 0 0 0,0 0 0 16,0 0-96-16,0 0-32 0,0 0 0 0,0 0 0 16,0 0-64-16,-9-4-16 0,1 0 0 0,-4-2 0 15,3 3-144-15,-2-2 160 0,-5 1-160 0,1-2 160 0,-4 1-160 16,-1 1 0-16,-4 1 0 0,-3 2 0 0,-2-1 0 16,-2 2 0-16,-1 2 0 0,-1 1 0 15,-5-1 0-15,0 1 0 0,-4-2 0 0,-1 0 0 0,-5 2 0 0,2 1 0 16,0-2 0-16,2 1 0 0,-1 2 0 0,2 1 0 15,2-1 0-15,2 0 0 0,2-1 0 0,1 1 0 16,1-1 0-16,2-1 0 0,1 0 0 0,3 4 0 16,0-3 0-16,4-2 0 0,5-1-128 0,2 1 128 15,6-4 0-15,0 5 0 0,3-1-144 0,9-2 144 16,0 0-192-16,0 0 192 0,0 0-256 0,0 0 64 16,0 0 16-16,13 3 0 0,1 1 0 0,5-3 0 15,3-1 0-15,3 0 0 0,2-1 176 0,1 0-128 16,2-2 128-16,1 0-128 0,-3-2 128 0,0 2 0 15,0-5 0-15,2 3 0 0,1 0 0 0,-1-2 0 0,-1 2 0 16,1 0 128-16,-1-5-128 0,1 2 144 0,2 6-144 0,0-4 160 16,1 2-160-16,0 0 192 0,0 0-192 0,1-2 192 15,-1-2-192-15,-1 2 0 0,-1-3 0 0,-3 5 0 16,-2 1 0-16,-2 2 0 0,2 1 0 0,-5 0 0 16,1-5 0-16,-3 1 0 0,-1 3 0 0,0 1 0 15,-2 1 0-15,-2 1 0 0,-1-2 0 0,-2 0 0 16,1 0 0-16,-2 0-176 0,-10 0 176 0,10 1-128 15,-10-1 128-15,0 0-208 0,0 0 80 0,0 0 128 16,0 0-224-16,0 0 80 0,0 0 16 0,0 0 0 16,0 0 128-16,-6-8 0 0,-1-2 128 0,0 0-128 15,-1-5 192-15,1-2-16 0,-1-2-16 0,0-1 0 16,1-4-32-16,0-1 0 0,1 0 0 0,1-7 0 0,0-3 0 16,1-5 0-16,-1-7 0 0,1-1 0 0,2-5-128 15,-1-7 192-15,2-1-192 0,1-3 192 0,1-1-192 16,2-1 192-16,-1-2-192 0,2 0 192 0,1 1-64 0,0 2 0 15,0-4 0-15,0 3 0 0,2-2-128 0,-1 3 0 16,-1-1 0-16,1-2 0 0,0 2 0 0,0-2 0 16,-2-1 0-16,2 0 0 0,-1 5-288 0,-1 1 64 15,-2 6 16-15,4 1 0 0,-3 2 16 0,2 3 16 16,-1 5 0-16,0 5 0 0,0 4 176 0,0 3-128 16,0 5 128-16,-2 5-128 0,3 1 128 0,-1 0-128 15,0 3 128-15,0 1-128 0,1-1 0 0,-2 5 0 16,0 4 0-16,0-2 0 0,-2 2 128 0,0 3-160 15,-1-1 160-15,0 9-160 0,0-6 160 0,0 6 0 16,3-4 0-16,-3 4-128 0,0 0 128 0,0 0 0 16,5-6-144-16,-5 6 144 0,0 0 0 0,0 0 0 15,0 0 0-15,0 0 0 0,0 0-128 0,0 0 128 0,0 0 0 0,0 0 0 16,0 0 0-16,0 0 0 0,0 0 0 0,0 0 0 16,0 0 0-16,0 0 0 0,0 0 0 0,0 0 0 15,0 0 0-15,0 0 0 0,0 0 0 0,-9 12 0 16,-1 0 0-16,-2-6 0 0,0 0 0 0,-4 0 128 15,1-3-128-15,-3 0 160 0,-1-1-160 0,-5 0 160 16,-1-2-32-16,-5 0-128 0,0-2 192 0,-3 1-64 16,-5-1 80-16,-3 0 16 0,-7 2 0 0,-2 0 0 15,-6 0-224-15,0 0 176 0,5 0-176 0,1 0 160 16,-1 0-160-16,2-1 192 0,5 1-192 0,1 0 192 16,-1 1-192-16,4 2 0 0,3 1 0 0,-1 1 128 15,0-1-384-15,2-2-96 0,3 2-16 0,1 1-15136 16</inkml:trace>
  <inkml:trace contextRef="#ctx0" brushRef="#br3" timeOffset="159218.46">10683 6497 5519 0,'1'-15'496'0,"3"-3"-496"15,-2-2 0-15,1 2 0 0,-2-1 816 0,-1 0 64 16,0 1 16-16,0-1 0 0,-3-5-640 0,0 2-112 16,-1 2-16-16,-1 2-128 0,0 2 384 0,-2 0-48 15,0 1 0-15,-2 1 0 0,-1-4 32 0,-1 0 0 0,0 1 0 0,-2-1 0 16,-2-1-128-16,0 1-32 0,-3-2 0 0,-2 1 0 16,-3 5 32-16,0-2 0 0,0 1 0 0,-1 1 0 15,0 1-112-15,0 2 0 0,-4-4-128 0,2 2 192 16,-2 2-192-16,3-1 0 0,-6 2 0 0,2 2 0 15,-3 2 0-15,0 0 0 0,1 3 0 0,-2 1 0 16,-3 2 0-16,-3 0 0 0,-5 0 0 0,0 1 0 16,-2-1 0-16,3 1 0 0,2 0 128 0,3 3-128 15,-3 1 0-15,3 0 0 0,0 7 128 0,0-3-128 16,0 5 0-16,-4-2 0 0,-5-1 128 0,-3 3-128 16,-3 2 0-16,5 1 0 0,3-1 0 0,5 2 0 15,-2 1 128-15,1 0-128 0,0 1 0 0,1 2 0 16,-1 0 208-16,-2 0-48 0,-4 0-16 0,0-2 0 0,1 1-144 15,1 0 0-15,3 5 0 0,3-3 128 0,2 0-128 16,3 1 0-16,-1-7 0 0,4 6 0 0,0 1 0 0,6 6 0 16,-1-1 0-16,1-5 128 0,-6 0-128 0,7 4 0 15,-1 3 0-15,1-1 0 0,0 2 0 0,-1 2 0 16,1-1 144-16,1 4-144 0,3 0 0 0,2 1 128 16,2-2-128-16,-1 2 0 0,2 1 144 0,1 1-144 15,1-3 192-15,3-2-192 0,2-4 0 0,2-1 0 16,0-1 0-16,1-2 0 0,2 1 0 0,-1-2 0 15,2 3 0-15,2-4 0 0,1 2 0 0,2-3 0 16,0 0 0-16,1 3 0 0,1 2 0 0,0-1 0 0,0 3 0 16,2-3 0-16,2-1 128 0,-2 3-128 15,2-4 0-15,0 7 0 0,0 1 0 0,1-1 0 0,0-2 0 16,2 2 0-16,3 0 0 0,2 0 0 0,0 2 128 0,1-5-128 16,0-2 224-16,1-1-16 0,0-5 0 0,3-3 0 15,-1-2-16-15,1 0 0 16,0 1 0-16,-2-3 0 0,0-4-192 0,2 3 128 0,-1 0-128 0,2-1 0 15,1-3 128-15,1 4-128 0,-1 4 0 0,-1-4 0 16,2-3 128-16,2 3-128 0,1 4 0 0,0-1 0 16,0-2 0-16,0 2 0 0,1-3 0 0,1 0 0 15,3 2 0-15,-1 1 0 0,-3-2 0 0,-1 0 0 16,-1 0 128-16,1-1-128 0,0-4 0 0,1 2 0 16,-1-4 0-16,1-1 0 0,1-2 0 0,0 0 0 15,2-1 128-15,1 0-128 0,0-1 0 0,3-7 144 16,1-5 0-16,2 0 0 0,-2-3 0 0,-2 0 0 15,-2 2 48-15,2-1 0 0,-1 0 0 0,0 2 0 0,-1-2-64 16,2 2-128-16,-3-3 192 0,1 3-64 0,1-1-128 0,1 1 0 16,1-2 144-16,0 1-144 0,-1 0 192 0,0-4-48 15,-4 0 0-15,1 1 0 0,0-2-144 0,0 1-144 16,1 0 144-16,-1-2-208 0,-2-1 208 0,3 0 0 16,-2 3 0-16,2-2 0 0,2-6 0 0,1 2 0 15,1 1 0-15,-3-2 0 0,-1 0 160 0,-1 0-160 16,-2 0 128-16,-3-3-128 0,-3-1 208 0,0 0-32 15,0 1-16-15,-1 3 0 0,-1 0 128 0,-2-3 32 16,-1 0 0-16,-1-1 0 0,0-3 64 0,-2 4 32 16,0-2 0-16,-2 0 0 0,-2-4-128 0,0-1-32 15,1 1 0-15,-1-3 0 0,1 2-64 0,0-2-32 0,1-3 0 16,0 1 0-16,1-2-160 0,-2 1 0 0,-3 1 144 16,0-1-144-16,0 2 128 0,-1 2-128 0,-1 2 160 15,-1-2-160-15,0 1 240 0,-1 1-48 0,-1-2-16 0,-2 2 0 16,0-2 16-16,0-1 0 0,-3-7 0 15,-1 5 0-15,-2-1-16 0,1 1 0 0,-2-2 0 0,-1 0 0 16,0-1-176-16,-2 5 192 0,1 3-192 0,-3-1 192 16,0-2-48-16,-1 1 0 0,-1 3 0 0,-2-2 0 15,-2-1-144-15,-2 1 128 0,-1 0-128 0,-1-1 128 16,0 8 48-16,-2-4 0 0,-2 0 0 0,-2 2 0 16,0-2-176-16,-3 2 128 0,-2 3-128 0,-2-1 128 15,0 4-128-15,-2 1 0 0,-3 3 0 0,-1 4 0 0,-3-2 0 16,0-1-144-16,-1-2 144 0,6 3-160 15,4 3 160-15,3-2 0 0,-3 1 0 0,1 6 0 16,1 1 0-16,1 1 0 0,-1 4 0 0,2 1 0 0,-2 2 0 0,-2-2-128 16,-4 3 128-16,0 0 0 0,-3 5-192 0,1-2 32 15,-2 5 16-15,3-5 0 0,0 4-176 0,0-4-16 16,1 3-16-16,1 1 0 16,-2 1-336-16,1 4-64 0,2-2-16 15,0-2 0-15,-2 2-368 0,-1 1-80 0,0-1 0 0,-2-1-16 16,1 0-288-16,2 2-48 0,2-2-16 0</inkml:trace>
  <inkml:trace contextRef="#ctx0" brushRef="#br3" timeOffset="164918.64">19856 13321 2751 0,'-11'-6'256'0,"2"1"-256"0,0 1 0 0,9 4 0 16,0 0 3520-16,0 0 672 0,0 0 128 0,0 0 32 16,-3 10-3088-16,3 3-624 0,2 2-112 0,2 3-16 15,2 1-256-15,-1 2-32 0,4 0-16 0,2 3 0 16,-2-1-208-16,5 3 128 0,0 0-128 0,0 2 0 15,1 0 128-15,2 3-128 0,2-5 0 0,-1 2 0 0,-2-2 0 0,2 3 0 16,0 2-176-16,0-1 176 16,-3 2-688-16,3 2-16 15,2 2 0-15,-3 1-5056 0,4-2-1008 0</inkml:trace>
  <inkml:trace contextRef="#ctx0" brushRef="#br3" timeOffset="165126.07">20784 14899 17503 0,'0'0'768'0,"0"11"176"0,0-11-752 0,4 12-192 15,0 2 0-15,2 2 0 0,0 0 192 0,2 0 0 16,0 1 0-16,3 0 0 0,3 2-16 0,3 2 0 0,0-1 0 0,4 0 0 16,0-1-176-16,4-1-272 0,1-1 64 15,-2-2 16 1,3-2-448-16,-3-3-64 0,0 3-32 0,-1 2 0 15,0-4-144-15,-1 2-16 0,-2 2-16 0,0-2 0 16,1-3 96-16,-2 3 32 0,-1 0 0 0,-1-2-2368 0,-1 2-480 0</inkml:trace>
  <inkml:trace contextRef="#ctx0" brushRef="#br3" timeOffset="165570.65">23240 16406 11967 0,'8'8'1072'0,"0"-2"-864"0,3 2-208 0,0 2 0 16,1 2 1248-16,0-2 208 0,2 2 32 0,1 2 16 16,1-3-752-16,2 0-160 0,-1 0-16 0,4-3-16 15,0 4-560-15,3-2 0 0,2 2 0 0,3 0 0 32,2-2-800-32,0 4-160 0,4-1-48 0,-2-3 0 15,-1 1-512-15,-2-2-96 0</inkml:trace>
  <inkml:trace contextRef="#ctx0" brushRef="#br3" timeOffset="167539.62">12104 5887 21183 0,'-2'-18'944'0,"2"5"192"0,0 1-912 0,0 0-224 15,0-3 0-15,3 0 0 16,1 2-704-16,1 3-192 0,0-1-48 0,0 3 0 0,0-4 1232 0,3 6 240 16,-2-2 48-16,0 3 16 0,-6 5-464 0,8-5-128 15,-2-4 0-15,-1 4 0 0,-5 5 0 0,3-10 0 16,-3 10 0-16,-1-7 0 0,1 7 128 0,-5-9-128 16,0 2 128-16,-6 1-128 0,-1 0 256 0,-6 0 0 15,-8 3-16-15,1-1 0 0,-7 0-32 0,-5 1 0 0,-5 0 0 16,-1 0 0-16,0-1-64 0,-3-1-16 0,2 0 0 0,-2 0 0 15,2-4 16-15,-3 2 0 0,-2-2 0 0,1-2 0 16,0-3 112-16,2 3 0 0,4 2 16 0,4-2 0 16,1 2-80-16,0-1-32 0,1 2 0 0,5-2 0 15,0 2-160-15,4-1 0 0,2 2 0 0,0 3 0 16,-1-1 0-16,1 1 0 0,-3 1 0 0,2 1 0 16,2 1 0-16,0-1 0 0,0 1 0 0,1 4 0 15,1-1-144-15,5 3 144 0,1 3 0 0,4-3 0 16,2 3 0-16,1 0-128 0,1 0 128 0,2 4 0 15,1 3 0-15,1 4-160 0,1 1 160 0,2 3-128 16,1 3 128-16,1-2 0 0,0 2 0 0,2 2 0 16,0 5 0-16,0 3 0 0,2 1 0 0,1 6 0 0,-1 2 144 15,1 2-144-15,2-2 192 0,2 7-192 16,1 3 176-16,1 2-176 0,0 4 160 0,0 2-160 0,2 6 128 0,-2 1-128 16,-1 0 0-16,-2 1 0 0,-3 3 0 0,0 4 0 15,1 3 0-15,-2-1 0 0,-1-1 0 0,-2-1 0 16,3 3 0-16,-1 1 0 0,-2 4 128 0,2-1-128 15,-1-6 0-15,2 3 0 0,-1 2 0 0,0-5 0 16,-2-3 0-16,1-1 0 0,3 0 0 0,-1-5 0 16,1-5 0-16,2 2 0 0,-2 2 0 0,-2-4 0 15,3 2 128-15,-4 0-128 0,0-8 0 0,-2 2 0 16,-1-3 0-16,-1 2 0 0,-3 1 0 0,-1-5 0 16,-3-5 0-16,1-1 0 0,-2-1 0 0,0-2 0 15,0-5 128-15,1-6-128 0,-2-5 0 0,0-5 0 16,-1-5 0-16,2-4 0 0,0-3 128 0,0-3-128 0,0 0 0 0,3-4 144 15,6-7-16-15,0 0-128 0,0 0 192 0,0 0-64 16,-8 0 16-16,8 0 0 0,0 0 0 0,0 0 0 16,-6-4 176-16,6 4 48 0,0 0 0 0,0 0 0 15,1-10-48-15,-1 10 0 0,0 0 0 0,13-6 0 16,1-2-320-16,1 3 0 0,0 3 0 0,6-1 128 16,5 2-128-16,2 0 0 0,-1-2 0 0,3 2 0 15,2-1 0-15,4 1 0 0,2 2 0 0,3 2-128 16,1 1 128-16,6 0 0 0,5-1-144 0,3 1 144 15,1-1 0-15,-1 2-144 0,-1-3 144 0,0 2 0 16,2 1 0-16,0 2-128 0,2-4 128 0,0 4 0 16,5-1 0-16,-3 1 0 0,-3 0 0 0,1 2 0 15,-2 2-288-15,-2 0 0 0,-2 1 0 0,3 2-7840 16,0-1-1584-16</inkml:trace>
  <inkml:trace contextRef="#ctx0" brushRef="#br3" timeOffset="168883.34">22737 5991 14223 0,'6'-14'624'0,"-1"3"144"16,5 2-624-16,2-3-144 0,2 4 0 0,1-4 0 0,3 1 352 0,1 2 32 15,2-1 16-15,0 2 0 0,2-3 176 0,1 2 48 16,1-3 0-16,2 5 0 0,2-1-288 0,2 2-48 16,-5-5-16-16,2 3 0 0,0-6 160 0,-1 3 16 15,-2 2 16-15,-1 2 0 0,-2-2-176 0,-2 4-32 16,1 0-16-16,-2 2 0 0,0 2-240 0,-1 1 144 15,-2 0-144-15,1 4 128 0,-1 1-128 0,0 3 0 16,-1 4 0-16,-3 0 0 0,1 3 0 0,-1 0 0 0,-2 0-144 0,-1 6 144 16,-2 4 0-16,0 3 0 0,-1 5 0 0,-1 2 0 15,-1 1 0-15,-2 6 0 0,4 5 0 0,-3 4 0 16,0 0 0-16,-2 6 0 0,0 4 0 0,-1 0 0 16,0-2 0-16,0 3 0 0,0 5 0 0,2 3 0 15,-1 4-128-15,0-2 128 0,4 2 0 0,2-1 0 16,2 0 0-16,1 0 0 0,2-5 0 0,1 2 0 15,1 0 0-15,3-2 0 0,-1-2 0 0,1-4 0 16,-2-2 0-16,2-3 0 0,-2-1 0 0,0-3 0 16,-1 2 0-16,-3-2 0 0,0 1 0 0,-2-1 0 15,-1 0 128-15,0 1 48 0,-3-1 0 0,-2-1 0 16,-1-1 176-16,-2 1 32 0,0 0 16 0,-2 2 0 16,0-3-208-16,-1 1-64 0,-1 0 0 0,-1 0 0 15,-2 1 32-15,1 1 0 0,0-1 0 0,-2-1 0 0,-2-6-160 16,0 0 128-16,1-4-128 0,-1-2 128 0,-1-3 64 15,3-4 16-15,-3-6 0 0,2-4 0 0,2-7 272 16,-1-3 48-16,1 0 16 0,-1-6 0 0,2 0 208 0,-1-1 32 16,7-6 16-16,-10 3 0 0,1-3-32 0,0-2 0 15,0 1 0-15,0-3 0 0,-1-1-192 0,0 3-32 16,-1-3-16-16,-1-3 0 0,2-2-256 0,-1 0-48 16,-3 2-16-16,2-3 0 0,-2 2-80 0,0-1-128 15,-1 1 176-15,0-3-176 0,0 1 0 0,1 2 0 16,1-1 0-16,1 2 0 0,0 2 0 0,2-2 0 15,1 3 0-15,2 0 0 16,7 5-592-16,0 0-32 0,0 0 0 0,0 0-9616 0,0 0-1920 16</inkml:trace>
  <inkml:trace contextRef="#ctx0" brushRef="#br3" timeOffset="170092.58">21818 8433 6447 0,'0'0'576'0,"0"0"-576"0,0 0 0 0,0 0 0 15,1-8 1488-15,-1 8 192 0,6-10 48 0,-6 10 0 16,0 0-784-16,10 0-160 0,-10 0-16 0,12 8-16 0,-1-6-400 0,1 5-80 15,-1 5-16-15,2-1 0 16,0-1 32-16,1 2 0 0,1-3 0 0,3 5 0 0,2 3 48 16,2-1 16-16,0-4 0 0,4 1 0 0,-1-1 16 0,2 2 0 15,-2-5 0-15,2 3 0 0,0-7-64 0,2 0-16 16,2 1 0-16,2-2 0 0,0-3 16 0,1 0 0 16,0-1 0-16,6-2 0 0,3-1-144 0,3-3-32 15,1-2 0-15,-3-2 0 0,-3 0 0 0,-2-3 0 16,-2 1 0-16,0-1 0 0,-1-2-128 0,-3-3 0 15,-2 1-160-15,1 3 160 0,-4 3 0 0,1-2 0 16,1-2 0-16,-2 0 160 0,-2-4 32 0,2 1 16 16,-5 0 0-16,-3 4 0 0,-2 5 112 0,-3-1 0 15,-1 2 16-15,-3-1 0 0,-5 3-80 0,-6 6-32 0,0 0 0 16,0 0 0-16,8-5-96 0,-8 5-128 0,0 0 176 0,0 0-176 16,0 0 128-16,0 0-128 0,0 0 0 0,0 0 0 15,-7 10 0-15,1 2-144 0,-3-6-16 0,0 7 0 16,-2 3 160-16,-1-1 0 0,-3-2 0 0,-3 2 0 15,0 2 0-15,-2-1 0 0,-3 1 0 0,0 0 0 16,0-1 0-16,1 2 0 0,-3-2 0 0,0 1 0 16,0-1 0-16,-2 1 0 0,0-3 0 0,0-1 0 15,1-2 144-15,-1-2-144 0,0 2 192 0,-3-3-192 16,-3 0 192-16,-2-3-192 0,-1-1 192 0,-1-2-192 16,-1 2 144-16,0-4-144 0,1 0 0 0,1-6 144 15,3-2-144-15,0-2 0 0,1 2 144 0,3-3-144 16,2 2 128-16,1-3-128 0,0 2 160 0,1-3-160 15,1-3 128-15,-1-2-128 0,0-2 0 0,2 1 0 0,3 0 128 16,-1-3-128-16,0-1 0 0,2 2 144 0,2-2-144 16,5-1 0-16,0 1 0 0,3 4 0 0,2 0 0 0,1 2 0 15,1 3 0-15,3 3 0 0,1 0 0 0,1 6 0 16,0 5 0-16,0 0 0 0,0 0 0 16,0 0 0-16,0 0 144 0,0 0-144 0,10 3 0 0,1-1-160 15,2 5 16-15,2 4 0 0,2 2 144 0,2 2-208 16,2 6 80-16,6-4 128 0,2 1 0 0,4-3 0 15,0 2 0-15,4-1 0 0,5 1 0 0,3 1 0 16,3 0 0-16,5-2 0 0,6-2 0 0,2-3 0 16,1-5 224-16,-3-4-64 0,-5-2-160 0,0 0 128 0,-1-1-128 15,0 0 128-15,0-3-128 0,0-1 192 0,2 2-192 16,-2-2 192-16,-1-4-192 0,-5 2 0 0,-4-1 0 16,-3-1 0-16,-3 5 0 0,-3 0 0 0,-1-1-144 0,-3 4 144 31,-2 2-704-31,-2 3-48 0,-1 0 0 0,-4 1-6928 0,-4 4-1376 0</inkml:trace>
  <inkml:trace contextRef="#ctx0" brushRef="#br3" timeOffset="179799.08">23502 16441 23039 0,'0'0'2048'0,"0"0"-1648"0,0 0-400 0,0 0 0 16,0 0 768-16,9 9 64 0,2-2 0 0,2 2 16 15,3-1-672-15,3 2-176 0,6-2 0 0,0-1 0 16,0 1 128-16,2-3 0 0,1 2 0 0,3 0 0 16,0-1-128-16,4 2 0 0,0-3 0 0,2 5 0 15,1-1-288-15,3 2-96 0,0-2 0 0,2 4-16 16,1-3-2080-16,0 2-400 0</inkml:trace>
  <inkml:trace contextRef="#ctx0" brushRef="#br3" timeOffset="180446.2">25233 17018 11967 0,'24'5'528'0,"-7"-1"112"0,2 2-512 0,1 3-128 15,1-3 0-15,1 4 0 0,3-2 672 0,1 3 96 16,2-2 32-16,3 2 0 0,0-4-800 0,3 1-304 15,0-4 16-15,3 2 0 0,1 2-32 0,1-3 0 16,-2 1 0-16,-3 4 0 0,-2-1 320 0,-3 1 0 0,-1-1 128 0,0 3-128 16,2-1 192-16,0-2-48 0,1 2-16 0,0-2 0 15,2-1-128-15,4-3 0 0,0 1-192 0,3 2 192 32,3-3-1280-32,-1-1-144 0,-3 0-32 0,-1-3 0 15,-3-1 208-15,-2 4 32 0,-2-2 16 0,0 3 0 0,-1 2 2288 0,1-1 464 0,-1 0 96 0,1 3 16 16,-1-4-208-16,2 4-48 0,4-2 0 0,-1 3 0 15,1-4-944-15,2 2-192 0,0-1-32 0,-1-1-16 16,-3-1-224-16,2 2 0 0,1 1 0 0,1 2-160 16,-1-2-48-16,1 2-16 0,0-3 0 0,0 5 0 15,3-3 224-15,0 1 0 0,-2-2 0 0,1 2 0 16,-2-1 0-16,-4 2 0 0,-1 2 0 0,-2-4 160 16,-2 2-160-16,0-2 0 0,0 1 0 0,0 2 0 0,-1-5 0 0,0 7 0 15,0-2 0-15,3 0 0 0,-1 1 0 16,2-3 0-16,2 0 0 0,0 2 0 0,-3-3 240 0,1 2 16 15,0-3 0-15,-3 3 0 0,-1-1 176 0,0 2 32 16,0-2 16-16,0-1 0 0,0 2-112 0,0-2-32 16,0 3 0-16,2 0 0 0,3-1-176 0,-1 1-32 15,0-3-128-15,1 1 192 0,1 2 16 0,1-3 0 16,-4-3 0-16,-1 2 0 0,-2-3 304 0,-2 4 48 16,1-3 16-16,0 2 0 0,-1 1-176 0,1 0-16 15,2-1-16-15,2 4 0 0,2-3-192 0,-1 2-48 16,3-2 0-16,3 1 0 0,6-2 144 0,0 0 32 15,1-3 0-15,-2-2 0 0,-3 0 176 0,2-1 32 0,2 0 16 16,1-2 0-16,5 0-208 0,2-2-32 0,1 1-16 0,2 0 0 16,2 0-16-16,-3-1-16 0,-5 0 0 0,0 1 0 15,-2-2-16-15,-2 3 0 0,4 0 0 0,-1 3 0 16,0-2-224-16,1 4 0 0,-2-1 0 16,-3 0 0-16,-2-4-224 0,-4 2-144 0,-3 1-16 0,-2 2-12176 15</inkml:trace>
  <inkml:trace contextRef="#ctx0" brushRef="#br3" timeOffset="181687.61">19425 21228 10815 0,'0'0'480'0,"0"0"96"0,0 0-448 0,-9 0-128 0,9 0 0 0,0 0 0 16,0 0 192-16,-8 0 0 0,8 0 16 0,0 0 0 15,-8-4 240-15,8 4 64 0,0 0 0 0,0 0 0 16,0 0-512-16,-3-10 128 0,3 10-128 0,2-8 0 16,-2 8-128-16,0 0-80 0,5-9-16 0,-5 9 0 15,5-6-112-15,-5 6-32 0,0 0 0 0,10-5 0 16,0-2-16-16,-1 3 0 0,0 3 0 0,0-1 0 31,0-2-128-31,1-1-48 0,0 0 0 0</inkml:trace>
  <inkml:trace contextRef="#ctx0" brushRef="#br3" timeOffset="182114.38">19597 20967 11967 0,'0'0'1072'0,"0"0"-864"0,0 0-208 0,0 0 0 0,0 0 1600 0,0 0 288 16,0 0 48-16,0 0 16 0,0 0-1360 0,0 0-272 15,0 0-48-15,0 0-16 0,13-11-256 0,1-3 0 16,0-4 0-16,3 4 0 0,1-3 0 0,3 3 0 15,0 0 0-15,2-2 0 0,1-1 0 0,2 1-256 16,2 0 64-16,0 4 0 16,1 0-448-16,-1 0-96 0,-2 1-16 0,1 1 0 15,-4-1-224-15,0 2-48 0,-3 0-16 0,1 1 0 16,-2-3 224-16,0 3 48 0,0-1 16 0,0 3 0 0,1-4 576 0,2 4 176 16,-1-5 0-16,2 4 0 0,1-3 0 0,1 2 0 0,-1-1 0 15,2 1 0-15,1 1 0 0,2-2 0 0,1 5 0 0,-1-5 0 16,0 2 320-16,-2-4 80 0,-1 3 16 0,-1-3 0 15,-1 4-112-15,-3-3-32 0,1 2 0 0,-3-2 0 16,-1 2-272-16,-2-1 0 0,-2 4 0 0,-1 1 0 16,0-1 144-16,-2 0-16 0,-1 1-128 0,1 2 192 15,-11 2 528-15,11-1 112 0,-11 1 0 0,11 0 16 16,0-2 48-16,-11 2 0 0,11-4 0 0,0 1 0 16,0-1-336-16,3 0-64 0,0 0-16 0,2-5 0 15,3 0-480-15,3-2 0 0,3-3 0 0,3 1-160 16,4-2-784-1,-3 0-144-15,2-3-48 0,-3 1-6928 0</inkml:trace>
  <inkml:trace contextRef="#ctx0" brushRef="#br3" timeOffset="183095.65">22233 19959 11967 0,'24'-5'1072'0,"6"-3"-864"15,1 2-208-15,5 1 0 0,1-2 1088 0,6 1 192 16,3 1 16-16,1-4 16 0,-3-1-576 0,-3-1-112 16,0 0-32-16,-1 2 0 0,1-2-464 0,2 1-128 15,2-3 0-15,1 0 0 0,1-1-192 0,1 2-48 16,5-2-16-16,-2-1 0 16,-4 1-384-16,-2 2-64 0,-2-1-32 0,-1 1 0 0,-2 2 480 0,2-3 80 0,-1 0 32 15,1 4 0-15,0-1 144 0,0 4 0 0,0-4 0 0,1 3 0 16,-2 2 0-16,-4-1 256 0,-6 2-64 0,4 1-16 15,-2-2-176-15,1-1 128 0,2 0-128 0,2-1 128 16,1-2-128-16,2 4 0 0,1-2 0 0,0 0-176 16,0 2 176-16,0-1 0 0,-2 1 0 0,-4 1-128 15,-4 0 128-15,-2 0 0 0,1 4 0 0,-1 3 0 16,-1-3 272-16,2 0-16 0,-3 0 0 0,1 0 0 16,0 0-48-16,3 0-16 0,1-4 0 0,2 3 0 31,-1-2-560-31,1 1-112 0,1 0-32 0,-2 1 0 15,-3 0 48-15,-2 0 0 0,-1-1 0 0,3 1 0 0,-5-2 464 0,5 2 0 0,-3 0 0 0,0 1 0 16,2-1 288-16,-1 1 48 0,1 0 16 0,0-2 0 16,1 1 128-16,2 0 32 0,-3 0 0 0,1 1 0 0,-1-2-176 0,-2 1-16 15,-1-2-16-15,0-2 0 0,-1 0-304 0,1 2 160 16,2-5-160-16,1 3 128 0,-1 0-128 0,1 0 0 16,2-3 144-16,1 2-144 0,1-3 0 0,3 2 0 15,4-1 0-15,0-1 0 0,-1 0 0 0,-2 0-160 16,-2 0 160-16,1 0-208 15,-2-1-304-15,1 1-48 0,2-5-16 0,-1 5 0 16,2-1-464-16,3 2-112 0,2-3 0 0,3 1-16 16,4 3 48-16,-3 2 16 0,-5-4 0 0,-2 3 0 0,3 0 912 15,-3-1 192-15,-2 3 0 0,3 2 0 0,0-3 384 0,3 1 32 16,2 3 16-16,4-1 0 0,2 0-96 0,-2-1-16 16,-5 1 0-16,1-2 0 0,-3 0-320 0,2 4 0 0,1 0 0 15,1-1 128-15,2-4-128 0,1 4 0 0,2-1 0 16,-1 1 0-16,-1-1 0 0,-4 0 0 0,-5 0 0 0,-1 0 128 15,-2 8 544-15,2-4 112 0,-2-2 32 16,0 3 0-16,1-1 32 0,1 2 16 16,-1 1 0-16,2-1 0 0,0-2-480 0,-1-2-80 0,-4 0-32 0,0 0 0 15,-1 0-272-15,1-1 160 0,0-1-160 0,1 0 128 16,2 2-128-16,-1 0 0 0,0-5 0 0,3 4 0 16,0 0 0-16,2 1 0 0,-5 0 0 0,-2 0 0 15,-3-3 0-15,0 2 0 0,1 0 0 0,-2 1 0 16,0-2 0-16,0 1 160 0,0 0-160 0,1 1 160 15,2 1-160-15,2-2 0 0,-1-2 0 0,0-1 128 16,2 3-128-16,-1 1 0 0,-1 0-192 0,-3 0 192 16,-2 0-208-16,-1 0 80 0,1-1 128 0,1 0-208 15,-3 1 208-15,1 0 0 0,-1 0 0 0,2 0 0 0,0 0 0 0,3-2 0 16,0 0 0-16,0 1 0 0,0-1 448 0,-2 2 48 16,-2 0 0-16,0-1 0 0,-2-2 64 0,0 0 16 15,-2 1 0-15,4 1 0 0,-1-1-112 0,1 0-16 16,-1 1 0-16,2 1 0 0,2 1-176 0,0-1-32 15,-1-1-16-15,4 1 0 0,3 3-224 0,-1-1 0 16,-3-2 128-16,-2 3-128 0,-1 0 0 0,1 0 0 16,1 0 0-16,-2-1 0 0,-1-2 0 0,3 3 0 15,1-1 128-15,2 1-128 0,-2 2 304 0,0-1 16 16,6-1 0-16,0 1 0 0,-4 1 64 0,3-1 0 16,-5-3 16-16,-1 4 0 0,1-1-192 0,-2 1-32 15,-1-1-16-15,-1-1 0 0,1-1-352 0,-4 2-64 0,-3 0 0 0,-1 0-7632 16,-2 0-1520-1</inkml:trace>
  <inkml:trace contextRef="#ctx0" brushRef="#br3" timeOffset="183774.3">30315 18187 20271 0,'0'0'896'0,"0"0"192"0,4-9-880 0,1 3-208 0,1 1 0 0,4-3 0 16,8 2 1456-16,8 1 240 0,0-2 48 0,7 2 16 31,3 1-1760-31,1-2-320 0,0 2-64 0,2 0-32 0,3 3 32 0,1-1 16 0,2 0 0 0,1 2 0 16,2 0 112-16,3 3 32 0,2-2 0 0,-1 3 0 15,0 1 80-15,-3 1 16 0,-5-2 0 0,1 3 0 0,-1 2-16 16,-3-2 0-16,1 3 0 0,-2-1 0 0,4 3 16 0,-1 2 0 16,0-4 0-16,-2 1 0 0,-3 1 128 15,-3-3 0-15,-1 1 0 0,-4-3 0 0,-1 5 0 16,-2-5 0-16,-2 2-144 0,1-4 144 15,0 2-544-15,-1 2-32 0,8-2-16 0,-7 1 0 16</inkml:trace>
  <inkml:trace contextRef="#ctx0" brushRef="#br3" timeOffset="192554.68">19237 20603 8175 0,'0'0'352'0,"0"0"96"0,0 0-448 0,0 0 0 0,0 0 0 0,0 0 0 15,0 0 576-15,0 0 16 0,0 0 16 0,0 0 0 16,0 0-160-16,0 0-48 0,0 0 0 0,0 0 0 16,0 0-176-16,0 0-32 0,0 0-16 0,0 0 0 15,0 0-176-15,0 0 192 0,0 0-192 0,0 0 192 16,0 0-64-16,0 0-128 0,0 0 192 0,0 0-64 16,0 0 0-16,0 0-128 0,0 0 192 0,0 0-64 15,0 0 0-15,0 0 0 0,0 0 0 0,0 0 0 16,0 0 16-16,0 0 0 0,0 0 0 0,0 0 0 15,0 0-16-15,0 0-128 0,-4-7 192 0,4 7-64 0,0 0 80 16,0 0 16-16,-2-10 0 0,2 10 0 0,0 0-64 0,0-8-16 16,0-2 0-16,0 10 0 0,4-10-144 0,-1 1 128 15,0-1-128-15,2 1 128 0,-1-4-128 0,4 3 160 16,-1-3-160-16,2 2 160 0,1 1-32 0,0-4-128 16,2-3 192-16,-2 0-64 0,-1 0-128 0,0-1 160 15,4-1-160-15,-2 0 160 0,3-4-32 0,0 0-128 16,0 1 192-16,-1 1-64 0,-1-3-128 0,0-2 128 15,-1 3-128-15,2-1 128 0,-2 0-128 0,2 4 0 16,0-1 0-16,3 2 0 0,0-2 0 0,-1-1 0 16,1 2 0-16,1-2 0 0,1 1 0 0,-2-2 0 15,1-3 0-15,1 3 0 0,-1-5 0 0,2 2 128 16,-2-7-128-16,-1 1 0 0,1-2 176 0,1-2-48 0,1-2-128 16,0 1 192-16,-1 1 32 0,-1 1 0 0,3-1 0 0,0 1 0 15,-2-2 144-15,-1 0 16 0,1 0 16 0,-1-2 0 16,-2-7-64-16,0 4-16 0,-2-3 0 0,1 2 0 15,0-4-192-15,1 3-128 0,-1-6 160 0,3 3-160 16,-2 1 128-16,-1-2-128 0,1 4 0 0,0-3 0 16,-1-2 0-16,0 3 0 0,0-3 0 0,-1 3 0 15,0 2 0-15,0 0 128 0,-1-1-128 0,1 1 0 16,-2-1 0-16,6-1 0 0,-3 0 128 0,0 0-128 16,1 2 0-16,0-2 0 0,2 2 0 0,-3 0 0 15,0 6 0-15,2 0 0 0,0 1 0 0,-2 0 0 16,-3 1 0-16,3-1 0 0,-1 0 0 0,-2 0 0 15,1 0 0-15,-2 0 128 0,0-2-128 0,-1 1 0 0,0 1 128 16,-2 1-128-16,1 2 0 0,1 0 0 0,0-2 128 16,1 1-128-16,-1-1 0 0,1-1 144 0,0 0-144 0,2-1 0 15,0 1 0-15,1 0 0 0,0-1 0 16,-2 1 0-16,1 2 0 0,0 0 128 0,1 5-128 0,-3 1 0 16,3-2 0-16,-2 2 0 0,0 2 0 0,-1 1 0 15,-1 1 0-15,1 3 0 0,-1-1 0 0,1 2 0 16,-1 1 0-16,1 0 0 0,1-1 0 0,2 1 0 15,-1-2 0-15,0 2 0 0,4-3 0 0,-2 0 0 16,3-1 0-16,1 0 0 0,0 0 0 0,1-2 0 16,1 2 0-16,1 1 0 0,-1-3 0 0,2 3 0 15,-5 0 0-15,1-1 0 0,0 0 0 0,0-2 0 16,1 1 0-16,-1 4 0 0,-1 0 0 0,-1 2 0 16,0 0 0-16,1 1 0 0,-2-2 0 0,-1 4 0 0,0 0 0 15,-1 1 0-15,-1-2 0 0,1 2 0 0,-1 1 0 0,-1 4 0 16,0-4 0-16,1 3 0 0,-2 1 0 0,1-1 0 15,0 1 0-15,0-2 0 0,1 1 0 0,2 1 0 16,1-3 0-16,-4 3 0 0,2 0 0 0,0-1 0 16,3 4 0-16,-2-3 0 0,0 1 0 0,1-3 0 15,-2 6 0-15,-1 0 0 0,0 0 0 0,0 3 0 16,-3 0 0-16,-2-1 0 0,1 2 0 0,-8 2 0 16,7-1 0-16,4 1 0 0,-11 0 0 0,11 0 0 15,-1 1 0-15,0 3 0 0,-10-4 0 0,12 5 0 16,-1-5 0-16,-11 0 0 0,14 5 0 0,-1 2 0 15,-2-2 0-15,1 2 0 0,-2 0 0 0,1-1 0 16,1-1 0-16,1 1 0 0,-1 0 0 0,1 2 0 16,1 1 0-16,0-2 0 0,1 4 0 0,0-2 0 0,2 1 0 0,0 2 0 15,-2-3 0-15,1 3 0 0,1-2 0 0,-1 3 0 16,2 1 0-16,0 2 0 0,-3 1 0 16,3 0 128-16,-3 3-128 0,1 0 0 0,0 0 144 0,-2 3-144 15,0 3 160-15,0-2-160 0,-3 1 176 0,1-1-176 16,-2 4 192-16,1 0-192 0,0 4 192 0,-1-3-64 15,0 0 0-15,-1 2-128 0,2-2 160 0,1 3-160 16,-1 1 128-16,1 0-128 0,-2 1 128 0,0-2-128 16,0-3 128-16,0 3-128 0,2 0 0 0,-3-3 0 15,1 2 128-15,0 0-128 0,0 0 0 0,2-3 0 16,-3 1 0-16,-1-1 128 0,3 1-128 0,-1 3 0 16,-1-3 144-16,1 3-144 0,-1-1 0 0,1 0 0 15,-1-3 0-15,0 3 0 0,0 1 0 0,-2-3 128 0,1 1-128 16,-1 2 0-16,4-5 0 0,-4 1 0 0,3-1 0 15,-2 2 128-15,-2 3-128 0,3-3 176 0,-2 3-176 0,0-2 192 16,2 2-16-16,-4-3 0 0,0 2 0 0,3-1 0 16,-4-3 0-16,1 2 0 0,0-5 0 0,0 2 0 15,0-4 16-15,0 0 0 0,-1 0 0 0,1 3 0 16,0-5-64-16,0 2 0 16,0-3 0-16,0 1 0 0,-2 3-128 0,1-1 0 0,2-2 144 0,-1 1-144 15,0 0 0-15,0 3 0 0,-1-2 0 0,0-2 128 16,0 2-128-16,0 0 0 0,-1 2 0 0,3-4 128 15,-3 2-128-15,2-2 0 0,-1 0 0 0,0 2 0 16,0-4 0-16,-2 1 128 0,2 0-128 0,0 0 0 16,0 0 144-16,1 0-144 0,-1 0 192 0,1-1-192 15,-1 0 144-15,1-1-144 0,-1 1 0 0,1 0 144 0,0 0-144 16,2 0 0-16,4-1 144 0,-4 1-144 0,-2 0 0 16,0 0 144-16,0-2-144 0,2 1 0 0,0-2 0 15,1 2 0-15,1-3 0 0,1 1 0 0,0 0 128 0,3 3-128 16,-4 0 0-16,2 2 0 0,-1-2 0 0,1 1 0 15,-1 0 0-15,-1 1 0 0,-2 2 0 0,2-3 0 16,-1 0 128-16,-1-1-128 0,1 0 0 0,-2-3 0 16,2-2 0-16,-2 2 0 0,1 0 0 0,0 3 0 15,0 1 0-15,-1 0 0 0,-1 0 0 0,0 0 0 16,0 2 0-16,0 0 0 0,1-2 128 0,1-1-128 16,1 0 0-16,-1-2 0 0,-1 1 0 0,-1 1 0 15,0-3 0-15,2 1 0 0,1 0 0 0,1 0 0 16,-2 1 0-16,2-2 0 0,0 1 0 0,0-2 0 0,0-2 0 15,0 1 0-15,1-1 0 0,-1-3 0 0,-1 1 0 0,1-3 0 16,-3 2 0-16,2-3 0 0,-8-6-144 0,8 8 144 16,0 1-144-16,0-3 144 0,1 3-160 0,-9-9 160 15,10 6-128-15,-10-6 128 0,10 4 0 0,-10-4-144 16,0 0 144-16,15 6 0 0,-1-2-144 0,-1-3 144 16,-13-1 0-16,13 3 0 0,-13-3 0 0,14 0 0 15,-2 0 0-15,-12 0 0 0,14 0 0 0,0 0 0 16,2 0 0-16,-3 0 0 0,-1-1 0 0,-1-1 0 15,1 2 0-15,1-1 0 0,-2 0 0 0,2 1 0 16,-1 1 0-16,2-1 0 0,-1-1 0 0,1 0 0 16,0-2 0-16,1-1 0 0,2 2 0 0,-2 0 0 0,0 0 0 15,2 1 0-15,-2-2 0 0,0 2 0 16,1-4 0-16,-1 1 0 0,3 0 0 0,-2 2 0 0,-3-4 0 16,0 1 0-16,-2 2 0 0,2 0 0 0,-1-1 0 0,1-1 0 15,-1 0 0-15,-1 1 0 0,3 2 0 0,0-2 0 16,0-4 0-16,0 3 0 0,0-2 0 0,3 0 0 15,0 1 0-15,1-3 0 0,0 3 0 0,1 0 0 16,0-5 0-16,1 1 0 0,1 1 0 0,-1-2 0 16,2 0 0-16,-2-1 128 0,0 0-128 0,1 1 0 15,-1-4 0-15,-1-2 0 0,-4 2 0 0,1 1 0 16,-1-3 128-16,-1 1-128 0,-1-2 0 0,-1 0 0 16,0 0 0-16,-1 1 0 0,-3-3 0 0,1 1 0 15,0 2 0-15,-2-1 128 0,1 0-128 0,-1 4 0 16,1-1 144-16,1 0-144 0,0-2 0 0,-2 0 144 0,2 0-144 0,-1-2 0 15,-2-2 192-15,1-3-64 0,2 3 0 0,-1-2-128 16,1 0 192-16,0-4-192 0,-1 2 192 16,1-3-192-16,0 4 144 0,0-4-144 0,-3 1 0 0,0-1 144 15,-2 4-144-15,-1-2 128 0,0 2-128 0,1 4 128 16,1 1 64-16,-2 1 0 0,-2-1 0 0,-1 0 0 16,1 0 32-16,-1-2 16 0,-1 4 0 0,1 0 0 15,0 1-64-15,0-1-16 0,-1 1 0 0,1-1 0 16,0 3-160-16,0 0 0 0,0 0 144 0,0 0-144 15,1-1 0-15,3 1 128 0,-3 0-128 0,2 0 0 16,-1-1 0-16,2-1 0 0,0-1 0 0,1-1 0 16,0 0 0-16,2 0 0 0,-1 0 0 0,2 1 0 15,0-2 0-15,0-1 128 0,0 1-128 0,1 2 0 16,2 0 0-16,-2 1 0 0,2 0 0 0,-1 2 0 16,1 2 0-16,-1-1 0 0,-1-1 0 0,0 3 0 0,0 0 0 0,-1-1 0 15,4 1 0-15,-2 0 0 0,-1 1 0 0,0 1 0 16,0-4 0-16,1 3 0 0,0-1 0 0,0-2 0 15,-2 1 0-15,-1 0 0 0,1-2 0 0,1 1 0 16,-1 2 0-16,-1-3 0 0,0 1 0 0,0 3 0 16,1-2 0-16,0 3 0 0,-2-3 0 0,1-1 0 15,0 3 0-15,-1-2 0 0,1 2 0 0,-1 1 0 16,2-1 0-16,-2 3 0 0,0-4 0 0,-1 5 0 16,2 1 0-16,-7 5 0 0,5-9 0 0,0 3 0 15,0-3 0-15,1 2 0 0,-6 7 0 0,9-6 0 16,-1-2 0-16,-1 1 0 0,0-2 0 0,-1 3 0 0,2-3 0 15,1 2 0-15,0 1 0 0,-1-3 0 0,1 1 0 16,2-2 0-16,-1 3 0 0,0-2 0 16,1 2 0-16,-1-1 0 0,2 0 0 0,-1 3 0 0,1-3 0 0,1 2 0 15,-2 1 0-15,3-3 0 0,-1 2 0 0,-1-2 0 16,0 2 0-16,2 1 0 0,-4-3 0 0,1 3 0 16,0 1 0-16,0 0 0 0,2-1 0 0,-2 1 0 15,-1 1 0-15,1-2 0 0,2-2 0 0,-2 2 0 16,-1 0 0-16,-1-1 0 0,-2-1 0 0,2 3 0 15,0-2 0-15,0 1 0 0,0 1 0 0,1-1 0 16,0-1 0-16,0 1 0 0,1 2 0 0,0-1 0 16,0-1 0-16,2 1 0 0,-4 1 0 0,3-1 0 15,0-1 0-15,0 0 0 0,2 1 0 0,0 3 0 16,0-2 0-16,1 1 0 0,0-2 0 0,0 1 0 0,-1 1 0 16,2 2 0-16,-1 0 0 0,3-2 0 0,2 1 0 0,-1 1 0 15,0 0 0-15,1 0 0 0,-2-1 0 0,1-2 0 16,0 1 0-16,2-2-128 0,-2 1 128 0,-1 3 0 15,-3-1 0-15,0 1 0 0,-1-2 0 0,3 2 0 16,-5 1 0-16,4 0 0 0,-2 0 0 0,1 2 0 16,0 1 0-16,-2 0 0 0,-13-4 0 0,14 2 0 15,0 1 0-15,0 0 0 0,0 3 0 0,-2-1 0 16,1-2 0-16,-3 2 0 0,6 3 0 0,-4-4 0 16,0 0 0-16,-1 3 0 0,1-2 0 0,-1 3 0 15,0 1 0-15,2-3 0 0,0 4 0 0,0-2 0 16,-2 2 0-16,1-1 0 0,0 3 0 0,1-1 0 15,-4-2 0-15,1 2 0 0,1-2 0 0,3 4 0 0,-6-2 0 16,2 1 0-16,0 1 0 0,1 2 0 0,-1 0 0 0,1-2 0 16,-2-2 0-16,0 5 0 0,0-1 0 0,-2-1 0 15,1 2 0-15,-2 1 0 0,1-2 0 0,-1 2 0 16,1-1 0-16,-1 2 0 0,-1 0 0 0,0-2 0 16,0 1 0-16,0-2 0 0,3 2 0 0,-3-2 0 15,1 0 0-15,2 0 0 0,-2 1 0 0,1-1 0 16,-2-1 0-16,2 0 0 0,2 1 0 0,-2-1 0 15,-1 1 0-15,0-1 0 0,2-1 0 0,1 1 0 16,-3 0 0-16,2 2 0 0,-1 0 0 0,2-1 0 16,-1-1 0-16,0 1 0 0,-2-3 0 0,3 2 0 15,-2-2 0-15,1 2 0 0,0 0 0 0,-1-1 0 16,1-3 0-16,-2 3 0 0,1 2 0 0,0-1 0 16,1-1 0-16,-2 2 0 0,-1 0 0 0,2 2 0 15,0-3 0-15,0-1 0 0,0 0 0 0,0 1 0 0,-1 2 0 0,0-2 0 16,1-4 0-16,0 3 0 0,1-3 0 0,0 2 0 15,-1 1 0-15,1 1 0 0,0-2 0 0,-1 0 0 16,2 1 0-16,-1 0 0 0,-2-1 0 0,0 2 0 16,1-1 0-16,0-1 0 0,-3 0 0 0,1 2 0 15,-1-2 0-15,2 0 0 0,-2 1 0 0,1 1 0 16,2-1 0-16,0 2 0 0,-2 0 0 0,2 2 0 16,-1 1 0-16,0-1 0 0,2-1 0 0,0 0 0 15,-4 2 0-15,3-1 0 0,0-3 0 0,-1-1 0 16,0 1 0-16,2 2 0 0,-2-2 0 0,2-3 0 15,-1 1 0-15,2-1 0 0,-2-1 0 0,3 3 0 0,-2-4 0 16,0 0 0-16,1-3 0 0,1 4 0 0,1-1 0 0,-2 0 0 16,-9-9 0-16,10 10 0 0,-1 0 0 0,-9-10 0 15,10 11 0-15,0-1 0 0,-2 1 0 16,-1-2 0-16,1 2 0 0,-1-3 0 0,-7-8 0 16,11 12 0-16,-5-5 0 0,2 3 0 15,-1-3 0-15,-2 2 0 0,2-3 0 0,-1 3 0 0,-6-9 0 0,9 9 0 16,-1 2 0-16,-1-4 0 0,-7-7 0 0,10 6 0 15,-1 3 0-15,1-3 0 0,2 2 0 0,-3-3 0 16,-2 1 0-16,2 2 0 0,1-4 0 0,1 2 0 16,0 2 0-16,-1-3 0 0,-2 1 0 0,-2 0 0 15,3-2 0-15,-1 1 0 0,-2 2 0 0,2-2 0 16,1 0 0-16,1-1 0 0,-3-1 0 0,1 1 0 16,0-1 0-16,2 1 0 0,-4-1 0 0,2 4 0 0,2-3 0 15,0-2 0-15,-1 1 0 0,0-2-128 0,1 0 128 16,-2-1 0-16,-8 0 0 0,12-1 0 0,0 1 0 0,-2 0 0 15,0-3 0-15,-10 3 0 0,12-1 0 0,-1 1 0 16,-11 0 0-16,14 0 0 0,-2 0 0 0,-12 0 0 16,0 0 0-16,16 3 0 0,-3-3 0 0,-1 0 0 15,0-2 0-15,1 2 0 0,-2 0 0 0,2 0 0 16,2-1 0-16,-4 0 0 0,1 0 0 0,-1-1 0 16,5 0 0-16,-4-1 0 0,1-1 0 0,0 1 0 15,-1-1 0-15,2 1 0 0,0-3 0 0,-1 0 0 16,1 0 0-16,-1-1 0 0,1 2 0 0,-3 1 0 15,-1-1 0-15,-1-1 128 0,0 2-128 0,0 0 0 0,1 0 128 16,-2-4-128-16,-8 8 128 0,9-6-128 0,-2-3 160 16,2 3-160-16,-1 1 176 0,1 0-176 0,-9 5 192 15,7-4-192-15,2-1 160 0,-1-2-160 0,-2 0 128 0,2 0-128 16,0-3 0-16,1 3 0 0,-1-5 128 0,3 5-128 16,-1-5 0-16,0 3 0 0,1-2 0 0,2-2 0 15,0 3 0-15,0-3 0 0,-3 2 144 0,2-1-144 16,1-3 160-16,1-1-32 0,-4 0-128 0,3 2 192 15,0-1 0-15,-3 2-16 0,1-1 0 0,-1 0 0 16,1 2-48-16,0 2 0 0,-2-4 0 0,1 2 0 16,2 1-128-16,-2-3 128 0,1-2-128 0,3 0 128 15,1-2-128-15,2 2 0 0,-1-1 0 0,1 1 128 16,1 0-128-16,1 0 0 0,-1-1 0 0,-2 2 0 16,-1 1 0-16,2 1 0 0,-3 2 0 0,-1-4 0 15,-1 1 0-15,1 1 0 0,-2 1 0 0,1 0 0 0,-2 0 0 16,0 3 0-16,-1-1 0 0,1 3 0 0,-2-2 0 0,3 1 0 15,-2 3 0-15,0-3 0 0,-4 2 0 0,3-3 0 16,0 3 0-16,-1 1 0 0,1-3 0 0,-8 8 0 16,10-8 0-16,0 5 0 0,-10 3 0 0,10-8 0 15,2 2 0-15,-1 2 0 0,-1-3 0 0,2 4 0 16,-2-2 0-16,0-1 0 0,0-1 0 0,0 2 0 16,-1 1 0-16,0-1 0 0,0 1 0 0,-9 4 0 15,10-5 0-15,0 4 0 0,-10 1 0 0,12-3 0 16,-3-2 0-16,0 3 0 0,1 0 0 0,0 1 0 15,-1-2 0-15,0 2 0 0,0-1 0 0,1 0 0 16,0 1 0-16,0 0 0 0,0-4 0 0,2 2 0 16,-2 1 0-16,1 0 0 0,3 1 0 0,-1-1 0 0,-3-3 0 15,1 2 0-15,-3 0 0 0,1 2 0 0,1 0 0 16,1 0 0-16,-2-2 0 0,1 1 0 0,0 0 0 0,-1 0 0 16,0-1 0-16,0 1 0 0,2-1 0 0,-1 2 0 15,0 1 0-15,1 0 0 0,-11 0 0 0,11-1 0 16,0-1 0-16,1 2 0 0,-1-1 0 0,2 0 0 15,0-1 0-15,1 2 0 0,-2 0 0 0,2-2 0 16,0 2-128-16,2-1 128 0,1-1 0 0,2 2 0 16,1 0 0-16,0 0 0 0,0 0 0 0,2 0 0 15,-3 0 0-15,0 2 0 0,-1 1 0 0,0 0 0 16,2-2 0-16,-5 2 0 0,0-2 0 0,-1 2 0 16,-1 0 0-16,1 4 0 0,-2-3 0 0,-1-2 0 15,2 3 0-15,-2 2 0 0,1-4 0 0,-1 1 0 0,0 1 0 16,0 2 0-16,-1-2 0 0,0 4 0 0,1-3 0 0,1 0 0 15,-1 5 0-15,1-3 0 0,-2 3 0 0,-1-1 0 16,2 0 0-16,-1 3 0 0,-1-2 0 0,-1 2 0 16,0-1 0-16,-1-1 0 0,1 0 0 0,-1 3 0 15,0-2-144-15,0 0 144 0,0 2 0 0,-1 1 0 16,0 1 0-16,2-2 0 0,-3 1 0 0,2-1 0 16,-1-1 0-16,0-3 0 0,2 3 0 0,-1 2 0 15,0-1 0-15,0 0 0 0,1 2 0 0,0 2-128 16,-1-1 128-16,1-1 0 0,-2 1 0 0,1-1 0 15,-1 1 0-15,0-1 0 0,-2-1 0 0,1-1 0 16,0-1 0-16,4 1 0 0,-4 0 0 0,2-4 0 16,-2-1 0-16,1 3 0 0,2-3 0 0,-1 2 0 0,0-2 0 15,2 2 0-15,-2-4 0 0,0 3 0 0,-2-1 0 0,1 1 0 16,-2-4 0-16,1 4 0 0,0-3 0 16,0 4 0-16,2-2 0 0,-2 4 0 0,0-6 0 0,1 4 0 15,-1-4 0-15,3 3 0 0,-2 3 0 0,0-3 0 16,2 3 0-16,-3-4 0 0,3 0 0 0,-1 2 0 15,0-1 0-15,2 4 0 0,-2 0 0 0,2-2 0 16,4-1 0-16,-4 2 0 0,-3-4 0 0,2 4 0 16,-2-1 0-16,3-2 0 0,0 2 0 0,1-3 0 15,0 1 0-15,-1-2 0 0,3 2 0 0,-1-4 0 16,-1 0 0-16,2 1 0 0,-1-2-128 0,2 4 128 16,1-3 0-16,-1-1 0 0,-2-4-128 0,2 5 128 15,1-3 0-15,0 1 0 0,1-3-128 0,-4 2 128 16,2 1 0-16,1 0 0 0,0-1 0 0,-1 1 0 0,-3-2 0 15,1-1 0-15,2 0 0 0,1 2 0 0,-1-2 0 16,-2 0 0-16,-1-1 0 0,1-1 0 0,0-3-128 0,-1 2 128 16,-1 0 0-16,0 0 0 0,0-1 0 0,0-1 0 15,0-2 0-15,1 2 0 0,-10 4-128 0,11-5 128 16,-1-3 0-16,1 3 0 0,-3 2 0 0,0-1 0 16,0-5 0-16,-1 3 0 0,1-3 0 0,0 1 0 15,-1-5 0-15,1 4 0 0,-1-2 0 0,1 2 0 16,1-2 0-16,-1 0 0 0,-1 1 0 0,2-4 0 15,1 2 0-15,-1 0 0 0,-1-2 0 0,2 1 0 16,0 2 0-16,0 0 0 0,1-1 0 0,-1 2 0 16,1-4 0-16,-1 0 0 0,3 0 0 0,0 1 0 0,-1-1 0 15,1 0 0-15,1 0 0 0,0 3 0 0,-5-2 0 16,1-1 0-16,-1 0 0 0,0 2 0 0,0-2 0 16,-3-2 0-16,2 1 0 0,-1 0 0 0,1 1 0 15,-2-1 0-15,0-1 0 0,0 1 0 0,2 2 0 0,-3 4 0 16,1-1 0-16,-1 3 0 0,-1-4 0 0,1 5 0 15,-5 6 0-15,6-10 0 0,-1 2 0 0,-1-2 0 16,3 4 0-16,-1-1 128 0,2 0-128 0,-3 0 0 16,2-3 0-16,1 4 0 0,-2-2 0 0,3 2 0 15,-1 1 0-15,2-4 0 0,-1 1 0 0,1-2 0 16,1 4 0-16,1 1 0 0,-1-4 0 0,2 3 0 16,0-3 0-16,-1 2 0 0,1 5 0 0,1-3 0 15,-1-4 0-15,1 4 0 0,-1-3 0 0,-1 2 0 16,0-1 0-16,-1 0 0 0,3 2 0 0,-1-2 0 15,0 0 0-15,-3 3 0 0,1-1 0 0,1-2 0 16,-1 2 0-16,0 3 0 0,-2-2 0 0,2-1 0 0,-3 2 0 0,1 1 0 16,-9 2 0-16,11 0 0 0,-3-2-128 0,-8 2 128 15,13 0 0-15,-4 2 0 0,-9-2-128 0,10 4 128 16,-1 1 0-16,0 0 0 0,-1-1-144 0,-1 2 144 16,1 2 0-16,-1-2-144 0,0 3 144 0,0 0 0 15,0 2-144-15,2-2 144 0,-3 1 0 0,0-1 0 16,2 3 0-16,-2 0 0 0,3 0-128 0,-1 0 128 15,0 1 0-15,0-3 0 0,3 0 0 0,-1 3 0 16,-1-3 0-16,2 3 0 0,-2 0 0 0,1-2 0 16,-2 3 0-16,1 1 0 0,-3-2 0 0,2 0 0 15,-1 0 0-15,1 1 0 0,0-2 0 0,-2 1 0 16,0-2 0-16,1 5 0 0,0-1 0 0,0-1 0 0,0 1 0 16,1 0 0-16,0-1 0 0,0 2 0 0,1-1 0 0,0-2 0 15,0-1 0-15,1 2 0 0,0-2 0 0,1 0 0 16,3 2 0-16,-2-1 0 0,2-1 0 0,2-1 0 15,-5-2 0-15,3 1 0 0,0 3 0 0,0-3 0 16,-1 1 0-16,-1 3 0 16,0-3 0-16,-1 0 0 0,1 2 0 0,-2-3 0 0,3 3 0 0,-2 1 0 15,0-3 0-15,1 0 0 0,-2-2 0 0,0 1 0 16,-1 3 0-16,1-5 0 0,2-3-144 0,-1 4 144 16,1-2 0-16,-1 4-160 0,2-5 160 0,-6 0-128 15,4-1 0-15,-3-1 0 0,3 1 0 0,0 2 0 16,2-4-112-16,1 3-16 0,0 0 0 0,14 3 0 0,-4 0-64 15,0-4-32-15,-2 0 0 0,0 1 0 16,3-1-464-16,0-1-80 0,-1 0-32 16</inkml:trace>
  <inkml:trace contextRef="#ctx0" brushRef="#br3" timeOffset="194695.13">10777 6271 8287 0,'0'0'736'0,"0"0"-592"0,6-7-144 16,-2-3 0-16,-3 0 1120 0,3-1 192 0,-2 3 32 15,0-3 16-15,-2 2-480 0,-2-3-112 0,1 2 0 0,-1 1-16 16,-1-3-256-16,2 3-48 0,-3-3-16 0,0 2 0 15,2 0-240-15,-2-3-64 0,-1 0 0 0,-2 3 0 16,-2-1 64-16,2 3 0 0,-5-1 0 0,0 3 0 16,-2-3-192-16,-3 0 128 0,-1-1-128 0,1 4 128 15,-1 2 0-15,0 0 0 0,-1-2 0 0,-4 1 0 16,-4 1-128-16,-3-3 0 0,1 2 0 0,-3 2 0 16,-1-4 0-16,0 2 0 0,1 1 0 0,-4 2 0 15,1 0 0-15,-1 0 0 0,-2-1 0 0,2 3 0 16,0 4 0-16,-5 0 0 0,-2 0 0 0,-3 2 0 15,-4-1 0-15,-2-2 0 0,3 1 0 0,-2-1 0 16,1 2 0-16,2 1 0 0,0 0 0 0,1 4 128 16,0-1 0-16,-3 1-128 0,-2 3 192 0,-2-2-64 15,1 3 0-15,2 0-128 0,4 2 192 0,3 0-64 16,-1 2-128-16,5 0 0 0,3-1 0 0,1 1 0 0,-1 0 128 16,-2 1-128-16,-2 1 128 0,2 5-128 0,-1 4 0 0,4-5 0 15,0-1 128-15,3 1-128 0,2-4 0 0,2 4 128 16,0 6-128-16,1-4 128 0,-3 1-128 0,5 4 0 15,0-1 0-15,2 3 0 0,0-1 0 0,-1 1 0 16,-2-4 0-16,0 3 0 0,2 4 0 0,-1-2 0 16,1 1 0-16,-1 0 0 0,4-2 0 0,-1 2 0 15,1 1 0-15,4-3 0 0,2-4 0 0,3 3 0 16,2 0 0-16,-1 1 0 0,5-4 0 0,-1 2 0 16,3-1 0-16,1-1 0 0,0 2 0 0,2 1 0 15,0-3 0-15,2-1 0 0,0 2 0 0,3 1 0 0,0-2 0 16,-1 2 0-16,2-1 0 0,1-2 0 0,-1 3 0 0,2-1 0 15,2-1 0-15,2 2 0 0,0 1 0 0,2-4 0 16,0 1 0-16,1-1 0 0,-2 0 0 0,5 4 0 16,-1 1 0-16,0-3 0 0,-1-1 0 0,1-1 0 15,2-4 0-15,-2-2 0 0,3-2 0 0,2-1 0 16,-2 1 0-16,0-3 0 0,-2 0 0 0,2-1 0 16,0 1 0-16,2-2 0 0,-1 0 144 0,2-2-144 15,0-1 128-15,1 2-128 0,2 1 160 0,-1-1-160 16,1-3 128-16,0 3-128 0,-1 0 0 0,3 0 0 15,2-2 128-15,1 2-128 0,3 1 0 0,-1-1 144 16,1-3-144-16,0 1 0 0,-3-1 0 0,2-2 128 16,-1 2-128-16,2-3 0 0,0 2 144 0,2-5-144 15,0 2 0-15,3 0 144 0,0-2-144 0,4 0 0 16,2 1 160-16,1-3-160 0,0-1 128 0,0-4-128 0,-2 0 128 0,-2-5-128 16,-1 1 0-16,0 2 128 0,1 0-128 0,-1-2 0 15,1 0 144-15,0-3-144 0,5 1 128 0,-3-3-128 16,1 1 128-16,-1-3-128 0,-3-1 144 0,-1-1-144 15,-2 1 192-15,1-2-192 0,0-1 240 0,-2-1-64 16,2-2-16-16,1-2 0 0,3-2 16 0,0 2 0 16,2-5 0-16,1 3 0 0,1 3-176 0,-3-5 0 15,-3 1 0-15,-2-7 0 0,-3 2 0 0,2-2 0 16,-2-4 0-16,1 1 0 0,-2-2 0 0,-3-3 0 16,1 0 0-16,-1-2 0 0,1-7 0 0,0 1 160 15,0 1-160-15,-2-4 160 0,-2-2 32 0,-2-2 16 16,-2-2 0-16,-2-4 0 0,-2 1 48 0,-4-2 16 0,-1 1 0 15,-1-1 0-15,-5-4 48 0,0-3 16 0,-3 2 0 0,-4 3 0 16,-1 3 176-16,-2 3 48 0,-6 2 0 0,-2 1 0 16,-5 3-80-16,-4 1-16 0,-8 7 0 0,-5-2 0 15,-5 3-320-15,-3 3-144 0,-6 8 128 0,-1 2-128 32,-5 2-336-32,0 5-160 0,-3 5-16 0,-5 6-16 15,-4 4-2240-15,-5 2-448 0,-32-3-96 0,18 6-16 0</inkml:trace>
  <inkml:trace contextRef="#ctx0" brushRef="#br3" timeOffset="197397.39">22425 8607 8511 0,'0'0'384'0,"0"0"64"0,-4-5-448 0,4 5 0 0,-5-9 0 0,5 9 0 16,-4-6 240-16,4 6-48 0,0 0-16 0,0 0 0 15,0 0-176-15</inkml:trace>
  <inkml:trace contextRef="#ctx0" brushRef="#br3" timeOffset="197651.31">22532 8500 8975 0,'0'0'384'0,"0"0"112"0,0 0-496 0,0 0 0 15,0 0 0-15,0 0 0 0,0 0 336 0,0 0-16 16,4-6-16-16,-4 6 0 0,0 0-304 0,0 0 0 16,0 0 128-16,0 0-128 15,0 0-320-15,0 0-112 0,0 0-16 0,0 0-16 0</inkml:trace>
  <inkml:trace contextRef="#ctx0" brushRef="#br3" timeOffset="197821.95">22350 8507 18015 0,'-9'-13'800'0,"3"5"160"0,-2 5-768 0,8 3-192 0,-10-2 0 0,10 2-5296 15,-10 9-1104-15</inkml:trace>
  <inkml:trace contextRef="#ctx0" brushRef="#br3" timeOffset="199058.66">20513 13728 5231 0,'11'12'224'0,"-5"0"64"0,2 2-288 0,2 4 0 0,1 2 0 0,2 1 0 0,2-1 0 0,-1 4 0 15,8 3 0-15,-3-2 0 0,0 2 0 0,5 1 0 16,1 3 0-16,2 2 0 0,4 0 0 0,3 2 0 16,2 2 0-16</inkml:trace>
  <inkml:trace contextRef="#ctx0" brushRef="#br3" timeOffset="200641.09">21136 21000 9503 0,'-15'1'416'0,"6"1"96"0,-1-2-512 15,2-2 0-15,-1 0 0 0,9 2 0 0,-5-4 0 0,5 4 0 16,-3-10 0-16,1 0 0 0,2-6 0 0,3 2 0 15,1 0 0-15,2 0 0 0,3-2 0 0,1-1 0 16,4 1 0-16,3 1 0 0,0-3 0 0,5 0 0 16,2-1 0-16,3 0 0 0,-1 0-432 0</inkml:trace>
  <inkml:trace contextRef="#ctx0" brushRef="#br3" timeOffset="202558.51">24012 6872 11967 0,'-8'-5'1072'0,"2"-3"-864"0,-1 2-208 0,2-2 0 16,3 2 576-16,2 6 64 0,0-6 0 0,0 6 16 16,5-8 176-16,5 3 48 0,1 0 0 0,6-3 0 15,3 3-288-15,3 1-48 0,1-2-16 0,4 0 0 16,3-1-112-16,-1-2-32 0,1 4 0 0,0-1 0 16,4-3-160-16,3 4-32 0,1-4-16 0,5 3 0 15,4-4 16-15,6 1 0 0,5-8 0 0,1 2 0 16,-3-2 128-16,1 0 48 0,-2-4 0 0,-1 2 0 0,-2 3-96 15,-1 0-16-15,1 5 0 0,-3-1 0 0,-3 2-256 0,-2 3 0 16,-4 2 0-16,-7-2 0 0,-4 1 0 0,-4 1 0 16,-2 0 0-16,-2 1 0 0,-3 1-192 0,0 2 48 15,1-1 16-15,-1-1 0 16,-1-1-432-16,0 4-80 0,-2 0 0 0,0 0-9264 0</inkml:trace>
  <inkml:trace contextRef="#ctx0" brushRef="#br3" timeOffset="202943.02">24965 6388 12895 0,'-8'-14'1152'0,"-2"1"-928"0,1 2-224 0,0-3 0 15,4-2 688-15,0 2 80 0,1-1 32 0,4 4 0 16,3-2-160-16,2 4-48 0,1-2 0 0,6 1 0 15,-1 2-368-15,4 3-80 0,3-3-16 0,4 3 0 16,5-4-128-16,6 3-176 0,3 1 48 0,5-3 0 16,4 1 128-16,-1-2 0 0,1 4 0 0,2 1 0 15,2-3 0-15,5 0 0 0,4 3 0 0,7-1 0 16,5-2 0-16,-4 4 0 0,-5 0 0 0,-4 3 0 16,-4-1 0-16,-2 2 0 0,-4 3 0 0,-2 5 0 15,-4 0 0-15,-6 5 0 0,-4-2 0 0,-5 2 0 16,-3 3 0-16,-5 1 0 0,-8 3 0 0,-5 1-128 15,-3 1 128-15,-8 6 0 0,-6-1 0 0,-6 3 0 0,-5 0 304 0,-4 4 80 16,-3 1 32-16,-2 4 0 0,0-1 32 0,-1 1 0 16,0-3 0-16,4-4 0 0,1-3-256 0,4-3-32 15,2-1-16-15,4-4 0 0,1 0-144 0,0 1 0 16,3-3 0-16,3-2 0 16,1-7-448-16,4-2-160 0</inkml:trace>
  <inkml:trace contextRef="#ctx0" brushRef="#br3" timeOffset="203344.75">27365 5211 14735 0,'-31'-3'1312'0,"-4"1"-1056"0,-3 3-256 0,-1 4 0 16,3 8 608-16,0 6 64 0,3 1 16 0,4 6 0 15,3 3-304-15,5 5-64 0,-1 4-16 0,8 7 0 16,1-5-304-16,6 4 160 0,0 3-160 0,7-5 128 16,4-4-128-16,6-1 0 0,4-4 0 0,4-3-176 15,4-1 176-15,3-4 0 0,2-6-144 0,3-4 144 16,2-8 0-16,4 0 0 0,2-6 0 0,-1-7 0 15,-2-4 0-15,0-7 0 0,-2-2 128 0,-3-5-128 0,-2-2 304 16,0 1-32-16,0-5 0 0,-3-2 0 0,-2-4 448 16,-2 1 96-16,-3-4 16 0,-3 1 0 0,-3 0 0 0,0-1 16 15,-3-1 0-15,-4 1 0 0,-5 0-384 0,-3 3-80 16,-3 4 0-16,-4 7-16 0,-3-1-96 0,-3 2-16 16,-2 3 0-16,-1 2 0 0,0 2-256 0,1 3 0 15,1 4-128-15,5 3 128 16,0 4-1312-16,3 3-160 0,9 0-48 0,0 0-9152 0</inkml:trace>
  <inkml:trace contextRef="#ctx0" brushRef="#br3" timeOffset="203857.57">28720 5001 14735 0,'2'-14'1312'0,"0"6"-1056"0,-1 1-256 0,-1-3 0 15,0 2 368-15,-1-1 16 0,1 9 0 0,-4-8 0 16,0-2 288-16,-2 7 64 0,-5 1 16 0,-1 4 0 16,-4 1-512-16,-1 4-112 0,-5 3 0 0,-2 4-128 15,-4 2 0-15,0 6 0 0,-1 1 0 0,-2 7 0 16,-2 6 0-16,0 0-144 0,-1 0 144 0,2 3 0 15,3 0 0-15,3-1 0 0,5-2 192 0,4-7-64 16,5-5-128-16,5-2 0 0,5-8 0 0,0-3 0 0,2-11 0 16,0 0 0-16,0 0 0 0,11 1 0 0,-1-4 416 15,1-3 64-15,3-5 16 0,3-4 0 0,-1-4-80 16,1-3-16-16,-2-5 0 0,-1 2 0 0,0 1-112 0,-1-2-32 16,-1 4 0-16,0 1 0 0,-3 1 80 0,-2 1 16 15,0 1 0-15,-2 4 0 0,-3 1 160 0,0 7 16 16,-2 6 16-16,0 0 0 0,0 0-288 0,0 0-48 15,0 0-16-15,0 13 0 0,0 4-192 0,0 5 0 16,-2 0-144-16,2 1 144 0,0 3-128 0,4-2 128 16,1 2 0-16,4-1-144 0,3-3 144 0,2-3-160 15,1-3 160-15,3-2-160 0,2-6-32 0,3-2 0 16,1-2 0-16,1-3 0 0,2-3 16 0,-2-3 0 0,-2-2 0 0,0 0 0 16,0-6 0-16,0-1 0 15,0-4 0-15,-3 2 0 16,-2-2-336-16,-1 2-64 0,-2 3 0 0,0-1-6384 0,-1-1-1264 0</inkml:trace>
  <inkml:trace contextRef="#ctx0" brushRef="#br3" timeOffset="204272.98">29799 4695 23951 0,'-8'-7'2128'0,"-1"-2"-1696"0,-1 6-432 0,0 0 0 15,-1-1-512-15,1 0-192 0,-6 3-48 0,1 1 0 0,-3 1 992 0,0 5 192 16,1-3 32-16,-1 2 16 0,-1 6-480 0,0-1 0 16,1 1 0-16,1 3 0 0,1 0 0 0,2-1 0 15,1 1 0-15,3 1 0 0,1-2 0 0,3-2 0 16,2 2 0-16,3-2 0 0,1-11-144 0,6 9-32 15,4 2 0-15,3-3 0 0,0 5 32 0,2-5 0 16,0-1 0-16,3-2 0 0,2 1 144 0,2 4 0 16,1-1 0-16,-2 1 0 0,1-1 0 0,-2 2 0 15,-1 3 0-15,-3-4 0 0,-4 0 0 0,-2 3 0 0,-2-1 0 16,-5-1 0-16,-1 0 0 0,-3 1 192 0,-3 2-32 16,-6 1-16-16,-3-3 304 0,-3-2 48 0,-5 1 16 0,-3-2 0 15,-2 1-64-15,-1-3-16 0,0 2 0 0,2-4 0 16,-2-2-224-16,4 0-32 0,-1-3-16 0,2 0 0 15,3-1-336-15,4-2-64 0,4-1-16 0,3-5-7360 16,4 1-1472-16</inkml:trace>
  <inkml:trace contextRef="#ctx0" brushRef="#br3" timeOffset="204619.51">30916 3469 10127 0,'0'0'896'0,"0"0"-704"15,0 0-192-15,-7 7 0 0,-2-2 880 0,-1 8 144 16,-2 4 16-16,1 4 16 0,-6 4-384 0,1 4-80 16,-2 4-16-16,-1 6 0 0,-3 5-144 0,2 2-48 15,-4 3 0-15,0 5 0 0,1 3-64 0,1 1-32 16,2 2 0-16,2-3 0 0,3-1-96 0,5-2-32 16,3-1 0-16,5-3 0 0,0-6-160 0,4-1 160 0,1-5-160 15,4-2 160-15,0-2 48 0,2-3 16 0,1-4 0 16,3-3 0-1,1-1-544-15,4-3-128 0,2-5 0 0,2-6-16 0</inkml:trace>
  <inkml:trace contextRef="#ctx0" brushRef="#br3" timeOffset="204795.47">30126 4238 25791 0,'1'-30'2304'0,"1"13"-1856"0,1 1-448 0,6 2 0 16,2 4 368-16,3-3-32 0,3 2 0 0,3 2 0 16,7-3-64-16,5 6-16 0,6 1 0 0,6 0 0 15,7 3-256-15,4 2 0 0,1 0 0 0,-2 3 0 16,0 1-2096-16,-3-2-320 0</inkml:trace>
  <inkml:trace contextRef="#ctx0" brushRef="#br3" timeOffset="205030.09">31130 4341 26143 0,'5'-11'1152'0,"0"3"256"0,3 2-1136 0,3-3-272 0,2 0 0 0,3 0 0 15,3 0 272-15,6 0 0 0,1 1 0 0,6 4 0 16,-1-1-272-16,3 3 160 0,1 1-160 0,2 1 128 31,-2 0-496-31,-1 0-96 0,-4-1-32 0,0 0-7312 0,-7-2-1456 0</inkml:trace>
  <inkml:trace contextRef="#ctx0" brushRef="#br3" timeOffset="205379.48">31229 3918 19343 0,'8'-10'1728'16,"3"1"-1392"-16,4-2-336 0,6 4 0 0,3-2 144 0,5 6-144 16,4 0 192-16,4 0-192 0,2-2 416 0,5 3-32 15,-1 1 0-15,-1 1 0 0,-3 0-256 0,1 2-128 16,-5 2 0-16,1 4 128 0,-6-2-128 0,-2 5 0 15,-4 2 0-15,-2-2 0 0,-3 3 0 0,-5 3 0 16,-4 3 0-16,-5 2 0 0,-2 3 0 0,-6-1 0 16,-4 3 0-16,-6-3 0 0,-4-1-144 0,-4 0 144 15,-5-1 0-15,-3-1 0 0,-1 2 0 0,0 0 0 16,1-1 0-16,0-3 0 0,-2 0 0 0,3-3 144 16,-2 0-144-16,-1-4 128 0,5-2-128 0,0-3 0 15,2-1-160-15,4-3-9280 0</inkml:trace>
  <inkml:trace contextRef="#ctx0" brushRef="#br3" timeOffset="205777.14">32420 3945 25743 0,'-3'-17'1136'0,"2"10"240"0,0-4-1104 0,1 11-272 0,-3-6 0 0,3 6 0 16,-5-8 448-16,5 8 48 0,-9 0 0 0,-2 6 0 16,-2 0-496-16,-2 7 0 0,-3-2 0 0,7-1 0 15,-3 4 0-15,-1 5-160 0,-1 2 160 0,-2 4-192 16,-1 2-96-16,0 5-32 0,-1-1 0 0,-19 33 0 16,7-8-208-16,10-7-48 0,4-4-16 0,13-10 0 15,7-4-320-15,7-8-64 0,6-4-16 0,3-5 0 0,1-4 496 0,4-7 112 16,1-5 0-16,-8-2 16 0,3-2 800 0,4 0 144 15,3 2 48-15,2-4 0 0,-2 2 32 16,2-3 16-16,0-1 0 0,19-12 0 0,-9-4 144 0,-5 0 16 16,-3 0 16-16,-6 1 0 0,-4-3 112 0,-1 2 0 15,0-6 16-15,-2 1 0 0,-5 1-224 0,0-2-48 16,-3 4-16-16,-3 3 0 0,-3 3-256 0,-5 3-48 16,-1 1-16-16,-5 4 0 0,-2 2-176 0,-4 4-16 15,-5-1-16-15,-5 4 0 0,-7 4-432 0,-4-1-96 0,-6 2-16 16,-6 6 0-1,-8 4-2368-15,25-4-464 0,-61 27-112 0,19 0 0 0</inkml:trace>
  <inkml:trace contextRef="#ctx0" brushRef="#br3" timeOffset="208841.94">21394 8235 11055 0,'-5'-14'480'0,"3"6"112"0,0-3-464 0,1 2-128 0,-1-4 0 0,0 4 0 0,2-2 896 0,0-1 144 16,-1 3 48-16,1-1 0 0,0 1-464 0,1 0-96 15,-1 9-16-15,3-7 0 0,-3-3-192 0,0 3-32 16,0 7-16-16,2-11 0 0,0 3 16 0,-2 8 0 16,0-10 0-16,0 10 0 0,0-9-128 0,0 9-32 15,0 0 0-15,0 0 0 0,0 0-128 0,0 0 0 16,0 0 0-16,0 0 128 0,0 0-128 0,0 0 0 15,0 0 0-15,0 0 0 0,0 0 0 0,12 0 0 0,0 3 0 0,-2-1 0 16,0 5 0-16,2 1 0 0,-1 1 0 0,2 3 0 16,-2 3 0-16,1 4 0 0,-1 1 0 0,2 5 128 15,1 1 0-15,2 1 0 0,2 3 0 0,0 2 0 16,-2-1 80-16,2-2 16 0,1 1 0 0,2 2 0 16,-2-3 0-16,4-1 0 0,-2-2 0 0,3 2 0 15,2-4-96-15,0 1-128 0,0-3 176 0,3-2-176 16,-1-1 240-16,4 0-64 0,6 1-16 0,-1-3 0 15,1 0-160-15,-1-3 192 0,0-1-192 0,0-5 192 16,-2 3-64-16,3-8 0 0,2 1 0 0,0-2 0 16,1-1 0-16,4-2-128 0,2-3 192 0,-3 0-64 15,1-5-128-15,-4 1 192 0,0-2-192 0,-4 1 192 16,-4-2-192-16,-1 1 0 0,0-4 144 0,-2-2-144 16,-1-1 288-16,1-1-16 0,-2-1 0 0,1 1 0 15,0 0 0-15,0 2 0 0,1-2 0 0,0-1 0 0,-1 1-64 16,2-1-16-16,-3 0 0 0,0-1 0 0,0-6-192 0,-2 3 176 15,-3-1-176-15,0 0 160 0,0 2-160 0,-3 3 0 16,-2 1 0-16,0 2 0 0,-2-1 0 0,-2 5 0 16,-2 0 0-16,-3 1 0 0,-2 5 0 0,-3-2 128 15,-4 8-128-15,0 0 0 0,3-6 128 0,-3 6-128 16,0 0 128-16,0 0-128 0,0 0 0 0,0 0 0 16,-9-2 0-16,-1 2 0 0,-2 4 0 0,1 4 0 15,-1-1 0-15,1 7 0 0,-4 2 0 0,-3 3 0 16,0 2 0-16,0-2 0 0,-1 2 0 0,-2 3 0 15,-5 4 0-15,-2 0 0 0,-1-3 0 0,-3-2 0 0,-2 0-144 16,0-2 144-16,2 2 0 0,0 0 0 16,0-2 0-16,0-1 0 0,1-5 0 0,0 2 0 0,1-2 0 0,0-2 0 15,0-1 0-15,-3-3 144 0,-4 3-144 0,-2-6 192 16,-2-2-64-16,-1 2-128 0,-5-2 192 0,1 0-64 16,0-2 16-16,1 1 0 0,-1-1 0 0,0 0 0 15,3-1-144-15,-2-2 160 0,-2-4-160 0,0 1 160 16,0-1-160-16,4-5 128 0,5-1-128 0,2-3 128 15,3-1-128-15,3-1 160 0,-2-2-160 0,5-2 160 16,2-1-160-16,-2-2 0 0,4-3 0 0,2 1 0 16,-5-4 0-16,5 3 128 0,-1-5-128 0,2-3 0 15,-1-2 0-15,6 2 0 0,-1 0 0 0,2-2 0 16,1-3 0-16,3 3 0 0,2 3 0 0,3 1 0 16,0 3-128-16,4-3 128 0,1 8-160 0,0-1 160 15,0 4-144-15,2 3 144 0,1 3-128 0,-2 1 128 16,0-1 0-16,2 2-160 0,-1 2 160 0,-2 11 0 0,3-8-144 0,-3 8 144 15,5-8 0-15,-5 8-144 0,0 0 144 0,12 6-160 16,-2-3 160-16,0 2-160 0,0 3 160 16,0 1 0-16,2 4-144 0,-1 1 144 0,-1-2 0 0,5 6-176 15,-1 1 176-15,2 2-128 0,-2 1 128 0,2 1 0 16,1 3 0-16,1 3-128 0,-1 3 128 0,4 0 0 16,0-1 0-16,2 5 0 0,0 1 0 0,1 2-128 15,2 2 128-15,3 0 0 0,1-3 0 0,2-1 0 16,2-4 0-16,2-3 0 0,2-3 0 0,-1-2 0 15,-1-4 0-15,-1-4 0 0,1 0 0 0,2-4 0 16,0-5 0-16,3 0 0 0,-1-5 0 0,5-3 0 16,3-2 128-16,1-1-128 0,-1-3 0 0,-2 1 144 0,-2-4-144 15,-2 2 0-15,-3-7 128 0,1 1-128 0,1 0 0 16,-1-2 0-16,0 1 0 0,-4-2 0 0,4-2 128 0,-2 0-128 16,0 2 0-16,-2-5 0 0,-3 0 0 15,-1-4 0-15,-7-2 144 0,-1 1-144 16,-1-2 0-16,-3 4 144 0,-2-1-144 0,-1 0 0 0,-3 1 0 0,0 0 128 15,-2 4-128-15,1 1 0 0,-3 1 0 0,-2 3 0 16,-3 6 0-16,0 0 0 0,-5 9 0 0,0 0 0 16,0 0 0-16,0 0 0 0,0 0 0 0,0 0 0 15,-10 4-144-15,-2 6 144 0,0 3 0 0,-4 1 0 16,1 2-144-16,-3 3 144 0,-2 3 0 0,0 1-144 16,-4 1 144-16,-4 4 0 0,-3 0 0 0,-1 2 0 15,-1 1 0-15,-1-5 0 0,0 2 0 0,-1-5 0 16,1-1 0-16,1-3 0 0,-1-1 0 0,-1-3 0 15,1-1 0-15,-2-1 176 0,1-6-48 0,-7 1 0 16,-4-2 16-16,-5-2 0 0,-5-1 0 0,0-3 0 0,2-3-144 16,-1-1 192-16,-1 0-192 0,0-3 192 0,-1 0-192 0,-3-1 0 15,-2-4 144-15,1-3-144 0,1 0 0 0,3-2 0 16,4-2 0-16,6 3 0 0,1-2 0 0,6 0 0 16,5-1 0-16,2-1 0 0,1-1 0 0,3 0 0 15,3-4 0-15,2 1 0 0,3-2 0 0,2-2 0 16,1-2 0-16,1 0 0 0,1-2 0 0,3-1-208 15,4-1 16-15,1-1 16 0,2 1-48 0,2 2-16 16,2 3 0-16,-1-1 0 0,1 3 240 0,2 1 0 16,0 5-160-16,1 2 160 0,3 2 0 0,-3 2 0 0,0 2 0 15,2 4 0-15,1-1 0 0,-4 10 0 0,6-7 0 0,2 2 0 16,-8 5-144-16,12-4 144 0,-1 4 0 16,0 6 0-16,3 2-160 0,0 6 160 0,2 3-128 15,4 4 128-15,2 2-144 0,4 3 144 0,-1 1-160 0,2 4 160 16,0 2 0-16,4 0 0 0,1-3-128 0,3 8 128 15,-1 0 0-15,1 1 0 0,1-3 0 0,3-2 0 16,7-7 0-16,0 3 0 0,1-4 0 0,-1-1-144 16,-3-5 144-16,1-2 0 0,1-2 0 0,2-3 0 15,0-4 0-15,3-3 0 0,0-2 0 0,4-1 0 16,0-1 0-16,0-1 0 0,-5-3 0 0,-3-7 128 16,-4 1-128-16,0-3 0 0,0 2 0 0,-1-3 128 15,-1 4-128-15,-2-4 0 0,2 5 0 0,-2-5 0 16,0 2 0-16,-2 0 128 0,-4-2-128 0,-2 3 0 15,-2-1 0-15,-3 1 0 0,-3-2 0 0,-3 1 128 0,-2 1-128 16,-2-3 0-16,-1 4 128 0,-1-4-128 0,-5 2 176 16,0-3-48-16,-2-1 0 0,0 1 0 0,-4 3 32 0,1-4 0 15,-2 2 0-15,-1 0 0 0,0 1-160 0,-1 4 160 16,-2-2-160-16,3 9 160 0,-5-5-160 0,5 5 0 16,0 0 0-16,-10-2 0 0,0 1 0 0,1 1-144 15,0 2 144-15,0 1 0 0,0 2-144 0,0 1 144 16,-1-1 0-16,0-1-144 0,0 0 144 0,0 2-192 15,-1-1 192-15,1-1-192 0,1 1 192 0,2 2-128 16,7-7 128-16,-9 5-128 0,1 0 128 0,0 1-160 16,8-6 160-16,-8 5-160 0,8-5 160 0,-9 6-192 15,1 1 192-15,8-7-192 0,-8 5 192 0,2 1 0 0,6-6 0 16,-9 9 0-16,3-4 0 0,-2 4-128 16,-1-2 128-16,-1 3 0 0,0 0 0 0,-3 4 0 0,-1 0 0 0,-1 0-128 15,0 4 128-15,-2-1 0 0,-1 4 0 0,1 0-128 16,-2 1 128-16,0-2 0 0,2-2 0 0,-1-1 0 15,2 0 0-15,-2-1 0 0,0-1 0 0,0-5 0 16,0 0 0-16,-1 2 0 0,0-3 160 16,-4 2-160-16,-2-6 176 0,-4 0-176 0,-3 2 192 0,-5-5-192 15,-2-2 192-15,-3-2-192 0,2-5 192 0,1 2-192 16,0 1 160-16,-1-3-160 0,1-1 128 0,-1-2-128 16,2 1 0-16,-5-4 0 0,-1 3 0 0,-2-5 0 15,-3-6 0-15,2 0 0 0,3 1 0 0,-1-1 0 16,5 1 0-16,2 1 0 0,2-2 0 0,6 2 0 15,4 3 0-15,2 1 0 0,6-2 0 0,4 6 0 0,3 3 0 16,2 2 0-16,3-1 0 0,6 7 0 0,0 0 0 0,0 0 0 16,0 0 0-16,0 0 0 0,0 0-160 15,0 0 160-15,0 0-208 0,5 13 80 0,1 2 128 0,4-1-160 16,2-1 160-16,2 1-160 0,3 1 160 0,5 2 0 16,2-1-144-16,5 1 144 0,4-1 0 0,7-2 0 15,6-1 0-15,6 0 128 0,6-6-128 0,-2 0 128 16,0-6-128-16,2-1 128 0,5-1 64 0,0-4 0 15,5-2 0-15,0 1 0 0,1-6-32 0,-4 0 0 16,-7 0 0-16,1 1 0 0,-3-2-160 0,-3 4 192 16,-1-3-192-16,0 1 192 0,0 2-32 0,-2 3 0 15,-3-1 0-15,-5 1 0 0,-3 1 16 0,-6 0 0 0,-3 1 0 16,-5 3 0-16,0 1-176 0,-3 3 128 0,-3-1-128 0,-2 3 128 16,-5 0-128-16,0 1-176 0,-5 1 48 15,-7-7 0 1,4 10-1728-16,-4 3-320 0,-2 1-80 0</inkml:trace>
  <inkml:trace contextRef="#ctx0" brushRef="#br3" timeOffset="210433.67">10361 6315 11455 0,'28'-21'512'0,"-9"4"96"0,1-4-480 0,3 0-128 0,1 1 0 0,-1 0 0 16,-4-2 432-16,-1 2 64 0,-3-2 16 0,-2 3 0 16,0 0-16-16,-4 1 0 0,0 0 0 0,-4 6 0 0,-2-1-240 0,1 1-64 15,-1 4 0-15,-1-4 0 16,-4 2-32-16,1-3-16 0,-1-1 0 0,1 2 0 0,-2 1-144 0,0-1 0 16,-2 0 0-16,-2 3 128 0,-2 3-128 0,-2-4 0 15,-2-2 0-15,-3 3 0 0,-2 1 0 0,0 0 0 16,-2-4 0-16,-3 2 128 0,-5-1-128 0,0 3 0 15,-3-2 0-15,2 4 0 0,-1-4 0 0,-1 4 0 16,-2 1 0-16,-3 3-176 0,0 4 176 0,-1 2 0 16,0 1 160-16,-5 5-160 0,-5-1 144 0,-4 4-144 15,-2-4 128-15,1 1-128 0,2 2 128 0,2-2-128 16,-1 2 0-16,4 2 128 0,1 3-128 0,-1 2 128 16,-2 1-128-16,0 1 128 0,-2-3-128 0,0-1 0 15,0 0 144-15,2 2-144 0,2 2 128 0,0 4-128 0,1 0 160 16,2 0-160-16,1 2 0 0,2-1 0 0,-3 3 0 0,-3-1 0 15,-1 4 0-15,1 1 0 0,-1 1 128 0,1 2-128 16,2-1 0-16,3 5 0 0,0 0 0 0,3 6 0 16,2 5 0-16,2 2 0 0,0 1 0 0,0 1 0 15,-2 8 0-15,3-1 0 0,2-1 0 16,2 3 0-16,1-2 0 0,3 1 0 0,2 0-128 0,5-2 128 16,3-4 0-16,4-2 0 0,3-5 0 0,3-1 0 15,3-7 0-15,4 0 224 0,2-4-32 0,2 0-16 16,5-6 16-16,3-1 0 0,4-1 0 0,3-5 0 15,-1 3 48-15,6-4 16 0,4 3 0 0,0-2 0 16,-1 1-64-16,1-2-16 0,1-4 0 0,1 3 0 16,0 4-48-16,5-3 0 0,-2 0 0 0,1 2 0 0,1-6-128 15,3-1 128-15,-1 0-128 0,2 0 128 0,-1-2-128 16,-2-1 0-16,-1-2 144 0,1-4-144 0,-3 0 160 16,3-4-32-16,0-3-128 0,2 0 192 0,1-6 144 0,3 0 32 15,5-4 0-15,3-6 0 0,5-3 80 0,-1-3 0 16,-5-3 16-16,1-1 0 0,3-3-160 0,1-2-48 15,2-3 0-15,1 2 0 0,2 1-256 0,-2-4 160 16,-3-1-160-16,-3 0 128 0,-4 1-128 0,-2 2 0 16,-1-3 0-16,-2 2 0 0,-3 3 0 0,0-2 192 15,-2 2-192-15,0 2 192 0,-2 0-192 0,-2-1 0 16,-2-2 0-16,-4 0 0 0,-2-6 352 0,-2 0-16 0,-3-2 0 16,0 0 0-16,-2 0-48 0,1-2-16 15,-1-2 0-15,-2 0 0 0,0-4-144 0,-1 0-128 0,-2-2 192 16,-4 3-192-16,2-5 160 0,-2 1-160 0,-3 1 128 0,-3-1-128 15,-2 6 256-15,-4-4-16 0,-3-1-16 0,-3 2 0 16,-1 5 240-16,-1-3 48 0,-5 2 16 16,0 1 0-16,-1 6-144 0,-2 1-16 0,-2 3-16 0,0 3 0 15,-4-2-352-15,0 6-160 0,-3 2 16 0,-1 6 0 32,-5 3-1536-32,-2 4-304 0,-2 3-64 0,0 4-10304 0</inkml:trace>
  <inkml:trace contextRef="#ctx0" brushRef="#br3" timeOffset="-212452.18">702 13361 5519 0,'0'0'496'0,"0"0"-496"16,-3-4 0-16,1-1 0 0,-1 1 1104 0,0 2 128 0,1 0 32 0,-2 0 0 16,0-1-816-16,4 3-176 0,-7-6-16 0,0 3-16 15,7 3-48-15,-9-1-16 0,9 1 0 0,-8 0 0 16,-1 0-176-16,0 1 0 0,9-1 0 0,-9 3 0 15,0-1-288-15,0 4 16 0,0-3 0 0,2 1 0 16,0 1 96-16,0 3 32 0,-1-4 0 0,8-4 0 16,-9 9-112-16,4-3 0 0,-4-2-16 0,9-4 0 15,-6 4 80-15,6-4 32 0,-9 5 0 0,9-5 0 16,0 0 160-16,-9 2 0 0,9-2 0 0,0 0 0 16,-9 3 0-16,9-3 0 0,0 0 0 0,-9 1 0 15,9-1 144-15,0 0-144 0,0 0 192 0,0 0-192 16,-9 1 352-16,9-1-32 0,0 0-16 0,0 0 0 15,0 0 32-15,0 0 16 0,0 0 0 0,0 0 0 16,0 0-32-16,0 0-16 0,0 0 0 0,0 0 0 16,0 0-128-16,0 0-32 0,0 0 0 0,0 0 0 15,0 0-144-15,0 0 0 0,0 0 0 0,0 0 0 0,0 0 0 0,13 3 0 16,-2-4 0-16,2-2 128 0,0 0 128 0,2-4 0 16,2-1 16-16,0 1 0 0,2-4 80 0,2 4 16 15,0-5 0-15,-7 9 0 0,3-4-16 0,2 1 0 16,1 1 0-16,3-3 0 0,1 2-96 0,3 1 0 15,4-4-16-15,27-4 0 0,-5 3-16 0,-4 5 0 16,-6-4 0-16,-2 1 0 0,-3 1-96 0,1 0-128 16,2 3 176-16,-2-2-176 0,3-1 176 0,0-2-176 15,5 4 160-15,3-2-160 0,1-3 160 0,-1 0-160 16,-3-3 160-16,0-2-160 0,-2 2 288 0,1 0-32 16,-1 1-16-16,2 0 0 0,1 5-48 0,4-5 0 15,2 3 0-15,1-3 0 0,-4-2-16 0,-3 0-16 0,-2-2 0 0,1 1 0 16,-1-1 0-16,1-1 0 0,-2 2 0 0,2 1 0 15,0 1 32-15,4-2 0 0,-1 1 0 0,-3 1 0 16,-4-1-192-16,-3 3 192 0,-4-4-192 0,1 3 192 16,1 4-48-16,-1-3 0 0,0 0 0 0,-1-1 0 15,-3 1 0-15,1 4 0 0,2 1 0 0,-1 0 0 16,-2 1-144-16,-1 1 0 0,-1-1 0 0,-3 2 128 16,-4 2 0-16,-1 1 0 0,-3 1 0 0,0-1 0 15,-3-2 16-15,-1 0 0 0,0 2 0 0,-2 0 0 16,-2-1-144-16,2 1 0 0,-2 1 144 0,-2-1-144 15,-1-1 128-15,-9 1-128 0,9 0 160 0,-9 0-160 16,0 0 176-16,10 0-176 0,-10 0 192 0,0 0-192 0,0 0 128 16,0 0-128-16,0 0 0 0,0 0 0 15,0 0 0-15,0 0 0 0,0 0 0 0,0 0-192 16,0 0-1472-16,0 0-272 0,0 0-64 16</inkml:trace>
  <inkml:trace contextRef="#ctx0" brushRef="#br3" timeOffset="-211191.36">974 9366 6447 0,'0'0'272'0,"0"0"80"0,0 0-352 0,0 0 0 0,0 0 0 0,0 0 0 15,0 0 1424-15,12-8 224 0,2 2 32 0,4-2 16 16,4 2-1120-16,-1-2-240 0,2 1-32 0,4 0-16 15,2-2-32-15,3 2-16 0,1-3 0 0,5 1 0 16,4-5 16-16,4-1 0 0,7-1 0 0,3 2 0 16,5 2-48-16,-1-4 0 0,-2-1 0 0,3-3 0 15,3 0 48-15,6 0 16 0,5 6 0 0,2-5 0 16,5-4 16-16,-5 0 0 0,2 1 0 0,5 2 0 16,5 1-64-16,0-5-16 0,0-2 0 0,-3 0 0 0,-2-1-16 15,5-2 0-15,3 2 0 0,-1-3 0 0,3-1 128 0,-1-1 0 16,-3-3 16-16,7 2 0 0,2 1 64 0,0 1 16 15,-3-2 0-15,-2 4 0 0,1 0 32 0,2 5 0 16,3 0 0-16,-5 1 0 0,-6 0-240 0,-2 1-32 16,-5 3-16-16,5 4 0 0,3 2-160 0,-6 2 0 15,-8 1 144-15,-2-1-144 0,-2 5 0 0,1 2 0 16,3-1 0-16,-1 1 0 0,-2 0 0 0,-3 3-256 16,-4 0 32-16</inkml:trace>
  <inkml:trace contextRef="#ctx0" brushRef="#br4" timeOffset="-206356.59">618 16794 8287 0,'0'0'736'0,"4"-10"-592"16,-4 10-144-16,5-9 0 0,0-2 1328 0,-5 11 224 0,5-7 48 15,-5 7 16-15,0 0-592 0,0 0-128 0,0 0-32 0,0 0 0 16,0 0-240-16,0 0-48 0,0 0-16 0,0 0 0 16,0 0-320-16,2 9-64 0,-2 5-16 0,-1 8 0 15,-1 7-32-15,-1 10-128 0,-1 11 192 0,-1 5-64 16,-1 4-128-16,-1 5 192 0,1-2-192 0,1 2 192 16,-4 3-192-16,3 3 128 0,-1 4-128 0,2-3 128 15,1-1-128-15,1-11 0 0,1-5 0 0,-3-5 0 16,0-8 0-16,1-3 0 0,1-2 0 0,0-2 0 15,0-1 0-15,1-6 0 0,-1-2-224 0,2-4 80 16,0-4-736-16,0-1-144 16,-2-7-16-16</inkml:trace>
  <inkml:trace contextRef="#ctx0" brushRef="#br4" timeOffset="-205978.32">564 16991 8287 0,'-9'-29'368'0,"6"10"80"0,-2-3-448 0,1 2 0 15,-1-2 0-15,2 2 0 0,2 2 1824 0,1 2 288 16,1 0 48-16,2 1 16 0,0 2-1376 0,4 3-272 16,0-3-48-16,5 3-16 0,1 3-464 0,3-2 0 15,6 2 0-15,-10 5 0 0,8-1 176 0,2 0-16 16,4-3 0-16,4 5 0 0,6 2 224 0,5 6 64 0,4-1 0 15,39 11 0-15,-13 0-176 0,-8 1-16 16,-7 3-16-16,-4 1 0 0,-5 5-240 0,-3 0 176 0,-2 3-176 16,0 3 160-16,-1 2 32 0,-4 2 16 0,-4-1 0 0,-4 5 0 15,-4 1 128-15,-4-3 32 0,-6 0 0 0,-5-3 0 16,-5 1 48-16,-6-1 16 0,-5-2 0 0,-8 3 0 16,-7 0 16-16,-8 4 16 0,-9 2 0 0,-7 0 0 15,-2 4-96-15,-2-1-32 0,-3 0 0 0,-2-1 0 16,1 0-112-16,-4-2-32 0,-5-1 0 0,-1-4 0 15,5-4-192-15,3-2 176 0,4-5-176 0,28-12 160 16,-2 0-160-16,0-2-256 0,0-1 64 0</inkml:trace>
  <inkml:trace contextRef="#ctx0" brushRef="#br4" timeOffset="-205722.47">1977 17347 22111 0,'0'0'1968'0,"0"0"-1584"0,0 0-384 0,0 0 0 0,0 0 1200 0,2 13 144 15,3 2 48-15,0 5 0 0,0 2-1248 0,-1 3-144 16,3 6-224-16,-2 1 48 0,-3-1 176 0,1 7 0 0,1 3 0 15,-4 2 0-15,-4 2 0 0,-1-4 0 0,-3-2 0 0,0-1 0 16,2 1-192-16,0-2-64 0,-2-1-16 16,0-6 0-1,1 0-1968-15,-1-5-400 0</inkml:trace>
  <inkml:trace contextRef="#ctx0" brushRef="#br4" timeOffset="-205253.39">2401 17503 12895 0,'0'0'1152'0,"-7"-11"-928"0,-5-1-224 0,2 4 0 16,0 0 4016-16,2 3 752 0,8 5 160 0,0 0 16 0,-11-4-3920 0,2 4-768 15,-3 0-256-15,1 0 128 0,-1 4-128 0,-2 1-160 16,-2 3 160-16,-2 0-208 15,0 4-176-15,2 3-48 0,-1 0 0 0,2-1 0 16,-1 2-192-16,0 1-32 0,1 2-16 0,4 1 0 16,2-3 160-16,2 0 16 0,2-1 16 0,5 1 0 15,5-1-48-15,4 0-16 0,0-1 0 0,3-1 0 0,-1-1 272 0,3-1 48 16,1 1 16-16,4-4 0 0,2 1 336 0,3-2 64 16,0 4 0-16,3-3 16 0,-1 1 144 0,1 2 32 15,-2-4 0-15,1 2 0 0,-2-3 0 0,1 4 0 16,0-3 0-16,-6 3 0 0,1-3 0 0,-6 5 0 15,0-1 0-15,-3-3 0 0,0 2-128 0,-5-2 0 0,-4 4-16 16,-4-3 0-16,-4 1 0 0,-8 2 0 16,-11-2 0-16,-3 3 0 0,-3 0-32 0,-4 3 0 0,0-3 0 0,-3 1 0 15,-3 0-208-15,2 3 128 0,0-1-128 0,1-2 0 32,-2-1-304-32,3 0-144 0,4-5-48 0,5 0-8000 0,0-7-1600 15</inkml:trace>
  <inkml:trace contextRef="#ctx0" brushRef="#br4" timeOffset="-204840.35">3080 17488 21183 0,'0'0'944'0,"0"0"192"0,0 0-912 0,0 0-224 0,0 0 0 0,9 6 0 0,0 7 1216 0,-2 2 192 16,0 3 32-16,-5 5 16 0,-3 8-1088 0,-3 5-224 15,-2 6-144-15,-2 5 192 0,-5 0-192 16,-2 6 128-16,-1 4-128 0,-1 4 128 0,-1 0-128 0,1 5 0 16,-1 4 0-16,0-3 0 0,0-2 0 0,3-3 0 15,0-8 0-15,3-10 0 0,2-6 0 0,1-7 0 16,0-5 144-16,4-9-144 0,0-6 256 0,5-11 0 16,0 0-16-16,0 0 0 0,-8-3 304 0,3-9 64 15,3-7 16-15,2-6 0 0,2-11-288 0,3-2-48 16,2-5-16-16,2-2 0 0,1-6-272 0,1-2-176 15,2 0 32-15,2-1 0 0,2 1 144 0,2 1-128 16,3 2 128-16,4 7-128 0,5 2 128 0,2 1 0 16,0 3 0-16,-3 4-128 0,1 5 128 0,-2 1 0 0,-1 4 0 0,0 7 0 15,-1 7 0-15,-1 4 144 0,0 6-144 16,-3 5 0-16,-3 1 0 0,-1 7 0 0,-2 3 0 0,-5 5 0 16,-2 1 0-16,-4 5 0 0,-5 2 0 0,-5 2-144 15,-4 2 144-15,-6 2 0 0,-3 1 0 0,-5-4 0 16,-5-1-128-16,-2-3 128 0,1-4-128 0,-1-3 128 15,0-4-192-15,-3-3 32 0,-1 0 16 0,1-3 0 32,3-8-1120-32,1-4-208 0,4-6-64 0</inkml:trace>
  <inkml:trace contextRef="#ctx0" brushRef="#br4" timeOffset="-204621.11">4014 16762 26719 0,'-5'-4'2368'0,"5"4"-1888"0,0 0-480 0,0 0 0 0,-9 2 992 0,3 5 96 16,0 6 32-16,-1 6 0 0,0 8-992 0,-2 6-128 16,0 8-144-16,0 6 144 0,-1 5-160 0,-2 7 160 15,0 4 0-15,-4 7-144 0,-2 6 144 0,-1 5 0 16,-1 4-144-16,0 4 144 0,-2 3-384 0,3-1-16 15,-1-4 0-15,2-8 0 16,3-6-912-16,2-8-176 0,3-8-48 0</inkml:trace>
  <inkml:trace contextRef="#ctx0" brushRef="#br4" timeOffset="-204193.43">4542 17758 12895 0,'0'0'1152'0,"5"-11"-928"0,-1 4-224 0,-2-2 0 16,-2 9 3536-16,7-7 672 0,-7 7 128 0,0 0 16 15,3-5-3136-15,-3 5-640 0,0 0-128 0,-9-5-32 16,-2 0-160-16,-4 4-48 0,-6 2 0 0,-3 3 0 16,-5 4-208-16,-1 1 0 0,-2 5-192 0,0 3 192 15,0 5-224-15,2 3 64 0,0-1 16 0,2 4 0 16,1 0 144-16,0 4 0 0,3 1-144 0,3 2 144 0,0-4 0 0,7 2 0 15,1 2 0-15,4-2 0 0,1-3 0 16,5-6 0-16,1-5 0 0,5-2 0 0,1-3 0 16,1-3 0-16,-5-11 0 0,10 7 0 0,1-6 0 0,3-2 0 15,0-6 128-15,2-4-128 0,0-7 256 0,2-2-48 16,1-6 0-16,0 2 0 0,-1 0-208 0,-2-3 0 16,1 2 0-16,-3 0 0 0,-3 0 0 0,-2 6 0 15,-1 0 0-15,-2 3 0 0,-1 4 0 0,-1 5 0 16,-4 7 0-16,0 0 0 0,0 0 176 0,0 0-176 15,0 0 192-15,0 18-192 0,0 2 0 0,0 4 0 16,0 3 0-16,1-2 0 0,2 4-128 0,2-1 128 16,1 2-208-16,3 1 80 15,4 0-2448-15,1-2-496 0</inkml:trace>
  <inkml:trace contextRef="#ctx0" brushRef="#br4" timeOffset="-203982.03">5313 17765 32591 0,'-14'0'1440'0,"5"1"304"0,-2 1-1392 0,0 3-352 0,-1 0 0 0,-1 4 0 16,-3 5 192-16,-2 2-48 0,-1 3 0 0,-1 5 0 15,-3 3-144-15,0 6 0 0,1 5 0 0,2 2 128 16,2 2-128-16,0 0 0 0,2 2 0 0,2 2 0 15,0 0-320-15,2-4 48 0,4 0 16 0,1-1 0 16,2-1-816-16,4-5-144 16,2 0-48-16,4-5-11760 0</inkml:trace>
  <inkml:trace contextRef="#ctx0" brushRef="#br4" timeOffset="-203579.98">5420 18138 18431 0,'0'0'816'0,"0"0"160"0,4 11-784 0,2-1-192 0,3 4 0 16,5 1 0-16,3-2 1776 0,3-1 304 0,2-2 64 0,2-5 16 15,2-3-1648-15,1-2-320 0,1-3-64 0,3-1 0 16,2-5-128-16,-3 0 192 0,2-5-64 0,-4-1 0 15,-3-2-128-15,-3-1 0 0,-2-1 0 0,-2 0 0 16,-4 4-144-16,-1-2-112 0,-3 0 0 0,-4-1-16 31,-2-1-144-31,-3 1-32 0,-2 0 0 0,-1 2 0 0,-4 0 64 0,-1 2 16 0,-3 2 0 0,-2 5 0 16,0 1 240-16,-4 5 128 0,0 3-160 0,-6 6 160 16,-1 1 0-16,-2 5 320 0,-1 4-64 0,2 3 0 15,1 6 272-15,1-2 48 0,0 6 16 0,3-1 0 16,2-2-208-16,6 4-64 0,-1 1 0 0,6-2 0 15,0-5-320-15,3 4 144 0,2-5-144 0,3 2 0 16,2-8-160-16,3-1-144 0,-1-2-16 0,5-3-7552 16,5-1-1520-16</inkml:trace>
  <inkml:trace contextRef="#ctx0" brushRef="#br4" timeOffset="-203051.19">6101 18080 27647 0,'-12'14'2448'0,"-1"7"-1952"16,0 3-496-16,1 8 0 0,3 3 848 0,0 3 80 0,2-2 16 0,2-2 0 16,2-3-672-16,0-5-128 0,3 0-16 0,0-6-128 15,3-2 0-15,-1-5-304 0,1-1 48 0,-3-12 0 31,0 0-576-31,10-3-128 0,0-10 0 0,3-5-16 16,-1-5 272-16,6-3 48 0,-1-4 16 0,2-5 0 16,2-2-128-16,2 0-32 0,1-1 0 0,-1 2 0 0,-2 3 544 0,-2 7 96 0,-3 6 32 0,1 6 0 15,-2 7 832-15,-1 3 160 0,-1 4 32 0,-2 4 16 16,-3 7-368-16,-2 5-80 0,-1 8-16 0,-2 4 0 16,-5 6-176-16,0 7-32 0,-3-1-16 0,-4 1 0 15,-3 1-32-15,-2 1-16 0,-2-3 0 0,5-2 0 16,-1-5-176-16,3-5 0 0,2-7 144 0,1-4-144 15,3-7 0-15,3-10 0 0,0 0 0 0,0 0 128 16,0 0-128-16,3-13-128 0,5-8 128 0,2-5-192 16,2-3 48-16,2 0 0 0,3-3 0 0,1-4 0 15,0-2 144-15,0 0-192 0,0-3 192 0,3 6-192 0,-2 6 192 0,2 3 0 16,-1 2 0-16,0 8 0 0,-1 7 336 0,-1 4 112 16,0 5 0-16,0 7 16 0,0 5-16 0,-2 7 0 15,1 6 0-15,-2 2 0 0,-1 2-240 0,0 4-48 16,-1 1-16-16,-2 2 0 0,-2 1-144 0,-1 1-192 15,-2 3 32-15,-2 4 16 16,-4 1-1552-16,-2 4-304 0,-3 22-64 0,0-13-16 0</inkml:trace>
  <inkml:trace contextRef="#ctx0" brushRef="#br4" timeOffset="-202716.91">7177 18201 32079 0,'0'0'1408'0,"0"0"320"0,0 0-1392 0,0 0-336 0,14 5 0 0,-2 2 0 15,2-1 0-15,2-4-208 0,-4-3 16 0,4-5 16 16,-1-2 176-16,1-3 176 0,2-1-48 0,-1-4 0 16,-2-3-272-16,-1-3-64 0,0-1-16 0,-3-1 0 15,-3-4-224-15,-3 4-32 16,0-4-16-16,-2 4 0 0,-3 2 240 0,0 4 64 0,-2 3 0 0,-1 4 0 0,-4 4 384 0,-3 4 64 16,-4 3 32-16,-2 3 0 0,-3 9 96 0,-3 3 0 15,-1 7 16-15,-4 4 0 0,2 7-176 0,1 6-32 16,1 0-16-16,3 4 0 0,-1-1-176 0,3 4 192 15,2-4-192-15,2 1 192 0,1 0-192 0,3-2 0 16,2-3 0-16,2-1 128 16,1-4-448-16,2-1-112 0,3-8-16 0,0 1 0 15,3-3-1808-15,2-4-368 0</inkml:trace>
  <inkml:trace contextRef="#ctx0" brushRef="#br4" timeOffset="-202354.49">7609 18383 31615 0,'-19'16'1408'0,"7"0"272"0,1 5-1344 0,1 3-336 0,1 6 0 0,3-5 0 16,0 3 128-16,3-4-128 0,0-2 160 0,1 1-160 15,0-4 0-15,2-7 0 0,0-12 0 0,2 13 0 31,-2-13-320-31,0 0-176 0,0 0-16 0,8-2-16 0,0-11-176 16,4-4-16-16,0-6-16 0,5-2 0 0,1-5-288 0,1-3-48 0,1-2-16 0,0 3 0 16,-1 3 304-16,2 0 48 0,0 6 16 15,0 3 0-15,-2 3 1232 0,-1 5 240 0,-3 5 48 0,-1 3 16 0,-1 4 176 16,-1 7 32-16,0 0 16 0,-1 6 0 0,-5 5-400 0,0 1-96 16,-4 2-16-16,-2 5 0 0,-1-1-144 0,-3 6-16 15,-1-3-16-15,1 2 0 0,-5 0-192 0,3-5-32 16,-1 2-128-16,1-3 192 0,0-3-192 0,1 1 0 15,-2 1 0-15,4-4 0 0,1-4-176 0,2-2-128 16,3-2-16-16,-3-11-13200 0</inkml:trace>
  <inkml:trace contextRef="#ctx0" brushRef="#br4" timeOffset="-202092.28">8457 17409 37199 0,'-14'5'1648'0,"6"2"336"0,-1 8-1584 0,2 7-400 16,-2 9 0-16,1 7 0 0,1 4 0 0,-4 8-256 0,1 3 48 0,-1 6 0 15,-2 3 208-15,-1 3 0 0,-1 5 0 0,2 6 0 16,-1 2 0-16,1-1-144 0,-1 6 144 0,5-6-128 15,-1 3-704 1,3-5-128-16,0-3-16 0,4-5-16 0,1-4-1824 16,4-7-352-16,1-10-80 0</inkml:trace>
  <inkml:trace contextRef="#ctx0" brushRef="#br4" timeOffset="-201910.65">8026 17989 14735 0,'0'0'640'0,"0"0"160"0,0 0-640 0,9-5-160 15,3 1 0-15,8 1 0 0,6 1 5840 0,7 1 1136 16,7 1 240-16,4-3 32 0,6-1-5744 0,3-1-1152 16,4 0-224-16,-1 0-128 0,-4-3-192 0,1 1-128 15,-3-5 0-15,1 3-16 16,-1-3-1904-16,3 0-384 0,3 0-80 0</inkml:trace>
  <inkml:trace contextRef="#ctx0" brushRef="#br4" timeOffset="-200133.65">11080 17493 6447 0,'0'0'576'0,"-6"-5"-576"0,0-6 0 0,-1 4 0 16,0 0 1600-16,0 0 224 0,7 7 32 0,-9-4 16 15,1-2-736-15,-1 1-160 0,1 1-16 0,8 4-16 16,-10-2-48-16,2-1 0 0,-2-1 0 0,2 2 0 15,8 2-48-15,-10-3-16 0,3 1 0 0,7 2 0 16,0 0 224-16,0 0 32 0,0 0 16 0,0 0 0 16,0 0-208-16,0 0-64 0,0 0 0 0,15 0 0 15,8 1-288-15,6 1-64 0,5 1-16 0,4 2 0 16,4-2-96-16,5-1-32 0,2-2 0 0,3 1 0 16,1-1-160-16,6-1-48 0,-1 1 0 0,-2-2 0 0,-4-1-128 15,-2-1 0-15,-3 0 0 0,-3 2 128 0,-2-1-128 16,-1 0-224-16,-7 0 48 0,2 1 16 15,-4 2-1920-15,-3 0-384 0,-4 0-80 0,-4 0-16 0</inkml:trace>
  <inkml:trace contextRef="#ctx0" brushRef="#br4" timeOffset="-199666.84">11032 17475 25743 0,'-14'-5'1136'0,"4"0"240"0,-3 0-1104 0,2 1-272 0,2 3 0 0,9 1 0 16,-9-3 800-16,1 2 96 0,1 0 32 0,7 1 0 15,-12 0-240-15,3 1-48 0,9-1-16 0,-8 4 0 16,-1 0-432-16,1 2-64 0,0 2-128 0,-1 1 176 16,1 2-176-16,-3 4 0 0,0 1 0 0,1 0 0 15,0 3-160-15,-1 2 160 0,1 0 0 0,1 6-144 16,2-3 144-16,0-2 0 0,1-1 0 0,5 2 0 15,-1-3 0-15,4 0 0 0,-1-3 0 0,3 1 0 16,2-1 0-16,2-2 0 0,3-1 0 0,3-1 0 16,4-1 0-16,6-2 0 0,5 1 0 0,4 0 0 15,4-3 0-15,1 2 0 0,2-4 0 0,-2 1 0 16,0 0 0-16,2 0 0 0,-2 1 0 0,1-1 0 16,1-1 128-16,-1 3-128 0,-1-1 160 0,1 4-160 15,0 4 128-15,-4-1-128 0,1-1 0 0,-6 1 144 0,-3 0-144 16,-5 1 0-16,-5-2 0 0,-4-3 0 0,-4 0 0 0,-4 1 128 15,-4-3-128-15,-3 4 128 0,-5-3 144 16,-7 2 32-16,-3 4 0 0,-6-1 0 0,-10 0 144 16,-5-2 16-16,-6 1 16 0,-1-1 0 0,-2-3-96 0,-2 1 0 15,-2 2-16-15,-1-2 0 0,-1 5-240 0,-4-5-128 16,-6-2 160-16,6 0-160 0,5-4 0 0,8-1 0 16,6 0-176-16,7-3 176 15,6-2-1120-15,4-1-96 0,6 0-32 0,6 0-8720 16,9 2-1744-16</inkml:trace>
  <inkml:trace contextRef="#ctx0" brushRef="#br4" timeOffset="-199332.38">12662 17572 23951 0,'0'0'2128'0,"-9"8"-1696"0,-1 0-432 0,1 5 0 16,1 4 2304-16,-1 6 368 0,0 6 80 0,-1 4 0 15,0 2-2080-15,-3 5-416 0,-2 1-96 0,-2 6-16 0,1 1 64 16,-3 3 16-16,-3 1 0 0,2 4 0 0,1 2-224 15,0-1 128-15,-2-1-128 0,1-2 0 16,1-2-272-16,3-5-160 0,0-3-16 0,4-6-16 16,1-6-2096-16,4-8-400 0,2-8-96 0</inkml:trace>
  <inkml:trace contextRef="#ctx0" brushRef="#br4" timeOffset="-199058.29">12889 17780 30287 0,'0'0'1344'0,"0"0"272"0,0 0-1296 0,0 0-320 0,0 16 0 0,0 1 0 16,-1 2 288-16,-2 6-16 0,0 1 0 16,-5 5 0-16,-1 2 80 0,0 6 16 0,0-1 0 0,0 2 0 15,2 4-128-15,-1 2-32 0,0 1 0 0,3-2 0 16,-2 3-208-16,2-2 0 15,0-1 128-15,1-1-128 0,0-4-208 0,1-4-96 0,2-6-16 0,1-3 0 32,1-7-608-32,1-6-128 0,-2-14-32 0,0 0 0 15,0 0 112-15,0 0 16 0,5-12 0 0,0-9-10704 0</inkml:trace>
  <inkml:trace contextRef="#ctx0" brushRef="#br4" timeOffset="-198864.77">11988 17660 25791 0,'0'0'1152'0,"0"0"224"15,0 0-1104-15,0 0-272 0,0 0 0 0,23 6 0 0,12 4 2096 0,7 2 352 16,7 0 80-16,9-2 16 0,10 2-1600 0,7-1-320 16,5 0-64-16,2-1-16 0,0-5-256 0,-1-3-48 15,-1 1-16-15,1-1 0 0,1 5-96 0,-1-5 0 16,3-2-128-16,-5-1 192 0,-5 1-192 0,-3 0 0 15,-1 0-144-15,1 3 144 16,-1-1-1552-16,-2-1-224 0,-2-2-32 16,-2 0-8304-16,-9 1-1664 0</inkml:trace>
  <inkml:trace contextRef="#ctx0" brushRef="#br4" timeOffset="-198400.28">10513 18905 26431 0,'0'0'1168'0,"0"0"240"0,0 0-1120 0,0 0-288 0,7-7 0 0,8-2 0 0,3 4 352 0,5-2 16 16,2 1 0-16,8 3 0 0,9 1 16 0,9-2 0 15,7-1 0-15,12 0 0 0,12 2 64 0,2 0 32 16,1-3 0-16,4 4 0 0,2 1-240 0,3-1-48 15,7 0-16-15,-3 2 0 0,-4 2 0 0,4 5 0 16,3 3 0-16,-2 4 0 0,-4 0-176 0,-5-3 0 16,-4 2 144-16,2 4-144 0,1 0 0 0,-5 1 0 15,-4 1 0-15,-5-2 0 0,-4-2-208 0,-2-2-112 0,-6-2-32 16,1 1 0 0,-2-5-2128-16,-2-3-416 0,16-8-96 0,-21-5-16 0</inkml:trace>
  <inkml:trace contextRef="#ctx0" brushRef="#br4" timeOffset="-197797.99">11401 19270 28559 0,'0'0'2544'0,"-7"-4"-2032"0,7 4-512 0,0 0 0 16,0 0 1344-16,0 0 160 0,-9-1 32 0,9 1 16 15,-7 4-1152-15,2 5-224 0,0 0-48 0,1 5-128 16,-1 3 144-16,0 6-144 0,0 4 0 0,-2 0 144 16,0 2-144-16,-1 4 0 0,0 1 0 0,3 2 128 15,-2-1-128-15,3 1 0 0,0 0 144 0,3-3-144 16,1-5 0-16,2 0 144 0,2-3-144 0,4-3 0 15,3-3 0-15,2 1 0 0,2-7 0 0,4-1 0 16,4 1-256-16,3-4 32 0,-1-1 16 0,4-5 0 16,3-3-176-16,1 2-48 0,-1-5 0 0,-2-1 0 15,-2-4-1760-15,3 0-368 0,-1-5-64 16</inkml:trace>
  <inkml:trace contextRef="#ctx0" brushRef="#br4" timeOffset="-197632.73">11928 19432 32303 0,'-14'8'1424'0,"7"1"304"0,-4 4-1376 0,1 6-352 16,1 5 0-16,2 5 0 0,-2 6 336 0,3 4 0 16,-1 4 0-16,1-1 0 0,-1 4 64 0,2-3 16 0,0 2 0 0,1-3 0 15,-1 0-224-15,0-3-32 0,-1 1-16 0,-2-4 0 16,2 2-400-16,-4-1-96 0,0-1-16 0,-1 1-9936 15,-3-4-2000 1</inkml:trace>
  <inkml:trace contextRef="#ctx0" brushRef="#br4" timeOffset="-197135.36">9031 18618 18431 0,'0'0'1632'0,"0"0"-1312"0,-5-6-320 0,5 6 0 15,0 0 1728-15,0 0 288 0,4-9 48 0,2 5 16 16,2-1-720-16,5 0-144 0,2 2-16 0,8 1-16 16,2 0-432-16,5 0-96 0,3-4-16 0,3 0 0 15,4 1-336-15,4 2-80 0,6-6-16 0,0 2 0 16,-2-2-208-16,-1 2 0 0,-3-3 0 0,1 2 0 31,-1-2-288-31,-2 2-96 0,-1 2-32 0,-2 1 0 16,1 0-2384-16,-3 2-464 0</inkml:trace>
  <inkml:trace contextRef="#ctx0" brushRef="#br4" timeOffset="-196953.21">9345 19090 18431 0,'0'0'1632'0,"0"0"-1312"15,0 0-320-15,0 0 0 0,13 11 4288 0,9 2 768 16,4-4 176-16,5 2 16 0,2-3-4320 0,0-4-928 16,3-4 0-16,2-3-192 0,5-1-16 0,3-2 0 15,2-6 0-15,4 0 0 16,7-1-1616-16,-1-5-320 0,3-2-64 0</inkml:trace>
  <inkml:trace contextRef="#ctx0" brushRef="#br4" timeOffset="-191861.8">19322 8504 2751 0,'-6'-10'128'0,"6"10"16"0,0 0-144 0,-3-10 0 16,1 1 0-16,2 9 0 0,2-10 2368 0,-2 10 448 15,0 0 96-15,3-8 16 0,2-1-1952 0,-5 9-384 16,0 0-80-16,0 0 0 0,0 0-352 0,0 0-160 16,6-6 160-16,-6 6-160 0,0 0 0 0,0 0 0 0,0 0 0 0,0 0 0 15,0 0 0-15,0 0 0 0,0 0 0 0,0 0 0 16,0 0 0-16,0 0 0 0,0 0 0 0,0 0 0 15,-3 9 0-15,-2 0 0 0,5-9 0 0,-8 7 0 32,2 5-496-32,-1-5 16 0,7-7 0 0,-4 13-3728 0,-1-2-736 0</inkml:trace>
  <inkml:trace contextRef="#ctx0" brushRef="#br4" timeOffset="-191462.98">19282 8686 5519 0,'0'0'240'0,"0"0"64"0,0 0-304 0,-3 10 0 0,3-10 0 0,0 0 0 16,-4 9 896-16,4-9 112 0,0 0 16 0,0 0 16 0,0 0-208 0,0 0-32 15,0 0-16-15,0 0 0 16,-2 9-32-16,2-9-16 0,0 0 0 0,0 0 0 0,0 0-16 0,0 0 0 16,0 0 0-16,0 0 0 0,0 0 144 0,0 0 32 15,2-10 0-15,2 0 0 0,0-6 16 0,2-2 16 16,1 1 0-16,0-1 0 0,2 0-224 0,0-1-64 15,0-1 0-15,1-3 0 0,0 0-240 0,-1 3-48 16,-1-1-16-16,2 2 0 0,4 0-80 0,0 3-32 16,3-2 0-16,-4 3 0 0,-1 3-224 0,-2 6 128 15,-1 2-128-15,-9 4 0 0,10-3 0 0,-10 3 0 16,0 0 0-16,12 5 0 0,-3 2 0 0,-3 4 0 0,0-2 0 16,-1 4 0-16,-2 3 0 0,1 1 0 15,-1 2-128-15,1 1 128 0,0 2 0 0,0 2 0 0,0-2 0 0,0-1 0 16,-1 1 0-16,2 1 0 0,1-3 0 0,-1 0 0 15,1-2 0-15,0-1 0 0,1-2 0 0,0-2 0 16,2-2 0-16,3 2 0 0,-2-5 0 0,3 3 0 31,-3-5-848-31,-1 3-64 0,-1-2-16 0,0-1-10608 0</inkml:trace>
  <inkml:trace contextRef="#ctx0" brushRef="#br4" timeOffset="-191176.42">19415 8666 20271 0,'0'0'1792'16,"-6"-4"-1424"-16,6 4-368 0,0 0 0 0,-12 0 288 0,5 5-16 15,0 4 0-15,1 0 0 0,-2 3 128 0,3 4 32 16,-2-1 0-16,-1 1 0 0,0 2-240 0,1 1-64 15,-2 0 0-15,4 3 0 0,1 7-128 0,3-2 0 16,-2 1 0-16,4-2 0 0,2 4 0 0,3-4 0 16,1 4 0-16,3-7 0 0,3-2 128 0,3 1-128 15,2-2 128-15,1 0-128 0,1-1 0 0,3 2 0 16,1-1 0-16,1-1 0 0,-1-1 0 0,0 0-144 16,1 0 0-16,2-2 0 15,0-1-1504-15,-1 1-288 0</inkml:trace>
  <inkml:trace contextRef="#ctx0" brushRef="#br4" timeOffset="-190496.61">19902 9459 15663 0,'-1'-10'1392'0,"1"-1"-1120"0,2 2-272 0,1-3 0 16,-1 3 1104-16,1-3 176 0,-2 0 16 0,2 3 16 16,-2-1-128-16,-1 3-32 0,0 7 0 0,0-7 0 0,-1-4-528 15,1 11-112-15,0 0-32 0,0 0 0 0,-7-3-176 0,0 0-48 16,-1 2 0-16,-1 2 0 0,-1 2-256 0,-3 0 160 15,-3 4-160-15,1 4 128 0,-1 5-128 0,2 0 0 16,-1 2 0-16,0 0 0 0,0-2 0 0,1 2 0 16,2 2 0-16,1 1 0 0,4 0 0 0,1 6 0 15,3-2 128-15,3 3-128 0,3-5 0 0,3 4 0 16,3 1-144-16,4 2 144 0,3-2-128 0,4 3 128 16,0-1 0-16,3 0 0 0,1 3-160 0,1 0 160 15,2 2-128-15,0 0 128 0,-2-2-144 0,-1-4 144 16,0-1-160-16,-2-3 160 0,-3-1 0 0,-1-3 0 0,-2-2-128 15,-2-1 128-15,-1-1 0 0,-1 0 0 0,-2-3 0 0,-3-3 0 16,0 1 0-16,-2-5 0 0,-5-7 0 0,2 11 0 16,-2-11 176-16,-2 10-176 0,-3-1 160 0,-3-2-160 15,-3 2 176-15,-2-4-176 0,-2 3 192 16,-6-3-192-16,-4-1 240 0,-3 0-64 0,-4-2-16 0,-1 1 0 16,-2-3-160-16,-1-3 192 0,-1 1-192 0,0-2 192 15,0 1-192-15,2-2 0 0,0-1 144 0,2-1-144 16,4-1 0-16,4-1 128 0,2-2-128 0,4 1 0 15,2-5 0-15,5 0 144 0,1-2-144 0,6 1 0 16,1-2 0-16,6 0 0 0,2-1 0 0,4 0 0 16,4-1 0-16,3 1-224 0,4 2 32 0,4 2 16 15,4 2 176-15,3 3-160 0,2-1 160 0,2 4-160 16,3 3 160-16,4 1 0 0,3 0 160 0,3 2-160 16,1-1 256-16,-5 4-64 0,-4 0 0 0,-2 3 0 0,-3 0-64 15,-1 3-128-15,-2 4 176 0,-3 1-176 0,-4 3 0 0,-1 2 0 16,-4 1 0-16,-3 0 0 15,-2 1-1088-15,-3 3-208 16,-5 5-48-16</inkml:trace>
  <inkml:trace contextRef="#ctx0" brushRef="#br4" timeOffset="-186289.69">9012 18874 6447 0,'0'0'576'16,"-7"-6"-576"-16,-1 3 0 0,3-2 0 0,5 5 2896 0,-6-4 480 15,6 4 80-15,-8-7 32 0,2 4-2032 0,6 3-416 16,-9-7-80-16,9 7 0 0,-10-6-480 0,3 1-96 16,7 5 0-16,-7-9-16 0,-1 2-240 0,-2-3-128 15,2 3 160-15,2-1-160 0,6 8 0 0,-7-9 128 16,2-2-128-16,2 1 0 0,0-1 144 0,3 4-16 16,3-5 0-16,0 1 0 0,-1-2 32 0,3-2 0 15,0-2 0-15,1 0 0 0,0-1-160 0,1-3 0 16,0 2 144-16,4 0-144 0,-1 0 240 0,3-1-32 15,-3-2 0-15,1 2 0 0,-2 0 0 0,2 1 0 16,0 1 0-16,1 0 0 0,0 0 208 0,-1 2 32 16,4 0 16-16,-2 4 0 0,-1 0-64 0,0-2-16 0,1-1 0 0,0 5 0 15,-2 0-80-15,3 5-32 0,-1-3 0 0,1 4 0 16,1 3-112-16,0 2-32 0,-1 2 0 0,0 1 0 16,-1 1-128-16,2-2 0 0,-2 3 0 0,1 1 0 15,0 0 0-15,1 3 0 0,2-3 0 0,-2 5 0 16,2-3 0-16,-2 2 0 0,0-1 0 0,0 2 0 15,3 2 0-15,-3-3 0 0,-1 3 0 0,0-1 0 16,-1 0 0-16,-2-3 0 0,1 2 0 0,-1-3 0 16,1 0 0-16,-1-1 0 0,1 1 0 0,-2-5 128 15,4 4-128-15,-1-1 128 0,1-5-128 0,-2 1 128 16,0 1 96-16,-1-3 16 0,2-2 0 0,0-2 0 16,1-1 112-16,-1 1 32 0,3-6 0 0,-4 0 0 15,2-3-96-15,0 2-16 0,-1-3 0 0,1 2 0 16,-1 0-80-16,0-2-32 0,-2-1 0 0,2 4 0 0,-2-2-160 15,-1 1 0-15,0 3 0 0,1-3 128 0,0 3-128 16,-2-2 0-16,-3 2 144 0,-1-2-144 0,-1 1 0 0,3 0 0 16,-7 9 0-16,0 0 128 0,0 0-128 0,0 0 0 15,0 0 0-15,0 0 0 0,0 0 0 0,0 0 0 16,0 0 0-16,0 0 0 0,0 0 0 0,0 0 0 16,0 0 0-16,0 0 0 0,0 0 0 0,-4 12-128 15,4-12 128-15,-4 10 0 0,0-1-144 0,4-9 144 16,0 0-160-16,-5 11 160 0,-3-3-144 0,3 0 144 15,5-8-128-15,-5 8 128 0,5-8 0 0,0 0 0 16,-4 8 0-16,4-8 0 0,0 0 0 0,0 0 0 16,-6 10 0-16,2 2 0 0,4-12 0 0,-2 11 0 15,-1 2 0-15,-1 0 0 0,-1-2 0 0,0 4 0 0,1 2 0 0,1 1-128 16,-4-1 128-16,-2 1 0 0,-1-1 0 0,0 0-128 16,0 1 128-16,1 0 0 0,-4-4 0 0,3-1 0 15,0 2 0-15,-2-2 0 0,1-1 0 0,0-4 0 16,0 0 128-16,1-3-128 0,-1-1 128 0,1-1-128 15,1-3 128-15,-1 0-128 0,-1 0 128 0,1-2-128 16,-1-2 0-16,1-2 128 0,-1-2-128 0,3 4 0 16,-1-5 0-16,0 0 144 0,0-1-144 0,1 3 0 15,1-4 128-15,-1 4-128 0,2-6 0 0,1 3 0 16,-4-3 0-16,1 3 0 0,-1 1 0 0,3-4 0 16,-1-1 0-16,1 2 0 0,0-2 0 0,-1-1 0 15,0 1 128-15,0 2-128 0,0-1 0 0,-2 2 0 16,-1 0 0-16,1-1 0 0,2 2 0 0,0 2 0 15,-2 2 0-15,0-2 0 0,0 3 0 0,0 1 0 16,0-2 0-16,-2 1 0 0,-3 1 0 0,0 0 0 0,0-1 0 0,1 1 0 16,-1 2 0-16,0 1 0 0,0-2 0 0,2 2 0 15,-4 1 0-15,4 0 0 0,-2 0 0 0,0 2 0 16,0 1 0-16,-2 2 0 0,1 3 0 0,-3-1 0 16,2 3 0-16,-1 2 0 0,-1 4 0 0,2 1 0 15,1-1 0-15,-1 3 0 0,2 1 0 0,2-1 0 16,0 0 0-16,1 0 0 0,-2-1 0 0,3 2-144 15,0 0 144-15,1-1 0 0,3-1 0 0,-1 0 0 16,1 0 0-16,1-3 0 0,0-2 0 0,2-3 0 16,3-10 0-16,0 0 0 0,-5 13 0 0,5-13 0 15,0 0 0-15,0 0 0 0,0 0 0 0,0 0 0 0,0 0 0 16,0 0 128-16,0 0-128 0,0 0 0 0,8-8 0 0,-2 0 128 16,-1-2-128-16,-1-4 128 15,0-4-128-15,0 1 128 0,3 1-128 0,1 0 0 0,-2-2 0 0,1 0 0 16,-1-1 0-16,0 1 0 0,2-2 0 0,-1 1 128 15,1-1-128-15,1 0 0 0,-1 1 0 0,3 2 0 16,1-1 0-16,0 3 0 0,1 2 0 0,1-1 0 16,0-1 0-16,1 1 0 0,0 3 0 0,3 0 0 15,0 2 0-15,0 3-160 0,0 2 160 0,-1 0 0 16,-1 3-144-16,0 3 144 0,1 2 0 0,0 1-144 16,1 3 144-16,1-2 0 0,0 4 0 0,-2-1-128 15,-2 2 128-15,-1-1 0 0,-2 2 0 0,2 4-128 16,-2-1 128-16,2-1 0 0,-2 1 0 0,0-1-128 15,0 0 128-15,-1-1 0 0,1-4 0 0,-1 2 0 16,1-6 0-16,0 0 0 0,2-2 0 0,0-1 0 16,-1-2 0-16,2-5 0 0,3 0 128 0,1 0-128 0,-1-5 128 0,2 0-128 15,1-5 160-15,3-3-160 0,-1-3 160 0,3-1-160 16,1 2 160-16,0 0-160 0,-2 0 0 0,1 2 0 16,-2-1 0-16,-3 1 0 15,-2 4-880-15,0 3-272 0,-2 1-48 0,-6-2-13712 16</inkml:trace>
  <inkml:trace contextRef="#ctx0" brushRef="#br4" timeOffset="-184734.87">9006 19454 20959 0,'0'0'928'0,"0"0"192"0,0 0-896 0,0 0-224 0,0 0 0 0,0 0 0 0,-10-5 976 0,10 5 160 16,0 0 16-16,0 0 16 0,-2-10-368 0,2-3-80 15,2 3-16-15,2-2 0 0,-1-1-192 0,4-1-64 16,-1-3 0-16,2 1 0 0,1-2-128 0,1 1-48 16,1 0 0-16,2-5 0 0,1 0-128 0,0 2-16 15,-1 1-128-15,1 0 192 0,0 0-48 0,0 2-16 16,1 1 0-16,1 3 0 0,-2 2 128 0,2-3 0 0,-2 4 16 0,1 2 0 16,0-2-48-16,0 2-16 0,3 3 0 15,-1-1 0-15,-1 2-80 0,2 3 0 0,0 1-128 16,0 2 192-16,-2 6-192 0,2-2 128 0,-2-1-128 0,3 5 0 15,-1 1 0-15,-2 1 0 0,-3 2 0 0,1-2 0 16,-1 0 0-16,0 2 0 0,-2 0 0 0,1-2 0 16,0-3 0-16,1-3 128 0,-1 3-128 15,0-4 0-15,0 1 0 0,-1 0 144 0,1-5-144 0,-1 0 128 16,1-1-128-16,-1-1 0 0,0-2 0 0,2-3 128 16,1-2 64-16,0-3 16 0,0 2 0 0,1-6 0 15,3-4 16-15,-3 0 0 0,3-3 0 0,0 2 0 16,-1-1-224-16,-2 0 176 0,-1-1-176 0,0 3 160 15,-2 1-160-15,2 2 128 0,-1-1-128 0,-1 3 128 16,-5 3 16-16,1 2 0 0,-2-1 0 0,1 3 0 16,-7 7-144-16,8-5 160 0,-8 5-160 0,11-2 160 0,-11 2-160 0,0 0 0 15,0 0 0-15,10 2 0 0,-1 2 0 0,-9-4 0 16,0 0-128-16,9 6 128 0,-9-6 0 16,7 12 0-16,0 1 0 0,-4-3 0 0,0 1 0 0,-1-1 0 15,1 0 0-15,-2 4 0 0,1 0 0 0,-1 0 0 16,-1 2 0-16,0 0 0 0,0 2-128 0,-1 0 128 15,-2 2 0-15,-1 2 0 0,0 3 0 0,1-5 0 16,-4 2 0-16,0-2 0 0,-4 2 0 0,1-4 0 16,0-3 0-16,-1-2 0 0,-1-2 0 0,-1-2 0 15,1 3 0-15,0-5 0 0,1 2 128 0,-1-3-128 16,0 1 128-16,-1-3-128 0,-1-2 128 0,1-2-128 16,2-1 0-16,2-2 128 0,-1-3-128 0,1 0 160 15,0-1-160-15,0-3 160 0,0 1-160 0,0-1 0 16,2-3 0-16,0 3 128 0,-2-3-128 0,2 1 0 0,-2-4 0 15,0 5 0-15,1-2 0 0,1 1 0 0,-2 0 0 0,1-1 0 16,-1 2 0-16,2 3 0 0,-2 0 0 0,4 1 0 16,-2 2 0-16,1-1 0 0,0-1 0 0,-1 4 0 15,0-5 0-15,-1 3 0 0,0 0 0 0,2 1 0 16,0-2 0-16,-1-1 0 0,2 2 0 0,0-4 0 16,-1 2 0-16,1-7 0 0,-2 3 0 0,2 3 0 15,-1-4 0-15,0 5 0 0,1-4 0 0,-4 5 0 16,0-3 0-16,1 3 0 0,2-1 0 0,-3 1 0 15,-1 1 0-15,0 2 0 0,-1 1 0 0,-3-1 0 16,2 2 0-16,-2 2 0 0,1 2 0 0,-4-1 0 16,-2 5-160-16,-1 0 160 0,1 0 0 0,-1 5-144 0,-1 0 144 15,1 4 0-15,-3 2 0 0,0 0-128 0,0 4 128 16,0-2 0-16,1 2 0 0,0 0-128 0,0 1 128 16,2 1 0-16,0-2 0 0,2 3 0 0,0 0 0 0,3-2 0 15,-2 1 0-15,1 1-128 0,0-5 128 0,3 1 0 16,-4-2 0-16,4 0 0 0,1 0 0 0,1 0 0 15,1-1 0-15,1 1 0 0,0 1 0 0,3-2 0 16,1-4 0-16,1 0-128 0,0-1 128 0,2-4 0 16,2-9 0-16,-1 10 0 0,1-10 0 0,0 0 0 15,0 0 0-15,0 0 0 0,0 0 0 0,0 0 128 16,0 0-128-16,0 0 0 0,0 0 0 0,0 0 144 16,0 0-144-16,0 0 0 0,8-12 128 0,0 1-128 15,0-4 0-15,1-2 0 0,-1-1 0 0,3 1 0 0,-1-3 0 16,0 1 0-16,3 2 0 0,-3-2 0 0,1-3 0 15,1 3 0-15,-1-1 0 0,1-1 0 0,-1 2 0 0,2 0 0 16,0 1 0-16,-1-1 0 0,3 1 0 0,2-1 0 16,0-1 0-16,0 1 0 0,2 1 0 0,0 0 0 15,1 2 0-15,-3 1 0 0,2 3 0 0,2 3 0 16,-3-2 0-16,1 4 0 0,2 1-160 0,2 2 160 16,0 0 0-16,1 4 0 0,0 3 0 0,0 1 0 15,-1 2-160-15,-1-2 160 0,-2 6 0 0,-1 3-144 16,0 2 144-16,-1 3-160 0,-1 2 160 0,-1 6-160 15,1-1 160-15,-2 0-128 0,-1-2 128 0,-1-1-128 16,-2-2 128-16,1 1 0 0,-1-5 0 0,2 2 0 16,-2-2 0-16,1 0 0 0,-2-1 0 0,1-4 0 15,1 1 0-15,-1-1 0 0,-1-4 0 0,2-1 0 16,-1 0 0-16,1-2 128 0,-2-4-128 0,4 0 0 0,-3-1 128 16,4-3-128-16,4-4 128 0,1 1-128 0,0-5 176 0,0-3-48 15,1-4 0-15,0-1 0 0,2-2-128 0,0 1 0 16,-1-6 0-16,-3 4 128 0,-3-4-128 0,-1 4 0 15,-1 2 0-15,0 3 0 0,-1 0 0 0,-1 4 0 16,-2 2 0-16,0 4 0 16,-10 8-1280-16,10-3-224 0,-10 3-48 0</inkml:trace>
  <inkml:trace contextRef="#ctx0" brushRef="#br4" timeOffset="-181656.17">15855 1897 15663 0,'0'0'688'0,"0"0"144"0,0 0-656 0,0 0-176 0,0 0 0 0,-8 1 0 16,8-1 0-16,0 0 0 0,0 0 0 0,-8 4 0 16,8-4 0-16,0 0 0 0,-6 7 0 0,6-7 128 15,0 0-128-15,-6 8 0 0,6-8 0 0,0 0 0 0,-9 6 0 0,9-6 0 16,-9 3 0-16,9-3 0 0,-10 3-240 0,1 1 80 15,0-4 16-15,1 1 0 0,-1 0 144 0,1-1 0 16,-1 0 0-16,1 0 128 0,0 0 512 0,0 0 96 16,8 0 32-16,-9 0 0 0,0-1 160 0,9 1 32 15,-7-1 16-15,7 1 0 0,-11-4-288 0,5 1-64 16,-3-2-16-16,2 4 0 0,7 1-160 0,-7-4-48 16,-1-2 0-16,2 2 0 0,-1 0-80 0,1-1-32 15,0-1 0-15,-1 1 0 0,0 2-32 0,-1 1-16 16,0-2 0-16,0 2 0 0,-3 1 96 0,0 0 32 15,1 0 0-15,-2 3 0 0,0 3-128 0,-1-1-32 16,-2 0 0-16,-2 4 0 0,-1 0-208 0,-1 5 176 16,-1 0-176-16,-3 3 160 0,-1 2-160 0,0 3 0 0,0 3 0 0,-3-1 0 15,-2 3 0-15,-6 1 0 0,0 2 0 0,-1 0 0 16,-3 4 0-16,6 2 0 0,2 0 0 0,3 2 0 16,2 1 0-16,4 0 0 0,3 1 0 0,4-1 0 15,2 1 0-15,3 2 0 0,1 3 0 0,0-3 0 16,3-2 0-16,0 6 0 0,3 1 0 0,0 3 0 15,-3 2 0-15,1 1 0 0,-2-1 0 0,5 0 0 16,-2 2 0-16,1 2 0 0,1 1 0 0,1-2 0 16,1 1 0-16,2 2 0 0,3-1 0 0,0-1 0 15,3-2 0-15,0-2 0 0,-6-1 0 0,7-5 0 16,0 3 0-16,0-7 0 0,0 3 0 0,2-5 0 16,-2-2 0-16,0-1 0 0,1-3 0 0,0-4 0 15,-1-1 176-15,0 1-48 0,0-4-128 0,-1 0 192 16,-1-4-192-16,-2-2 144 0,-1-2-144 0,1-6 128 15,0 2 64-15,0-3 16 0,-5-10 0 0,0 0 0 16,0 0 112-16,0 0 0 0,0 0 16 0,0 0 0 0,0 0 192 0,0 0 48 16,0 0 0-16,-5-10 0 0,-1-5-80 0,-4-2-16 15,-2-1 0-15,1-1 0 0,-2-2-192 0,-2-5-32 16,-2 1-16-16,1-3 0 0,-1-3-32 0,1-3 0 16,-3-2 0-16,1-4 0 0,0-5-16 0,3-2-16 15,2-2 0-15,-1-6 0 0,4-5-176 0,1 1 192 16,2-5-192-16,3-1 192 0,1-5-192 0,3 3 0 15,3 2 0-15,2 0 0 0,4-2 0 0,1 1 0 16,1 0 0-16,3 0 0 0,2 6 0 0,1-1 0 16,2 4 0-16,2 1 0 0,0-3 0 0,2 6-144 15,1 3 144-15,2 1 0 0,1 2-144 0,2 2 144 16,1-1 0-16,3 5-144 0,-1 2 16 0,1 4 0 0,0-1 0 0,-2 3 0 16,-3 3 128-16,-4 3-160 0,0 0 160 0,3 3-160 15,-3 4 160-15,0 1 0 0,0 1-144 0,-1 1 144 16,-3 2 0-16,-1 4 0 0,-1 2 0 0,-1-1 0 15,-5 2 0-15,0 3 0 0,-5-3 0 0,-7 8 0 16,0 0 0-16,0 0 0 0,7-5 0 0,-7 5 0 16,0 0 0-16,0 0 0 0,-4-5 144 0,4 5-144 15,-10 1 0-15,-3 3 144 0,-1 4-144 0,-2 2 0 16,-2 4 0-16,-2 4 0 0,-3 2 0 0,-3 4 0 16,-2 7 0-16,0 3 0 0,-1 2 0 0,-1 1 0 15,-5-1 0-15,1 6 0 0,-2 4 0 0,1 4 0 16,-2-1 0-16,1 6 0 0,3 5 0 0,3 1 0 15,0 6 0-15,4 3 0 0,0 0 0 0,1 4 0 0,3-1 0 0,2 9 0 16,2 0 0-16,0 3 0 0,1 1 0 0,1 0 0 16,4 0 0-16,-2 7 0 0,1-3 0 0,4-3 0 15,1-2 0-15,3-2 0 0,3-8 0 0,2-4 0 16,4-2 0-16,4-8 0 0,6 0 0 0,8-6-144 16,6-1 144-16,11-8 0 15,11-4-1136-15,17-8-144 0,17-9-16 0,13-9-8944 16,10-16-1776-16</inkml:trace>
  <inkml:trace contextRef="#ctx0" brushRef="#br4" timeOffset="-181366.77">23811 2553 11055 0,'28'-15'976'0,"-7"6"-784"0,2 0-192 0,3-1 0 15,-1-4 0-15,0 1 0 0,2 2-192 0,0-3 192 0,-2 1 0 16,-1 1 0-16,-2-3 0 0,-3 1 0 0</inkml:trace>
  <inkml:trace contextRef="#ctx0" brushRef="#br4" timeOffset="-180301.56">22922 1445 15663 0,'-9'-13'1392'0,"0"-1"-1120"0,0-1-272 0,1 2 0 16,0 1 624-16,2 0 64 0,1 0 16 0,1 3 0 15,1-2 368-15,2 3 80 0,1 8 0 0,0 0 16 16,-1-11-720-16,1 11-160 0,0 0-32 0,0 0 0 16,3-8-112-16,-3 8-16 0,0 0-128 0,11-1 192 15,0 4-192-15,2 0 0 0,-1 5 0 0,6 3 0 16,5 5 0-16,4 2 0 0,3 2 0 0,3 3 0 15,4 3 0-15,0 2 0 0,0 4 0 0,0 1 0 16,0-1 288-16,1-3-32 0,4 2-16 0,-2 3 0 16,1 3 16-16,0 2 0 0,-2 1 0 0,1 0 0 0,-2 0-32 15,-3 2 0-15,-2 5 0 0,-3-1 0 0,-5 2-224 0,-2 5 144 16,-3 1-144-16,-1 2 128 0,-3-1-128 16,-2 6 0-16,-3 2 0 0,-1 3 128 0,-2 2-128 0,-4 1 0 15,-2-4 144-15,-3 6-144 0,-4 3 0 0,-3 3 128 16,-2 0-128-16,-4 0 0 0,-2 1 128 0,-5-1-128 15,0 2 128-15,-6-4-128 0,0-8 0 0,0-2 144 16,1-4-144-16,-3-6 0 0,1-4 144 0,1-4-144 16,0-4 0-16,2-1 144 0,-1-3-144 0,-2-3 160 15,3 0-160-15,1-5 160 0,-2-3 32 0,2 3 16 16,1-5 0-16,0 1 0 0,1-4-16 0,1 2 0 16,2-2 0-16,0-2 0 0,0-6 0 0,3 0 0 0,2-3 0 0,2-1 0 15,3 0 64-15,3-3 0 0,6-8 0 0,0 0 0 16,0 0 48-16,0 0 16 0,0 0 0 0,0 0 0 15,0 0 80-15,13-4 32 0,2-1 0 0,3-7 0 16,1-8-176-16,2-4-16 0,2-4-16 0,3-2 0 16,2-3-224-16,2-3 176 0,1-4-176 0,2-2 160 15,-2-7-160-15,1 0 128 0,0 0-128 0,-2-3 128 16,1-2-128-16,-2-4 192 0,-1 1-192 0,0 0 192 16,-5 0-192-16,1-5 0 0,-6-2 0 0,0-2 0 15,-8 0 0-15,3 0 0 0,-1-4 0 0,-3 0 128 16,-1-1-128-16,-3 0 0 0,-2-2-192 0,-1-1 192 15,-2 1-176-15,-2 1 176 0,-4 4-128 0,-1 0 128 16,-3 2 0-16,-4 5 0 0,-4 3 0 0,-2-1-128 0,-1 2 128 16,-4 0 0-16,-2 2 0 0,-2 2 0 0,1 2 0 15,0 3 0-15,1 2-144 0,3-1 144 0,1 5 0 16,3 0 0-16,1 4-144 0,2 1 144 0,1 2 0 0,2-1 0 16,1 3-128-16,2 4 128 0,-3-1 0 0,2 6 0 15,2 0 0-15,1 4 0 0,0 2-144 0,3 4 144 16,-1 1 0-16,4 2-144 0,-1 3 144 0,4 8 0 15,0 0 0-15,0 0 0 0,0 0-160 0,0 0 160 16,0 0-192-16,0 0 192 0,2 9-208 0,3 5 64 16,3 4 16-16,2 2 0 0,3 2 128 0,2 5 0 15,6-1-144-15,1 7 144 0,4 4 0 0,2 1 0 16,0 2 0-16,5 0 0 0,2 6 0 0,1 0 0 16,0 2 0-16,2-1 128 0,-1 3-128 0,-3 3 0 15,-2 3 144-15,-3 1-144 0,-2 3 128 0,-3 0-128 0,-3 3 128 16,-1 3-128-16,-4 9 0 0,-5 3 144 0,-2 1-144 15,-5 3 0-15,-4-2 128 0,-2 2-128 0,-5-2 0 0,-3 1 0 16,-4 2 0-16,-1-7 128 0,-3-6-128 0,0 0 0 16,-2 0 160-16,-2-3-160 0,-2-2 128 0,-3 2-128 15,-2-3 128-15,-1 1-128 0,-1 0 128 0,-1-6-128 16,2 2 0-16,2-1 0 16,1-3-144-16,2-1-10064 0,-2 3-2016 0</inkml:trace>
  <inkml:trace contextRef="#ctx0" brushRef="#br4" timeOffset="-179288.92">15489 2013 23039 0,'-12'-19'2048'0,"1"2"-1648"0,-1 1-400 0,0-1 0 15,-1 2-256 1,1 2-128-16,2-1-16 0,1 0-16 0,1 3 896 0,2 1 176 0,-2 1 48 0,0 2 0 16,-1 4-400-16,-1-1-80 0,-2 0-16 0,1 4 0 15,-2 4-32-15,-5 1-16 0,-2 6 0 0,-4 3 0 0,-7 4-160 0,-3 9 0 16,-3 4 144-16,-1 5-144 0,0 2 176 0,0 3-48 16,-2 5 0-16,1 2 0 0,1 7-128 0,2 6 0 15,3 0 0-15,1 7 0 0,2 6 0 0,-1 7 0 16,1-1 0-16,2 6 0 0,1-8 128 0,4 5-128 15,2 3 0-15,4-3 128 0,3 0-128 0,7-1 0 16,2-5 144-16,5-4-144 0,5 0 128 0,2-2-128 16,7-2 160-16,4-3-160 0,4-4 208 0,7 0-48 15,5-3-16-15,4-2 0 0,2 3-144 0,7-3 0 16,7-4 144-16,11-1-144 16,9 2-880-16,11-1-240 0,8-2-48 0,7-2-1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53:01.417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0 255 8287 0,'0'0'736'0,"-10"-3"-592"0,0-3-144 0,-1 1 0 16,4 1 1152-16,7 4 192 0,0 0 32 0,0 0 16 16,-9-6-368-16,9 6-64 0,0 0 0 0,0 0-16 15,0 0-304-15,0 0-64 0,0 0-16 0,0 0 0 16,-9-2-272-16,9 2-48 0,-9 9-16 0,1-1 0 15,1 3 48-15,-1 0 16 0,1 1 0 0,-1 4 0 0,2 3-48 0,-3 1-16 16,0 7 0-16,5-10 0 16,0 5-80-16,0 5-16 0,-1 2 0 0,0 4 0 0,-1 3 0 0,-2 0-128 15,-1 4 192-15,-7 36-64 0,-2-10-128 0,0-6 0 16,2-3 144-16,-1-2-144 0,1 1 0 0,0 1 0 16,1 0 0-16,0-2 0 0,-2-2 0 0,2-3 128 15,0-1-128-15,1-2 0 0,0 2 176 0,0-1-48 16,0-4 0-16,1 1 0 0,-1-6 80 0,0 2 16 15,0 1 0-15,2-5 0 0,-4-3 16 0,2 0 0 16,0-2 0-16,2 0 0 0,1 0 64 0,3-4 16 16,0-3 0-16,2 1 0 0,0-1-128 0,3-3 0 15,1-5-16-15,1 1 0 0,1-1-176 0,1-5 0 16,2 0 144-16,-1-1-144 0,-2-11 0 0,4 8 144 16,-4-8-144-16,10 9 0 0,-2-4 176 0,2-1-176 0,2-2 160 0,0 2-160 15,2-3 208-15,3-1-48 0,-1 0-16 0,3-1 0 16,3 0 80-16,2-2 16 0,2 2 0 0,2 0 0 15,3-1-48-15,2 0 0 0,2 1 0 0,0-2 0 16,0-2 0-16,2-1-16 0,1 2 0 0,0 1 0 16,0 0-48-16,3-3-128 0,2 4 192 0,4-1-64 15,2 2-128-15,2 0 0 0,1 1 144 0,-1 1-144 16,-2-1 0-16,-1 1 0 0,4 2 0 0,0-1 128 16,3 4-128-16,1-3 0 0,5 0 0 0,-2-1 128 15,1 1-128-15,0-3 0 0,0-1 0 0,1 1 0 16,1 0 0-16,4-2 0 0,3 1 0 0,2 0 0 15,0 0 0-15,-1-3 0 0,-3-1 0 0,2 2 0 16,2-1 0-16,3 2 128 0,3-1-128 0,-2-1 0 0,-2-1 0 0,-1 2 0 16,2 0 0-16,1-1 0 0,3-1 0 0,0 1 0 15,3 0 0-15,-4 1 0 0,-2-4 0 0,0 2 0 16,1 1 0-16,3 1 0 0,4-4 0 0,-3 2 0 16,-3 0 0-16,0-1 128 0,-4 1-128 0,6 1 0 15,1 3 0-15,-1-3 0 0,-3-3 0 0,-1 4 0 16,-1 0 0-16,0 0 0 0,2 1 0 0,0-2 0 15,2 3 0-15,-4-2 0 0,-3 1 0 0,1-1 0 16,-1 2 0-16,3-2 0 0,4 1 0 0,-2-2 0 16,-4 0 0-16,2-1 128 0,-3 1-128 0,0-1 0 15,-1 1 0-15,8 1 0 0,-2-1 0 0,-2-1 128 16,-4-2-128-16,-2 4 0 0,0 0 0 0,0 1 0 16,-1-2 0-16,4 1 0 0,2 1 0 0,-1-2 0 0,-5-1 0 15,-1-2 0-15,1 4 0 0,0 0 0 0,1 3 0 0,0 0 128 16,-2-3-128-16,-1 0 0 0,-2-2 0 0,-2 3 0 15,0 2 0-15,1 2 192 0,2 0-64 0,2 2 0 16,1-2-128-16,-3 0 176 0,-3-4-176 0,0 2 192 16,0 3-192-16,1 0 128 0,-1 0-128 0,3 2 128 15,-1-2-128-15,0 0 0 0,-5-3 144 0,1 0-144 16,-2-2 0-16,-1 4 144 0,-2-1-144 0,1 3 0 16,0-1 128-16,-1 4-128 0,4-3 0 0,-4-2 0 15,-3 1 128-15,-3 0-128 0,2 3 192 0,0-3-192 16,-1 0 128-16,2 2-128 0,1 0 0 0,3 0 0 15,-1-1 128-15,4 1-128 0,-6 1 0 0,-1-2 0 16,-2 3 0-16,1 1 0 0,-2-1 0 0,2 3 0 0,2-2 0 0,0 3 0 16,-1-3 0-16,-2 3 0 15,0-3 128-15,-4 2-128 0,0-4 0 0,-1 3 0 0,1-4 0 0,-2 3 0 16,-1 0 0-16,1-2 0 0,0 3 0 0,1-4 0 16,-2 1 0-16,0 2 0 0,-4-3 0 0,0 1 0 15,-3 3 128-15,-2-4-128 0,0 2 0 0,-1-1 0 16,-1 0 0-16,-1 2 0 0,1-4 128 0,-1 2-128 15,1 3 0-15,-2-4 0 0,0 0 0 0,-2 2 0 16,-3-4 128-16,0 0-128 0,-1-1 0 0,-3 0 0 16,2-1 0-16,-3-1 0 0,-4 1 160 0,-2-1-160 15,-1 0 128-15,0 0-128 0,-2-2 128 0,1-1-128 16,-11 3 128-16,11-4-128 0,-2 2 256 0,-9 2-48 16,9-8 0-16,-2 2 0 0,-7 6 32 0,9-7 0 0,-2-3 0 15,-2 3 0-15,-1-5 0 0,-1 1 0 0,1-2 0 16,0-3 0-16,1-3-64 0,-2-6-16 0,-2 1 0 0,-1-5 0 15,0 1-32-15,-1-4 0 0,-2 0 0 0,-1-2 0 16,-2-1-128-16,-2-1 0 0,-1-3 0 0,-1 0 128 16,-1 3-128-16,-2-4 0 0,0-2 0 0,-1 0 128 15,0 0-128-15,-1 0 0 0,-1 3 0 0,-1 3 0 16,-1-2 0-16,2 1 0 0,-1 1 0 0,1-1 0 16,-1 0 0-16,2 1 0 0,0-1 0 0,1 2 0 15,1-5 0-15,2 4 0 0,-1 2 0 0,2 1 0 16,2 0-128-16,-3 0 128 0,1 3 0 0,0 1 0 15,-1-3 0-15,1 1 0 0,-1 2 0 0,1-3 0 16,-2 1 0-16,1 0 0 0,1 3 0 0,-1-2 128 16,1-2-128-16,5 14 0 0,-1-4-192 0,-2 1 192 0,1-2 0 0,-1-1 0 15,-1 2 0-15,0 3 0 0,0-1 0 0,-6-16 0 16,4 9 0-16,-1 6-176 0,3 3 176 0,0 3 0 16,0 0 0-16,2 1 0 0,-1 1 0 0,2-1-160 15,-1 1 160-15,0 2 0 0,3-5-144 0,-1 4 144 16,-1 2 0-16,0-2-144 0,3 2 144 0,-2 1-128 15,-2-1 128-15,3 2-128 0,4 8 128 0,-6-9 0 16,-2 0-144-16,5 3 144 0,3 6 0 0,0 0 0 16,-8-6 0-16,2 1 0 0,-1 1-160 0,7 4 160 15,-6-8 0-15,6 8-144 0,-8-5 144 0,8 5 0 16,-7-4 0-16,7 4 0 0,-9-3 0 0,1-1 0 16,-1 0 0-16,4 3 0 0,5 1 0 0,-10-2 0 0,1 2 0 15,0 0-128-15,0 0 128 0,0 3 0 0,-1-1 0 16,1 0 0-16,-1-1 0 0,-1 2 0 0,-2-3 0 0,0 2 0 15,-1 1 0-15,0-2 0 0,-2-1 0 0,-2 1 0 16,-2 2 0-16,-2 1 0 0,-1 1 0 0,-2-2 0 16,-4 0 0-16,-3 2 0 0,0 4 0 0,-4-3 0 15,0 2 0-15,-6-2 0 0,-4-1 0 0,-2 4 0 16,-3-2 0-16,-3-1 0 0,-4 0 128 0,1-1-128 16,-3 2 128-16,0 2-128 0,-2 2 160 0,0-5-160 15,-3-6 0-15,-1 3 128 0,-3 7-128 0,0-3 0 16,-1 0 0-16,1 1 128 0,-3-6-128 0,-3 5 0 15,2 3 0-15,-5-5 0 0,-2 0 0 0,1 3 0 16,0 1 0-16,-2-1 0 0,-2-4 0 0,-2 1 0 16,-1 2 0-16,-1-4 128 0,2 1-128 0,0 0 0 0,0-4 0 15,-2 1 0-15,0 2 0 0,0-1 0 16,3 1 0-16,-1-3 0 0,-1-3 0 0,-3 1 0 0,-3-1 0 0,3 3 0 16,2 3 0-16,0-6 0 0,1-2 0 0,-3 1 0 15,0 3 0-15,4 1 0 0,2-1 0 0,0-5 0 16,-1 0 0-16,-1 1 0 0,0 3 0 0,3-3 128 15,3 1-128-15,-1 0 0 0,-3 2 0 0,2-3 0 16,-3-3 0-16,2 4 0 0,2 3 0 0,2 0 0 16,-1-2 0-16,1-2 0 0,-1-1 0 0,2 3 0 15,-1 2 0-15,3 2 0 0,2 4 0 0,-1-5 0 16,-1-5 0-16,0-1 0 0,0-1 0 0,-1 5 0 16,3 2 0-16,2-1 0 0,0-2 0 0,-3-1 0 15,2-1 0-15,-1 1 0 0,1-1 0 0,2-4 0 0,2 2 0 16,2 2 0-16,-1-3 0 0,0 3 0 0,-2-2 128 0,3 0-128 15,-4 3 0-15,4-1 0 0,4-3 0 0,-3 5 0 16,-3 1 0-16,0-2 0 0,-2-1 0 0,0 3 0 16,1-2 0-16,1 1 0 0,3 1 0 0,1-1 0 15,-4 2 0-15,-1-1 0 0,-1 0 0 0,0 2 0 16,1-1 0-16,5 1 0 0,1 0 0 0,2 1 0 16,-1-1 0-16,-3 0 0 0,-1 0 0 0,3 2 0 15,0 0 0-15,5-2 0 0,2-2 0 0,1 2 0 16,-1 3 0-16,3 0 0 0,0-3 0 0,0 2 0 15,0-2 0-15,1 3 0 0,4 1 0 0,2 2 0 16,3-2 0-16,4-1 0 0,4-1 0 0,-1 3 0 16,1 4-144-16,2-1 144 0,1 2-208 0,3 3 80 15,2 4-2432-15,0 2-496 0</inkml:trace>
  <inkml:trace contextRef="#ctx0" brushRef="#br0" timeOffset="15028.99">16551 4172 4607 0,'0'0'192'0,"0"0"64"0,0 0-256 0,0 0 0 0,0 0 0 0,0 0 0 15,0 0 672-15,0 0 96 0,0 0 0 0,0 0 16 16,-2-9-256-16,2 9-48 0,0 0-16 0,0 0 0 0,0 0-96 0,0 0-32 16,0 0 0-16,-4-7 0 0,4 7 160 0,0 0 16 15,0 0 16-15,0 0 0 0,-3-9-16 0,3 9 0 16,0 0 0-16,0 0 0 0,0-9-80 0,0 9-32 16,0 0 0-16,0 0 0 0,6-9-16 0,-6 9 0 15,6-8 0-15,0 5 0 0,2-4-192 0,2 3-64 16,0 1 0-16,0 0 0 0,6 2 32 0,0-2 0 15,3 1 0-15,4-1 0 0,0 1 16 0,4-1 0 16,1-1 0-16,2 3 0 0,2-1-48 0,0 0 0 16,-2-2 0-16,2 2 0 0,0-1-128 0,0 1 160 15,-1 1-160-15,2-1 160 0,2 0-32 0,0-3 0 16,1 3 0-16,2 1 0 0,4 0 80 0,0 0 16 0,1-1 0 16,-1 1 0-16,-1 1 64 0,-2-1 16 0,1 1 0 0,0-2 0 15,1 1-80-15,1 0-16 0,0 1 0 0,2-1 0 16,5-4-32-16,3 3-16 0,-1 2 0 0,-3-1 0 15,-4-2-160-15,2 1 0 0,-1-1 144 0,0 1-144 16,-1-2 208-16,1 2-16 0,2-1-16 0,2 2 0 16,0-2-176-16,1 2 128 0,1-2-128 0,1 2 128 15,-3 0-128-15,0-2 0 0,-2-1 144 0,0 2-144 16,0-1 0-16,1 3 0 0,2-1 0 0,3 1 128 16,-1-1-128-16,-4 0 0 0,-3 1 0 0,-1 0 0 15,0-2 0-15,3 1 0 0,-3-2 0 0,4 2 0 16,2 0 0-16,1 1 0 0,0 0 0 0,0 0 0 15,-3-3 0-15,0 2 0 0,0 0 0 0,-1 0 128 16,-3-1-128-16,-1-2 0 0,0-1 0 0,0 3 0 0,4 1 0 16,0-1 0-16,2 1 0 0,-5 0 0 0,-3-2 0 0,-2 1 0 15,1 0 0-15,-2 0 128 0,0-1-128 0,-1 2 0 16,-2 0 0-16,4 1 0 0,-4 0 0 0,1 1 0 16,-1-1 0-16,0 0 0 0,0 0 128 0,-2 0 0 15,-2 0 0-15,-3 0 0 0,-3-2 0 0,-1 0 0 16,-2 2 0-16,-3-1 0 0,0 1-128 0,-1-1 176 15,-4 1-176-15,1-2 192 0,-2 1-192 0,-2 0 192 16,-1-3-192-16,-1 2 192 0,-9 2-16 0,0 0 0 16,10-2 0-16,-10 2 0 0,0 0 16 0,0 0 0 15,0 0 0-15,0 0 0 0,0 0-192 0,0 0 0 16,0 0 0-16,0 0 0 0,0 0 0 0,-10-2 160 0,-1-1-160 0,-4 3 160 16,-4 1-160-16,-2 3 0 0,0 0 0 15,-2 1 0-15,-5-2 0 0,-4-1-144 0,-2 2 144 0,-4 0 0 16,-4 2 0-16,0-2 0 0,-2 2 0 0,1 1 0 15,0-3 0-15,-2 1-240 0,0 1 80 0,0 0 16 16,-2-1 144-16,-2 4-128 0,-5-4 128 0,0 3-128 16,-2 1 128-16,2 0 128 0,2 0-128 0,-1-3 176 15,-2 2-176-15,-2-2-144 0,0 4 144 0,-6-2-208 16,-3 2 208-16,0-2 0 0,1-1 0 0,2 1 0 16,-2 1 0-16,-1 0 0 0,-1-2 0 0,-3 4 0 15,-4-5 0-15,0 3 0 0,3-3 0 0,2 3 0 16,-1-3 0-16,-3 3 0 0,-6 0-128 0,1 0 128 15,0 0 0-15,4-1 0 0,-1 2 0 0,1 2 0 16,0 1 0-16,-1-3 0 0,-3-2 0 0,4 1 0 0,5-3 0 0,1 3 0 16,3-3 0-16,2 5 0 0,2-2 0 0,-1 2 0 15,-3-3 0-15,4-2 0 0,4-3 0 0,4-2 0 16,2 1 0-16,4 1 0 0,2 2 0 0,5 0 0 16,0-1 0-16,2-2 0 0,1 2 0 0,4-1 0 15,3-3 0-15,4 0 0 0,5-3 128 0,2 1-128 16,5-1 192-16,3 1-192 0,11 2 0 0,0 0 0 15,0 0 0-15,0 0 0 0,0 0 0 0,0 0 0 16,8-12-192-16,4 6 48 0,3-2 144 0,4 3-208 16,2 0 80-16,6-4 128 0,2 0-224 0,3-1 80 15,3 2 16-15,4-2 0 0,4 3 128 0,5-2 0 0,6 2 0 16,7 1-128-16,7-3 128 0,4 0 0 0,0-4 0 16,4 1 0-16,3 5 0 0,5-1 0 0,5 1 0 0,1-3 0 15,2 2 0-15,-1-1 0 0,1 6 0 0,6-2 0 16,5-1 0-16,-2-1 0 0,-3 2 0 0,0 0 0 15,0-2 0-15,1 2 0 0,0 1 160 0,-2-2-160 16,-7 1 128-16,2 1-128 0,1 2 0 0,1-2 144 16,-2-3-144-16,-1 2 0 0,-5 2 144 0,0-1-144 15,1-1 144-15,-4 1-144 0,-2 1 192 0,-5 1-192 16,-5-1 0-16,-3-1 0 0,-5 2 0 0,1 1 0 16,-2-1 0-16,0 2 0 0,-2 0 0 0,-5 0 160 15,-7 0-160-15,-1 2 0 0,-1-1 0 0,-4 1 128 16,-1 1-128-16,-6 1 192 0,-2-2-192 0,0 0 192 15,-1-1-192-15,-3 1 0 0,-2 0 0 0,-3 0 0 16,-2 2 0-16,-3-1 0 0,-3-2 0 0,-2 0 0 16,-2-1 0-16,-1 0 0 0,-2 1 0 0,-9-1 0 0,0 0 0 0,0 0 0 15,9 3-128-15,-9-3 128 0,0 0-256 0,0 0 32 16,0 0 0-16,0 0 0 16,0 0-272-16,0 0-48 0,0 0-16 0,0 0-6832 15,0 0-1376-15</inkml:trace>
  <inkml:trace contextRef="#ctx0" brushRef="#br0" timeOffset="16695.4">4497 1677 6447 0,'0'0'576'0,"-10"-5"-576"16,2 0 0-16,0-1 0 0,1 1 368 0,7 5-48 0,-7-3 0 0,7 3 0 15,-8-4-320-15,8 4 0 16,-5-7 0-16,5 7 0 0,0 0-160 0,0 0 160 0,0 0-192 0,0 0 192 15,0 0-128-15,0 0 128 0,0 0 0 0,0 0 0 16,0 0 0-16,0 0 0 0,4 11 0 0,1 0 0 16,1-3 256-16,2 2 176 0,-1-2 16 0,4 0 16 15,1 0 336-15,0-1 64 0,3 2 16 0,3 0 0 16,2 2-80-16,3 3-16 0,4-3 0 0,3 0 0 16,2-4-96-16,2 3-32 0,6-2 0 0,-5 2 0 15,2 2-176-15,4-3-32 0,2 2-16 0,1-1 0 16,4 2-176-16,5-2-48 0,5-1 0 0,2 0 0 15,0-2-208-15,0 1 176 0,-2 1-176 0,3-3 160 16,1 3 16-16,6-1 0 0,3 2 0 0,1-3 0 16,1 0-176-16,-1 2 0 0,-1-4 0 0,4 1 0 15,4-2 0-15,3-2 0 0,0 2 0 0,-2 0 0 0,-1 1 128 0,-1-1-128 16,-2-3 128-16,7 2-128 0,7 1 128 16,-4 1-128-16,-3-2 0 0,-2 0 128 0,-1 2-128 0,4 3 0 15,6-3 144-15,-2 1-144 0,-5 1 0 0,2-1 128 16,-2 4-128-16,0-2 0 0,1 2 0 0,-1-1 128 15,-3 2-128-15,0-2 0 0,-4 4 0 0,2 1 0 16,1 0 0-16,1-3 128 0,1-2-128 0,-1-4 0 16,-1-2 0-16,1 2 128 0,3 2-128 0,2-4 0 15,1-8 128-15,3-3-128 0,-2 2 192 0,2-4-48 16,4 2 0-16,-2-5 0 0,1-1-144 0,-1 3 160 16,-4-3-160-16,-1 0 160 0,0 0-160 0,1 1 0 0,1-1 0 15,-5-2 0-15,-4 1 0 0,-1-2 128 0,2 1-128 0,-1-1 0 16,1 0 0-16,-4 3 128 0,-5-1-128 0,0 0 0 15,1 4 0-15,-1 0 0 0,0 0 0 0,0 1 0 16,2 0 0-16,-6-4 0 0,-5 1 0 0,-3 3 0 16,-2 0 0-16,-2 3 0 0,-2 1 0 0,0 1 0 15,1 2 0-15,-5-1 0 0,-2 1 0 0,-6-4 0 16,-3 2 0-16,-5 3 0 0,-4-1 0 0,-1 1 0 16,-3-2 0-16,-4 2 0 0,-2 2 0 0,-3 0 0 15,-4-1 160-15,-2 0-160 0,-10 1 192 0,0 0-192 16,0 0 0-16,0 0 0 0,0 0 0 0,0 0 0 15,0 0 0-15,0 0 0 0,-14-1 192 0,-3 1-192 16,-2-2 240-16,-4 4-64 0,-3 0-16 0,-3 1 0 16,-3-1 16-16,-5 0 0 0,-5-2 0 0,-2 1 0 15,-4-1 16-15,-2 1 16 0,-1-1 0 0,-1 1 0 16,-3 1 0-16,-4 3 0 0,-6 4 0 0,-6-2 0 0,-8-2 32 0,1 4 0 16,-2 3 0-16,-2-1 0 0,-5 3-240 0,-6 0 128 15,-3-4-128-15,-1 2 0 0,1 0 192 0,-7 0-64 16,-3 2-128-16,-6 1 192 0,-1-1-192 0,-4-1 144 15,-5 1-144-15,-4 0 128 0,-6 0-128 0,-4-3 0 16,-5 4 144-16,-1-2-144 0,-3-1 0 0,-5-5 144 16,-4 3-144-16,4-3 0 0,5-2 128 0,-1 0-128 15,-4-5 0-15,2-3 0 0,6 1 128 0,0-2-128 16,-1-2 0-16,6-3 0 0,1 1 0 0,3-3 0 16,-1 0 128-16,4 0-128 0,6 0 0 0,1 0 0 15,-1-3-128-15,6 6 128 16,7 1-688-16,0 5-32 0,-5 2-16 0,4 2 0 0</inkml:trace>
  <inkml:trace contextRef="#ctx0" brushRef="#br0" timeOffset="21056.33">11303 4775 7935 0,'0'0'352'0,"-5"-8"80"0,-4-1-432 0,5 0 0 0,-2 4 0 0,1-4 0 15,0 2 816-15,-1-3 80 0,3 2 0 0,-1 3 16 16,-1-3-400-16,5 8-96 0,-7-6-16 0,2-3 0 16,0 3-112-16,5 6-32 0,-5-7 0 0,5 7 0 15,-8-9-64-15,2 4 0 0,1-1-16 0,5 6 0 0,-8-8-176 16,2 5 192-16,1-3-192 0,5 6 192 0,-5-7-32 0,5 7 0 15,-9-5 0-15,9 5 0 0,0 0 64 0,-10 1 16 16,10-1 0-16,-12 6 0 0,2 2-16 0,3 1 0 16,-1 2 0-16,0 6 0 0,1 1 128 0,-1 2 32 15,-1 4 0-15,2 4 0 0,-2 3 80 0,0 0 32 16,0 2 0-16,-1 3 0 0,0 0-176 0,-3 2-48 16,-2 5 0-16,2-1 0 0,3 4-128 0,-2-1-16 15,-2 6-128-15,3 0 192 0,-2 1-64 0,3 0-128 16,-7-3 176-16,3 1-176 0,2 3 160 0,3-3-160 15,0 3 128-15,0-3-128 0,0 1 208 0,2 1-32 16,-2-1-16-16,1 1 0 0,0 0-160 0,1 1 0 16,0 0 0-16,1-1 0 0,-2 0 0 0,2-2 0 0,0-3 144 15,1 0-144-15,-2-4 128 0,1 0-128 0,0-2 160 0,-1-2-160 16,0-1 240-16,0 3-48 0,1-2-16 0,-2 2 0 16,1 0 16-16,-1 2 0 0,2-5 0 0,-3 0 0 15,0-1-48-15,0-5 0 0,1-3 0 0,3-6 0 16,0 0 160-16,1-4 16 0,2-5 16 0,0 0 0 15,2-4 32-15,3 0 0 0,-3-10 0 0,0 0 0 16,0 0-32-16,9 3 0 0,-9-3 0 0,13-3 0 16,-1 2-16-16,0-2-16 0,-1-4 0 0,1 1 0 15,-1-3-128-15,2 0-32 0,1 0 0 0,1 2 0 16,-1 2-144-16,4-2 0 0,0 0 144 0,2 2-144 16,-2-2 0-16,2 2 0 0,2 1 0 0,2-1 0 15,-1-3 0-15,1 4 0 0,0 2 0 0,0 0 0 16,2 0 0-16,-1-2 0 0,0 2 0 0,1 2 0 15,1 1 0-15,1 1 0 0,1 1 0 0,3 1-128 0,-2-2 128 0,4 1 0 16,2 2 0-16,3 3 0 0,1 0 0 0,2 1 0 16,1-5 0-16,-1 2-128 0,-3 3 128 0,3-2 0 15,1-2 0-15,2 4 0 0,-2 2 0 0,2-2 0 16,2 1 0-16,2 0 0 0,5 3 0 0,-1 1 0 16,-1-5 0-16,-1 2 0 0,-1-2 0 0,0 1 0 15,0 2 0-15,1-2 0 0,0 2 0 0,6-4 0 16,1 1 0-16,1-2 0 0,1-2 0 0,-3 0 0 15,0-1 0-15,1-4 0 0,2 0 0 0,1 0 0 16,5 0 0-16,2 0 0 0,-1-3 0 0,0 1 0 16,-2-3 0-16,1 2 128 0,0-1-128 0,3 2 0 0,2-6 0 15,-1 3 0-15,0 2 0 0,-3 2 0 0,-3-3 0 16,1-1 128-16,-3 1-128 0,3 3 0 0,2 0 0 0,1 0 0 16,0-2 0-16,0-1 0 0,-3-1 0 0,-1 3 0 15,1-1 0-15,4 0 0 0,-1 3 0 0,2-2 0 16,0-2 0-16,-1-1 0 0,-2 1 0 0,1 2 128 15,0-3-128-15,3-2 0 0,4 1 0 0,-2 1 0 16,-2-4 0-16,-1 3 128 0,-1-2-128 0,1 3 0 16,1 1 0-16,2-4 0 0,2 1 0 0,-2 0 0 15,-3 0 0-15,-2 0 0 0,0 5 0 0,2-3 0 16,4 1 0-16,-2 0 0 0,-1 0 0 0,0-2 0 16,-3 0 0-16,-1 2 0 0,-2 1 0 0,5-2 0 15,2 3 0-15,-1-3 0 0,-1-3 0 0,0 0 0 16,0 3 0-16,0 3 0 0,0 0 0 0,4-3 0 15,2-1 0-15,-2 2 0 0,-7-1 0 0,0 0 0 16,2 2 0-16,0 2 0 0,-1 0 0 0,4 0 0 0,1-2 0 16,-2 1 0-16,-4 2 0 0,0-2 0 15,-1 0 0-15,3 1 0 0,-1-1 0 0,2 1 0 0,0 4 0 16,0-2 0-16,-1-1 0 0,-2 0 0 0,-1 2 0 0,3 1 0 16,1 1 0-16,0-3 0 0,1-2 0 0,-4 1 0 15,1-2 0-15,-2 5 0 0,-3 5 0 0,5-1 0 16,0-4 0-16,3 1 0 0,-2-1 0 0,0 4 0 15,-2-5 0-15,-1 1 0 0,-1 1 0 0,2-2 0 16,2 1 0-16,-2-3 0 0,-1-4 0 0,-1 1 128 16,0 1-128-16,-1 2 0 0,0 2 0 0,1 1 0 15,3-2 0-15,-2-1 0 0,-4 0 0 0,-1 0 144 16,-1 0-144-16,-2 0 0 0,-2-1 144 0,4 2-144 16,0 3 0-16,2-1 144 0,0-2-144 0,-3 0 0 15,-5-1 0-15,2 0 0 0,-1 3 0 0,0-2 0 0,-1-1 128 0,1 1-128 16,-2 4 0-16,2 3 0 0,1-4 0 15,-4-1 128-15,-2-1-128 0,-1-1 0 16,1 3 0-16,-2 0 0 0,-2-1 0 0,3 0 0 0,0-3 0 0,0 3 0 16,-2 3 0-16,-1-4 0 15,-3 0 0-15,-1-1 0 0,-2-1 0 0,-1 1 0 0,0 2 0 0,2-1 0 16,-3 2 0-16,2 0 0 0,-1-1 0 0,2 2 0 16,-2 1 128-16,-1-1-128 0,-1-4 0 0,-3 2 128 15,-2-2-128-15,-1-1 128 0,-2-1-128 0,0 2 128 16,2 3-128-16,-1 1 0 0,1-2 0 0,-1-1 128 15,2 3-128-15,0 3 128 0,1-3-128 0,-1 0 128 16,3-1-128-16,0 1 0 0,-2-1 0 0,-2-3 0 16,-3 2 0-16,0 0 128 0,0 2-128 0,-1-1 0 0,-2-3 0 15,2 2 0-15,0-2 128 0,-1 1-128 16,1 0 0-16,-1 3 128 0,-1-1-128 0,0 0 128 0,0-3-128 0,0 3 192 16,2 1-192-16,-3-1 192 0,1-3-192 15,1 3 0-15,-3 0 0 0,-1 1 0 0,1-1 0 0,-1-1 0 16,-3 3 0-16,-1 0 0 0,-3-2 0 0,0 1 128 15,2 2-128-15,-3-2 0 0,-3 1 0 0,5 1 0 16,-2-2 128-16,-2 0-128 0,0-1 0 0,-1 1 128 16,-11-5-128-16,12 4 128 0,-2-3-128 0,-10-1 192 15,10 3-192-15,-10-3 192 0,10 1-32 0,-10-1 0 16,9 0 0-16,-9 0 0 0,11-2 80 0,-11 2 16 16,7-4 0-16,-1-5 0 0,-1 0 64 0,0-6 32 15,-1-3 0-15,1-1 0 0,0-3-48 0,0-4-16 0,0 0 0 16,2-6 0-16,-2-1-80 0,1-4-16 15,2-2 0-15,1-2 0 0,1-4-192 0,3-5 0 0,3-7 0 16,3-2 0-16,0-5-144 0,7-1-80 0,0-6-16 0,1-1 0 16,-1 0 0-16,-1 2 0 0,-1 0 0 0,-4 1 0 15,-2 3 240-15,-1 5 0 0,-1 0-160 0,1 5 160 16,-1 4 0-16,0 4 0 16,-4 0 0-16,4-1 0 0,-4 7 0 0,1 2 0 0,0-1 0 0,-1 4 0 15,1 3 0-15,0 2 0 0,-3 0 0 0,1-1 0 16,3-1 0-16,-2 0 0 0,-1 2 0 0,5-2 0 15,-1-5 0-15,3 1 0 0,-2-1 0 0,2 3 0 16,0-1 0-16,-2 2 0 0,-1 2 0 0,-2 2 0 16,0 3-128-16,-2 0 128 0,-2 3 0 0,0 0 0 15,-4 3 0-15,0 3 0 0,-1 2-144 0,-1 3 144 16,-1 3 0-16,-1 1 0 0,-1 10 0 0,-1-9 0 16,0 0 0-16,1 9-128 0,-4-5 128 0,4 5 0 0,0 0 0 0,-8-4-128 15,0 0 128-15,-1 3 0 0,-1 0-144 0,-2-2 144 16,3 3 0-16,-2 0-144 0,-1 0 144 0,-2 0 0 15,-2 1-144-15,-3 2 144 0,-2 1-144 0,0-3 144 16,-3 0-192-16,-3 2 192 0,-2 1-160 0,-2 1 160 16,1 0-128-16,-3-1 128 0,-2 0 0 0,-2 1-128 15,-3 0 128-15,-5-2 0 0,-3-1-160 0,-2-2 160 16,0 0-192-16,-4-2 192 0,1 1 0 0,-2-1-128 16,-1-2 128-16,-2 3 0 0,-5 1 0 0,-3-2 0 15,-6-3 0-15,2 3 0 0,1-1 0 0,-1 2 0 16,-1 0-128-16,-4 1 128 0,-5-3 0 0,-1 2 0 0,-1-2 128 15,2 1-128-15,2 0 0 0,-4 2 0 0,0-1 0 0,-4 0 0 16,1 1-144-16,0-1 144 0,4-2 0 0,-1-1-144 16,-3 4 144-16,4-1 0 0,-3-2 0 0,3 2 0 15,1-3 0-15,-2 3 0 0,0-1 0 0,-1-1 128 16,2-2-128-16,2 0 0 0,0 2 0 0,0 1 0 16,-1-1 0-16,-1-1 0 0,-6 2 0 0,5-1 0 15,2 2 0-15,0-1 0 0,-2 2 0 0,-3 0 0 16,-5-2 0-16,2 2 0 0,3 0 0 0,4 2 0 15,-2-2 0-15,-2 1 0 0,-4 0 0 0,0 0-128 16,2 1 128-16,2-1 0 0,1 0 0 0,-3 0 0 16,-7 2-160-16,3-2 160 0,5-1-192 0,-1 2 192 15,2-1-160-15,-4-1 160 0,-4 0-128 0,2 0 128 16,5 0 0-16,0 0 0 0,1 1 0 0,-3 0 0 16,-4-1 0-16,3 0 0 0,6 0 0 0,0 2 0 0,1 0 0 0,-3 1 0 15,-3-1-128-15,3-1 128 0,2 2 0 0,2-2 0 16,1 1 0-16,-2 0 0 0,-3-1 0 0,0-1 0 15,0 0 0-15,1 2-128 0,1-1 128 0,1-1 0 16,-3 0 0-16,-1 0 0 0,1-1 0 0,3 1 0 16,-1-2 0-16,0 2 0 0,-2 3 0 0,-1-2 0 15,-3-1 0-15,1 3 128 0,3-1-128 0,-2 2 0 16,-1-1 0-16,-1-2 128 0,0 0-128 0,1 2 0 16,3-1 0-16,-2 1 0 0,0 3 0 0,-1-3 0 15,-1-5 0-15,2 4 0 0,1-1 0 0,1 3 0 0,-2 0 0 16,1-3 128-16,-2-2-128 0,1 1 0 0,1 3 0 0,0 1 128 15,-2-1-128-15,2 1 0 0,-2-1 0 0,3 4-128 16,0-1 128-16,2 4 0 0,0-3 0 0,0 3 0 16,-4-3 0-16,3 4 0 0,2-5 0 15,3 2 0-15,3 2 0 0,-2-3 0 0,-3 4 0 0,2-8 0 16,1 1 0-16,5 3 0 0,1-1 0 0,0 3 0 16,-3 0 0-16,1 2 0 0,1-5 0 0,3 3 0 15,5-2 0-15,3 2 0 0,2 1 0 0,-1-1 128 16,-2-2-128-16,2 1 0 0,2-2 0 0,3-2 0 15,0-3 0-15,5 2 0 0,3 1 0 0,2 1 0 16,1 0 0-16,2-3 0 0,1 1 0 0,-1 1 0 16,-3 0 0-16,3-1 0 0,0 1 0 0,2 0 0 15,4-3 0-15,2 2 0 0,2 1 0 0,2-1 0 16,2-1 0-16,0 2 0 0,1-2 0 0,-1 1 0 0,1 0 0 0,2 0 0 16,2 0 0-16,-4-3 0 0,-1 3 0 0,1 1 0 15,0 0 0-15,0-1 0 0,0-2 0 0,1 1 0 16,1 0 0-16,0-1 0 0,1-2 0 0,1 1 0 15,1-2 0-15,0 2 0 0,-1-1 0 0,1-1 0 16,-1-4 0-16,1 3 0 0,1-1 0 0,0 1 0 16,0-1 0-16,-1-1 0 0,-3-1 0 0,2 3 0 15,-3 1 0-15,1-3 128 0,-1 0-128 0,0 1 0 16,-1-1 0-16,2-1 0 0,-1 2 0 0,2 0 0 16,0-4 0-16,1 3 0 0,0 1 0 0,1 2 0 0,2-2 0 15,-2 0 0-15,0 0 0 0,3 3 0 0,-1 1 0 16,2 0 0-16,1-4 0 0,1 4 0 0,-1-1 0 15,0 1 0-15,-1 0 0 0,1 0 0 16,2 0 0-16,-1 1 0 0,3-1 0 0,1 2 0 0,2-1 0 0,1 1-128 16,1 1 128-16,1 2 0 0,8-5 0 0,-6 5 0 15,6-5-400-15,0 0 0 0,0 0 0 0,1 13-9344 16,3-3-1872-16</inkml:trace>
  <inkml:trace contextRef="#ctx0" brushRef="#br0" timeOffset="23582.75">14336 6303 9503 0,'-3'-12'416'0,"3"12"96"0,0 0-512 0,0 0 0 0,-1-7 0 0,1 7 0 15,0 0 656-15,0 0 48 0,0 0 0 0,0 0 0 16,0 0-224-16,0 0-32 0,0 0-16 0,0 0 0 16,0 0-272-16,0 0-160 0,0 0 192 0,0 0-192 15,0 0 336-15,0 0-32 0,0 0-16 0,0 0 0 16,0 0 32-16,8 7 16 0,-2 2 0 0,-6-9 0 16,8 6 48-16,-8-6 16 0,7 12 0 0,-2-3 0 15,-5-9 144-15,7 11 32 0,-7-11 0 0,7 15 0 0,-2-2-80 16,2 2-16-16,-1 6 0 0,0-2 0 0,2 0-96 15,0 3-32-15,-2-1 0 0,3 5 0 0,0-4-112 16,2 3-32-16,-2 0 0 0,3 0 0 0,0 5-64 0,4-5-16 16,0 2 0-16,4-3 0 0,2 1-128 0,1 1 0 15,-2-3 144-15,2 0-144 0,2 1 0 0,0-4 144 16,2-1-144-16,-1-1 0 0,-2 0 128 0,1-2-128 16,-1-1 0-16,1-2 0 0,1-1 192 0,-1 0-64 15,0-2 0-15,1 2-128 0,-1-4 128 0,2-1-128 16,0-2 0-16,1 0 0 0,2 0 128 0,2-3-128 15,0-2 144-15,2-2-144 0,2-3 208 0,-2 2-48 16,-4-3-16-16,1-1 0 0,-2-1-16 0,2 3-128 16,1-3 192-16,-1 3-64 0,1 2-128 0,0-1 0 0,0-4 0 15,2 4 0-15,4-2 0 0,0-2 0 0,0 2 0 16,2-4 0-16,-1 2 0 0,-1-3 128 0,-1 2-128 16,-1-3 0-16,-1 6 0 0,2-4 0 0,1 2 0 0,-1-2 0 15,0 1 0-15,2-1 0 0,2 4 0 0,1-5 0 16,-1 3 0-16,-2-3 0 0,1 5 128 0,-2-3-128 15,-1 2 0-15,-2-1 0 16,1 2 0-16,-2 2 0 0,0-3 0 0,-2 4 128 0,4-3-128 0,-1 5 128 16,5 0-128-16,-1 0 0 0,-1-1 0 0,0 1-176 15,2-3 176-15,-2 4 0 0,1-2 0 0,-2 1 0 16,-1-1 0-16,1 1 0 0,0 0 0 0,-1 1 0 16,1 0 0-16,3 0 0 0,3 0 128 0,-2 0-128 15,-3 0 0-15,2 0 0 0,4 0 0 0,-5 0-128 0,-2 1 128 16,0 2 0-16,-2 0 0 0,0 4 0 0,-4-4 0 15,0 6-128-15,-2 3 128 0,0 2 0 0,-1 1 0 16,0 2 0-16,0-1 0 0,-1-1 0 0,-3 3 0 16,0 1 0-16,0 3 0 0,1-2 0 0,-5-1 0 15,-2 0 0-15,-3 2 0 0,-1-2 0 0,-3-1 0 0,0-1 0 16,-3 1 0-16,0 1 0 0,-3 0 0 0,3-1 0 16,-3-3 0-16,-1-1 0 0,0-5 0 0,-1 1 0 15,-3-10 0-15,3 13 128 0,-3-13-128 0,0 0 192 16,-1 8-64-16,1-8 0 0,0 0 144 0,0 0 48 15,0 0 0-15,0 0 0 0,0 0 128 0,0 0 16 16,0 0 16-16,0 0 0 0,1-8-144 0,-1-2-16 16,0 1-16-16,2-4 0 0,2-1-176 0,-1 0-128 15,2 2 192-15,-1-1-192 0,2 0 128 0,0 4-128 16,2-1 0-16,1 1 0 0,0-2 0 0,1 3 0 0,-1-2 0 0,1 4 0 16,0-3 0-16,2 5 0 0,-1-2 0 0,2 0 0 15,1 1 0-15,0 4 0 0,0 2-192 0,2-1 192 16,0-1 0-16,3 1 0 0,3 3 0 0,3-1 0 15,-1-1 0-15,5 2 0 0,0 2 0 0,4-1-144 16,-1-3 144-16,0 2 0 0,-3 1 0 0,2 1-128 16,0-2 128-16,1 0 0 0,0 2 0 0,1 1 0 15,1-2 0-15,4-3 0 0,4 2 0 0,2-4 0 16,4-2 0-16,1-2 0 0,0-2 0 0,-2 0 0 16,-3-3 0-16,2 2 0 0,1-2 0 0,0 4 128 15,1-3-128-15,5 1 0 0,1-4 0 0,3 1 128 16,1-1-128-16,-1 0 0 0,-3 1 0 0,2-2 0 15,-1 4 0-15,2-2 144 0,2-4-144 0,-3 1 0 0,2-2 192 0,-1-1-192 16,-3-4 192-16,-3 0-192 0,-4-1 416 0,-2-5-32 16,-1 1 0-16,-2-6 0 0,-3-3 144 0,2 4 32 15,-1 3 0-15,-3-3 0 0,-4 2-112 0,-1 2 0 16,-3 6-16-16,-3-2 0 0,-6 4-208 0,-2 1-32 16,-4 0-16-16,-3 4 0 0,-1 3-176 0,-5 2 128 15,-1 0-128-15,-4 9 128 0,4-6-368 0,-4 6-80 16,0 0 0-16,0 0-16 15,0 0-2640-15,0 0-528 0</inkml:trace>
  <inkml:trace contextRef="#ctx0" brushRef="#br0" timeOffset="24499.81">18110 7069 2751 0,'0'0'256'0,"0"0"-256"0,-8 3 0 0,8-3 0 16,-10 5 1696-16,10-5 288 0,-8 7 64 0,8-7 16 16,-10 4-1072-16,2 0-224 0,8-4-32 0,-8 6-16 15,8-6-464-15,-7 7-80 0,1-2-32 0,6-5 0 16,-8 9 48-16,8-9 16 0,-9 5 0 0,9-5 0 15,-5 11-80-15,0-2 0 0,0 1-128 0,0-1 192 16,0 4-192-16,0 1 176 0,0-1-176 0,0 4 160 0,0 2 192 0,0 6 32 16,-1-1 16-16,1 5 0 15,2-2 112-15,1 3 32 0,1 4 0 0,1 1 0 0,1-1-176 0,2 2-48 16,-1 1 0-16,1 1 0 0,-1 4-112 0,1 2-16 16,5-3-16-16,-2 7 0 0,2 3 16 0,0 0 16 15,1 1 0-15,3-1 0 0,2-3 0 0,0 4 0 16,-2 0 0-16,4-3 0 0,-2 0 32 0,0 2 0 15,0 1 0-15,1 1 0 0,1 2-64 0,-2-1-16 16,0-2 0-16,2-3 0 0,-1-1 176 0,0 1 48 16,2-1 0-16,-2-3 0 0,3-1 0 0,0-3 0 15,2 1 0-15,-2-5 0 0,2-6 32 0,2 1 16 16,1-3 0-16,-2-5 0 0,-1-1-176 0,1-2-48 16,-1-3 0-16,0-1 0 0,1 2-64 0,-1-2-16 0,1-4 0 15,-2-1 0-15,-2-2-128 0,1 2 0 0,0-4 144 0,0 0-144 31,-4-1-256-31,1 2-128 0,-1-3-32 0,0-1-11872 0</inkml:trace>
  <inkml:trace contextRef="#ctx0" brushRef="#br0" timeOffset="25279.09">17830 9813 21183 0,'-13'-5'944'0,"6"4"192"0,7 1-912 0,-9 0-224 0,9 0 0 0,-9 5 0 0,3 5 448 16,0 3 32-16,3 0 16 0,0 6 0 16,2 4-112-16,0 2-32 0,-2 7 0 0,2 0 0 0,0-3-48 15,-1 1-16-15,1 2 0 0,2-4 0 0,1 0-96 0,0 1 0 16,-1-2-16-16,1 1 0 0,-2-5-48 0,0-2 0 16,0-3 0-16,0-3 0 0,1-2-128 0,-1-13 128 15,2 10-128-15,-2-10 128 0,0 0 0 0,0 0-128 16,0 0 192-16,0 0-64 0,14-5 0 0,-1-5-128 15,1-4 192-15,-1-6-64 0,1-3-128 0,1 0 0 16,0-4 144-16,-1 3-144 0,-1 0 0 0,0-1 0 16,-1 0 0-16,1 5 0 0,-1 2 0 0,-2 3 0 15,-1 4 0-15,0 4 0 0,-9 7 0 0,11-2 128 16,-11 2-128-16,13 4 128 0,-1 8 0 0,1 3 0 16,-1 5 0-16,-2 2 0 0,-1 0-128 0,-1 6 176 0,-2 1-176 15,-1 3 192-15,0 0-32 0,-1 0 0 0,-1-2 0 16,1-1 0-16,-1 1-160 0,1-5 160 0,-1-3-160 0,1-3 160 15,1-3-160-15,0-2 128 0,2-1-128 16,-1-7 128-16,-6-6-128 0,10 5 160 0,0 0-160 0,2-5 160 31,-1-5-480-31,2-2-80 0,-2-5-32 0,3 2-12448 0</inkml:trace>
  <inkml:trace contextRef="#ctx0" brushRef="#br0" timeOffset="25675.85">18697 10107 23951 0,'-9'-8'2128'0,"-2"6"-1696"16,-1 2-432-16,1 5 0 0,-2 1 528 0,-1 2 32 15,-1 3 0-15,-3 5 0 0,-1-1-176 0,1 6-16 16,3 4-16-16,1 3 0 0,-3-3-352 0,6 2 144 16,0-5-144-16,2 3 0 0,2-1 0 0,3-5 0 15,2-4 0-15,2-2 0 0,2-2 0 0,5-1 0 16,-7-10 0-16,13 4 0 0,-1-2 144 0,3-6-144 16,3-4 0-16,3-2 144 0,-1-5 0 0,2-2 0 15,2 1 0-15,-1-5 0 0,-1 0-144 0,1-2 192 16,-2 2-192-16,-4 2 192 0,3 0-192 0,-5 2 160 0,-1-1-160 0,-3 2 160 15,-2 2 64-15,-3 2 16 0,-3 0 0 16,-4 1 0-16,-2 1-16 0,-2 0 0 16,-1 3 0-16,-4 5 0 0,-1 0-224 0,-1 2-160 0,-4 0 32 0,2 3 0 31,0 1-1792-31,2 2-336 0,-1 2-80 0,3-4-16 0</inkml:trace>
  <inkml:trace contextRef="#ctx0" brushRef="#br0" timeOffset="26151.44">19029 10019 19343 0,'0'0'1728'0,"-5"13"-1392"0,0 0-336 0,-2 2 0 0,3 3 816 0,-2 2 80 16,0-1 32-16,-1 3 0 0,0-2-64 0,0 0-16 16,1 1 0-16,-2 0 0 0,-1 1-480 15,2-2-112-15,-1-2 0 0,2-5-16 0,0-2-32 0,-1-3 0 16,7-8 0-16,-6 7 0 0,6-7-16 0,0 0 0 15,0 0 0-15,0 0 0 0,-4-7-32 0,5-2-16 16,4-5 0-16,0-1 0 0,1-3-144 0,1-2 0 16,3-2 144-16,0-1-144 0,1 1 0 0,0 2 0 15,1-1 0-15,-1 0 0 0,-1 3 0 0,0 4 0 16,-2 4 0-16,0 1 0 0,-1 3 0 0,-7 6 0 16,0 0 160-16,0 0-160 0,10 3 208 0,-2 2-48 15,0 7-16-15,-2 1 0 0,-1 0-144 0,1 2 0 0,1 3 144 16,-2 1-144-16,-1-1 0 0,-2 1 0 15,-2 1 0-15,4-1 0 0,-3-4 0 0,2-2 0 0,-1-1 0 16,-2-12 128-16,0 0-128 0,0 0 144 0,0 0-144 0,12-6 160 16,-2 0 16-16,0-4 0 0,0-4 0 0,2-4 0 15,-1-2-176-15,1-2 192 0,0 2-192 0,0 1 192 16,-1 0-192-16,1 1 0 0,0 1 0 0,1 3 128 16,-1 3-128-16,-1 0 0 0,-1 5 0 0,0 3 0 15,0 4 176-15,1 1 0 0,-11-2 0 0,10 11 0 16,-1 5-176-16,0 5 0 0,-2 1 0 0,0 1 0 15,-4 1 0-15,5 4 0 0,-2-1 0 0,-2 5 0 16,1 1 0-16,-1 1 0 0,-1 2 0 0,-1-2 0 16,-1 0-224-16,2 1-128 0,1-1-32 0,2-1 0 15,-1-2-1968 1,3-5-400-16</inkml:trace>
  <inkml:trace contextRef="#ctx0" brushRef="#br0" timeOffset="26496.55">19976 10125 28735 0,'0'0'1280'0,"-7"-8"256"0,-3 2-1232 16,4 2-304-16,6 4 0 0,-12-4 0 0,5 3 544 0,-3 1 48 16,2 1 16-16,-2 3 0 0,-2 1-336 0,0 6-64 15,-4 1-16-15,1 3 0 0,0 0-192 0,-2 6 0 16,2 3 0-16,2 0 0 0,2 3-128 0,2-1 128 15,3-3 0-15,1 1 0 0,2-6 0 0,4-2-128 16,3-1 128-16,3-4 0 0,0-4 0 0,-7-7 0 0,13 0 0 0,1-3 0 16,1 0 0-16,0-2 0 0,-1-6 192 0,3 0-48 15,1-1 160-15,-2-3 16 0,-2-3 16 0,0 0 0 16,-1 0-80-16,-2 1 0 0,-3-2-16 0,-3 2 0 16,-2-1 48-16,-3 0 16 0,-4 3 0 0,-1 1 0 15,-2 2 16-15,-2-2 0 0,-2 1 0 0,0 3 0 16,-2-2-320-16,3 2 128 0,-3 4-128 0,0 3 0 15,2 1 0-15,1 3-272 0,-1 3 16 0,5 2 16 32,1 3-2128-32,5-9-448 0,1 10-64 0</inkml:trace>
  <inkml:trace contextRef="#ctx0" brushRef="#br0" timeOffset="26948.44">20848 10082 12895 0,'-4'-9'1152'0,"0"2"-928"16,-2 0-224-16,-1 3 0 0,0-3 3600 0,-5 2 688 15,2 2 128-15,-1 0 16 0,-2 0-3072 0,-1 2-608 16,0 2-128-16,-4 2-32 0,3 0-464 0,-3 2-128 16,-2 2 0-16,1 1 0 0,-3 2 0 0,-1 2-128 15,-1 3 128-15,-1 1-192 0,-3 0 192 0,0-1-160 16,-1 3 160-16,3 1-160 0,2 0 160 0,4 0-128 15,3-4 128-15,4 2-128 0,4-5 128 0,4-3 0 16,5-9 0-16,0 0 0 0,0 0 0 0,0 0 0 0,0 0 128 0,14 0-128 16,3-4 304-16,2-5-16 0,1-1 0 0,3-5 0 15,1-3-80-15,1 0-16 0,-1 2 0 0,-1-1 0 16,-4 1-192-16,-2 1 176 0,-3-2-176 0,-1 7 160 16,-3 0 96-16,-1 3 32 0,-9 7 0 0,0 0 0 15,10 0 128-15,-10 0 32 0,9 12 0 0,-2-1 0 16,-5 5-256-16,-2 4-64 0,-1 5 0 0,-2 1 0 15,-3 3 96-15,1 0 16 0,-1 3 0 0,-2 1 0 16,-2 0-240-16,0 0 176 0,-1-2-176 0,1 2 160 16,-1 1-160-16,-1-2 0 0,1-8 0 0,-2 1 0 15,-3-4-1648 1,-2-2-256-16,-4 0-48 0</inkml:trace>
  <inkml:trace contextRef="#ctx0" brushRef="#br0" timeOffset="27561.46">18303 11073 19343 0,'0'0'848'0,"0"0"192"0,-9 9-832 0,1 6-208 0,3 4 0 0,-1 4 0 15,-3 0 1952-15,3 4 352 0,-1 4 64 0,1 4 0 16,-2 3-1312-16,2 3-272 0,-2-1-48 0,1 3-16 16,-3 6-320-16,3-1-64 0,-2-1-16 0,2 1 0 15,-1-2-176-15,0-1-144 0,1-7 192 0,3-3-192 0,1-4 128 16,0-10-128-16,1-4 0 0,1-4 0 0,1-13 0 0,0 0 0 15,0 0 0-15,1-12 0 0,2-2 0 16,-1-7 0-16,1-5 0 0,1-3 0 0,0-2 0 0,-1 2 0 16,1-4 160-16,0-1-160 0,0-2 0 0,1-1 0 15,-1-1 128-15,6 1-128 0,0-2 176 0,2 5 0 16,0 1 0-16,5 2 0 0,1 2 32 0,2 3 16 16,0 1 0-16,3 5 0 0,0 2-32 0,-3 3-16 15,-1 3 0-15,-1 3 0 0,-1 4-176 0,-3 5 128 16,-2 5-128-16,0 3 128 0,-3 1-128 0,1 4 0 15,-2 6 0-15,-1 1 0 0,-3 0 0 0,-1 6 0 0,-3-2-128 16,-2 1 128-16,0 2 0 0,-3-3-144 16,-4 2 144-16,-3-5 0 0,-2 1-128 0,-3-2 128 0,-4-1 0 0,-3-1 0 15,-1-1-160-15,-2-5 160 0,0 0-128 0,3-6 128 16,1-1-336-16,4-4 16 0,3-2 0 0,4-1 0 31,5-2-2576-31,4-6-512 0</inkml:trace>
  <inkml:trace contextRef="#ctx0" brushRef="#br0" timeOffset="27905.51">19279 11166 20271 0,'0'0'896'0,"0"0"192"0,0 0-880 0,-7-3-208 0,7 3 0 0,-8 1 0 0,-5-1 1616 0,3 3 288 16,-1 1 48-16,-1 3 16 0,-2 2-992 0,-1 4-192 15,-2 4-32-15,0 0-16 0,-2 1-432 0,-1 4-96 16,1 4-16-16,2-3 0 0,0-1-64 0,2 1 0 16,5 2-128-16,1-4 192 0,2-2-192 0,4-3 128 15,1-1-128-15,4-4 0 0,1-2 128 0,-3-9-128 16,0 0 0-16,12-2 144 0,-1-2-16 0,2-6 0 16,1-2 0-16,1-4 0 0,-1-3 160 0,1 0 32 15,-1-1 0-15,0-3 0 0,-1 1-96 0,-1-2-16 16,-2 4 0-16,-1 2 0 0,-2 2 16 0,-2 4 0 15,-1 2 0-15,-1 6 0 0,-3 4 96 0,0 0 0 16,0 0 16-16,0 0 0 0,0 0-192 0,-2 10-144 0,0 8 192 16,-2 2-192-16,0 2 0 0,2-2 0 0,2-1 0 15,0 0 0 1,1-1-400-16,3 0-48 0,1-1 0 0,3-2 0 16,0 0-2432-16,3-2-480 0,-1-3-96 0,1-6-32 0</inkml:trace>
  <inkml:trace contextRef="#ctx0" brushRef="#br0" timeOffset="28207.63">19620 11196 11055 0,'0'0'976'0,"-8"7"-784"0,-2 4-192 0,2 3 0 16,-2 4 3952-16,3 0 736 0,-4-1 160 0,5 1 16 16,0-1-3200-16,-1-1-640 0,2 0-128 0,1-4-16 15,1 1-176-15,0-4-16 0,-2 2-16 0,5-11 0 16,0 0-192-16,0 0-32 0,0 0-16 0,0 0 0 0,0 0-160 0,0 0-16 15,0 0-16-15,5-12 0 0,1-4-240 0,2-1 144 16,1-4-144-16,1 0 128 0,0 0-128 0,2 0-144 16,0-4 144-16,2 4-208 0,0 1 16 0,3 0 16 15,-1 4 0-15,1 1 0 0,1 3 176 0,0 3-160 16,-1 0 160-16,1 6-160 0,-1 1 160 0,1 5 0 16,-1 3-144-16,1 1 144 15,-4-2-480-15,1 2-32 0,-1-2 0 0,-1 3 0 16,0 2-1424-16,1-2-304 0,1 1-48 0,-1-3-10272 0</inkml:trace>
  <inkml:trace contextRef="#ctx0" brushRef="#br0" timeOffset="28440.7">20339 10906 15663 0,'0'0'1392'0,"0"0"-1120"0,0 0-272 0,0 0 0 16,0 0 2784-16,0 0 496 0,0 0 112 0,0 0 0 15,-2 9-1952-15,-3 7-400 0,1 1-80 0,-1 1 0 16,1 4-432-16,-2 3-80 0,0-1 0 0,1 7-16 16,-1-3-176-16,0 4-48 0,-1-2 0 0,1 1 0 15,1 2-16-15,1 2-16 0,2 2 0 0,-1-1 0 16,3-1-176-16,4 0 0 0,1-1 0 0,1 0 0 16,2 1 0-16,2-2 0 0,1-4-192 0,5-2 192 15,0-3-752 1,3-4-16-16,2-2-16 0,-1-3 0 0,0-1-1472 0,1-4-304 0,-1-3-48 15</inkml:trace>
  <inkml:trace contextRef="#ctx0" brushRef="#br0" timeOffset="28609.1">20100 11387 21183 0,'-6'-6'1888'0,"1"2"-1504"15,2-1-384-15,3 5 0 0,0 0 3200 0,4-8 560 16,4 3 112-16,7 0 32 0,7-4-2960 0,8 1-592 15,7-2-112-15,6 3-32 0,9-5-208 0,7 3 176 16,7-2-176-16,0-4 160 16,-1-2-1248-16,0-1-240 0,1 0-48 0</inkml:trace>
  <inkml:trace contextRef="#ctx0" brushRef="#br0" timeOffset="29391.65">22140 6962 12895 0,'0'0'1152'0,"0"0"-928"0,0 0-224 0,0 0 0 16,0 0 1088-16,0 0 192 0,0 0 16 0,0 0 16 16,12-2-400-16,-2-1-80 0,-10 3 0 0,10-5-16 15,2 3-224-15,-2-1-32 0,0 1-16 0,0-2 0 16,0-1-128-16,2 1-32 0,-1 1 0 0,1-2 0 15,-1-5 32-15,1 4 0 0,-2-2 0 0,1 2 0 0,1 1-112 16,-1-3-32-16,2 0 0 0,-2 3 0 0,2-2-16 0,-3 2 0 16,3 1 0-16,-3 1 0 0,0 3-64 0,0 4-32 15,0 0 0-15,1 2 0 0,0 3-160 16,1 0 128-16,-2 4-128 0,0 4 128 0,0 5-128 0,0 3 160 16,-1-2-160-16,0 5 160 0,0-4-160 0,0 6 192 15,0-2-192-15,0 2 192 0,-3-2-192 0,2-1 0 16,0-3 144-16,1-2-144 0,-1-1 0 0,0-2 0 15,-2-2 0-15,-2-4 128 16,1 0-528-16,0 0-112 0,-5-13 0 0,5 13-7760 16,-1-4-1552-16</inkml:trace>
  <inkml:trace contextRef="#ctx0" brushRef="#br0" timeOffset="29956.94">22405 6928 20671 0,'-14'-11'912'0,"8"5"192"0,-1 3-880 0,1 1-224 0,-2 1 0 0,8 1 0 16,-9 4 640-16,9-4 64 0,-7 6 32 0,0 6 0 15,2 3-192-15,1 3-32 0,1 0-16 0,0 2 0 16,2 0-288-16,-1 4-48 0,2 3-16 0,0-1 0 15,0 0-16-15,0 2-128 0,0 4 192 0,0 4-64 16,0 2-128-16,0 5 0 0,-1 0 144 0,0 7-144 16,-2 3 0-16,1 2 0 0,-1 3 0 0,1-1 128 0,-1 2-128 0,2-2 0 15,1 0 0-15,3-1 0 0,-2-2 0 0,3-2 0 16,2-3 0-16,3 0 128 0,2-5 128 0,3-2 16 16,3-6 16-16,1-1 0 0,1-2 80 0,6-1 16 15,1-2 0-15,1 1 0 0,4 1-128 0,-3-2 0 16,1 1-16-16,0-3 0 0,-1-2-48 0,-1 0-16 15,0 2 0-15,-1-4 0 0,5 4-16 0,-2-3 0 16,-1 3 0-16,1-2 0 0,2-2 32 0,2 3 16 16,0-3 0-16,3 2 0 0,0 0-48 0,3 1-16 0,0-5 0 15,0 4 0-15,0 1-16 0,-1-2 0 16,-1 0 0-16,1-2 0 0,4-1-128 0,0-1 128 16,1 1-128-16,1 0 128 0,3-2 0 0,3 2 0 0,1-2 0 15,-4 2 0-15,-3 3 0 0,1-5 0 0,-2 2 0 16,3 0 0-16,-1 2-128 0,2-4 0 0,2 0 144 0,0-1-144 15,3-1 0-15,1 1 0 0,-4-2 0 0,-1-2 128 16,-2 2-128-16,0-3 128 0,-2-3-128 0,5 2 128 16,-2-1-128-16,2-1 0 0,-2 0 128 0,2 3-128 15,0-6 0-15,-2 1 144 0,-1-4-144 0,-5 0 0 16,-3-1 128-16,-1 3-128 0,1-3 0 0,-2 5 0 16,2-2 0-16,-3 4 0 0,-4-5 128 0,2 2-128 15,-1 1 0-15,-2-2 0 0,-3 3 0 0,-3-3 0 16,0 0 0-16,-4-2-176 0,-1 2 0 0,-2-1 0 15,-3-1-1856 1,-1-1-368-16,-13-4-80 0</inkml:trace>
  <inkml:trace contextRef="#ctx0" brushRef="#br0" timeOffset="30956.16">26113 9340 22111 0,'-5'-6'1968'0,"1"-2"-1584"0,4 8-384 0,0 0 0 15,0 0 576-15,-8 7 48 0,1-1 0 0,-2 11 0 16,0 3-256-16,-1 5-48 0,-2 7-16 0,1 4 0 16,-1 2-144-16,2 3-32 0,0-2 0 0,0 0 0 15,1 2 0-15,0-1 0 0,1-1 0 0,1-5 0 0,-1-4 0 0,2-4-128 16,3-4 192-16,2-6-64 16,-2-6 112-16,3-1 16 0,0-9 0 0,0 0 0 0,0 0 256 0,0 0 64 15,9-11 16-15,3-6 0 0,0-2 80 0,4-5 16 16,1-5 0-16,3 0 0 0,0-4-464 0,1 1-96 15,-1 3 0-15,2 2-128 0,1-2 128 0,1 3-128 16,2 0 0-16,-3 3 0 0,-2 2 0 0,0 4 0 16,-2 4 0-16,-1 5 0 0,-3-1 0 0,-1 6 0 15,-1 0 128-15,-2 7-128 0,-2 5 0 0,1 1 128 16,-1 5-128-16,0 6 0 0,-2 4 0 0,0 0 0 16,-2 6 0-16,0 1 0 0,-1-1 0 0,0 4 0 0,-2 0 0 0,1-2 0 15,-1-1-336-15,1 0 16 0,-1-2 16 0,1 1 0 31,1-1-688-31,2-5-144 0,-1-6-16 0,4-5-7552 0,4-2-1520 16</inkml:trace>
  <inkml:trace contextRef="#ctx0" brushRef="#br0" timeOffset="31290.49">26992 9573 26719 0,'-12'-4'2368'0,"3"2"-1888"0,-1-2-480 0,1 1 0 16,9 3 0-16,-11-2 128 0,4-1-128 0,-3 3 0 16,2 0 1056-16,-2 4 160 0,0 2 48 0,2 1 0 15,-2-1-1056-15,-2 6-208 0,0 3 0 0,-1 1 0 0,-3 3 0 0,2 3-176 16,-2 3 176-16,5 3-128 16,1-1 128-16,2 1-208 0,3 0 80 0,5-4 128 15,4-3-512-15,3-4 32 16,1-3 0-16,6-7 0 0,5-4 192 0,0 0 32 0,0-9 16 0,2 1 0 0,0-6 240 0,2 1 160 15,-1-5-32-15,1-3 0 0,-1 0 224 0,1-2 32 16,-1 0 16-16,-2-3 0 0,-3-3 16 0,-3 5 0 16,-4-3 0-16,-2 3 0 0,-3 2-48 0,-3 0-16 15,-2-2 0-15,-2 0 0 0,-3 0-208 0,-3 0-144 16,-1 6 192-16,-1 1-192 0,-3 0-160 0,3 4-144 16,-1 4-16-16,0 3-16 15,2-1-1600-15,9 4-320 0,-8 3-64 0</inkml:trace>
  <inkml:trace contextRef="#ctx0" brushRef="#br0" timeOffset="31627.48">27554 9504 31327 0,'-9'3'2784'0,"0"6"-2224"0,-1 1-560 0,1 5 0 16,0 4 192-16,1 2-64 0,-1 2 0 0,0-2-128 15,0-2 256-15,1 5-48 0,1 2-16 0,1-3 0 16,1-2-192-16,3 0 0 0,-1-5 0 0,2-3 0 16,1-13 0-16,0 0 144 0,0 0-144 0,0 0 128 15,0 0-128-15,13-1-192 0,-1-6 32 0,4-5 16 16,0-5 144-16,2-2-128 0,-1-3 128 0,-1-3-128 16,1 1 128-16,-1 0 0 0,1-3 0 0,0 4 0 15,1-2 176-15,0 4 16 0,-1 5 0 0,0 4 0 0,2 2-64 0,-1 6-128 16,-1 1 192-16,-1 3-64 0,-3 5-128 0,1 1 0 15,-1 5 0-15,-2 5 0 0,-1 3 0 0,0 0 0 16,-1 1 0-16,0 3 0 0,-1 4-128 0,0-2 128 16,-1 4-160-16,-1 2 160 15,1-3-1552-15,-2 4-224 0,1-6-32 0,2 1-6768 16,1-3-1360-16</inkml:trace>
  <inkml:trace contextRef="#ctx0" brushRef="#br0" timeOffset="32140.65">28875 8952 23951 0,'-18'2'2128'0,"4"4"-1696"0,-5 2-432 0,-3 6 0 0,0 6 0 0,-3 7-272 16,4 1 32-16,-2 5 16 0,-1 4 544 0,1 4 96 15,0 3 32-15,0 2 0 0,1 2-272 0,0 3-48 16,1 0-128-16,3-4 192 0,3-1 192 0,3-7 16 15,1-5 16-15,1-6 0 0,5-7 48 0,1-5 16 16,3-4 0-16,1-12 0 0,3 10-112 0,-3-10-32 16,0 0 0-16,12 0 0 0,1-5-192 0,1-5-144 15,2-3 192-15,2-1-192 0,1-4 128 0,2-2-128 16,0-2 0-16,1 0 0 0,0 1 0 0,-1-3 0 16,-1 0 128-16,1 3-128 0,-1 3 0 0,-1 1 0 0,-2 4 0 15,-2 4 0-15,1 4 0 0,-4 5 0 16,-12 0 0-16,8 10 0 0,0 5 128 0,-1 4-128 0,-5 3 144 15,3 5-144-15,-2-2 128 0,-2 7-128 0,-1 0 0 0,-1 2 144 16,-2 2-144-16,1 4 0 0,-2 4 0 0,-1 4 0 16,-1-1-208-16,1-3-80 0,1 2-16 0,4-6 0 31,4-9-960-31,3-7-192 0,3-4-32 0</inkml:trace>
  <inkml:trace contextRef="#ctx0" brushRef="#br0" timeOffset="32500.46">29639 9506 22111 0,'-8'-14'1968'0,"6"5"-1584"0,-3-1-384 0,-2 2 0 15,1 3 1440-15,-1 1 208 0,-1 2 32 0,-1 2 16 0,-3 5-1056 0,-3 1-192 16,-2 8-64-16,-3 4 0 0,-4 3-384 0,-1 5 0 15,-3 1 0-15,-2-2 0 0,1 2 0 0,1-2 0 16,1 2 0-16,5-2 0 0,6-1 0 0,5-1 0 16,5-5 0-16,4-5 0 0,4-2 0 0,-2-11 0 15,15 9-128-15,3-6 128 0,2-5 0 0,3-4 0 16,1-2 128-16,1-4-128 0,1-2 128 0,0 0-128 16,-3-3 128-16,-1 1-128 0,-3-2 128 0,-1 0-128 15,-2 0 128-15,-2 2-128 0,-3-1 256 0,-3-1-48 16,0 1 0-16,-2-4 0 0,-2 1 240 0,-1-3 64 0,-2 4 0 15,-1 0 0-15,-3 2-224 0,0 2-32 0,-4 2-16 16,1 1 0-16,0 5-240 0,-1 2 0 0,0-1 0 0,7 6 0 31,-9-1-384-31,9 1-80 0,0 0-16 0,0 0 0 16,0 0-2864-16,0 0-576 0</inkml:trace>
  <inkml:trace contextRef="#ctx0" brushRef="#br0" timeOffset="32961.57">30065 9348 24527 0,'0'0'1088'0,"-11"12"224"0,1 3-1056 0,-4 5-256 0,-1 4 0 0,0 3 0 15,0-4 576-15,1 5 64 0,1-3 16 0,0 1 0 0,0-5 16 16,1-2 0-16,0-1 0 0,3-3 0 16,0-3-224-16,3-2-64 0,0-1 0 0,6-9 0 0,0 0-96 0,0 0-32 15,0 0 0-15,0 0 0 0,0 0 0 0,6-8-16 16,0-3 0-16,2-2 0 0,1-3-240 0,1-2 0 15,3-1 0-15,-2 0 0 0,0-3 0 0,0 2-128 16,0-2 128-16,1 3 0 0,-1-3 0 0,1 6 0 16,-6-1 0-16,2 5 0 0,-2 4 0 0,-6 8 0 15,0 0 0-15,0 0 0 0,0 0 0 0,0 0-128 16,0 0 128-16,0 18 0 0,-2 3-144 0,-5 0 144 16,0-1 0-16,-2 2-144 0,-2 1 144 0,1-2 0 15,0 0 0-15,1-4 0 0,0-1 0 0,3-2 0 16,2-7 0-16,4-7 0 0,0 0 0 0,0 0 0 15,0 0 0-15,0 0 128 0,0 0 224 0,8-2 48 0,6-3 16 16,-2-6 0-16,1 1-160 0,1-2-48 0,0-2 0 0,0 0 0 16,0-2-48-16,0 5-16 0,-1-2 0 0,0 7 0 15,1-1-144-15,-2 4 0 0,0 0 0 0,-1 3 128 16,-1 3-128-16,0 4 0 0,1 2 0 0,-4 4-176 16,0 2 176-16,0 2 0 0,0 0-144 0,0 3 144 15,3 0 0-15,-2-2 0 0,3 1 0 0,1-3 0 16,1 0-272-16,2-6 16 0,1 2 0 0,3-5 0 31,2 0-384-31,4-4-64 0,6-6 0 0,-1-3-8832 0,2-2-1776 0</inkml:trace>
  <inkml:trace contextRef="#ctx0" brushRef="#br0" timeOffset="33365.33">31033 9339 28623 0,'-16'-15'1264'0,"4"12"272"0,-3 1-1232 0,-3 1-304 0,-1 1 0 0,-4 2 0 0,-2 2 240 0,-3 5-16 16,-4 0 0-16,0 6 0 0,-3 3-96 0,2 3-128 16,1 4 176-16,4 1-176 0,3-2 128 0,3 3-128 15,4-1 0-15,5-1 0 0,5-2 0 0,2-5 0 16,4-1 0-16,3-3 0 0,3-5 0 0,4 0-304 15,2-5 48-15,4-3 0 0,2-2 80 0,3-4 32 16,2-4 0-16,2 1 0 0,-1-4 144 0,3-1 128 16,-1 0-128-16,-1-3 176 0,-3-2 208 0,-1 1 32 0,-1 2 16 0,-2 0 0 15,0 1 144-15,-4 0 48 0,-3 0 0 0,-2 0 0 16,-2-3-112-16,-2 2 0 0,-3-1-16 0,-1 2 0 16,-1 2-256-16,-5 2-48 0,-3 5-16 0,-1 1 0 15,-2 2-176-15,-1 2-224 0,-1 1 48 0,-1 3 16 31,3 0-528-31,0 3-96 0,3 1-32 0,2 1-8896 0,2 1-1776 0</inkml:trace>
  <inkml:trace contextRef="#ctx0" brushRef="#br0" timeOffset="33709.08">31397 9408 27695 0,'0'-14'1216'0,"0"14"272"0,0-13-1184 0,0 6-304 16,0 7 0-16,0 0 0 0,-3-11 1024 0,1 5 128 15,2 6 48-15,0 0 0 0,-9 0-688 0,0 0-144 16,-1 4-32-16,-2 5 0 0,-2 0-336 16,-2 5 0-16,-2 3 0 0,0 1 0 0,0 0-160 0,2 1 160 15,1 0-192-15,1 1 192 0,3 2-240 0,3 0 64 16,2-3 16-16,4-1 0 0,1-6 32 0,2 1 0 16,1 0 0-16,4-3 0 0,0 0-96 0,2-4-16 15,-3 3 0-15,6-4 0 0,1-1 240 0,0-1 0 16,1 1 0-16,1-2 0 0,-1 1 0 0,1-1 160 15,-2 2-160-15,1 2 128 0,0-1 128 0,-1 2 0 16,1 4 16-16,0 2 0 0,2 1 32 0,-3 5 0 0,-1 5 0 16,2-1 0-16,-1 1 0 0,0 4 0 15,-3 5 0-15,0 4 0 0,0 1-96 0,-4 5-16 0,-2 3 0 16,-1 4 0-16,-2-1-64 0,-3 1 0 0,-2 2-128 0,-6-4 192 16,-2-1-192-16,-4-5 128 0,-3 0-128 0,-4-4 0 15,-4-6 176-15,-6 0-176 0,-8 1 192 0,-9-5-192 16,-8 0 0-16,-17 2 0 0,-20-3 0 0,-14 1-15936 15</inkml:trace>
  <inkml:trace contextRef="#ctx0" brushRef="#br1" timeOffset="41979.03">863 17914 11055 0,'0'0'976'0,"0"0"-784"16,0 0-192-16,0 0 0 0,0 0 3456 0,0 0 640 16,13 5 128-16,0-3 16 0,-1 1-2944 0,3 0-592 15,5-2-112-15,-1-1-16 0,-2-1-304 0,2-1-48 16,7 1-16-16,-2 0 0 0,-2-1-16 0,3 1 0 16,1 1 0-16,0 1 0 0,1 1-192 0,1-2 0 15,0 0 128-15,1-3-128 0,2 2 0 0,-1-2 0 16,2 1 0-16,1-2 0 0,1 1 0 0,1 1 0 15,-2 1-144-15,0-1 144 0,-4-1-336 0,-2-2 16 16,-5-1 16-16,1 3 0 16,-2-2-1984-16,-4-1-400 0</inkml:trace>
  <inkml:trace contextRef="#ctx0" brushRef="#br1" timeOffset="42214.51">1275 17919 13823 0,'0'0'608'0,"-9"4"128"0,9-4-592 0,-6 9-144 0,1-2 0 0,2 5 0 16,2-3 3904-16,1 5 768 0,0 1 128 0,1 4 48 16,0 1-3776-16,1-1-752 0,0 4-160 0,1 4-32 15,-3-2-128-15,0 6 0 0,0 3 0 0,0 0 0 16,-2 3-352-1,0 0-48-15,-2 4-16 0,0 0 0 0,0 0-1584 0,1-1-320 0,-1-2-64 0,0-1-16 16,0-4-560-16,2-3-112 0</inkml:trace>
  <inkml:trace contextRef="#ctx0" brushRef="#br1" timeOffset="42472.31">863 18976 30527 0,'0'0'1344'0,"0"0"288"0,10 4-1312 0,6-1-320 16,3 1 0-16,2-4 0 0,3-3 400 0,2 2 16 15,0-3 0-15,2 0 0 0,-1 0-272 0,0-3-144 16,1 0 160-16,0 4-160 0,1-3 0 0,1 1 0 0,1 2 0 0,-1-2 0 15,2-2 0-15,0 2-208 0,1 1 32 0,1-2 16 32,1 2-2256-32,-1-1-448 0</inkml:trace>
  <inkml:trace contextRef="#ctx0" brushRef="#br1" timeOffset="42831.75">2550 17843 31327 0,'-23'-21'1392'0,"10"11"272"0,1-4-1328 0,1 1-336 0,3 1 0 0,-1-1 0 0,-3 2 752 0,1 2 80 16,-1-3 0-16,-2 6 16 0,-1-2-640 0,-3 7-208 15,-2 2 128-15,0 7-128 0,-6 1-160 0,2 7-96 16,-3 5 0-16,1 5-16 0,-2 5 16 0,0 4 0 16,0 5 0-16,-3 1 0 0,-3 2 256 0,5 3-128 15,2 2 128-15,0 4 0 0,-1 4-144 0,4 0 144 16,4-3 0-16,3 2-144 0,2-3 144 0,2-2 0 16,4-2 0-16,3 0 0 0,5-2 160 0,0-4-32 15,3-2-128-15,3-3 192 0,3-5-192 0,2-3 144 16,3-3-144-16,1-3 128 0,3-4-320 0,4-5-80 0,0-4-16 0,1-6-9328 15,0-2-1872-15</inkml:trace>
  <inkml:trace contextRef="#ctx0" brushRef="#br1" timeOffset="43023.96">1783 18529 34095 0,'0'0'1504'0,"0"0"320"0,0 0-1456 0,0 0-368 0,0 0 0 0,0 0 0 16,18 0 896-16,4-1 96 0,2-3 32 0,5-1 0 16,6-1-752-16,4-2-144 0,5-4-128 0,3 5 192 0,-1-5-192 0,2-2-144 15,0 2 144-15,-1-2-208 16,3-3-496-16,-3 2-112 0,2-2-16 0,2 1-9840 16,1 1-1968-16</inkml:trace>
  <inkml:trace contextRef="#ctx0" brushRef="#br1" timeOffset="43853.41">3324 17519 19343 0,'-9'-9'1728'0,"4"0"-1392"0,1 0-336 0,4 9 0 16,-2-9 1392-16,2 9 208 0,0 0 32 0,0 0 16 15,5-9-880-15,-5 9-192 0,10-5-16 0,0 1-16 16,0 4-544-16,4 4 0 0,-1 0 0 0,3 1 0 0,2 5 0 0,1-1 0 16,2 4 0-16,4-1 0 15,4 0 0-15,3 3 0 0,1 2 0 0,3 2 0 0,-1 1 0 0,0 3 0 16,-4 1 0-16,2-1 0 0,-2 4 0 0,-1-1-144 15,1 4 144-15,0-3 0 0,-1 3 0 0,-3 1 0 16,-1-1 0-16,0 1 128 0,-5 3 176 0,1 1 32 16,-2 1 16-16,-2 2 0 0,-3 1-16 0,-3 4 0 15,-3-1 0-15,-4 3 0 0,-1-4-208 0,-7-1-128 16,1 0 128-16,-6-1-128 0,-3-1 0 0,-3 0 0 16,-2-1 0-16,0 0 0 0,-2-3 0 0,-1 1 0 15,0-1 0-15,-3-3-128 0,2-2 128 0,1-3 0 16,1-4 128-16,3-2-128 0,0-4 352 0,4-7 0 15,0-2 0-15,1-4 0 0,10-3 240 0,-12-3 48 0,2-7 16 16,4 0 0-16,-2-4-128 0,3-5-16 0,0-7-16 0,1 1 0 16,-1-7-144-16,3-1-32 0,2-2 0 15,2-5 0-15,1-1-64 0,0-3-32 0,3 1 0 0,1-4 0 16,2 0-224-16,1-2 176 0,2-3-176 0,2 0 160 16,0-3-160-16,0 1 0 0,1-1 0 0,0 2 0 15,2-1 0-15,-1 0 0 0,1 0 0 0,-1 1 0 16,2 0 0-16,0 2 0 0,1 1-144 0,0 6 144 15,1-2 0-15,2 5-160 0,-1 4 160 0,1 6-128 16,-2 3 128-16,1 1-192 0,-1 4 192 0,-2 4-192 16,-4 2 192-16,-1 4 0 0,-2 2 0 0,-3 6 0 15,-8 5 0-15,10-1 0 0,-10 1 0 0,9 5 0 16,0 5 0-16,-2 4 0 0,0 5 0 0,-2 2-128 0,-1 4 128 16,-1 6 0-16,0 3-144 0,-2 4 144 0,0 6 0 0,-1-2 0 15,-1 0-144-15,1 4 144 0,1-3 0 16,1 1 0-16,0-6 0 0,-1-4 0 0,3 0 0 0,1-4 0 15,2-2-128-15,-1-4 128 16,0 0-656-16,2-4-80 0,0-3-16 16,2-5 0-16,1 0-2000 0,1-5-416 0</inkml:trace>
  <inkml:trace contextRef="#ctx0" brushRef="#br1" timeOffset="44189.22">4842 17996 23039 0,'0'0'2048'0,"0"0"-1648"0,0 0-400 0,0 0 0 16,5-7 2080-16,2-1 336 0,5 3 64 0,3 1 16 15,4-6-1712-15,3 4-336 0,2-3-64 0,4 1 0 16,2 2-160-16,5-3-32 0,0 3 0 0,5-2 0 16,2 3-192-16,0 0 0 0,-2-4-144 0,-3 5 144 0,-4 2-288 0,-1-2 32 15,1-1 16-15,-2 2 0 16,-1 1-608-16,-3 0-128 0,1 1-32 0,-4 0-12608 15</inkml:trace>
  <inkml:trace contextRef="#ctx0" brushRef="#br1" timeOffset="44417.36">4948 18304 32479 0,'0'0'1440'0,"0"0"288"0,0 0-1376 0,0 0-352 16,18 5 0-16,4-2 0 0,3-2 576 0,5 0 64 0,0-1 0 0,7 0 0 16,1 2-288-16,3-2-48 0,-2-2-16 0,2-2 0 15,-4-1-144-15,1 2-16 0,0-3-128 0,1 3 192 16,-2-4-192-16,0 3 0 0,-1 1 0 0,1 0 0 31,1-5-512-31,-3 1-112 0,1 0-16 0,1-3-9680 0,1 1-1952 0</inkml:trace>
  <inkml:trace contextRef="#ctx0" brushRef="#br1" timeOffset="44800.4">5570 17301 11055 0,'0'0'480'0,"-10"0"112"0,0 0-464 0,1 3-128 15,0 2 0-15,3 1 0 0,0 9 3744 0,0 3 736 16,-1 3 128-16,-1 7 48 0,-2 2-3632 0,0 6-736 15,-2 4-144-15,1 4-16 0,-2 4 128 0,-1 5 16 16,-1 4 16-16,-3 9 0 0,-2-1-112 0,-1 5-32 0,0 1 0 16,-2 2 0-16,-1 2-16 0,-1-4-128 0,1-1 192 0,3-4-64 15,-3-8 320-15,2-2 48 0,0-1 16 0,3-3 0 16,1-2-272-16,4-3-48 0,4-7-16 0,1-4 0 16,2-7-352-16,2-5-64 0,2-3-16 0,4-6 0 31,3-2-2496-31,4-9-512 0</inkml:trace>
  <inkml:trace contextRef="#ctx0" brushRef="#br1" timeOffset="45255.63">6658 17803 13823 0,'0'0'608'0,"0"0"128"0,0 0-592 15,0 0-144-15,5-6 0 0,-5 6 0 0,0 0 2912 0,0 0 544 16,0 0 128-16,0 0 0 0,0 0-2560 0,0 0-528 16,-11 11-112-16,-2 1 0 0,-3 4-208 0,-2 5-48 15,0 2 0-15,-4 3 0 0,-1 7 128 0,-1 4 32 16,-1 4 0-16,-1 2 0 0,5 3-32 0,-3 5 0 15,3 2 0-15,4-2 0 0,1-3-256 0,6-7 0 16,4-3 0-16,2-5 0 0,5-2 0 0,4-6 160 0,7-3-160 16,1-3 128-16,3-4 144 0,3-2 32 0,4-5 0 15,4-1 0-15,2-7 176 0,4-7 32 0,3-1 16 16,3-8 0-16,3-1 144 0,4-4 32 0,5-7 0 0,-1 0 0 16,1-5-192-16,-4-2-16 0,-2-4-16 0,-2-2 0 15,-1-3-96-15,-7 2-32 0,-1-3 0 0,-5 0 0 16,-6-3 96-16,-6 2 0 0,-3 2 16 0,-7 3 0 15,-3-1 192-15,-6 9 48 0,-3 4 0 0,-5 2 0 16,-5 4-256-16,-4 4-64 0,-5 3 0 0,-6 4 0 16,-5 4-384-16,-3 7 0 0,-4 4-224 0,-5 4 80 15,-5 4-1760 1,-2 4-336-16,-1 0-80 0</inkml:trace>
  <inkml:trace contextRef="#ctx0" brushRef="#br1" timeOffset="48234.4">9784 17891 14735 0,'0'0'640'0,"-5"-8"160"0,0-2-640 0,2 3-160 0,3 7 0 0,-6-11 0 16,2 2 672-16,4 9 96 0,-3-14 32 0,3 3 0 16,0 1-464-16,3-4-80 0,0-1-32 0,-2 1 0 15,-1 1 16-15,1-1 0 0,2 3 0 0,-1 0 0 16,-1-1-96-16,1 3-16 0,-2 9 0 0,0 0 0 16,1-8 144-16,-1 8 32 0,0 0 0 0,0 0 0 15,0 0 128-15,0 0 16 0,-3 13 16 0,2 2 0 16,-3 5-192-16,2 3-32 0,-2 5-16 0,0 2 0 15,2-1 80-15,0 3 16 0,-1-1 0 0,0 5 0 16,0 1-64-16,2-3 0 0,0-2 0 0,3-3 0 16,4-6-48-16,1-4-16 0,2-4 0 0,2-1 0 0,3-6 112 15,2-4 16-15,2-4 0 0,3-4 0 0,3-2 80 16,0-8 32-16,4-3 0 0,0-2 0 0,-1-3-16 0,0-4 0 16,-2-1 0-16,-1-4 0 0,-2 0-192 0,-2 3-32 15,-1-3-16-15,-2 7 0 0,-3-4-48 0,-1 4-128 16,-2 1 192-16,-2-1-64 0,-1 2 48 0,-2 3 0 15,-2 4 0-15,-2 2 0 0,-2 4 48 0,0 9 16 16,0-10 0-16,0 10 0 0,0 0-240 0,0 0 144 16,-6 10-144-16,0 6 128 0,-1 1-128 0,3 5 0 15,-1 2-192-15,1 4 192 0,1-2-144 0,3 3 144 16,2 0 0-16,1-2 0 0,2-1 0 0,1-4 0 16,1-3 0-16,1-5 0 0,3-2 0 0,0-1 0 15,3-5 128-15,1 1-128 0,2-5 368 0,2-2-32 0,1-2 0 16,4-5 0-16,2 1-160 0,2-4-48 0,-4 0 0 0,0-2 0 15,-2 1-128-15,-1 1 0 0,1-2 0 0,-2 3 0 32,-5-2-528-32,-1 3-144 0,-2-1-32 0,-2 4-9120 0,-2 1-1824 0</inkml:trace>
  <inkml:trace contextRef="#ctx0" brushRef="#br1" timeOffset="48631.19">11377 17238 13823 0,'0'0'1216'0,"-12"1"-960"16,-1-1-256-16,1 2 0 0,0 6 2880 0,1 4 544 15,-2 3 96-15,0 4 32 0,-1 2-2400 0,-1 7-464 16,-1 0-112-16,-1 5 0 0,-1 4-256 0,2 1-32 16,-1 1-16-16,2 4 0 0,1-1 32 0,3 1 0 15,3-5 0-15,-2-1 0 0,2-3 48 0,4-5 16 16,2-1 0-16,3-2 0 0,2-3-160 0,2-3-16 15,1-2-16-15,3 0 0 16,1-3-560-16,2-2-128 0,-1-1 0 0,3 0-16 16,0-6-624-16,1 0-128 0,0 1-32 0,1-5-11040 0</inkml:trace>
  <inkml:trace contextRef="#ctx0" brushRef="#br1" timeOffset="48922.29">11997 17238 29423 0,'-18'-2'1296'0,"9"5"288"0,-5-1-1264 0,1 7-320 0,-2 4 0 0,-1 5 0 0,-2 5 416 0,0 3 32 15,-1 6 0-15,0 5 0 0,-3 2-256 0,5 3-64 16,-1 0 0-16,1 0 0 0,1 7 144 0,2-4 32 15,1 2 0-15,3 2 0 0,2-4-80 0,4 1-16 16,2-5 0-16,3-3 0 0,3-4-208 0,2-3 128 16,3-4-128-16,1-3 0 0,2-5 0 0,1-1 0 15,1-1-176-15,0-5 176 16,-1-1-480-16,1-4 32 0,3 0 0 0,-2-3 0 16,-1-1-1744-16,-1-3-352 0,0-3-64 0,-3-6-16 0</inkml:trace>
  <inkml:trace contextRef="#ctx0" brushRef="#br1" timeOffset="49118.6">11411 17797 29487 0,'0'0'2624'0,"0"0"-2112"0,0 0-512 0,0 0 0 15,14 6 1040-15,5 2 112 0,4-4 0 0,6 1 16 16,4 1-912-16,4-2-256 0,4-4 0 0,2-1 0 15,3-2 0-15,2 2 0 0,1-4 0 0,4 1 0 32,1 1-1216-32,2-3-288 0,-4-4-48 0,-5 4-11856 0</inkml:trace>
  <inkml:trace contextRef="#ctx0" brushRef="#br1" timeOffset="49457.62">12249 17062 22111 0,'-13'-4'976'0,"13"4"208"0,-9-5-944 0,9 5-240 15,0 0 0-15,0 0 0 0,0 0 2304 0,0 12 432 16,5 4 80-16,3 2 0 0,2 1-2288 0,3 3-528 15,2 3 0-15,3 2 0 0,-1 5 0 0,4 3 0 16,0 1 0-16,1 3 0 0,-2 7 0 0,3 1 0 16,-3 4 0-16,1 2 0 0,-3 2 0 0,-1 0 0 0,1-1 0 15,-3-5 0-15,-2-8 0 0,-1 0 128 0,-2-3-128 16,-4 0 0-16,-3-2 0 0,-2-3 0 0,-2-2 128 16,-2-3-128-16,-2-1 0 0,-3-2-128 0,-2-5 128 0,0 2-208 31,-1-5-1536-31,-1-3-304 0,2-1-64 0</inkml:trace>
  <inkml:trace contextRef="#ctx0" brushRef="#br1" timeOffset="49704.14">13376 17704 23039 0,'0'0'2048'0,"15"0"-1648"16,4 0-400-16,3 0 0 0,3-1 1392 0,6 0 192 15,3-3 32-15,3 0 16 0,4-1-1136 0,-3 1-240 16,-3-2-32-16,-1 1-16 15,-4 1-528-15,-3 0-96 0,-2-1-32 0,-5 2-8064 16,1 1-1632-16</inkml:trace>
  <inkml:trace contextRef="#ctx0" brushRef="#br1" timeOffset="49866.26">13461 17909 20271 0,'0'0'896'0,"0"0"192"0,0 0-880 0,0 0-208 0,0 0 0 0,0 0 0 15,8 11 2896-15,6 1 544 0,4-6 96 0,4 0 32 16,8-1-2832-16,2-1-560 0,2-1-176 0,3-3 0 16,0-3 0-16,2-1-192 0,-1-2 0 0,1 1-9536 15,1 0-1920-15</inkml:trace>
  <inkml:trace contextRef="#ctx0" brushRef="#br1" timeOffset="50452.94">15302 17670 19343 0,'-9'-12'1728'0,"-1"2"-1392"0,-2-4-336 0,1 4 0 0,1 2 3008 16,0 2 544-16,-2-2 96 0,1 5 32 0,-2-1-2784 0,-1 3-576 15,-1 1-96-15,-2 3-32 0,-3 0-192 0,-1 5 0 16,0 2 0-16,-2 5 0 0,-1 3 0 0,0 2 0 16,-2 5 0-16,2 2-160 0,1 5 160 0,0-4 0 15,2 2 0-15,2 2-128 0,2-3 128 0,4 2 0 16,5-1 0-16,4-3 0 0,1 0 0 0,6-7 0 16,4-1 0-16,4-1-128 0,5-4 128 0,3-5 0 15,3 1 0-15,4-5 0 0,5 0 0 0,2-3 0 16,4-5 0-16,4-1 0 15,0-2-752-15,3-3-112 0,-1 0-32 0,-4-2-8288 16,-1 2-1664-16</inkml:trace>
  <inkml:trace contextRef="#ctx0" brushRef="#br1" timeOffset="50647.62">15667 17914 13823 0,'-12'7'1216'0,"3"4"-960"0,-2-1-256 0,1 6 0 16,-1 6 4448-16,1 5 848 0,-1-1 160 0,1 5 48 16,0 1-4224-16,1-2-848 0,-3 2-176 0,2-2-16 15,1-4-16-15,2 2 0 0,0-4 0 0,3 0 0 16,2-2-1504-16,-1-5-320 0,3 0-48 0,2-7-7792 16,-2-10-1568-16</inkml:trace>
  <inkml:trace contextRef="#ctx0" brushRef="#br1" timeOffset="51144.47">16906 17686 18431 0,'-10'-1'1632'0,"-3"0"-1312"0,-1 0-320 0,-2 3 0 16,-1 2 2176-16,-2 1 384 0,-4 3 64 0,-1 0 0 15,0 5-1856-15,-2 1-384 0,0-4-80 0,0 4-16 16,2 3-48-16,1 1-16 0,0-1 0 0,6 2 0 15,-1 1-48-15,4-1-16 0,2-2 0 0,5 2 0 16,2-1-160-16,3 0 0 0,4-3 144 0,3 1-144 16,1-4 0-16,3-2 0 0,1 1 0 0,2-6 0 15,0 0 0-15,4-3 0 0,-1 2 0 0,1-4 128 16,2-1 80-16,1-5 32 0,3-1 0 0,1 0 0 16,1-1 368-16,3 0 80 0,-1-3 16 0,2-1 0 15,4 0-464-15,-4-2-96 0,-1-3-16 0,-1 2 0 16,0 0-128-16,-2-2 0 0,-3-1 0 0,0 2-176 15,-3-2 48-15,-2 0 0 0,-3-1 0 0,-2 0 0 0,-2-1 128 16,-4 1 0-16,-1 1 0 0,-3 1 128 0,-3 0-128 0,-3 3 0 16,-3 2 0-16,-2 1-128 0,-2 3-192 0,-1-1-16 15,-5 4-16-15,0 1 0 16,-2 4-1312-16,1 2-272 0,-2-1-48 0,2 0-6448 16,0 0-1280-16</inkml:trace>
  <inkml:trace contextRef="#ctx0" brushRef="#br1" timeOffset="51432.3">17153 17182 13823 0,'0'0'608'0,"-4"-8"128"0,4 8-592 0,0 0-144 0,-9-1 0 0,1 5 0 16,1 5 3728-16,-2 1 720 0,-3 2 144 0,-2 7 16 15,-2 3-3456-15,-3 6-688 0,-3 6-144 0,0 3-16 16,-2 5-304-16,0 3 160 0,1 0-160 0,-3 5 128 16,-4 1 32-16,4 3 0 0,-2 2 0 0,0 0 0 15,0-4-160-15,1 1 192 0,2-3-192 0,3-5 192 16,4-3-368-16,4-5-64 0,4-6-16 0,2-4 0 16,3 0-672-16,2-6-144 15,0-3-16-15,3-2-7664 0,0-6-1520 0</inkml:trace>
  <inkml:trace contextRef="#ctx0" brushRef="#br1" timeOffset="51648.52">17339 18027 3679 0,'0'0'320'0,"-1"16"-320"16,0 1 0-16,0 5 0 0,-1 8 6976 0,1 4 1344 16,1 0 256-16,0 0 48 0,-4-1-6816 0,2-1-1360 15,-2 2-256-15,1-6-64 0,1-1-128 0,1-1-160 0,1 1 160 0,1-7-208 32,1-2-2720-32,2-4-528 0</inkml:trace>
  <inkml:trace contextRef="#ctx0" brushRef="#br1" timeOffset="52155.81">18822 17424 9215 0,'0'0'400'0,"-12"-2"96"0,-1-1-496 0,3 3 0 0,-1 0 0 0,1 8 0 15,-1 2 5248-15,0 8 960 0,2 5 192 0,1 5 48 16,-2-1-5232-16,3 3-1024 0,0 3-192 0,2 1 0 15,1 5 0-15,2-3 0 0,-1 1 0 0,1 1 0 16,1 2-144-16,-1 2 144 0,1-3-128 0,1-1 128 31,0 0-1408-31,1-3-208 0,3-5-48 0,1-6-10848 0</inkml:trace>
  <inkml:trace contextRef="#ctx0" brushRef="#br1" timeOffset="52399.58">18421 17660 31327 0,'0'0'2784'0,"-7"0"-2224"0,7 0-560 0,0 0 0 0,0 0 1200 0,0 0 128 15,12 11 16-15,5 2 16 0,2-4-1120 0,5 1-240 16,1-4 0-16,8 3 0 0,3-4 0 0,5 0 0 15,1-2 0-15,5-2 0 16,0-1-1184-16,1 1-160 0,2-3-48 0,-2-3-13248 0</inkml:trace>
  <inkml:trace contextRef="#ctx0" brushRef="#br1" timeOffset="52645.4">20052 17329 31327 0,'-19'-4'1392'0,"5"4"272"0,-5 3-1328 0,-1 2-336 0,-6 6 0 0,-2 2 0 15,-2 4 256-15,-2 6-32 0,-1-1 0 0,0 6 0 16,1 2-224-16,1 3 0 0,2-2 0 0,0 0 0 15,1-1 0-15,3 5 0 0,0-2-208 0,4 0 64 16,3-4-32-16,3-1 0 0,3-3 0 0,5 0 0 0,2-5 176 16,5-1 0-16,2-1-144 0,5-3 144 0,0-3 0 15,6-1 0-15,-2 0 0 0,6-3 0 0,1 1-448 0,2-4 48 16,2-5 0-16,2 0-8512 16,2-1-1712-16</inkml:trace>
  <inkml:trace contextRef="#ctx0" brushRef="#br1" timeOffset="52979.32">20230 17839 21183 0,'0'0'1888'0,"6"-4"-1504"0,-6 4-384 16,12-3 0-16,-1 3 3040 0,2 2 544 0,0 3 96 0,-2 4 32 15,-1-2-2944-15,-2 5-576 0,-8-12-192 0,6 14 128 16,-2 1-288-16,-4 0-48 0,-1 6-16 0,-3-2 0 31,-4 0-160-31,-1 1-16 0,-1-1-16 0,-1 0 0 0,-2 2 176 0,2-2 48 0,-1-4 0 0,1 3 0 16,1-1 192-16,1 1 0 0,1-1 144 0,3-3-144 16,1-3 256-16,2 2-64 0,-2 0 0 0,4-4 0 15,0-9 0-15,6 11-16 0,-6-11 0 0,12 6 0 16,0 2-176-16,1-4 192 0,1 0-192 0,3-2 192 15,0 1-192-15,1-3 0 0,0-3 0 0,0-1 0 16,3 1-1216 0,3-5-256-16,1-1-64 0,3-4-11904 0</inkml:trace>
  <inkml:trace contextRef="#ctx0" brushRef="#br1" timeOffset="53438.34">21609 17435 23951 0,'0'0'1056'0,"0"0"224"0,-5-14-1024 0,2 6-256 15,3 8 0-15,0 0 0 0,-7-6 1632 0,7 6 272 0,-10-2 48 0,-2 5 16 16,0 3-1648-16,-4 2-320 0,-2 5 0 15,-1-1-176-15,-2 4 32 0,-2 3 0 0,-2 4 0 0,-1-1 0 16,2 3 144-16,0 4 0 0,1 3-144 0,0 1 144 16,4 2 0-16,1 0 0 0,4-1 0 0,4-1 0 15,2-3-192-15,6-5 192 0,2-3-160 0,5-2 160 16,3-4 0-16,3-2 0 0,3 1 208 0,4-2-64 16,1-5 288-16,2-2 48 0,2-2 16 0,4-5 0 15,2-3-48-15,3-4 0 0,2 0 0 0,1-4 0 16,-2-2-272-16,-3-1-176 0,1-1 192 0,-5 0-192 15,0-3 128-15,-2-2-128 0,-2 2 0 0,-5-1 0 16,0-2 192-16,-6-1-192 0,0-3 192 0,-4 0-192 16,-2-2 128-16,-1 3-128 0,-4-2 0 0,-1 3 0 15,-2 1 0-15,1 3-224 0,-2-2 16 0,-1 8 0 16,0 2-496-16,-2 1-112 0,1 5-16 0,-2 2-8640 16,1-1-1744-16</inkml:trace>
  <inkml:trace contextRef="#ctx0" brushRef="#br1" timeOffset="53661.88">21867 17062 29487 0,'-13'-4'1296'0,"13"4"288"0,-11 3-1264 0,0 3-320 0,0 8 0 0,0 5 0 15,-2 8 1408-15,-1 2 240 0,-2 6 32 0,-1 3 16 16,-2 0-1280-16,-1 5-256 0,-2 0-160 0,-2 6 192 16,-4 3-64-16,-1 1-128 0,-2 2 192 0,0-1-64 15,-2 4-128-15,1-4 0 0,0 0-192 0,4-5 192 32,4-6-704-32,4-1-32 0,2-3 0 0,2-6 0 15,2-4-1216-15,3 0-240 0,1-6-48 0,2-4-10336 0</inkml:trace>
  <inkml:trace contextRef="#ctx0" brushRef="#br1" timeOffset="54037.42">22073 17961 30399 0,'0'0'2704'0,"14"1"-2160"16,0 2-544-16,4 4 0 0,1-3 1344 0,0 4 144 15,0 2 48-15,-1 1 0 0,2-2-1136 0,-1 4-208 16,-1 0-64-16,-1-2 0 0,-5 2-128 0,0 3 0 16,-5 2 0-16,0 0 128 0,-3 1-128 0,-4-1 0 15,-3 2 0-15,-1 0 0 0,-2 2 0 0,-3 0 0 16,-1-3 0-16,0-1 0 0,-4-1 0 0,2 0 0 0,2-4 0 0,0-1 0 15,3 1 0-15,4-4 0 0,0 0 0 0,3-9 0 16,0 0 0-16,10 5 0 0,3 0 0 16,2 0 0-16,2-5 0 0,4-2 0 0,1-1 0 0,3 0 0 15,5 0 0-15,3 0 0 0,2 1-160 0,3-5 160 16,3 1-368-16,1-3 32 0,0 0 0 0,0-2 0 31,-3-2-1872-31,-1-1-368 0</inkml:trace>
  <inkml:trace contextRef="#ctx0" brushRef="#br1" timeOffset="54457.16">23176 16963 16575 0,'0'0'736'0,"0"0"160"0,0 0-720 0,0 0-176 16,0 0 0-16,0 0 0 0,4 14 3904 0,3 3 736 0,1 0 160 0,5 5 16 15,2 3-3904-15,2 0-784 0,1 4-128 0,2 1 0 16,3 7 0-16,0 3 0 0,0 0 0 0,1 1 0 16,0 3 0-16,-1 2 0 0,-1 6 0 0,-2 2 0 15,-1-1-128-15,-3 4 128 0,-3 6 0 0,-4-6 0 16,0-1 0-16,-5-4 0 0,-5-1-144 0,-2-4 144 16,-2-5 0-16,-3-3 0 0,-2-3 0 0,-1-3 0 15,-2-2 0-15,-2-3 128 0,-2 2-128 0,-3-5 192 16,-1-3-192-16,1-3 0 0,0 0-144 0,1-7 144 31,1-1-1488-31,4-4-208 0,1 1-32 0,3-7-11488 0</inkml:trace>
  <inkml:trace contextRef="#ctx0" brushRef="#br1" timeOffset="55757.69">15045 17130 11967 0,'-13'-7'528'0,"6"5"112"0,-2-2-512 0,-3 1-128 0,1-6 0 0,-1 4 0 16,0 3 2624-16,-3-1 480 0,2 1 96 0,-1-2 32 15,-1 1-2336-15,-1 3-480 0,1 0-96 0,-1 3 0 16,2 1-64-16,-2 1-16 0,0-1 0 0,-2 5 0 15,-2-1-16-15,-5 6 0 0,-2 4 0 0,-5 0 0 16,-4 4-96-16,-1 0 0 0,0 5-128 0,1 1 192 16,-1 5 64-16,-1 4 0 0,-1 6 0 0,1 3 0 15,0 4 208-15,0 4 48 0,1 7 16 0,0 2 0 16,-2 3-32-16,5-3-16 0,-1 2 0 0,7 1 0 16,7-5-96-16,3 4 0 0,6-1-16 0,6 0 0 15,6-5-368-15,6-2 128 0,7-2-128 0,5-2 0 0,6-6 0 0,5 0-288 16,7-5 48-16,2-1 16 15,4-3-2160-15,6-4-432 0,6-3-96 0,7-6-16 0</inkml:trace>
  <inkml:trace contextRef="#ctx0" brushRef="#br1" timeOffset="56356.96">25541 17161 31263 0,'0'0'1392'0,"-9"5"272"0,-1 1-1328 0,-1 5-336 15,0 0 0-15,0 5 0 0,-1 1 192 0,1 5-16 0,1 5-16 0,-1 1 0 16,1 4 96-16,0 1 0 0,-3 2 16 0,4 3 0 16,-1 3-32-16,1 2-16 0,0-5 0 0,2 3 0 15,-1 1-224-15,2-4 144 0,-2-2-144 0,2-2 128 16,1 0-384-16,1-2-64 0,0-4-32 0,2-1 0 31,-2-2-1856-31,1-5-368 0,-1-2-80 0,1-2-16 0</inkml:trace>
  <inkml:trace contextRef="#ctx0" brushRef="#br1" timeOffset="56555.05">25042 17599 29487 0,'0'0'1296'0,"11"-4"288"0,-1-5-1264 0,6 4-320 0,7 2 0 0,5 2 0 0,4 1 1888 0,4 3 320 15,3-1 64-15,2 2 16 0,-1 0-1856 0,5 1-432 16,3-1 0-16,4 1 0 0,2-1 0 0,4 1 0 16,4-2 0-16,-2-1 0 0,-1 2-208 0,-5-3-160 15,-3-1-16-15,-3 0-10560 16,1-1-2096-16</inkml:trace>
  <inkml:trace contextRef="#ctx0" brushRef="#br1" timeOffset="57191.94">27787 16920 23951 0,'0'0'1056'0,"-9"-1"224"0,1-3-1024 0,8 4-256 16,-10 1 0-16,1 4 0 0,0 5 1632 0,2 3 272 15,-2 5 48-15,1 2 16 0,2 4-1392 0,1 2-256 16,-2 3-64-16,5 1-16 0,-1 0-48 0,2 1 0 15,1 3 0-15,3-1 0 0,-1-5 0 0,2-1-16 16,2-4 0-16,2-1 0 0,1-2 144 0,3-2 48 16,6-1 0-16,0-2 0 0,0-2 80 0,3-2 0 0,4-5 16 0,0-1 0 15,0 1-16-15,1-1-16 16,-2-3 0-16,0-2 0 0,0 0-240 0,4-2-32 0,0-5-16 16,0 1 0-16,4-2-144 0,0-3 0 0,0-1 144 0,3 2-144 15,3-5 0-15,-1 0 144 0,0-2-144 0,-3-1 0 16,1-3 144-16,-5 0-144 0,-1-3 0 0,-2-1 144 15,-3-4-144-15,-1 2 0 0,-1 0 144 0,-2 2-144 16,-1 5 0-16,1-1-288 0,-4 1 48 0,0 0 16 31,-2-1-320-31,0 3-64 0,-1 1-16 0,-2 0 0 0,0-1-1552 16,-3 2-304-16,0 4-64 0,-2-2-16 0</inkml:trace>
  <inkml:trace contextRef="#ctx0" brushRef="#br1" timeOffset="57477.88">28469 16647 33743 0,'0'0'1488'0,"0"0"320"0,-10-8-1440 0,0 8-368 16,0 8 0-16,0 4 0 0,-2 4 320 0,-3 4-16 16,0 4 0-16,-2 1 0 0,-1 7-304 0,1 4 0 15,-1 2 128-15,-4 9-128 0,-1 1 224 0,2 9-16 16,-2 3 0-16,0 1 0 0,-1 5 240 0,-2 6 32 0,-2 3 16 0,2 2 0 16,0 1-176-16,1-5-16 15,1-2-16-15,1-2 0 0,0-7-128 0,1-2-32 0,2-5 0 0,0-3 0 16,-3-5-128-16,1-1-256 0,1-6 64 0,2-3 16 31,1-4-1040-31,2 0-192 0,4-1-64 0,2-6-14096 0</inkml:trace>
  <inkml:trace contextRef="#ctx0" brushRef="#br1" timeOffset="59594.19">13482 18556 18303 0,'0'0'816'0,"0"0"160"0,-12-5-784 0,12 5-192 15,0 0 0-15,0 0 0 0,-8-4 864 0,8 4 128 16,0 0 32-16,0 0 0 0,0 0-368 0,0 0-64 16,0 0-16-16,0 0 0 0,0 0-80 0,0 0-32 0,0 0 0 15,0 0 0-15,0 0-144 0,0 0-16 0,0 0-16 0,7 9 0 16,-2 1-64-16,1 4-16 0,1 1 0 0,2 4 0 15,1 3-48-15,0 1-16 0,0 3 0 0,1 0 0 16,1 4-16-16,-2-3-128 0,5 1 192 0,-2-3-64 16,1 2 0-16,1-4 0 0,-2-1 0 0,2 0 0 15,2 1 32-15,1-4 0 0,-3 0 0 0,1 1 0 16,1-1-16-16,1 0 0 0,-1-2 0 0,4 1 0 16,2-4 48-16,1 0 0 0,1-4 0 0,3 3 0 15,1 0-64-15,2-3 0 0,2 1 0 0,3-3 0 16,3 0-128-16,3-6 0 0,0-1 144 0,0 2-144 15,-3-2 0-15,-1-2 0 0,1-3 0 0,-1 3 0 16,0 0 0-16,1-1 0 0,2 0 0 0,2-3 0 16,2-2 0-16,2 2 0 0,1-4 0 0,0 6 0 0,-3-4 0 15,-1 0 0-15,-1-1 0 0,1-1 0 0,-1 3 0 0,0-3 0 16,-1 0 0-16,4 3 0 0,1-3 0 0,1 4 0 16,0-6 0-16,-2 6 0 0,-1-1 0 0,-1 0 0 15,1 1 0-15,0 2 0 0,1-5 0 0,0 5 0 16,3-1 0-16,2 1 0 0,3-1 0 0,-1-1 0 15,1 3 0-15,-1-1 0 0,-1 2 0 0,1-2 0 16,2 1 0-16,1-2 0 0,2 0 0 0,3 0 0 16,3 2 0-16,-4-1 0 0,-6 2 0 0,2-3 0 15,-1 0 0-15,0 3 0 0,-2 1 0 0,4 0 0 16,4-1 0-16,-1 0 0 0,1 1 0 0,-2-2 0 0,-2 1 0 16,0-1 0-16,-1-1 880 0,1 3 144 15,-1 0 48-15,5 1 0 16,-1-1-1712-16,-1 0-320 0,-6 0-80 0,3 0-16 0,-2 2 864 0,-2 0 192 0,-2-1 0 15,-1-1 0-15,1 2 0 0,1 0 128 0,0 1-128 0,-2-1 0 16,0 2 192-16,-6 0-48 0,0 0-16 0,-1 1 0 16,-3 1-128-16,1 1 192 0,-3 3-192 0,-1-1 192 15,0 5-192-15,1-2 0 0,0-2 144 0,0 4-144 16,0 0 0-16,-2 2 0 0,-3-2 0 0,-4 2 0 16,-4 1 0-16,-1-1 0 0,-1 3 0 0,-3-2 0 15,-3-1 0-15,-2 0 0 0,-2 1 0 0,-2-1 0 16,-5 0 0-16,0-3 0 0,-3 0 0 0,0 1 128 15,-5 2 48-15,1-3 16 0,-2-3 0 0,0 1 0 16,-2-3 256-16,-2 1 64 0,4-4 16 0,-1 1 0 16,5-6-128-16,-9 5-16 0,9-5-16 0,-10 3 0 15,10-3-176-15,-10 0-48 0,1-3 0 0,1-2 0 0,8 5 64 0,-6-7 16 16,3-2 0-16,1 0 0 0,1-4 32 16,2 2 0-16,1-3 0 0,2-1 0 0,1-3-256 15,3 0 128-15,2 0-128 0,2-1 0 0,0 1 0 0,1 2 0 16,4-2 0-16,-1 1 0 0,2 2 0 0,0 1 0 15,1 2 0-15,2-2 0 0,-2 3 0 0,3 1 0 16,1-1 0-16,1 3 0 0,4-1 0 0,1 3-128 16,3-6 128-16,0 7 0 0,2 2 0 0,-2-4-128 15,0 2 128-15,1 1 0 0,0 0 0 0,1 1 0 16,0 0 0-16,2 2 0 0,1 0 0 0,1 1-128 16,1 0 128-16,3 1 0 0,3-1 0 0,1 1 0 15,1 0 0-15,0-1 0 0,-3 0 0 0,1 0 0 16,2-1 0-16,-2 0 0 0,5-2 0 0,0 1 0 0,3 1 0 15,3-2 0-15,1 0 0 0,-1 1-128 0,-3 1 128 16,1-1 0-16,-1 1 0 0,2 0 0 16,-2-2 0-16,8 3 0 0,3-1 0 0,-2 1 0 0,-2-4 0 0,1 2 0 15,0-1-128-15,0 3 128 0,-1-1 0 0,3 1 0 16,5 0 0-16,-1 4 0 0,-1-4 0 0,-1 1 0 16,-2 0 0-16,1 0 0 0,1-1 0 0,1 0 0 15,1 0 0-15,2-1 0 0,1 0 0 0,0-3 0 16,-2 0 0-16,0 2 0 0,-2 0 0 0,5 1 0 15,5-5 0-15,-3-2 0 0,-3 3 0 0,-2-4 0 16,2 3 0-16,0-2 0 0,3-2 0 0,-1 0 0 16,0 1 0-16,-2-4 0 0,-5 3 0 0,-3-3 0 15,5-2 144-15,0 2-144 0,0 3 128 0,1-4-128 0,2 0 0 16,-4 2 128-16,-5-6-128 0,0 0 0 0,0 2 128 16,1-2-128-16,-1-1 0 0,0 1 128 0,0 3-128 15,-4-2 0-15,-7 2 0 0,-4 1 0 0,-6 1 0 0,-3 4 0 16,-5-1 128-16,-4 4-128 0,-3 1 0 0,-4-2 0 15,-6 2-192-15,-2 3 192 16,-3 0-1728-16,-10 2-208 0,0 0-48 16,0 0-13232-16</inkml:trace>
  <inkml:trace contextRef="#ctx0" brushRef="#br1" timeOffset="65862.67">16212 19673 21183 0,'-13'-11'944'0,"7"4"192"0,-3-2-912 0,3 3-224 15,1 2 0-15,-1-1 0 0,6 5 1344 0,0 0 208 16,0 0 48-16,0 0 16 0,0 0-1056 0,0 0-224 16,-6 5-32-16,2 8-16 0,2 0-288 0,0 4 128 15,-3 8-128-15,2 1 0 0,-1 6 192 0,-1 5-64 16,0 0 0-16,-1 3-128 0,0 5 176 0,0 2-176 16,-2 5 160-16,3 8-160 0,-4 2 144 0,2 3-144 15,-2 0 128-15,1-2-128 0,-2 2 160 0,1-4-160 16,1-1 192-16,-1-2-192 0,3-3 144 0,0-8-144 0,2-5 0 0,0-5 144 15,4-7-336-15,0-3-80 0,3-5-16 0</inkml:trace>
  <inkml:trace contextRef="#ctx0" brushRef="#br1" timeOffset="66396.8">15885 20231 21183 0,'0'0'1888'0,"0"0"-1504"0,0 0-384 0,0 0 0 0,0 0 2192 0,10 1 368 15,2 2 80-15,3 1 16 0,3-3-1968 0,4-1-400 16,2-1-80-16,2-4-16 0,4-2 0 0,3-3-16 15,2 1 0-15,2-6 0 0,1-2-176 0,2 2 0 16,-2 0 144-16,1 1-144 0,-5-3 0 0,0 1 0 16,-4-2 0-16,2 3 0 0,-2 1 0 0,1 1 0 15,-7 2 0-15,1-2 0 0,-2 4 0 0,-2 0 0 16,-5 5 0-16,-2 2 0 0,0-1 0 0,-1 6 0 16,-2 1 0-16,-2 1 0 0,0 5 0 0,-3 0-128 15,2 4 128-15,0 4-192 0,-2 3 192 0,-1 7 0 16,-1 8 0-16,-2 2-128 0,-2 5 128 0,0 4 0 0,-1 2 0 15,-1-4 0-15,-2 4 0 0,-1-4 0 16,-3-4 0-16,1 0 0 0,-4-4 0 0,1-2 0 0,1-3 128 0,-1-1-128 16,0-9 320-16,4-1 0 0,0-7 0 0,0-2 0 15,2-3 128-15,4-9 0 0,0 0 16 0,0 0 0 16,0 0 64-16,0 0 16 0,0 0 0 0,-3-19 0 16,1-2-256-16,4-5-48 0,1 0-16 0,4-4 0 15,2 4-224-15,2-6 128 0,4-1-128 0,3 1 0 16,1 2 0-16,4-2 0 0,0 0 0 0,1 1 0 15,0 1 0-15,2-1 0 0,-3 3 0 0,1 6 0 16,-1 3-144-16,-2 3 144 0,1 2 0 0,1 4-144 16,1 5 144-16,1 0-192 0,1 2 192 0,-1 5-192 15,-2 4-176 1,-1 0-32-16,-1 3-16 0,-1 1 0 0,2 3-2096 16,1 0-432-16,0 2-64 0</inkml:trace>
  <inkml:trace contextRef="#ctx0" brushRef="#br1" timeOffset="66965.32">17831 20190 13823 0,'-10'-2'1216'0,"-3"-2"-960"0,-1-1-256 0,0 4 0 16,-2 3 3472-16,-1 5 656 0,1-2 128 0,-1 4 32 16,1 1-3424-16,1 2-672 0,-2 0-192 0,1 3 0 15,-2 2 0-15,1 0 128 0,1 1-128 0,0 0 0 16,0 1 176-16,2 0-176 0,1 1 160 0,3 2-160 16,0-2 144-16,2 1-144 0,2-1 128 0,3 2-128 15,3-2 128-15,5-2-128 0,2-3 0 0,0-2 128 0,4-6-128 0,1 2 128 16,4-6-128-16,-1-2 128 0,3-2 48 0,2 0 0 15,0-8 0-15,3 0 0 0,1-8 64 0,2 1 16 16,2-3 0-16,0 1 0 0,-3-1-256 0,1 0 144 16,-5 1-144-16,-1 0 128 0,-3 2-128 0,-4 3 0 15,-4 1 0-15,-3 2 0 0,-2 3 128 0,-4 7 0 16,0 0 0-16,0 0 0 0,0 0 32 0,0 0 0 16,0 0 0-16,0 0 0 0,0 11-160 0,0 4 0 15,0 3 0-15,0 0 0 0,2-3 0 0,1 2 0 16,-1 1 0-16,4-1 0 0,-1 1-160 0,5-1 160 15,-3-2-208-15,4-1 80 16,-1-3-512-16,1 2-112 0,2-2-16 0</inkml:trace>
  <inkml:trace contextRef="#ctx0" brushRef="#br1" timeOffset="67368.73">18466 20101 30751 0,'0'0'1360'0,"0"0"288"0,-9 0-1328 16,9 0-320-16,-10 5 0 0,1 8 0 0,0 2 288 0,1 6-16 0,1 2 0 0,-1 5 0 16,-2 1-272-16,2-1 0 0,2-2 0 0,-1 1 0 15,0-4 0-15,0 2 0 0,2-3 0 0,1-3 0 16,-2 0 0-16,2-4 0 0,2-4 128 0,1-2-128 15,1-9 0-15,0 0 160 0,0 0-160 0,0 0 128 0,11-2 32 0,2-5 0 16,2-4 0-16,1-3 0 0,2-3-32 0,0-2 0 16,-1 0 0-16,0-3 0 0,1-1 48 15,0 3 0-15,1-2 0 0,0 3 0 0,0-1-48 16,0 3 0-16,0 3 0 0,0 4 0 0,-1-1 0 0,-1 6-128 16,-3-2 192-16,0 6-64 0,-2 2-128 0,0 6 0 15,-2-1 144-15,-1 7-144 0,0-1 0 0,-2 6 0 16,-2 0 0-16,1 2-128 0,-3 1 128 0,1-1-208 15,0-1 80-15,-1 3 128 16,-2 0-544-16,-1 1 16 0,-1-2 0 0,1-1 0 16,1-1-1472-16,4 0-304 0,-1 0-48 0</inkml:trace>
  <inkml:trace contextRef="#ctx0" brushRef="#br1" timeOffset="67774.78">19579 20106 33919 0,'-9'-10'1504'0,"4"3"304"0,-2-1-1440 0,-1 0-368 0,-2 3 0 0,2 3 0 15,-5 0 384-15,1 2 0 0,-4 2 0 0,-1 2 0 0,-6 3-384 16,-1 1 128-16,-3 5-128 0,-1-2 0 0,-3 3 0 15,2 1 0-15,3 2 0 0,1 1 0 0,2-1 0 0,4-1 0 16,3-5 0-16,3 2-128 0,2 1-112 0,4-4-16 16,4 0 0-16,1 0 0 15,2-10-320-15,5 10-64 0,4 2 0 0,3-3-16 0,2 1 384 0,1-1 80 16,0 2 0-16,4 4 16 0,0-2 176 0,2 0 0 16,-2 2 0-16,0-1 0 0,1 3 0 0,-2-3 192 15,-3-2-64-15,0 2 0 0,-2 2 48 0,-3-2 16 16,-6-3 0-16,0 3 0 0,-2-1 32 0,-2-4 16 15,-3 0 0-15,-6-3 0 0,-4 4-112 0,-5-2 0 16,-5 3-128-16,1-2 192 0,-4 1-192 0,1-3-160 16,-1 1 32-16,3-4 0 15,2-1-336-15,2-1-64 0,2-3-16 0</inkml:trace>
  <inkml:trace contextRef="#ctx0" brushRef="#br1" timeOffset="68063.1">19966 20115 7359 0,'0'0'320'0,"0"0"80"0,0 0-400 0,0 0 0 0,-9 7 0 0,2 3 0 0,1 0 3936 0,-2 4 704 16,-2 4 144-16,1 0 16 0,-2-1-3248 0,3 5-656 15,-2 5-128-15,2-2-16 0,-2 2-128 0,0-2-32 16,-1 3 0-16,-1-2 0 0,1 2-80 0,1-3 0 16,-1 4-16-16,4-5 0 0,-1 1-304 0,3-1-64 15,0-4-128-15,2-1 192 16,2-5-1280-16,5-4-272 0,0-2-48 0</inkml:trace>
  <inkml:trace contextRef="#ctx0" brushRef="#br1" timeOffset="68571.03">20266 20330 22111 0,'0'0'1968'0,"0"0"-1584"0,0 0-384 0,0 0 0 0,10 0 1680 0,1 0 256 0,3-1 48 0,0-3 16 0,3 0-1488 0,2-1-320 16,2-5-48-16,0 0-16 0,3-5-128 0,0-2 0 15,0 2 0-15,-2-2 0 0,-2-1-224 0,-2 1 32 16,-2-1 0-16,-3 1 0 0,-4 3 16 0,-1-1 16 16,-3 1 0-16,-1 0 0 0,-4 4 160 0,-3-1 0 15,-2 0-144-15,-4 5 144 0,-2 3 0 0,-7 2 0 16,-3 2 0-16,0 5 128 0,-6 5-128 0,-2 3 0 15,-3 4 0-15,4 5 0 0,3 1 128 0,1 4 0 16,-1-3 0-16,4 4 0 0,3-2 16 0,0 1 0 16,5-4 0-16,5 3 0 0,-1-5 112 0,4-3 0 15,2-3 16-15,3 2 0 0,3-5-112 0,3-2-32 0,2 1 0 16,3-5 0-16,2 2-128 0,2-3 0 0,3-1-160 16,2-1 160-1,4-2-608-15,3-5-32 0,1-3 0 0,4 1-8032 0,1-2-1616 0</inkml:trace>
  <inkml:trace contextRef="#ctx0" brushRef="#br1" timeOffset="68917.27">20834 20190 12895 0,'0'0'1152'0,"0"0"-928"0,-7 8-224 0,2 2 0 16,0 3 3728-16,0 0 704 0,1 4 144 0,0 1 32 0,-1 0-3520 15,4-2-688-15,-3-2-144 0,2 2-16 16,-1-1-48-16,1-2-16 0,0 1 0 0,-1-2 0 0,1-3 32 0,2-9 16 16,-2 9 0-16,2-9 0 0,0 0 64 0,0 0 16 15,0 0 0-15,0 0 0 0,10-5-48 0,1-5-16 16,5-3 0-16,0-1 0 0,1-4-240 0,2-4 0 16,2-3-192-16,1 1 192 0,-2-1-224 0,2 2 64 15,0 1 16-15,-2 3 0 0,-2 1 144 0,-2 6 0 16,-1 0 0-16,-1 6 0 0,-3 3 0 0,-11 3 176 15,14 3-48-15,-4 5 0 0,-3 3-128 0,0 7 128 16,-3 3-128-16,-2 7 128 0,-2-1-128 0,0 2 0 16,-1-2 0-16,0 1 0 0,-1 1 0 0,0-5 0 15,-1-1-128-15,1-1 128 0,-1 1-256 0,2-4 32 0,1-3 0 16,1-2 0 0,2-2-736-16,2-1-128 0,0-7-48 0</inkml:trace>
  <inkml:trace contextRef="#ctx0" brushRef="#br1" timeOffset="69156.96">21823 19476 32015 0,'0'0'1408'0,"-9"9"320"0,-1 4-1392 0,1 7-336 0,0 9 0 0,-1 7 0 16,-2 3 208-16,1 3-16 0,-1 3-16 0,2-1 0 0,1 2-48 0,0 1 0 16,0-4 0-16,2 5 0 0,2-2 16 15,1 2 0-15,3 5 0 0,1-5 0 0,0-1-144 16,1 0 160-16,0-4-160 0,3 2 160 16,1-7-1072-16,0-3-224 0,2 0-32 0,1-7-12720 15</inkml:trace>
  <inkml:trace contextRef="#ctx0" brushRef="#br1" timeOffset="69354.07">21380 20104 35007 0,'0'0'3120'0,"7"-9"-2496"16,3-2-496-16,6-1-128 0,6 3 1344 0,6-1 240 0,5 4 48 0,4-3 16 15,1 1-1488-15,4-3-288 0,2 2-64 0,3-3-16 32,0 4-368-32,2-3-64 0,-2 4 0 0,1-3-10880 0,3 2-2176 0</inkml:trace>
  <inkml:trace contextRef="#ctx0" brushRef="#br1" timeOffset="70178.22">23011 20171 5519 0,'0'0'240'0,"0"0"64"0,0 0-304 0,0 0 0 0,0 0 0 0,0 0 0 16,0 0 0-16</inkml:trace>
  <inkml:trace contextRef="#ctx0" brushRef="#br1" timeOffset="70450.21">23005 20114 4607 0,'0'0'400'0,"0"0"-400"0,-7-9 0 0,7 9 0 0,-5-6 1664 0,-1-2 240 15,-2 3 48-15,8 5 16 16,-7-4-688-16,7 4-128 0,-9-4-16 0,9 4-16 0,-9-5 144 0,0 3 16 16,9 2 16-16,-8 1 0 15,8-1-112-15,0 0-32 0,0 0 0 0,-7 6 0 0,7-6-320 0,0 0-80 16,0 0-16-16,0 0 0 0,4 9-272 0,3 2-48 15,3-5-16-15,4 0 0 0,2 1 16 0,4-5 0 16,3-1 0-16,1 1 0 0,1-1 112 0,3-1 32 16,2 0 0-16,0 0 0 0,-4 0-112 0,0 0-32 15,4 1 0-15,-1-2 0 0,0-2-128 0,1 2-32 16,1 1 0-16,1-1 0 0,-3 0-80 0,2 1-32 16,-1 0 0-16,1 1 0 0,-2 0-144 0,-3 0 0 15,2 2 0-15,-3 0 128 0,-3 2-384 0,-1-2-64 0,-2 0-32 0,-1 1 0 31,-4-2-1632-31,-2 3-336 0,1-1-64 0,-1-1-10288 0</inkml:trace>
  <inkml:trace contextRef="#ctx0" brushRef="#br1" timeOffset="70835.44">23460 19795 31039 0,'0'0'1376'0,"0"0"288"0,0 0-1344 0,0 0-320 0,6-8 0 0,-6 8 0 0,14 0 288 0,1 2-16 16,3 0 0-16,3 1 0 0,-2 1-272 0,5-2 0 15,3 2 128-15,-2 1-128 0,0-2 256 0,2 0 0 16,0 0 0-16,-1 1 0 0,1 1 64 0,0-1 16 15,1-2 0-15,0 3 0 0,-2 3-144 0,1-2-16 16,-1 2-16-16,-4 1 0 0,-1 2-160 0,-3 1 0 16,-3 0 0-16,-2 1 0 0,-2-2 0 0,-1 5 0 15,-3 2 0-15,-2 1 0 0,-4 0-144 0,-4 1 144 16,-4 4-192-16,-2-1 192 0,-4 1-192 0,-2 3 64 16,-3-3 128-16,-1 3-208 0,-3-3 208 0,1 1 0 15,-1 1 0-15,2-5 0 0,-2-2 0 0,3 0 0 16,1-2 0-16,3-3 0 0,2 1 0 0,3-5 0 0,4 1 0 0,2-5-144 31,4-6-1904-31,0 0-368 0,0 0-80 0</inkml:trace>
  <inkml:trace contextRef="#ctx0" brushRef="#br1" timeOffset="71268.22">25056 19664 27647 0,'-2'-13'2448'0,"1"5"-1952"0,-3 1-496 0,4 7 0 0,-5-6 1728 16,5 6 256-16,-5-5 64 0,5 5 0 0,-12-2-1648 0,1 6-400 16,-2 3 0-16,-2-1 0 0,-3 7 0 0,-2 2 0 15,-3 4 0-15,-3 4-176 0,-2 6 176 0,0 3 0 16,2 1-144-16,-2 1 144 0,-3 2 0 0,2-2 0 15,1 0 0-15,3 3 0 0,2 0 0 0,5 0 0 16,3 1-144-16,6-1 144 0,6-3 0 0,5-2 0 16,3 0 0-16,3-8 0 0,9 1 288 0,2-4-32 15,5-5-16-15,3-3 0 0,2-4 144 0,3-4 16 16,1-6 16-16,1-3 0 0,4-1-64 0,3-4-16 16,2-4 0-16,2-2 0 0,2-7-96 0,-3 2-32 15,-2 0 0-15,-4-2 0 0,-2-2 192 0,-7-1 48 16,-5 2 0-16,-5-4 0 0,-5 2 320 0,-2-2 64 0,-3-2 0 15,-3-2 16-15,-3 4-112 0,-5-1-32 0,0 3 0 16,-3-2 0-16,-5 3-432 0,-4-2-80 16,-4-1-32-16,-5-1 0 0,-2 2-160 0,-5 0-176 0,-4 2 48 0,0-1 0 31,-2 1-512-31,2 5-80 0,-1 1-32 0,5 4 0 16,2 3-2208-16,4 1-448 0</inkml:trace>
  <inkml:trace contextRef="#ctx0" brushRef="#br1" timeOffset="72326.21">23535 18777 11967 0,'-1'-9'1072'0,"1"1"-864"0,0-2-208 0,1 3 0 16,3-4 1424-16,-1 4 240 0,3-7 64 0,2 1 0 16,3 0-944-16,3-2-176 0,3-3-32 0,2-1-16 15,1-2 64-15,1-2 16 0,2-1 0 0,0-1 0 0,0-2 96 0,0 1 32 16,2-4 0-16,1 3 0 0,-1 1 240 0,2 2 48 15,-1-1 16-15,1 2 0 0,-2-1-224 0,0-2-32 16,-3 2-16-16,1-2 0 0,-2 0-160 0,-2-2-48 16,-1 3 0-16,-6 2 0 0,0 0-16 0,-6 4 0 15,0 1 0-15,-3 2 0 0,-4 3-240 0,-3 0-48 16,-2 3-16-16,-1 2 0 0,-2 3-272 0,2-1-224 16,-4 5 32-16,3 2 16 15,-3 4-1744-15,1 1-336 0,0 3-80 0,2 2-11568 0</inkml:trace>
  <inkml:trace contextRef="#ctx0" brushRef="#br1" timeOffset="74518.63">26143 19927 13823 0,'0'0'1216'0,"-1"-7"-960"0,1-5-256 0,0 5 0 15,1-6 1104-15,0 3 176 0,2 1 48 0,-2-3 0 16,2 3-416-16,-3-2-80 0,0 3 0 0,0 8-16 15,0 0-272-15,0 0-48 0,0-9-16 0,0 9 0 16,0 0 176-16,0 0 48 0,0 0 0 0,0 0 0 16,0 0-304-16,-4 13-48 0,-4 1-16 0,1 4 0 15,-2 2-192-15,-1 1-144 0,-2 3 192 0,0 4-192 16,-1-2 192-16,-1 5-64 0,-1 1 0 0,-1-2-128 16,4-4 192-16,-1-1-192 0,0-1 192 0,3-3-192 15,2-5 368-15,3-2-48 0,0-5 0 0,5-9 0 16,0 0-48-16,0 0-16 0,0 0 0 0,0 0 0 15,0 0-32-15,0 0-16 0,13 0 0 0,2-4 0 0,0 2 16 16,2-5 0-16,-2 2 0 0,4 1 0 0,2-1-224 0,3 0 0 16,3 5 128-16,-2-1-128 0,2 0 0 15,-1 1 0-15,2 1 0 0,0-1-160 16,-2-1-1248-16,-2 1-240 0,-3 0-48 0,0 0-6640 16,-5 0-1328-16</inkml:trace>
  <inkml:trace contextRef="#ctx0" brushRef="#br1" timeOffset="74736.22">26131 20221 25167 0,'0'0'1104'0,"0"0"240"0,0 0-1072 0,3-10-272 0,6 3 0 0,3-3 0 15,0 3 256-15,4-5 0 0,1 1 0 0,5 0 0 16,3-1 208-16,2 3 48 0,0-3 0 0,1 5 0 15,5-3-256-15,0 5-64 0,2-3 0 0,4 4 0 16,-1 2-432-16,-1 0-80 0,-1 1-32 0,1 0 0 31,-1-1-1440-31,0 2-304 0,-3 2-48 0</inkml:trace>
  <inkml:trace contextRef="#ctx0" brushRef="#br1" timeOffset="75185.91">27356 19523 25791 0,'-10'-6'2304'0,"1"2"-1856"15,1 1-448-15,8 3 0 0,-9 2 496 0,9-2 0 16,-7 7 0-16,3 6 0 0,-1 2-496 0,1 3 0 16,0 5 0-16,2 5 0 0,0 1 0 0,1 4 0 15,1 4 0-15,0 1 0 0,3-2 0 0,-3-1 0 16,0-2 0-16,0 2 0 0,0-1 0 0,1-2 0 16,1-7 0-16,-2 1 0 0,0-5 0 0,0-3 0 0,2-3 0 0,-1-6 0 15,-1-9 208-15,0 0 0 0,9 0 0 0,4-4 0 16,-1-2 304-16,2-8 48 0,-1-4 16 0,5-5 0 15,0-7-160-15,-1 1-32 0,5-1 0 0,-2 0 0 16,-2 4-240-16,1 2-144 0,0 5 160 0,0 4-160 16,-2 5 0-16,1 1 0 0,-1 6 0 0,0 5 0 15,-1 3 0-15,0 4-128 0,-2 2 128 0,-2 4-160 16,-1 8 32-16,-1 0 0 0,-1 1 0 0,-3 4 0 16,-2-1-128-16,-2 1 0 0,2-3-16 0,-1 2 0 31,-1-3-576-31,2 0-112 0,-1-5-32 0,2-1-7360 0,1 0-1472 0</inkml:trace>
  <inkml:trace contextRef="#ctx0" brushRef="#br1" timeOffset="75547.45">28163 19654 16575 0,'-9'0'1472'0,"0"1"-1168"16,0 4-304-16,2 4 0 0,-3 0 2880 0,1 4 512 16,1 6 96-16,2 2 32 0,-2 5-2864 0,0-2-656 15,1 4 0-15,-1-3 0 0,1 1 0 0,0 1 0 16,3-2 0-16,1 0 0 0,1-2-128 0,0-2 128 16,4-4-128-16,1-3 128 0,3 0-224 0,3-6 32 15,-1-3 16-15,2-1 0 0,0-4 176 0,1-4-128 0,0-1 128 0,0-4-128 16,1-5 496-16,0-2 96 0,-2-2 32 0,-1 1 0 15,0-2 176-15,-2 3 32 0,-4-1 16 0,0 2 0 16,-3-2-256-16,-3 3-48 0,0 0-16 0,-4-1 0 16,0 2-176-16,0 2-32 0,-2 0-16 15,0-1 0-15,1 5-176 0,-3-2 0 0,4 2-192 0,-1 5 192 32,0-1-1424-32,2 2-176 0,-2 1-16 0,8 0-7472 0,-7 2-1504 0</inkml:trace>
  <inkml:trace contextRef="#ctx0" brushRef="#br1" timeOffset="75987.75">28478 19679 22687 0,'-12'21'1008'0,"3"-5"208"0,-2 3-976 0,1 4-240 15,0 0 0-15,-1 1 0 0,1 2 592 0,-1-5 80 16,2-3 16-16,2-3 0 0,2-5 16 0,1-1 16 15,4-9 0-15,0 0 0 0,0 0-80 0,0 0-32 16,0 0 0-16,13-11 0 0,-4-6-224 0,2-2-32 16,0-2-16-16,1-1 0 0,1-3-112 0,-1 1-32 15,0 2 0-15,0 0 0 0,0 1-192 0,-1 2 0 16,2 0 0-16,0 2 0 0,-1 3 0 0,0 3 0 16,-1 4 0-16,0 2 0 0,-11 5 0 0,12 4 0 15,-12-4 0-15,12 10 0 0,-5 8-160 0,0 0 32 0,-5 0 0 16,-1 1 0-16,-2 0 128 0,-1 0-208 0,-1 0 80 15,-1-3 128-15,0-3 0 0,-1 0 0 0,5-13 0 16,0 0 0-16,0 0 0 0,0 0 0 0,0 0 0 0,0 0 0 16,0-14 192-16,5-3 0 0,1-2 0 0,2-4 0 15,3-3 0-15,0 0 0 0,3 0 0 0,1 1 0 16,1 2-192-16,0 1 128 0,2 1-128 0,0 5 128 16,-2 6-128-16,1 1 0 0,-1 4 0 0,1 3 0 15,-3 4 0-15,2 1 0 0,0 10 0 0,-1 2 0 16,-1 3-176-16,0 4 176 0,-2 1-128 0,1 2 128 15,-3-2-128-15,1 1 128 0,1-2-128 0,0 2 128 16,-1-5-720 0,1-1-64-16,0-4-16 0,2-4-8208 0,0 0-1632 0</inkml:trace>
  <inkml:trace contextRef="#ctx0" brushRef="#br1" timeOffset="76303.1">29559 19396 32415 0,'-21'2'1440'0,"10"1"288"0,-2 0-1376 15,-2 4-352-15,-3 3 0 0,0 1 0 0,-1 1 320 0,0 5-16 16,0 1 0-16,1 3 0 0,1 5-304 0,0-4 0 16,2 1 0-16,2 3 0 0,5-5 0 0,3-2 0 15,2-2 0-15,6-1 0 0,4-4-160 0,4-3 160 16,3-4-160-16,3-1 160 0,1 0-128 0,1-3 128 0,2-4 0 0,0-4-144 15,-1-1 336-15,-1-5 64 0,0-1 0 0,-1-1 16 16,0 1 384-16,-2-2 80 0,-2-1 16 16,-1 0 0-16,-3 1-128 0,-2 3-32 0,-1 2 0 0,-3-1 0 15,-4 3-224-15,-3 1-48 0,-2 1-16 0,-2 0 0 16,-3 3-304-16,-2 0 0 0,-1 1 0 0,-1 3-144 31,-2 0-1696-31,1 2-336 0,-1-1-64 0,2 0-8128 0,-1-1-1616 0</inkml:trace>
  <inkml:trace contextRef="#ctx0" brushRef="#br1" timeOffset="76685.1">30113 19241 20271 0,'0'0'1792'0,"0"0"-1424"0,0 0-368 0,0 0 0 0,0 0 1888 0,10-1 304 16,-10 1 64-16,9-6 16 0,-9 6-1280 0,0 0-256 15,0 0-48-15,0 0-16 0,0 0-224 0,0 0-64 16,0 0 0-16,0 0 0 0,-6 11-208 0,-2 1-48 16,-2 0-128-16,1 2 192 0,0 0-192 0,0 2 0 15,-1 0 0-15,1-1 0 0,1-4 0 0,2 2 0 16,2-3 0-16,2 0 0 0,2-10 0 0,-2 10 0 16,2-10 0-16,0 0 0 0,4 8 0 0,-4-8 0 15,9 5 0-15,0-2 0 0,-9-3 0 0,13-2 224 16,0 0-64-16,-1-2-16 0,0 2 112 0,-1-1 32 0,1 0 0 0,-1 0 0 15,-1 1-160-15,2 2-128 16,-2 2 192-16,-10-2-192 0,11 5 240 0,-1 0-64 0,1 2-16 0,-4 4 0 16,1-4-160-16,-2 5 128 0,-1 0-128 0,0 1 128 15,0 4-128-15,-1 2 0 0,-3 2 0 0,-1 2 128 16,0 0-128-16,-1 5 0 0,-1-1 0 0,-2 2 0 16,-1 1 0-16,-2-2-176 0,0 2 48 0,-1-5 0 31,-2 3-1584-31,0-5-304 0,-2-1-64 0,1-2-7008 0,0 0-1408 0</inkml:trace>
  <inkml:trace contextRef="#ctx0" brushRef="#br1" timeOffset="77284.62">29407 20532 27071 0,'0'0'1200'0,"0"0"240"0,-1-7-1152 0,1 7-288 16,0 0 0-16,0 0 0 0,0 0 880 0,0 0 112 0,0 0 32 16,0 0 0-16,0 0-704 0,3 10-144 0,-2 4-32 0,-1 1 0 15,-1-1-144-15,-1 4 128 0,0 2-128 0,-2 2 128 16,0 2-128-16,0 1 0 0,-1-2 0 0,0 1 128 16,0 1-128-16,-1-3 128 0,-3 4-128 0,3-2 128 15,-2-5 32-15,0-2 0 0,2-5 0 0,1-2 0 16,0-2 32-16,5-8 0 0,0 0 0 0,0 0 0 15,0 0 224-15,-4-9 48 0,1-2 16 0,1-6 0 16,2-6-32-16,4-1 0 0,1-6 0 0,4-2 0 16,1-4-176-16,1 1-32 0,2-1-16 0,2 2 0 15,1 3-224-15,4 1 0 0,-2-1 0 0,-1 6 0 16,-1-1 0-16,0 4-192 0,1 1 192 0,1 5-208 0,-3 3 0 16,1 5 0-16,0 3 0 0,-2 1 0 0,-14 4 48 15,12 3 16-15,-12-3 0 0,9 8 0 0,-4 4-48 16,-3-1 0-16,-5 2 0 0,-3 3 0 0,-2 2 192 0,-3-1-128 15,-2 2 128-15,-4 2-128 0,-2-1 128 0,0-2-208 16,0-4 80-16,-1 0 128 16,-3-4-480-16,1 0 32 0,-1-5 0 0,3 2 0 15,1-5-448-15,1-1-96 0,3-2-16 0,4 0 0 16,3-3-2416-16,8 4-480 0</inkml:trace>
  <inkml:trace contextRef="#ctx0" brushRef="#br1" timeOffset="77612">30052 20317 14735 0,'-8'0'1312'0,"-3"0"-1056"0,-1-1-256 0,1 2 0 16,-3 2 4160-16,-1 1 784 0,-2 3 160 0,-1 1 16 16,3 5-3888-16,-1 1-784 0,-1 2-144 0,1 3-48 15,-2 2-256-15,0-1 0 0,3 5 0 0,1 2 0 16,1-3-176-16,4 2 176 0,3-6-192 0,3-1 192 15,2-2-176-15,4-3 176 0,3-3-160 0,-1-1 160 16,4-5-160-16,2-1 160 0,2-4-160 0,1-1 160 16,1-3 0-16,1-1 0 0,-1-7 0 0,-1 0 0 15,-3-2 320-15,4 0 0 0,-1-1 0 0,-1-3 0 16,-1-1-80-16,-1 1-16 0,-1 0 0 0,-2 4 0 0,-2 1-224 16,-1 5 144-16,0-1-144 0,-5 9 128 15,0 0-128-15,0 0 0 0,0 0 0 0,0 0 0 0,5 10 0 16,1 5 0-16,-5 3 0 0,3 1 0 0,-3 0-176 0,1-1 48 15,2-4 0-15,1-3 0 0,2 2-160 0,0 1-32 16,1-4 0-16,2 1 0 16,2 0-1440-16,0-6-288 0,2 0-64 0</inkml:trace>
  <inkml:trace contextRef="#ctx0" brushRef="#br1" timeOffset="77985.91">30493 20281 27647 0,'-15'14'1216'0,"6"-7"256"16,1 5-1168-16,-1-1-304 0,0 4 0 0,2 3 0 0,3 1 1664 0,0 0 256 0,4-1 64 0,1 0 16 16,1 0-1664-16,0-2-336 0,1-1 0 0,-1 1 0 15,1-2-448-15,-1-4 48 0,1 0 0 0,-3-10 0 16,0 0 48-16,0 0 16 0,0 0 0 0,0 0 0 15,0 0 624-15,0 0 128 0,6-14 32 0,1 0 0 16,-1 0 272-16,0 0 64 0,3-1 16 0,-1 0 0 16,1-1-384-16,0 1-80 0,-2 1-16 0,4 0 0 15,-1-1-320-15,1 1 144 0,2 2-144 0,1 0 0 16,0-1 0-16,1 3 0 0,0-2 0 0,1 6 0 16,-1-2-384-16,0 6-16 0,0 1-16 0,1 3 0 15,-5 2-1552-15,6 2-304 0,-1-1-64 16,-1-1-6944-16,1 1-1376 0</inkml:trace>
  <inkml:trace contextRef="#ctx0" brushRef="#br1" timeOffset="78191.96">31244 19467 36047 0,'0'0'1600'0,"-5"12"320"0,-1 3-1536 0,-1 3-384 16,4 6 0-16,0 6 0 0,1 6 464 0,0 6 16 0,1 4 0 15,2-1 0-15,2 1-320 0,-1 4-160 0,0-6 160 0,3 3-160 16,0-2 0-16,1 3 128 0,1 1-128 0,0-3 0 16,2-1 0-16,1-5 0 0,2 0 0 0,2-6 0 31,0-3-320-31,1-2-128 0,3-6 0 0,-2 0-16 15,-2-6-2080-15,-1-3-400 0,-2-2-96 0</inkml:trace>
  <inkml:trace contextRef="#ctx0" brushRef="#br1" timeOffset="78353">31064 20132 22111 0,'0'0'976'0,"0"0"208"0,0 0-944 0,0 0-240 0,0 0 0 0,15 0 0 16,2-4 4624-16,4 0 880 0,6-1 192 0,5-4 16 0,6 0-4544 15,6-3-912-15,7-2-256 0,8 1 0 16,2-1-528-16,0-1-224 16,-3-3-32-16,-1-1-17456 0</inkml:trace>
  <inkml:trace contextRef="#ctx0" brushRef="#br1" timeOffset="82524.99">9869 12207 13823 0,'0'-9'1216'16,"-1"-6"-960"-16,-1 1-256 0,2-2 0 15,0 0 2176-15,0 2 400 0,0-1 80 0,0 1 16 0,0 3-1520 0,-1-1-320 16,0-5-48-16,0 1-16 0,-3-1-384 0,3-1-64 16,-2 2-32-16,-1-1 0 0,-2 0-160 0,0 0-128 15,-1-2 192-15,1 2-192 0,-1 1 0 0,-1-2 0 16,-3-4 0-16,0 2 0 0,-2 0 128 0,-2-2 80 15,-2-2 16-15,1 4 0 0,-3-1-32 0,-1 2 0 16,-3-2 0-16,-2-2 0 0,0 0-64 0,-2 1 0 16,-1 2-128-16,-2 0 192 0,-6-3-192 0,-3 1 128 15,-6 1-128-15,2-1 0 0,0 2 128 0,0-1-128 16,-3 3 0-16,0 5 0 0,-1 0 0 0,-1 0 128 16,-4 3-128-16,-4-2 0 0,-5 1 0 0,-3 2 0 15,-1 0 0-15,2 0 0 0,-3 4 0 0,4 0 0 0,0 3 0 0,0 0 0 16,-3 2 0-16,4 2 0 0,4-2 0 0,4 2 0 15,1 3 0-15,2-1 0 0,-1 4 0 0,2 2 0 16,-2-4 0-16,-3 6 0 0,-4-3 0 0,0 2 0 16,0 3 0-16,1-1 0 0,-1 2 0 0,-1 4 0 15,1 4 0-15,-5-1 0 0,-1-3 0 0,-3 1 0 16,-1-2 0-16,2 2-128 0,1 0 128 0,4 3 0 16,2 0 0-16,3-1 0 0,1-1-128 0,5 2 128 15,0-2 0-15,6 0 0 0,2 0 0 0,5 1 0 16,3 5 0-16,1-1 0 0,1 0 0 0,3 1 0 15,-2 2 160-15,3 2-160 0,3-1 160 0,1 3-160 16,0-2 128-16,1-1-128 0,1 1 0 0,0 0 0 16,0 1 0-16,1 0 0 0,3 0 0 0,3 0 0 15,0 1 0-15,3 1 0 0,4-1 128 0,2 1-128 16,4 2 0-16,3 1 128 0,2-2-128 0,1-2 0 16,-1-3 0-16,4 0 128 0,0-3-128 0,7 1 0 15,3 1 0-15,-1-4 0 0,3 1 0 0,1 1 0 0,-1-2 0 0,3 3 0 16,1 1 128-16,4-3-128 0,4-1 0 0,0 2 176 15,2-2-176-15,3 3 160 0,1-1-32 0,5 1 0 16,5 1 0-16,4-2 0 0,-2-3-128 0,2 0 128 16,-3-4-128-16,1 3 128 0,2-1-128 0,-2 1 0 15,1-3 144-15,3 0-144 0,4 2 128 0,2-3-128 16,0-2 160-16,0-1-160 0,-3-3 0 0,1-4 0 16,2 0 0-16,3-4 0 0,1-1 192 0,5-4-48 15,2-3-16-15,-2-1 0 0,-2-1 0 0,2-4-128 16,-2 2 192-16,4-4-64 0,2 4-128 0,2-3 128 0,0 1-128 0,-3-1 128 15,-2 2-128-15,-2-2 0 0,-1 1 0 0,1 0 0 16,2 1 128-16,-3-2-128 0,-2 1 0 0,-3-3 128 16,-4-4-128-16,-1 0 0 0,1-1 144 0,-1 1-144 15,-1 3 128-15,1-7-128 0,1-5 160 0,-3 0-160 16,0-4 176-16,-3 0-176 0,-3-1 192 0,-2-3-192 16,-4-2 256-16,-3-3-64 0,-3-6-16 0,-1 1 0 15,1-1 16-15,-4-2 16 0,-4-6 0 0,-3 0 0 16,-2-4 416-16,-3-1 80 0,-3-7 0 0,-2 3 16 15,-4-1-80-15,-3 2-32 0,-4 5 0 0,-5-1 0 16,-6 2-208-16,-4 3-32 0,-6 3-16 0,-4 6 0 16,-6-2-112-16,-5 6-32 0,-5 4 0 0,-6 3 0 15,-3 2-208-15,-7 9-240 0,-3 2 48 0,-5 5 16 16,-5 8-1312-16,-1 4-272 0,-7 4-48 16,5 4-9376-16,6 7-1872 0</inkml:trace>
  <inkml:trace contextRef="#ctx0" brushRef="#br1" timeOffset="85753.97">3857 14446 15263 0,'0'0'672'0,"0"0"144"16,-8-10-656-16,8 10-160 0,-8-5 0 0,8 5 0 0,0 0 0 0,0 0 0 15,-9-6 0-15,9 6 128 0,0 0-128 0,0 0 160 16,-10 0-160-16,10 0 160 0,-10 0-160 0,10 0 0 16,0 0 0-16,-10 6 0 0,10-6 320 0,0 0 48 15,0 0 0-15,0 0 0 0,0 0 304 0,-6 8 64 16,6-8 16-16,1 12 0 0,0-1-112 0,3 1 0 15,2 2-16-15,2 3 0 0,6 2-176 0,-1-1-16 16,1 2-16-16,2 0 0 0,1-3-32 0,2 1 0 16,0-1 0-16,1 1 0 0,2-1 96 0,2-2 16 15,1 0 0-15,3-2 0 0,0 0-144 0,4 1-32 16,1-8 0-16,3 0 0 0,-3-2 0 0,1-2 0 0,-2-1 0 0,1-2 0 16,1-3-80-16,-1-4-32 0,0 2 0 0,-1-4 0 15,0 2-64-15,1-4-16 0,0 2 0 0,-1-1 0 16,-1 3-128-16,1-4 128 0,0-2-128 0,-1-2 128 15,-4-1 0-15,-2 0-128 0,-5 2 192 0,-1-2-64 16,-2-1 160-16,-5 2 32 0,-2-1 0 0,1 2 0 16,-5-1 32-16,-1 0 16 0,-1 0 0 0,-2-2 0 15,-4 1-112-15,-1 1 0 0,0-1-16 0,-4 0 0 16,-2-4-240-16,-2 2 176 0,-3 1-176 0,-4 1 160 16,-4 0-160-16,-3 3 0 0,-3 0 0 0,0 0 0 15,-2 3 0-15,-1 1 0 0,-1-4 0 0,1 6 0 16,-1 2 0-16,1 3 0 0,-2 3 0 0,1 5 0 15,-1 4 0-15,0 1 0 0,0 5-128 0,1 3 128 0,1 1 0 16,-5 5-144-16,-2 2 144 0,0 6 0 0,0 1-128 0,2 1 128 16,1 0 0-16,4 3 0 0,2 5 0 0,1 0 0 15,0 0 0-15,2 0 0 0,4 4 0 0,0-2 0 16,3 3-144-16,4-2 144 0,1 1 0 0,3-5 0 16,4 0 0-16,2 0 0 0,0-3 0 0,2-4 0 15,3-4 0-15,4-1 0 0,1 1 0 0,5-4 0 16,2-5 0-16,2 2 0 0,3-1 176 0,5-2-32 15,1-2 0-15,2 0 0 0,3-4 32 0,7-2 0 16,0 2 0-16,6-1 0 0,2-1-176 0,2-6 0 16,0-2-192-16,1 0 192 15,-1-1-880-15,-1-1-48 0,2-4-16 0,-2-1-8784 16,-2-3-1744-16</inkml:trace>
  <inkml:trace contextRef="#ctx0" brushRef="#br1" timeOffset="86513.49">5110 13982 22399 0,'-12'-11'992'0,"7"7"208"0,5 4-960 0,-6-6-240 0,6 6 0 0,0 0 0 16,-6-7 304-16,6 7 16 0,0 0 0 0,0 0 0 15,-7-5 16-15,7 5 16 0,-5-6 0 0,5 6 0 16,0 0-352-16,0 0 0 0,0 0 0 0,0 0 0 16,0 0 176-16,0 0 112 0,0 0 32 0,0 0 0 15,0 0 128-15,14-1 48 0,0 1 0 0,4 1 0 16,2 2-208-16,2-1-32 0,6 2-16 0,-3-2 0 16,3 2-16-16,0-1 0 0,-1-6 0 0,0 3 0 15,-6 0-16-15,1 0 0 0,-1-1 0 0,0 0 0 16,-2-1-80-16,-4 1 0 0,-2 0-128 0,-4 1 192 15,-9 0-64-15,0 0 0 0,0 0-128 0,0 0 192 16,0 0 128-16,4-10 0 0,-8 3 16 0,-1 2 0 16,-6-1-128-16,-1 1-16 0,-3 1-16 0,-2 0 0 0,-1 0-176 0,-1 3 128 15,-1 0-128-15,-1 0 128 0,0-1-128 0,-2 1 128 16,3 0-128-16,-1 0 128 0,1 1-128 0,2 0 0 16,3 0 0-16,1 0-176 0,0 1 176 0,5 0 0 15,9-1 0-15,0 0 0 0,0 0 0 0,-9 4 0 16,9-4 0-16,0 0 0 0,0 0 0 0,0 0 0 15,0 0 0-15,7 10 0 0,-7-10 0 0,8 5 0 16,-8-5-144-16,13 5 144 0,-3 0 128 0,0-2 80 16,1-2 32-16,0-1 0 0,1 3-240 0,0-1 0 15,1-1 0-15,-2 2-160 16,0 0-816-16,0-2-176 0,0-1-16 0,1 0-12464 0</inkml:trace>
  <inkml:trace contextRef="#ctx0" brushRef="#br1" timeOffset="90731.87">5860 13643 7359 0,'0'0'320'0,"0"0"80"0,0 0-400 0,0 0 0 0,0 0 0 0,0 0 0 16,0 0 1136-16,0 0 144 0,0 0 16 0,0 0 16 16,0 0-864-16,0 0-160 0,0 0-32 0,8-6-16 15,-2-1 80-15,-6 7 32 0,0 0 0 0,5-10 0 16,-1 3 0-16,0-2 0 0,1 1 0 0,-5 8 0 15,1-10-48-15,1 0-16 0,1 0 0 0,-2 1 0 16,-1 9-80-16,2-12-16 0,-1 5 0 0,-1 7 0 0,0 0-64 0,0-9 0 16,0 9-128-16,0 0 192 0,1-7-192 0,-1 7 0 15,0 0 0-15,0 0 0 0,0 0 0 0,0 0 0 16,0 0 0-16,10 2-160 0,-10-2 160 0,12 8-208 16,-2 1 80-16,0 5 128 0,-2-3-128 0,2 4 128 15,-3 3 0-15,2 2 0 0,0 0 0 0,0 4 0 16,0-1 0-16,-1 4 0 0,-1-2 0 0,0 6 160 15,-2-1-32-15,-1 1-128 0,-2 1 320 0,-1-7-64 16,-1 1 0-16,-1-6 0 0,0 0 320 0,0-2 64 16,-3-3 16-16,2-5 0 0,-1-1-112 0,3-9-32 15,-5 9 0-15,5-9 0 0,-11 8-32 0,3-7-16 0,-1-1 0 16,0-2 0-16,-1-6-160 0,1 2-48 0,0-2 0 0,0-3 0 16,1-3-128-16,2 0-128 0,0 0 192 0,0-4-192 15,4-5 176-15,1 0-176 0,1 0 160 0,2-2-160 16,3-1 192-16,0 2-48 0,3-3-16 0,1 3 0 15,1-2-128-15,1 3 0 0,1 0 144 0,-1 1-144 16,1 7 0-16,-2 1 128 0,3 1-128 0,-1 7 0 16,-1 0 0-16,-11 6 0 0,10-2 0 0,-10 2-192 15,10 8 192-15,-4 0 0 0,-1 3 0 0,-2 4-128 16,-3 6 128-16,-1-1 0 0,-3 3 0 0,-4 4 0 16,-2-3 0-16,-1 4 0 0,-2 1 0 0,-1 0 0 15,-1-6 0-15,1-1 0 0,-2-1 0 0,6-6 0 16,1-2 0-16,3-1 0 0,6-12 0 0,0 0 128 15,0 0-128-15,0 0 144 0,0 0-144 0,0 0 160 16,0 0-32-16,14-8 0 0,0-1 0 0,4-5 0 0,1-2 16 0,1-2 0 16,0-1 0-16,3 0 0 0,1 0 80 0,-1 1 16 15,3 1 0-15,-2 3 0 0,-1 3 80 16,-2 1 32-16,-2 3 0 0,-2 2 0 0,-3 3-80 16,-1 3-16-16,-3 5 0 0,-2 1 0 0,-2 3-256 0,-2 1 0 15,-4 6 128-15,-2 3-128 0,-1 4 0 0,-5 0 0 16,0 2 0-16,-2 1 0 0,3-5 0 0,-4 0 0 15,1-5 0-15,3 0 0 0,7 1-144 0,2-3 16 16,1-3 0-16,2-6 0 16,-5-6-1680-16,14 8-336 0,12-4-64 0,1-9-16 0</inkml:trace>
  <inkml:trace contextRef="#ctx0" brushRef="#br1" timeOffset="91300.91">6834 13419 24639 0,'-6'-14'1088'0,"6"14"240"0,-3-9-1072 0,0-2-256 15,1 3 0-15,2 8 0 0,-4-10 272 0,4 10 0 16,-4-5 0-16,4 5 0 0,0 0 96 0,0 0 16 16,0 0 0-16,-6 8 0 0,1 2-384 0,-1 4 0 0,-2 1 0 0,-1 7-128 15,-2 2 128-15,0 8 0 0,-2 2 160 0,2 4-160 16,-4 3 320-16,1 2-16 0,2-2-16 0,2-1 0 15,1 5-32-15,2-3-16 0,0 5 0 0,3-6 0 16,2-6-80-16,2 1-16 0,2-5 0 0,5-1 0 16,-2-2 80-16,5-3 16 0,3-1 0 0,2-3 0 15,3-5-32-15,2-3 0 0,3 1 0 16,2-3 0-16,2-4-208 0,0 0 0 0,-1-3 0 0,4-4 0 31,0-5-640-31,1-3-112 0,-1 3-16 0,1-4-16 16,-3 2-1456-16,-2-2-272 0,-3 0-64 0,-2-4-16 0</inkml:trace>
  <inkml:trace contextRef="#ctx0" brushRef="#br1" timeOffset="91508.18">6394 13808 27647 0,'0'0'2448'15,"9"-11"-1952"-15,-2 2-496 0,7 1 0 0,5 3 1648 0,9 3 224 16,8-1 48-16,6 2 16 0,2 1-1744 0,11 1-336 16,11 2-80-16,0-2-16 0,4 3 112 0,0 2 128 15,1 0-208-15,0 2 80 16,1 2-1408-16,0-1-256 0,2 3-64 0</inkml:trace>
  <inkml:trace contextRef="#ctx0" brushRef="#br1" timeOffset="98336.52">18862 14741 10479 0,'-18'2'448'0,"7"-2"128"0,3 0-576 15,-2 1 0-15,0-1 0 0,0 2 0 0,2 3 240 0,8-5-64 16,-10 2-16-16,2-1 0 0,8-1-160 0,0 0 0 16,-10 3 0-16,10-3 128 0,-9 0 160 0,9 0 32 15,0 0 0-15,0 0 0 0,0 0 240 0,0 0 48 16,-7 3 16-16,7-3 0 0,0 0 0 0,0 0 0 15,0 0 0-15,0 0 0 0,0 0 48 0,0 0 16 16,11 4 0-16,3-3 0 0,1-1-272 0,4 0-48 16,4 0-16-16,3 0 0 0,3 0-32 0,0-1 0 15,2 0 0-15,1-2 0 0,1 0 0 0,2 0-16 16,3 0 0-16,3 2 0 0,5-3-144 0,2 3-32 0,5 1 0 16,6-1 0-16,3-2-128 0,-2 1 0 0,-3 0 0 0,2-1 0 15,-2-4 0-15,3 3 0 0,-1 2 0 0,4-2 0 16,0-1 0-16,-1-1 0 0,-3-2 0 0,-1 0-176 15,-2 5 176-15,0 0 0 0,-2-1 0 0,4 3 0 16,1-2 0-16,0 2 144 0,4-1-16 0,-4-2-128 16,0-1 0-16,-2-2 0 0,-1 4 0 0,2-1-144 15,2 2 144-15,4 0 0 0,1-3 160 0,-1 2-160 16,-1 2 176-16,-1-2-176 0,-1 0 192 0,-3 1-192 16,1 4 368-16,3 0-48 0,2 1 0 0,-2-3 0 15,-2-2-112-15,-3 1-16 0,-2-1-16 0,-2 0 0 16,-1 1-176-16,0-1 0 0,-1-3 0 0,1 2 0 15,2 0 144-15,-2 1-144 0,-4-2 160 0,-1-4-160 0,-4 2 256 16,0 0-64-16,1 1 0 0,-2 1 0 16,0 1 16-16,-2-2 0 0,0-1 0 0,-1 2 0 0,0 1-80 0,-2 2 0 15,-2-4-128-15,-5 3 192 0,-4 2-64 0,-5-2-128 16,-2 1 176-16,-3 0-176 0,-4 1 240 0,-2 1-64 16,-10-1-16-16,0 0 0 0,0 0-160 0,0 0 0 15,11 5 0-15,-11-5 0 0,0 0 0 0,0 0 0 16,0 0 0-16,0 0 128 0,0 0-128 0,-4 6 0 15,4-6 144-15,-9 7-144 0,-3-1 176 0,-2-1-48 16,-1 2 0-16,-3-1 0 0,-3-7 64 0,-3 2 0 16,-4 2 0-16,-3-5 0 0,-2 0 128 0,-2-2 48 15,-1 3 0-15,-1-2 0 0,0 1-80 0,-2 0-16 16,-3 2 0-16,0 0 0 0,0-1-128 0,-6 1-16 16,-7 0-128-16,-2-3 192 0,-3-5-192 0,-1 2 0 0,-3 5 0 0,0-3 0 15,-4-2 0-15,-4 0 0 16,-7 1 0-16,0-3 0 0,3 3 0 0,-2 0 0 0,1-3 0 0,-5 3 0 15,-4 4 0-15,1 0 0 0,0-1 0 0,2 2 0 16,3 0 0-16,2 2 0 0,3 0 0 0,2-1 0 16,2 1 0-16,7-2 0 0,8 0 0 0,8 2 0 15,3 1 0-15,7 2 0 0,3-1 0 0,5-3 0 16,5 0 0-16,3 3 0 0,5 2 0 0,-1-3 0 16,4-2 0-16,4-1 0 0,2 3 0 0,8-3 0 15,0 0 0-15,0 0 0 0,0 0 0 0,0 0 0 16,0 0 0-16,0 0 0 0,14 0 0 0,4 1 0 15,2 0 0-15,5-1 0 0,6-1 0 0,6 1 0 16,5-1 0-16,5 2 0 0,2 0 0 0,9-1 0 16,5-1 128-16,2 0 0 0,-1-3-128 0,2 3 192 15,2 1-64-15,5 0-128 0,2-2 176 0,1 0-176 0,3 1 0 16,-2 1 0-16,-2 1 0 0,-1 3 0 0,-1-2 0 0,2-1 0 16,2 1 128-16,-3-2-128 15,-6 0 0-15,-1 4 0 0,-3-2 0 0,-1 3 0 0,-2-1 0 16,-2-2 0-16,0-2 0 0,-4 0 0 0,-5 3 0 0,-5 1 0 15,-6 1 0-15,-2-3 0 0,-4-2 128 0,-5 3-128 16,-2 0 0-16,-5 0 0 0,-3 0 0 0,-3-2 0 16,-3-1 0-16,-12 0 0 0,0 0 0 0,0 0 0 15,0 0 0-15,0 0 0 0,0 0 0 0,-9 7 0 16,-4-5 0-16,-5 2 0 0,-6 0 0 0,-5 2 128 16,-4 2-128-16,-8 1 0 0,-5-4 0 0,-6-3 0 15,-7-1 0-15,-4 2 0 0,-2-2 0 0,-5 2 0 16,-3 1 0-16,-9-1 0 0,-8 3 0 0,0-4 0 0,0-2 0 15,-3 3 0-15,-4 2-128 0,-1-4 128 0,-5-4 0 0,4 2-144 16,1-4 144-16,3 4 0 0,-2 0 0 0,3-2 0 16,3 0 0-16,6 1 0 0,2 1 0 0,8 1 0 15,4 1 0-15,1 0 0 0,0-1 0 0,5-1 0 16,7 0 0-16,4-3 0 0,6 4 0 0,5 0 0 16,5-1 0-16,6-1 0 0,4 1 0 0,6 0 0 15,3-2 0-15,5 1 0 0,3-3 0 0,2 0 0 16,9 5 0-16,0 0 0 0,0 0-144 0,0 0 144 15,0-8 0-15,6 3 0 0,5-3-144 0,4 3 144 16,5-1 0-16,8-2-128 0,3 3 128 0,8 0 0 16,3-3-128-16,6 3 128 0,6-4 0 0,4 2 0 15,4-3 0-15,5 2 0 0,-3-1 0 0,2 0 0 16,6-1 0-16,4 2 0 0,5-2 0 0,2 3 0 0,1-5 0 16,-2 6 128-16,5-4-128 0,3 2 0 0,5 3 128 15,1-2-128-15,-1 2 0 0,-1 3 144 0,-2 2-144 0,2-1 0 16,1-2 0-16,-3-1 0 0,-6 4 0 0,-3 0 0 15,-5 3 0-15,0-2 0 0,-2 0 192 0,-8-1-32 16,-10 0-16-16,-8 0 0 0,-7 0-144 16,-6 2 0-16,-7-1 0 0,-4 0-176 0,-7 2 176 0,-4-1 0 15,-4 1 0-15,-11-3-128 0,0 0 128 0,0 0 0 16,0 0 0-16,0 0 0 0,0 0 0 0,0 0 0 16,-8 11 0-16,-5-1 0 0,-5-3 0 0,-5-2 0 15,-4 1 0-15,-6-1 0 0,-9-1 0 0,-5 1 128 16,-10 2-128-16,-1-2 176 0,-5 1-176 0,-3 3 0 15,-2-3 0-15,-6 3 0 0,-5-4 0 0,-3 0 0 0,-4 3 0 16,1-4 0-16,-1 0 0 0,-6-1 0 0,-6 1 0 16,1 1 0-16,-1 0-128 0,1 3 128 0,0-3 0 0,-3-2 0 15,-7-1 0-15,3 1 0 0,2-1-144 0,1 2 144 16,-1-1 0-16,0-1 0 16,-2-1 0-16,5 4 144 0,1 1-144 0,0-3 0 15,-5-3 0-15,5 3-176 0,7-1 176 0,3 2 0 0,3 1 0 0,0 0-128 16,-4 2 128-16,6 2-160 0,4-6 160 0,9 1-160 15,6-1 160-15,5 1-128 0,7 3 128 0,4-2-128 16,2-1 128-16,5-3 0 0,4-2 0 0,6 1 0 16,1 1 0-16,7-1 0 0,4-3 0 0,7 1 0 15,3 4 0-15,9-2 0 0,0 0-128 0,0 0 128 16,0 0-192-16,14-2 64 0,4 2 0 0,8-2 0 0,7-2-32 16,7-2 0-16,3-2 0 0,7 2 0 0,2-3-96 15,4 2 0-15,6-1-16 0,9 0 0 16,9 3-2016-16,4-3-400 0,-1-1-64 15</inkml:trace>
  <inkml:trace contextRef="#ctx0" brushRef="#br1" timeOffset="99485.95">24253 14754 4607 0,'0'0'400'0,"0"0"-400"16,0 0 0-16,0 0 0 0,0 0 3040 0,0 0 528 15,0 0 96-15,0 0 32 0,0 0-2736 0,0 0-560 16,4-11-96-16,-4 11-32 0,0 0 96 0,7-11 16 16,1 1 0-16,0 5 0 0,-8 5 128 0,11-6 48 15,-1 1 0-15,2 2 0 0,2-1 144 0,2 3 16 16,3-3 16-16,3 3 0 0,3 1-272 0,6 0-48 15,5 0-16-15,4 4 0 0,8 0-48 0,5-3-16 16,3-5 0-16,1 3 0 0,-3 1-32 0,2 1-16 0,5-1 0 0,3 1 0 16,5 1 80-16,2-2 16 0,2 0 0 0,-1 0 0 15,-5 0-32-15,3 1 0 0,2 1 0 0,5 1 0 16,3-3-160-16,-1 1-16 0,-4-3-16 0,1 2 0 16,-2 1 704-16,0 1 144 0,3 0 16 0,0 2 16 31,2-3-1616-31,-3 0-320 0,-2 2-64 0,0-2 0 0,-4-1 816 0,7 0 144 0,3 0 0 0,-3 0 128 15,-7 0-128-15,1-3 0 0,-4 2 0 0,2 4 128 16,-1 2 32-16,5 0 16 0,2-1 0 0,-3-2 0 16,-4 1 64-16,-1-2 16 0,-1 2 0 0,1 0 0 15,1 1-32-15,0-1 0 0,2-1 0 0,-3 0 0 16,-8-2 0-16,1 0 0 0,0 0 0 0,-3-2 0 0,-2 4 80 16,4-2 16-16,2 0 0 0,0 0 0 15,-7 0-80-15,-6-2-16 0,-5 1 0 0,-2 0 0 0,-3-2 64 0,-4 1 16 16,-2 4 0-16,-4 1 0 0,-1-2-304 0,-6 2 0 15,-5 0 128-15,-2 5-128 16,-2-2-336-16,-4 1-128 16,-8-7-32-16,3 14 0 0,-7 5-2768 0,-4 0-576 0</inkml:trace>
  <inkml:trace contextRef="#ctx0" brushRef="#br2" timeOffset="110878.29">17006 15529 11967 0,'0'0'528'0,"0"0"112"0,0 0-512 0,0-7-128 0,0 7 0 0,0-12 0 15,0 5 912-15,0 7 160 0,2-13 16 0,-1 1 16 16,1 2-656-16,-2-2-128 0,0 0-16 0,0 2-16 15,0 10 272-15,0-15 48 0,0 2 16 0,0 0 0 16,0-1-32-16,0 2 0 0,0 3 0 0,0 9 0 16,-2-10-16-16,2 10 0 0,-3-8 0 0,3 8 0 15,0 0-16-15,0 0-16 0,-6-8 0 0,6 8 0 16,-10-2 240-16,1 0 48 0,0 2 16 0,-1 2 0 16,-2 2-416-16,2-1-96 0,-2 2-16 0,-1-1 0 15,-1-1-48-15,-4 1-16 0,-2-2 0 0,-2 2 0 0,-1-1-64 16,-1-1-32-16,-3-2 0 0,-2 0 0 0,-1 0-160 15,-5 0 0-15,2 0 0 0,-2 0-176 0,-2 0 176 16,-4 0 0-16,3 0 0 0,-5 1 0 0,-2 2 0 0,-2-1 0 16,-4 4 0-16,-1-3 0 0,-1 0 0 0,1 2 0 15,0 1 0-15,0-2 0 0,-2-1 0 0,1-1 0 16,-3 5 0-16,-4-1 128 0,-3-2-128 0,0 0 0 16,1-1 0-16,0 5 0 0,-1-7 0 0,0 4 0 15,-2 3 0-15,-5-3 0 0,-5 0 0 0,1 3 0 16,5-3 0-16,-1 0 0 0,1-1 0 0,-2 1 0 15,-3-3 0-15,-1 1 128 0,0 2-128 0,0-1 176 16,3 0-176-16,-2-1 192 0,1 0-64 0,-3 1-128 16,-5 0 192-16,1 1-64 0,5-4 0 0,1 2-128 0,3 2 192 15,-3-2-64-15,-2 1 32 0,-2-1 0 16,-1-1 0-16,2 0 0 0,1-1-160 0,1-1 128 0,0 0-128 0,-4 0 128 16,-5 0-128-16,3 0 0 0,2-3 144 0,1 3-144 15,2-1 0-15,-5 0 0 0,-2-2 0 0,0-1 128 16,2 2-128-16,1-1 0 0,2 0 0 0,0 0 128 15,-4-1-128-15,1 0 0 0,-2 1 0 0,2-1 0 16,3 1 0-16,2-1 0 0,0-2 0 0,-3 0 0 16,-2 1 0-16,2-4 0 0,3 2 0 0,1-4 0 15,1 2 0-15,-2 0 128 0,-7 1-128 0,5 0 0 16,2 1 0-16,3 0 128 0,0 1-128 0,1 3 0 16,-1-1 144-16,-2-1-144 0,-1 1 192 0,1 1-192 15,2 1 208-15,2 2-64 0,0 1-16 0,-3 0 0 16,-1 1-128-16,-1-1 0 0,1 0 144 0,1 1-144 15,3-1 0-15,1 1 128 0,2-2-128 0,-4 0 0 0,-5 0 0 0,2 0 0 16,4 0 0-16,2 2 0 0,2-4 0 0,-1 2 0 16,-2-2 0-16,2 2 0 15,-5-1 0-15,0 1 128 0,4 3-128 0,2-3 0 0,0 0 0 0,0 2 128 16,-3 0-128-16,2 1 0 0,-2-2 0 0,4 0 144 16,2 0-144-16,4 2 0 0,1 2 192 0,-2-1-192 15,-1 0 192-15,0 0-192 0,1-1 160 0,1 2-160 16,2-1 128-16,3-1-128 0,1-1 0 0,2 1 0 15,1 1 0-15,-3-3 0 0,-2 0 0 0,3-1 0 16,1 0 0-16,0-1 0 0,5 0 0 0,1-2 0 16,5 3 0-16,1-1 0 0,-1 0 0 0,2-1 0 15,3 2 0-15,0 0 0 0,1-1 0 0,-1 0 128 0,4 0-128 16,-1-1 0-16,2 2 0 0,1-1 128 0,4 0-128 0,1-1 0 16,-1 1 0-16,2 1 128 0,-1 0-128 0,3-4 0 15,0 3 0-15,-1 2 0 0,0-2 128 0,3 1-128 16,1 0 0-16,1 0 192 0,0 1-192 0,2 3 192 15,0-3-16-15,2 1 0 0,1-2 0 0,0 1 0 16,0 0 64-16,3 1 16 0,0-1 0 0,0-1 0 16,-2 1-128-16,2 0-128 0,1 1 176 0,9-2-176 15,-9 2 0-15,2 1 0 0,-1-3 0 0,0 1 0 16,8-1 0-16,-9 1 0 0,2 1 0 0,7-2 0 16,0 0 0-16,-8 2 0 0,-1-1 0 0,9-1 0 15,-7 2 0-15,7-2 0 0,-12 1 0 0,12-1 0 16,-7 1 0-16,7-1 0 0,0 0 0 0,-9 1 0 15,0 2 0-15,1 1 0 0,0-3 0 0,8-1 0 16,-7 1 0-16,-2 2 0 0,3 1 0 0,-3-1 0 0,1 3 0 0,0-3 0 16,0 0 0-16,0 1 0 0,-1-2 0 0,0 3 0 15,3-1 0-15,-2 0 0 0,-1 0 0 0,2 3 0 16,0 0 0-16,0 4 0 0,-2-2 0 0,1 4 0 16,2 0 0-16,-1 2 0 0,1 5 0 0,1 2 0 15,0-2-160-15,0 5 160 0,-2 2 0 0,1-3 0 16,-2 4 0-16,1-4 0 0,-1 1 0 0,1 1 0 15,-1 0 0-15,0 2 0 0,1-3 0 0,-1 3 0 16,2-1 0-16,-2 2 0 0,0 3 0 0,1-3 0 16,-1 3 0-16,2-2 0 0,-2 3 0 0,2-1 0 15,0-1 0-15,0 0 0 0,0-1 0 0,0-4 0 16,-2 5 0-16,2-3 0 0,-1 0 0 0,0 4 0 16,-3-3 0-16,2 0 0 0,0-1 0 0,1-3 0 0,-1 2 0 0,0-3 0 15,2 2 0-15,0-1 0 0,-1-2 0 0,2 0 0 16,2 1 0-16,-1-4 0 0,1-2 0 0,1 0 0 15,-2 1 0-15,0 0 0 0,0-2 0 0,3 0 0 16,0 1 0-16,1-1 0 0,0-1 0 0,0 2 0 16,-2-1 0-16,1-4 0 0,1 0 0 0,0 2 0 15,0-1 0-15,1-1 0 0,1-1 0 0,0 2 0 16,1-4 0-16,-3-10 0 0,0 0 0 0,5 14 0 16,-3-2-128-16,-2-12 128 0,5 13 0 0,1-3 0 15,-6-10 0-15,6 13 0 0,-6-13 0 0,7 11 0 16,-7-11 0-16,13 7 0 0,-1 2 0 0,-1-3 0 15,1-3 0-15,-1-2 0 0,-11-1 0 0,14 2 0 16,0 1 0-16,1-2 0 0,0-1 0 0,2 0 0 16,-1 0 0-16,4-1 0 0,0-2 0 0,3 0 0 0,1 0 0 15,3-3 0-15,1-1 0 0,1 4 0 0,0-3 0 16,3-1 0-16,2 0 0 0,2 0 0 0,1 1 0 0,-1 2 0 16,0-3 0-16,-2 2 0 0,1 0 0 0,0 0 0 15,2 0 0-15,0 0 0 0,-1 0 0 0,0-2 0 16,0 2 0-16,2 2 0 0,2-3 0 0,0 0 0 15,1 1-144-15,0 3 144 0,-3-2 0 0,0-1 0 16,-3 1 0-16,2 1 0 0,0 2 0 0,0-2 0 16,-1 1 0-16,-1-2 0 0,0 2 0 0,-1 0 0 15,0 1 0-15,1 0 0 0,1-1 0 0,1 2 0 16,-1 0 0-16,-2 0 0 0,-1 0 0 0,-1 0 0 16,-1 0 0-16,-1 0 0 0,2 2 0 0,1-2 0 0,0 0 0 15,0 1 0-15,-1-1 0 0,2 1 0 0,3-1 0 16,1 2 0-16,-1-1 0 0,2-1 0 0,-2 0 0 15,0 0 0-15,-3 0 0 0,2 0 0 0,1 0 0 0,1-1 0 16,-1-1 0-16,0 1 0 0,0 0 0 0,1-1 144 16,2 1-144-16,2-1 0 0,1-1 0 0,1 1 0 15,-4-1 0-15,0 0 0 0,-3 1 0 0,0 1 0 16,-1-2 0-16,1 2 0 0,0 1 0 16,-1 0 0-16,-1 1 0 0,3 0 0 0,2 1 0 0,-1-2 0 15,1-2 0-15,-1 1 0 0,-1-1 0 0,0 0 0 16,-5-2 0-16,2 2 0 0,0-2 0 0,1 3 0 15,-2 0 0-15,2-1 0 0,-1 2 0 0,3 0 0 16,4 0 0-16,2 2 0 0,-2-1 0 0,3 0 0 16,-4 0 0-16,0 2 0 0,-1-1-144 0,2 2 144 15,2-1 0-15,-1 1 0 0,0-4 0 0,3 1 0 16,2 0 0-16,2-1 0 0,3 0 0 0,-3 0 0 0,-3-1-128 0,1 0 128 16,-4-1 0-16,3 1 0 0,-1 0-128 0,0 0 128 15,1 1 0-15,1 0 0 0,2 0 0 16,-1 0 0-16,-2 0 0 0,1 0 0 0,-4 0 0 15,1 1 0-15,-1-1 0 0,0 1 0 0,0 0 0 0,1 1 0 16,1-1 0-16,3-1 0 0,0 0 0 0,-1 0 0 16,-3 0 0-16,-1 0 0 0,0-1 0 0,-2 1 0 15,-1 0 0-15,1 1 0 0,0 0 0 0,2 0 0 16,0 2 0-16,1 0 0 0,0 0 0 0,0-1 0 16,-2-2 0-16,-1 0 0 0,-3 0 0 0,1 0 0 15,-1 0 0-15,1 0 0 0,-1 0 0 0,2 0 0 0,1 0 0 16,1-2 0-16,0 1 0 0,2 1 0 0,-3-2 0 0,-3 0 0 15,-2 1 0-15,0 0 0 0,2 1 0 0,-1 0 0 16,-1 0 0-16,1 0 0 0,-1 0 0 0,1 0 0 16,2 1 0-16,0 2 0 0,1-1 0 0,0-1 0 15,-1-1 0-15,-2 2 0 16,-2-2 0-16,1 2 0 0,1-1 0 0,-1 2 0 0,-3-2 0 0,2-1 0 16,-3-1 0-16,2 0 0 0,2 1 0 0,4 0 0 15,0-2 0-15,-1 2 0 0,1 3 0 0,-2-3 0 16,0-1 0-16,-1-1 0 0,0 2 0 0,0-1 0 15,0 0 0-15,0 0 0 0,-2 1 0 0,2 0 0 16,1 0 0-16,1 0 0 0,0 1 0 0,0 0 0 16,-3 0 0-16,-2-1 0 0,-2 0 0 0,2 0 0 15,-1 2 0-15,0-2 0 0,1 0 0 0,-2 0 0 16,0 0 0-16,1 0 0 0,0 0 0 0,2 0 0 0,2-2 0 16,0 2 0-16,2-1 0 0,-2 0 0 0,-3 1 0 0,0 0 0 15,-1-1 0-15,0 1 0 0,2 0 0 16,-2 1 0-16,1-1 0 0,-2 1 0 0,0 0 0 15,2 1 0-15,0-2 0 0,4 0 0 0,-1 0 0 16,-1 0 0-16,-1 0 0 0,-2 0 0 0,-1-2 0 0,1 2 0 16,-2 0 0-16,1-1 0 0,0 0 0 0,0 0 0 15,-1 1 0-15,2 0 0 0,-1-2 0 0,2 1 0 16,0-1 0-16,1 0 0 0,-1 0 0 0,1-1 0 16,-2 2 0-16,-1 0 0 0,-1 1 0 0,0-3 0 15,0 1 0-15,-1-2 0 0,0 1 0 0,-1 2 0 0,1-2 0 16,-1 2 0-16,2 0 0 0,3 1 0 0,-1-3 0 15,1 2 0-15,1-1 0 0,0-1 0 0,-3 0 0 16,2 2 0-16,-2-1 0 0,0 0 0 0,-1 2 0 0,1 0 0 16,-2 0 0-16,2 0 0 0,-1-1 0 0,-1 1 0 15,0 0 0-15,1 1 0 0,-1 1 0 0,2-1 0 16,-1-1 0-16,-1 1 0 0,2 2 0 0,-5 1 0 16,-2-3 0-16,1 1 0 0,0 0 0 0,-2-1 0 15,1 1 0-15,-1 2 128 0,1-1-128 0,-1 1 0 16,0-1 0-16,0 0 0 0,-4 1 0 0,5-2 0 15,-1 2 0-15,2-1 0 0,-1-1 128 0,1-1-128 16,0 2 0-16,-1-2 0 0,1-1 0 0,0 0 0 16,-3 2 0-16,0 0 0 0,-1-1 0 0,1 2 0 15,0-1 0-15,0 0 0 0,-1-1 0 0,0-2 0 16,1 1 0-16,1 1 0 0,-3-2 0 0,3 1 0 0,-3-2 0 16,4 1 0-16,2 0 0 0,1-2 0 0,-4 2 0 15,3 0 128-15,2 0-128 0,-2 1 0 0,-2 1 0 0,2-1 128 16,-2 0-128-16,-1-1 0 0,1-1 128 0,0 1-128 15,1 0 0-15,2-1 0 0,2 2 0 0,-2 0 128 16,-1-1-128-16,2 0 0 0,1-2 0 0,1 0 0 16,-1-1 0-16,5 0 0 0,-3 1 0 0,1 0 0 15,0-4 0-15,-1 3 0 0,-2 2 0 0,1 1 0 16,0-3 0-16,1 0 0 0,-1 1 0 0,-1 1 0 16,1-1 0-16,-1 3 0 0,1-1 0 0,1-1 0 15,1 0 0-15,2 0 0 0,2-2 0 0,-1 1 0 16,-3 1 0-16,0-2 0 0,-1 4 0 0,2-3 0 0,-2 1 0 0,1-2 0 15,0 2 0-15,-1 0 0 0,0 1 0 0,2 1 0 16,1 0 0-16,1 0 0 0,0 0 0 16,3 0 0-16,-4 0 0 0,0 0 0 0,-2 3 0 0,1-1 0 15,-2 2 0-15,1-4 0 0,-1 0 0 0,0 0 0 16,-1 1 0-16,0 2 0 0,0-2 0 0,2 0 0 16,1 1 0-16,2 0 0 0,-1 1 0 0,-1-3 0 15,0 0 0-15,-1 1 0 0,0 0 0 0,1-1 0 16,-2 3 0-16,2-2 0 0,1-1 0 0,-2 3 0 15,1-2 0-15,1 1 0 0,4 1 0 0,-2-2 0 16,1 0 0-16,1-1 0 0,-1 0 0 0,-1 0 0 16,1-1 0-16,-4 0 0 0,2 0 0 0,1-2 0 15,0 2 0-15,-1 0 0 0,0-3 0 0,1 1 0 0,3 1 0 16,1 0 0-16,1 0 0 0,0-1 0 0,-2 2 0 16,-2 0 0-16,-1-1 0 0,1 1 0 0,-1 0 0 15,-3-2 0-15,3 2 0 0,-2-1 0 0,0-1 0 0,0 0 0 16,3 2 0-16,0-1 0 0,0-1 0 0,-1-1 0 15,1 1 0-15,-1-1 0 0,0 0 128 0,-3-2-128 16,1 0 0-16,0 3 0 0,-2 0 0 0,-1-1 0 16,1-1 0-16,2 1 0 0,1 2 0 0,2-2 0 15,1-5 0-15,-1 4 0 0,-1 0 0 0,2-3 128 16,-1 2-128-16,0 1 0 0,0-1 0 0,0 0 0 16,0 3 0-16,-1-5 0 0,3 4 0 0,0 0 0 15,1-1 0-15,1-1 0 0,0 1 0 0,-2-1 0 0,-3-3 0 16,1 4 0-16,0-2 0 0,0 2 0 15,-1 1 0-15,0 0 0 0,2-2 0 0,-1 2 0 0,2 0 0 16,1 2 0-16,0-4 0 0,0 2 0 0,-3 0 0 16,-1 3 0-16,-2-2 0 0,-1 1 0 0,3-3 0 0,-2 2 0 15,0 0 0-15,-1 3 0 0,-2 0 0 0,3 0 0 16,-1 0 0-16,2 2 0 0,1-1 0 0,-1 2 0 16,-2-2 0-16,-2-1 0 0,0 2 128 0,-2 1-128 15,-3-1 0-15,0 0 0 0,0-2 128 0,0 0-128 16,0 0 0-16,-1 2 0 0,-2 1 0 0,1-2 0 15,-3 0 0-15,2 1 0 0,1-2 0 0,-2 2 0 16,-3-2 0-16,2-2 0 0,0 0 0 0,-1 2 0 16,-3 4 0-16,-1-4 128 0,-3-5-128 0,-3 2 0 15,0 3 0-15,-1-2 128 0,1 1-128 0,-12 1 0 16,9-2 0-16,-9 2 128 0,9-3-128 0,-9 3 0 16,5-7 0-16,-5 7 0 0,6-6 0 0,-6 6 0 0,4-9 0 0,-2 0 0 15,0 0 0-15,-2 0 0 0,0 0 0 0,-2-1 0 16,2-1 0-16,0-1 0 0,-2-3 0 0,1-1 0 15,-1-2 0-15,1 0 0 0,-1-1 0 16,-2-1 0-16,2-3 0 0,2 1 0 0,-2 0 0 0,1 1 0 16,-1-3 0-16,2 0 0 0,-1-1 0 0,0-1 0 15,0 0 0-15,-1-3 0 0,2-1 0 0,2 0 0 16,-4 1 0-16,1 2 0 0,0-3 0 0,-1 3 0 16,4 1 0-16,-4 1 0 0,0-1 0 0,2 4 0 15,-1 0 0-15,-1 2 0 0,1 0 0 0,0 5 0 16,0-2 0-16,-2-1 0 0,0 3 0 0,1-2 0 15,-1 1 0-15,-2 1 0 0,1-2 0 0,1 1 0 0,-1 3 0 16,0-1 0-16,0-1 0 0,2 1 0 0,-3 1 0 16,1 2 0-16,-3-5 0 0,1 5 0 0,-3 2 0 0,2-2 0 15,-2 3 0-15,-3 0 0 0,-1 2 0 0,0 2 0 16,0-4 0-16,-8 3 0 0,4 3 0 16,-2-2-160-16,0 0 160 0,-2 0 0 0,0 1 0 0,-4 1-128 15,-1 1 128-15,-2 1 0 0,-4 0 0 0,0 0-128 16,-1 1 128-16,-2 1 0 0,-5 0 0 0,-4-1-128 15,-2-2 128-15,-4 4 0 0,-2 3 0 0,-1-2 0 16,-2-3 0-16,-1 3-160 0,-1 0 160 0,-4 2 0 16,-1-2 0-16,-6 2-128 0,-2 1 128 0,-1-2 0 15,-1-1 0-15,-2 3 0 0,0-1 0 0,-4 0 0 16,-5 1 0-16,2-2 0 0,-1-2 0 0,0 2 0 16,0 1 0-16,-2-2-128 0,-6 0 128 0,2-2 0 15,2 0 0-15,1-1 0 0,1-1 0 0,-5 3 0 0,-6-1 0 16,6-2 0-16,2-1 0 0,2 0 0 0,0 1 0 15,-4 0 0-15,-4 2 0 0,4-3 0 0,4-6 0 0,2 5 0 16,-1 1 0-16,-2-2 0 0,-4 1 0 0,2-2 0 16,4-3 0-16,3 2 0 0,-1 1 0 0,0 2 0 15,-5-6 0-15,3 3 0 0,1-4 0 0,3 4 0 16,2 0 0-16,-1-2 0 0,-2 0 0 0,1 1 128 16,0-2-128-16,1 3 0 0,4 0 0 0,1-1 128 15,0 1-128-15,-1 2 0 0,-2-1 128 0,3-1-128 16,6 0 0-16,0 1 0 0,2-3 128 0,0 2-128 15,-1-1 0-15,-2 3 0 0,-1-5 0 0,4 2 0 16,2-2 0-16,2 0 0 0,1 1 0 0,-1-2 0 16,2 3 0-16,0-3 0 0,-5 2 128 0,4-2-128 0,3 2 0 15,1 0 144-15,0-2-144 0,-1 3 0 0,6-3 0 0,-4 3 0 16,0 0 0-16,-2-2 0 0,1 3 0 0,2-4 0 16,2 1 0-16,1 3 0 0,-2-2 0 0,2 3 128 15,2 1-128-15,-2 1 128 0,0 0-128 0,0 1 128 16,-1 1 0-16,2 1 0 0,4 3 0 0,1-3 0 15,2 2-128-15,-1 1 128 0,4 1-128 0,1 0 128 16,2 0-128-16,-2 3 0 0,1-2 0 0,1 2 0 16,1 2 0-16,1-2-176 0,2 2 48 0,3 1 0 31,2 1-2560-31,5 0-512 0</inkml:trace>
  <inkml:trace contextRef="#ctx0" brushRef="#br2" timeOffset="117416.41">27670 16612 5519 0,'0'0'496'0,"0"0"-496"0,0 0 0 0,-8-5 0 15,8 5 1664-15,0 0 224 0,-7-4 48 0,-1-1 16 16,2 1-800-16,-1-1-144 0,1 0-48 0,6 5 0 16,-8-5-128-16,2-1-48 0,0-3 0 0,2 5 0 15,4 4 48-15,0 0 0 0,-5-7 0 0,5 7 0 16,0 0-48-16,0 0 0 0,0 0 0 0,0 0 0 15,0 0-192-15,-8 6-32 0,8-6-16 0,-6 9 0 16,1 1-304-16,2-2-64 0,-2 2-16 0,2-1 0 16,2 2 96-16,1 3 32 0,0-2 0 0,1 1 0 15,1 4-64-15,0 2-16 0,2 1 0 0,-3 3 0 16,3 0-80-16,1 1-128 0,0 3 176 0,2 0-176 16,-2-1 176-16,1 0-176 0,0 1 160 0,2-2-160 0,-3 3 208 0,3-4-48 15,-2 0-16-15,1 2 0 0,-1-3 32 0,1 1 0 16,1 0 0-16,2-3 0 0,0 0 64 0,2-2 16 15,-1-1 0-15,3-2 0 0,2-1-48 0,1-1 0 16,0 0 0-16,1-1 0 0,1 0-80 0,1-4 0 16,-1 0-128-16,-1-3 192 0,-2 2-192 0,2-3 176 15,0-2-176-15,1 1 160 0,3 0-160 0,-2-1 128 16,-2-1-128-16,-2-1 128 0,3 1-128 0,3 0 192 16,-2 1-192-16,2-1 192 0,-2 2-192 0,2 0 160 15,0-3-160-15,2 2 160 0,-1-1-160 0,-1 2 128 16,0 0-128-16,1-2 128 0,2 0 0 0,-2-2-128 15,-1-2 192-15,-2 1-64 0,-1-1 0 0,-1-3 0 16,-1 1 0-16,-2 0 0 0,-2-4 96 0,3 1 16 0,-1-1 0 0,1-3 0 16,-4 0 0-16,2 1 0 0,-2-5 0 15,0 0 0-15,1-2-16 0,-1 1 0 0,-1-1 0 0,0-1 0 16,0-1-80-16,0 0-16 0,-1 0 0 0,0 0 0 16,2-1-128-16,-3 1 128 0,2-2-128 0,1 2 128 15,-2-2-128-15,1 0 0 0,-2 1 0 0,1 1 0 16,0 1 0-16,1 2 0 0,-1-2 0 0,-1 3 0 15,0-2 0-15,-2 3 0 0,0-1 128 0,-1 1-128 16,2 2 0-16,-2 5 0 0,0-2 0 0,-6 9 0 16,0 0 0-16,0 0 0 0,0 0 0 0,0 0 0 15,0 0 0-15,0 0 0 0,0 0 0 0,0 0 0 16,0 0 0-16,0 0-144 0,5 9 144 0,-5-9-208 16,2 11-336-16,-2-11-64 15,0 10-16-15,0 1 0 0,0-11-2032 0,-4 9-416 0,-3 1-64 16</inkml:trace>
  <inkml:trace contextRef="#ctx0" brushRef="#br2" timeOffset="118399.7">28481 16364 17679 0,'0'0'768'0,"0"0"192"0,0 0-768 0,0 0-192 0,0 0 0 0,0 0 0 16,0 0 896-16,0 0 160 0,0 0 32 0,0 0 0 15,0 0-576-15,0 0-96 0,0 0-32 0,-4 8 0 16,-1 3 64-16,0 1 16 0,0-2 0 0,0 4 0 16,-2 4-64-16,1 0-16 0,-2 2 0 0,1 2 0 15,-1 2 64-15,0 0 16 0,0 4 0 0,0 0 0 16,-2 4 0-16,0 1 0 0,-3-3 0 0,-1 3 0 16,1 3 32-16,-2 1 0 0,-2 0 0 0,0 2 0 15,-1-1-32-15,-1 1 0 0,0 0 0 0,1 1 0 16,1 1-176-16,1-2-32 0,-2-1-16 0,2 1 0 15,0-3-96-15,-2 1-16 0,1 0 0 0,-1 1 0 0,0 2-128 0,3-2 0 16,2 0 144-16,-1 0-144 0,-2 4 0 0,0 1 128 16,4-5-128-16,0-1 0 0,1-1 192 0,2-1-48 15,-1 1 0-15,1-3 0 0,1-1-16 0,2-3 0 16,-1 2 0-16,2-2 0 0,0-5-128 0,1-1 0 16,1-2 144-16,-1 1-144 0,1-3 0 0,2 0 128 15,-2 0-128-15,2-1 0 0,-1-3 0 0,0-1 0 16,0 0 0-16,1-1 128 0,-1-2-128 0,2-11 0 15,-1 9 128-15,1-9-128 0,0 12 0 0,0-12 128 16,0 0-128-16,0 0 0 0,0 0 0 0,0 0 144 16,0 0-144-16,0 0 0 0,0 0 144 0,0 0-144 15,0 0 0-15,0 0 144 0,3-14-144 0,0-3 160 0,1-1-160 0,1-1 160 16,0-5-160-16,2-2 160 0,-1-1-160 16,2-5 160-16,1-2-160 0,1-3 0 0,-1-1 0 0,1-4 0 15,1 0 0-15,2 1 0 0,0-3 0 0,1 1 0 16,-3-6 0-16,4 5 0 0,-1-2 0 0,4 3 0 15,1-4 0-15,0 2 0 0,-1-2 0 0,0 1 0 16,0 3 0-16,-2-3 128 0,-1 2-128 0,1-4 128 16,-2 2-128-16,0-1 0 0,0 1-160 0,0 3 160 15,-3 5 0-15,1 0 0 0,-2 0 0 0,0 3 0 16,0 3 0-16,1 2-144 0,-4 5 144 0,0-1 0 16,0 6 0-16,-1 1 0 0,-1 2 0 0,-1 6 0 15,0-2 0-15,-2 4 0 0,-2 9 0 0,0 0 0 16,0 0 0-16,0 0 0 0,0 0 0 0,0 0 0 15,0 0 0-15,0 0 0 0,-5 10 0 0,-1 6 128 0,-2 1-128 0,-1 4 0 16,-2 4 0-16,-3 4 0 0,0 4 0 0,0 3 0 16,-2 1 0-16,2 4 0 0,-4 6 128 0,0 3-128 15,0 5 128-15,-1 2-128 0,0 0 160 0,-3 3-32 16,2 2-128-16,0 1 192 0,-3 0-64 0,1 0 0 16,1-1-128-16,-1-1 192 0,0-1 32 0,2-3 0 15,0-3 0-15,2 0 0 0,0-2-96 0,2-6 0 16,-1-2-128-16,4-4 192 0,3-2-192 0,-1-1 0 15,2-6 128-15,1 0-128 0,2-6 0 0,5 1 0 16,-4-6 0-16,3-3 0 0,1-6 0 0,1 0-256 16,0 0 48-16,0-11 16 15,0 0-464-15,0 0-96 0,0 0-16 0,8 6 0 16,-8-6-1136-16,0 0-224 0,0 0-48 0,10 0-16 16,1-4-400-16,-2-1-80 0,-9 5-16 0</inkml:trace>
  <inkml:trace contextRef="#ctx0" brushRef="#br2" timeOffset="135128.06">24491 329 10127 0,'0'0'896'0,"-9"0"-704"0,1-2-192 0,8 2 0 15,0 0 1872-15,0 0 352 0,0 0 64 0,0 0 16 16,0 0-816-16,0 0-144 0,0 0-48 0,0 0 0 16,10 3-688-16,4-1-144 0,3-2-16 0,3-1-16 15,6 0-48-15,0-3 0 0,2-5 0 0,0 0 0 16,2-5-224-16,0 2-160 0,4-2 192 0,2 0-192 15,1-4 144-15,1-1-144 0,3 0 0 0,-1 1 144 0,1 0-144 16,-3 0 0-16,-1-2-192 0,-3 2 192 16,-3 4-2048-16,-7 0-304 0,-2 0-48 0</inkml:trace>
  <inkml:trace contextRef="#ctx0" brushRef="#br2" timeOffset="135377.9">24714 278 16575 0,'0'0'1472'0,"0"0"-1168"16,0 0-304-16,0 0 0 0,0 0 1392 0,0 0 208 0,0 0 64 0,0 0 0 15,0 0-528-15,0 0-112 0,0 0 0 0,0 0-16 16,0 0-544-16,8 12-96 0,0-1-32 0,-2 3 0 16,-2 1-144-16,1 8-48 0,0 6 0 0,-1-10 0 15,0 4-144-15,0 6 160 0,-1-1-160 0,0 4 160 16,-1 2-160-16,0 2 128 0,-2 2-128 0,1 31 128 15,-1-12-128-15,0-8-192 0,0-5 32 0,-1-4 16 32,-1-7-448-32,2-5-96 0,0 0-16 0,0-5 0 15,0-1-1184-15,0-5-240 0,0-1-48 0,0-4-16 0</inkml:trace>
  <inkml:trace contextRef="#ctx0" brushRef="#br2" timeOffset="135536.81">24529 1080 16575 0,'0'0'1472'0,"0"0"-1168"0,0 0-304 0,0 0 0 0,10 6 1488 0,3 1 240 16,1-4 64-16,4-1 0 0,3-2-544 0,2-4-96 15,2-3-32-15,1 0 0 0,2-1-560 0,4 1-112 16,-1-5-32-16,0 2 0 0,-1-3-288 0,1 3-128 16,-1-1 128-16,1-1-128 15,1 3-1616-15,-2-2-416 0,1 2-80 0</inkml:trace>
  <inkml:trace contextRef="#ctx0" brushRef="#br2" timeOffset="135861.01">25883 55 15359 0,'-4'-9'0'0,"-3"3"0"16,1-2 2560-16,-2 3 528 0,-2 0 112 0,0 3 0 16,-1-1-1536-16,-1 6-320 0,-2-1-64 0,-1 2-16 15,-3 2-576-15,-2 6-112 0,-6 1-32 0,1 3 0 16,-3 2-320-16,0 2-64 0,0 2-16 0,-2 1 0 16,4 5-144-16,0 0 0 0,0 2 0 0,2 1 0 15,1-2 0-15,3 3-144 0,1 3 144 0,10-13 0 16,2 6 0-16,1 2-128 0,1 1 128 0,1 1 0 15,2-1 0-15,0-3 0 0,1-1 0 0,4 24 0 0,0-13-240 16,5-9 64-16,1-6 16 0,-9-23 0 16,10 23-1440-16,-10-23-304 0,14 19-48 15</inkml:trace>
  <inkml:trace contextRef="#ctx0" brushRef="#br2" timeOffset="136020.01">25121 799 12895 0,'0'0'576'0,"0"0"112"16,0 0-560-16,10-6-128 0,7-1 0 0,2-3 0 0,5-3 2416 0,3-2 448 15,2-3 80-15,3-1 32 0,2-1-1888 0,6-2-384 16,2 1-80-16,6-2-16 0,3 1-480 0,2 1-128 0,3 0 0 0</inkml:trace>
  <inkml:trace contextRef="#ctx0" brushRef="#br2" timeOffset="136947.14">26812 60 14735 0,'-5'-16'640'0,"5"12"160"0,-2-5-640 0,1 3-160 0,0-3 0 0,1 1 0 16,0-1 1328-16,1 2 224 0,0 0 48 0,1-7 16 16,3 2-752-16,-1 3-160 0,1 0-16 0,-5 9-16 15,7-5-432-15,1 0-96 0,-8 5-16 0,11-2 0 16,1 4-128-16,-1 2 0 0,2-1 0 0,0 5 0 15,3 2 0-15,-4 0 160 0,2 2-160 0,2 6 160 16,2 6-160-16,2 2 0 0,2 7 0 0,1 2 0 16,1 2 128-16,18 33-128 0,-9-15 128 0,-5-4-128 0,-4-5 0 0,-12-19 0 15,-4 3 128-15,1 2-128 0,0 1 160 0,-1 0 0 16,1 1 0-16,-3 0 0 0,0-5 304 0,1 27 64 16,-5-16 16-16,0-5 0 0,-4-9-32 0,0-1-16 15,-5-6 0-15,1-5 0 0,0-2-160 0,-2 0-16 16,-1-7-16-16,0 0 0 0,2 0-128 0,-1-5-32 15,-2-1 0-15,0-4 0 0,0-2 0 0,-3-2 0 16,0 0 0-16,0-8 0 0,-1-2-144 0,3-4 192 16,-2-8-192-16,3-2 192 0,-1-4-192 0,2 0 0 15,-1 1 144-15,7 13-144 0,-1-7 0 0,3-1 0 16,-2-2 0-16,2 2 128 0,0-2-128 0,2 0 0 16,2 1 0-16,2-27 128 0,1-1-128 0,6 5 0 15,-1 2 0-15,2 2-128 0,2-2 128 0,-6 22 0 0,1-6 0 0,2 2-128 16,0 0 128-16,1 5 0 0,2 3 0 0,0 0 0 15,2 6 0-15,-17 21-128 0,0 0 128 0,0 0 0 16,0 0 0-16,0 0-160 0,0 0 160 0,0 0 0 16,0 0 0-16,0 0-128 0,0 0 128 0,0 0 0 15,0 0 0-15,179 2 176 0,-169 35-32 0,-5-13 0 16,1 4 48-16,0 7 0 0,-1 1 0 0,1 5 0 16,1 1-192-16,-1-3 0 0,2-3 144 0,3 24-144 15,-1-13 0-15,-1-12 128 0,0-8-128 0,-3 0 0 16,1-7 0-16,0-2 0 0,0-4-192 0,2-3 64 15,0 0-1856-15,1-6-352 0</inkml:trace>
  <inkml:trace contextRef="#ctx0" brushRef="#br2" timeOffset="137662.18">27949 484 8287 0,'0'0'736'0,"0"0"-592"15,0 0-144-15,0 0 0 0,0 0 1344 0,-10 5 256 16,10-5 32-16,0 0 16 0,0 0-256 0,0 0-48 16,-7 4-16-16,7-4 0 0,0 0-336 0,0 0-64 15,0 0-16-15,0 0 0 0,9 0-336 0,1-2-80 16,4 0-16-16,2-3 0 0,3-3-208 0,-6 4-32 0,4-2-16 0,2-3 0 15,2 1-224-15,5-2 176 0,-1 3-176 0,4-2 160 16,2 2-160-16,23-9 0 0,-8 2 0 0,-5 5 0 16,-8-3 0-16,-3 6 0 0,-3-3 0 0</inkml:trace>
  <inkml:trace contextRef="#ctx0" brushRef="#br2" timeOffset="137844.67">27995 734 27519 0,'0'0'1216'0,"-5"9"256"0,5-9-1168 16,0 0-304-16,-4 10 0 0,4-10 0 0,0 0 896 0,0 0 128 16,13 5 32-16,1-2 0 0,4-6-352 0,2-2-80 15,4-4-16-15,4 2 0 0,5-4-352 0,4 3-64 16,3-6 0-16,2-3-16 0,0-1-176 0,-1 0 0 15,-1 1 0-15,-5-1 0 16,-2 0-960-16,-1 2-288 0,0 0-48 0</inkml:trace>
  <inkml:trace contextRef="#ctx0" brushRef="#br2" timeOffset="138148.26">28355 64 27007 0,'-14'10'1200'0,"5"-3"240"0,0 3-1152 15,0 0-288-15,0 4 0 0,-1 4 0 0,1 3 560 0,2 5 48 0,-1-2 16 0,2 1 0 16,2 3-96-16,1 3-16 0,2-3 0 0,-1-8 0 15,2 8-288-15,-2 5-64 0,2 4-16 0,-1 1 0 16,0 4-144-16,-1 3 192 0,2-2-192 0,0 37 192 16,-1-15-192-16,1-12 0 0,-1-7 0 0,1-8 0 15,0-4-256-15,1-6-64 0,2-1-32 0,-1-5 0 16,0-5-448-16,1-3-96 0,2-5 0 0,3-1-16 16,-8-8-1584-16,12-1-320 0</inkml:trace>
  <inkml:trace contextRef="#ctx0" brushRef="#br2" timeOffset="138680.54">29568 60 22111 0,'0'0'976'0,"-8"-3"208"15,0-1-944-15,8 4-240 0,-9 2 0 0,-1 2 0 0,3 1 1088 0,-5 7 160 0,2-2 32 0,-1 6 16 16,-1 5-432-16,-2 2-96 0,1 1 0 0,-4 9-16 16,-1 2-432-16,0 1-64 0,2-2-32 0,-1 4 0 15,4-1-224-15,7-13 144 0,-2 8-144 0,2 5 128 16,3 1-128-16,1 0 0 0,2-1 0 0,5 1 0 0,3-6 0 0,9 27 128 16,3-21-128-16,-1-12 0 0,3-7 128 0,3-6-128 15,-1-9 128-15,1-5-128 0,-1-4 464 0,3-8 16 16,-2-2 0-16,5-4 0 0,-1-4 144 0,0-3 16 15,2-6 16-15,-2 1 0 0,0-1-144 0,0-2-16 16,-2-5-16-16,-13 18 0 0,0-6 80 0,0-1 16 16,1 2 0-16,-5-4 0 0,-2-1 0 0,-2-4 0 15,-2 1 0-15,-3-27 0 0,-4 5-288 0,-2 8-48 16,-3 11-16-16,-2 4 0 0,-2 7-224 0,-2 2-160 16,-2 4 32-16,-3 5 0 15,-3 4-2064-15,-1 3-416 0,-5 5-80 0</inkml:trace>
  <inkml:trace contextRef="#ctx0" brushRef="#br2" timeOffset="141883.07">24745 1469 16751 0,'0'0'736'0,"4"-9"160"16,-4 9-704-16,5-8-192 0,-5 8 0 0,6-7 0 0,-6 7 640 0,0 0 112 16,0 0 16-16,0 0 0 0,7 12 128 0,-4 5 16 15,1 1 16-15,-3 5 0 0,-1 3-416 0,0 2-64 16,0 3-32-16,0 4 0 0,-1 6-224 0,-1 5-64 16,0-1 0-16,-3 4 0 0,0 2 0 0,1 1 0 15,-2 0 0-15,1-8 0 0,-1-6 48 0,2-5 0 16,-3-3 0-16,4-10 0 0,0-3 528 0,2-1 96 15,0-4 32-15,1-12 0 0,0 0-64 0,0 0 0 16,0 0 0-16,0 0 0 0,0 0-64 0,0 0 0 16,6-11-16-16,3-3 0 0,-3-2-368 0,6-3-80 15,-2-3-16-15,2 1 0 0,1-5-224 0,2 2 0 16,1-4 0-16,-2 4 0 0,0 2 0 0,2 3-192 16,1 3 192-16,-1-1-160 0,0 4 160 0,1 6 0 0,-1 0-144 15,-1 5 144-15,0 2 0 0,0 4-176 0,-1 3 176 0,0 1-128 16,-1 3 128-16,0 3-160 0,-1 2 160 0,-1 1-160 15,-1 4 160-15,-1 0-128 0,-2-2 128 0,1 2-128 16,1-1-112-16,-4-2-16 0,-1-3 0 0,0-1 0 31,-1 1-400-31,2-1-96 0,0-2-16 0,2 1 0 16,-1-6-2304-16,2 1-448 0</inkml:trace>
  <inkml:trace contextRef="#ctx0" brushRef="#br2" timeOffset="142219.4">25531 1724 14735 0,'0'0'1312'0,"0"0"-1056"0,-4-6-256 0,4 6 0 0,0 0 1056 0,-9 1 160 16,0 3 16-16,0 1 16 0,0 6-64 0,0 1-16 15,0 2 0-15,0 4 0 0,-1 2-720 0,1 4-160 16,2-1-32-16,-1 2 0 0,4 2-256 0,0-1 128 15,1 3-128-15,1-5 0 0,4-1 128 0,1-5-128 16,4-6 0-16,2 0 0 0,1-5 0 0,5 0 0 16,0-7 0-16,4-3 0 0,1-3 288 0,2 0-48 15,-1-7-16-15,2-1 0 0,0-3 32 0,1 0 16 16,-4-3 0-16,-1 3 0 0,-2-2-144 0,-1 1-128 16,-3 0 192-16,-3 1-192 0,-2 5 176 0,-3-3-176 15,-3-2 160-15,-2 0-160 0,-4 0 176 0,-3-1-176 16,-2 0 192-16,-1 0-192 0,-2 1 144 0,1 0-144 0,-3 2 0 0,1 6 144 31,2 1-2080-31,-1 4-432 0</inkml:trace>
  <inkml:trace contextRef="#ctx0" brushRef="#br2" timeOffset="142741.22">25949 1624 9215 0,'15'10'400'0,"-5"-2"96"0,4 4-496 0,-1 5 0 0,-2 2 0 0,1 1 0 16,-2 2 2544-16,-1 2 400 0,-4-1 96 0,-1 1 16 15,0 1-1776-15,-4 0-336 0,-3-1-80 0,0 1-16 0,-2-2-368 0,0-1-80 16,0 1-16-16,0-6 0 0,0-5-48 0,0-1-16 16,5-11 0-16,-5 7 0 0,5-7 0 15,0 0-16-15,0 0 0 0,0 0 0 0,-5-9 80 0,3-5 32 16,4-4 0-16,3-1 0 0,0 0-96 0,1 0-32 15,2-2 0-15,2-3 0 0,2-1-288 0,0 2 0 16,0-1 0-16,3 3 0 0,3 4 0 0,0-1 0 16,-1 1 0-16,1 2 0 0,0 2 0 0,1 2 0 15,0 8 0-15,-1 1 0 0,-3 2 0 0,0 4 0 16,-1 2 0-16,-2 5 0 0,-3 2 0 0,-2 1 0 16,0 4 0-16,-4 2 0 0,-1 1 0 0,-2-1 0 15,-3-1 0-15,1-1 0 0,-1 0 0 0,1-3 0 16,-4-5 0-16,3 0 0 0,3-10 224 0,0 0-64 0,0 0-16 0,0 0 0 15,0 0 48-15,0 0 0 0,3-15 0 16,4 0 0-16,-1-2-64 0,3-1-128 0,3-1 192 0,-1 0-64 16,-1 0-128-16,3 1 0 0,0 1 0 0,1 1 0 15,0 6 0-15,-1-1 0 0,-1 1 0 0,2 6 0 16,1 2 0-16,0 6-144 0,-1 3 144 0,2-1-160 16,-1 7 160-16,-1-2 0 0,-3 3-144 0,1 0 144 15,-3 3 0-15,-2-1 0 0,0 2 0 16,-1-2 0-1,0 0-592-15,1-2 0 0,-1 0 0 0,2-2-12400 0</inkml:trace>
  <inkml:trace contextRef="#ctx0" brushRef="#br2" timeOffset="143053.93">27193 1652 9215 0,'0'0'816'0,"0"0"-656"16,0 0-160-16,-5 10 0 0,-1-1 3216 0,-1 2 624 16,-2-1 112-16,1 4 16 0,-1 3-2352 0,1-1-464 15,-1 0-112-15,2 2-16 0,0 1-704 0,2 1-128 16,0-1-48-16,1 0 0 0,2-1-144 0,3-2 0 16,1-2 0-16,4-3 0 0,1-3 0 0,3-2 0 15,1-3 0-15,1 0 0 0,3-4 0 0,1-2 0 16,-2 1 144-16,1-4-144 0,0-4 448 0,0 1 0 15,-1-5 16-15,0 3 0 0,-2 0 224 0,-2-3 32 0,-2-3 16 0,-2-1 0 16,-2 4-96-16,-2 0-32 16,1 2 0-16,-4-4 0 0,-3 0-96 0,-3-1-32 0,-3-1 0 0,-1 3 0 15,-2 0-176-15,-2 0-48 0,0-2 0 0,1 6 0 16,0-1-448-16,1 6-80 0,0-2-32 0,2 6 0 31,-1 0-1920-31,2 5-384 0,1 2-80 0,2 0-10608 0</inkml:trace>
  <inkml:trace contextRef="#ctx0" brushRef="#br2" timeOffset="143482.25">27714 1521 19695 0,'0'0'864'0,"12"-8"192"0,-5 4-848 0,-7 4-208 0,7-5 0 0,-7 5 0 0,0 0 960 0,0 0 128 16,0 0 48-16,0 0 0 0,-12 5-432 0,1 2-96 15,-3 4-16-15,-1 3 0 0,-1 3-448 0,0 1-144 16,-1 1 0-16,2 0 0 0,-1 1 144 16,3-1-144-16,0 0 0 0,3 0 144 0,1-2 112 0,5-1 32 15,0-3 0-15,3-2 0 0,1-11-32 0,5 11-16 16,3-6 0-16,2-2 0 0,1 1-48 0,3-6-16 16,2-1 0-16,4-2 0 0,0-3 48 0,1-3 16 15,0-2 0-15,1 2 0 0,0-2-240 0,-1-2 144 16,-2 1-144-16,0 2 128 0,-1 1-128 0,-1 2 192 15,-2 2-192-15,-1 3 192 0,-3 1 192 0,1 6 32 16,-2 1 16-16,0 6 0 0,-2 0 128 0,-1 5 16 0,-2 5 16 16,1 3 0-16,-3 3-320 0,0-1-64 0,-4 4-16 0,-2 3 0 15,-2 3-48-15,0-2-16 0,-4 5 0 0,-1-3 0 16,-3-3-128-16,-1-1 160 0,-2-2-160 0,-1-5 160 16,-1-1-160-16,0-2 128 0,1-2-128 0,-1-3 128 31,0-2-960-31,-1 0-208 0,0 0-48 0,1-5-8784 15,0-1-1776-15</inkml:trace>
  <inkml:trace contextRef="#ctx0" brushRef="#br2" timeOffset="144161.56">29352 1545 20271 0,'-18'-4'1792'0,"18"4"-1424"0,-10-6-368 0,10 6 0 16,0 0 1216-16,-9-3 192 0,0 3 16 0,9 0 16 15,-9 7-256-15,3 0-48 0,-1 6-16 0,1 0 0 16,1 2-592-16,0 5-112 0,0 4-32 0,-1 2 0 16,1 3-240-16,0 0-144 0,-2 3 160 0,2 1-160 15,-3 1 128-15,0 1-128 0,-1-2 0 0,1-4 0 0,-1 2 128 0,2-3-128 16,-4-4 0-16,2-4 144 0,1-2 160 0,1-4 16 15,-1-1 16-15,2-5 0 0,6-8 304 0,0 0 64 16,0 0 16-16,0 0 0 0,0 0-64 0,-8-8-16 16,3-6 0-16,1-6 0 0,2-5-320 0,0 0-64 15,2-5 0-15,3 1-16 0,1-3-240 0,2-1 0 16,0 0 0-16,2-1 0 0,1-4-240 0,1 0 16 16,0 1 0-16,4 0 0 0,-1 1-32 0,4 3 0 15,2 7 0-15,1-1 0 0,4 7 64 0,2 4 16 16,-1 7 0-16,2 3 0 0,-1 5 176 0,0 5-128 15,-3 6 128-15,-3 1-128 0,-2 2 128 0,-3 5 0 16,-2 1 0-16,-2 4-128 0,-3 0 128 0,-4 1 0 16,-3 4 0-16,-4 0 0 0,-2 3 0 0,-1 1 0 0,-7-3 0 15,0-3-128-15,-2 2-144 0,-1-5-32 0,-1-5 0 0,2-3 0 32,0-5-496-32,1 1-96 0,0-7-32 0,1-1-8704 0,2-3-1744 0</inkml:trace>
  <inkml:trace contextRef="#ctx0" brushRef="#br2" timeOffset="144534.72">29829 1410 21183 0,'0'0'1888'0,"8"-6"-1504"0,-8 6-384 0,9-4 0 16,0 0 1536-16,-9 4 224 0,0 0 48 0,0 0 16 15,0 0-464-15,0 0-80 0,0 0-32 0,-9 13 0 0,-1 2-864 0,-3 4-160 16,2 2-32-16,-2 3-16 0,-1-1-176 0,1 0 0 15,2-1 0-15,2 0 0 0,0-2 0 0,3-2 0 16,2 3-128-16,1-6 128 16,2-1 0-16,2-5 0 0,3 1 0 0,-4-10 0 0,8 5 0 0,2-1 0 15,0-6 0-15,4-1 0 0,-4-2 0 0,3-7 0 16,0-1 0-16,-1-2 128 0,1-3 0 0,-1 1-128 16,-2-3 192-16,0 1-64 0,-1 0-128 0,-2 2 192 15,0 1-192-15,0 4 192 0,0-2 64 0,-2 3 0 16,-5 11 16-16,0 0 0 0,9-6 32 0,-9 6 0 15,9 0 0-15,-3 5 0 0,2 4-176 0,-1-1-128 16,1 3 144-16,-1-1-144 0,1 2 0 0,-2 0 0 0,1 0 0 16,-1 1 0-1,1 1-736-15,-1-3-32 0,2-2-16 0,-1-1-14336 0</inkml:trace>
  <inkml:trace contextRef="#ctx0" brushRef="#br2" timeOffset="144789.54">30398 1309 26367 0,'0'0'1168'0,"0"0"240"0,1 12-1120 0,-1 2-288 0,-1 2 0 0,-2 0 0 15,-1 2 928-15,-3 1 128 0,-2 1 32 0,0 2 0 16,1 2-576-16,1-1-96 0,-4 1-32 0,1-1 0 16,1-4-256-16,1 0-128 0,-1-1 128 0,0-2-128 15,1-3 128-15,3-3-128 0,5-10 128 0,0 0-128 0,0 0 288 16,0 0-32-16,0 0 0 0,0 0 0 15,0-9 0-15,4-1-16 0,1-4 0 0,0-1 0 0,1-3-240 0,5 0 128 16,-3 1-128-16,3-2 0 0,-1-1 0 0,1 0 128 16,2 1-128-16,5 1 0 0,-2 2 0 0,2 2 0 15,4 4 0-15,1-3 0 0,-2 3 0 0,-1 1 0 16,0 4 0-16,-3-2-160 0,-1 2-16 0,-1 3 0 16,-1-1 0-16,-1 2 0 15,-1-3-2752-15,0-1-544 0</inkml:trace>
  <inkml:trace contextRef="#ctx0" brushRef="#br2" timeOffset="145066.04">31082 691 10127 0,'0'0'896'16,"0"0"-704"-16,0 0-192 0,0 0 0 0,0 0 4736 0,2 16 896 0,-2 2 192 0,0 1 48 15,-2 2-4064-15,-2 0-800 0,-1 5-176 0,0-1-16 16,-2 6-448-16,2 3-96 0,-3 1-16 0,2 6 0 16,-1 2-256-16,0 1 0 0,0 3 128 0,1-2-128 15,4 5 0-15,-1-2 0 0,1-6 0 0,2 1 0 32,0-3-640-32,6-2-16 0,1-4-16 0,0-3 0 0,2-1-2272 15,1-3-464-15</inkml:trace>
  <inkml:trace contextRef="#ctx0" brushRef="#br2" timeOffset="145242.6">30994 1237 28799 0,'2'-14'1280'16,"3"8"256"-16,2-2-1232 0,4 5-304 0,-1-2 0 0,3-2 0 0,0 2 1136 0,2 1 160 16,3-2 48-16,2 1 0 0,2 1-672 0,5-2-128 15,2-4-32-15,6-1 0 0,2 2-384 0,8-5-128 16,-1-1 0-16,6 0 0 15,-1 1-2016-15,-2-4-512 0</inkml:trace>
  <inkml:trace contextRef="#ctx0" brushRef="#br2" timeOffset="145852.03">28561 2609 29487 0,'0'0'2624'0,"0"0"-2112"15,-3-9-512-15,3 9 0 0,0 0 352 0,0 0-32 16,0 0-16-16,0 0 0 0,0 11 416 0,0 7 96 15,0 5 16-15,0 5 0 0,0 6-640 0,4 8-192 16,-3-1 128-16,-1 6-128 0,-1 0 0 0,-3 1 0 16,2 1 0-16,-2-6 0 0,-1-1 0 0,-1-1 128 15,2-3-128-15,0-9 0 0,0-2 144 0,2-8-144 0,-2-3 0 0,4-2 144 16,-2-8 0-16,2-6 0 0,0 0 0 0,0 0 0 16,0 0 352-16,4-11 64 0,0-2 16 0,1-3 0 15,0-2-224-15,2-1-32 0,0-1-16 0,1-2 0 16,-2 0-304-16,2 3 0 0,1 2 128 15,1 3-128-15,1 5 0 0,1 0 0 0,1 4 0 0,1 3 0 16,0 2 0-16,-2 4-176 0,3 6 176 0,1 3-160 16,0 4 160-16,1 2-160 0,-2 2 160 0,-1 2-160 15,0 3 160-15,-1 2-128 0,-2 1 128 0,-3 0-128 16,1 3-160-16,-3 0-32 0,0-4 0 0,-1 0 0 16,-1-7-1792-1,1-3-384-15,0-3-64 0</inkml:trace>
  <inkml:trace contextRef="#ctx0" brushRef="#br2" timeOffset="146164.29">29312 2971 19343 0,'-7'-1'1728'0,"-2"1"-1392"15,9 0-336-15,-13 5 0 0,-1-1 2512 0,0 1 432 16,-1 2 96-16,-3 0 16 0,0 4-2224 0,0-1-448 15,0 3-96-15,-2 4-16 0,1 0-272 0,0 3 0 16,1 1 0-16,2 3 0 0,-1-1 0 0,3 1 0 16,3 2 0-16,1-5-144 0,3-3 144 0,3 0 0 15,3-4 0-15,2-3 0 0,5 0 0 0,-6-11 0 16,8 5 0-16,3-2 0 0,1-1 0 0,1-4 0 0,0-1 0 0,-1-2 128 16,2-6 64-16,0 1 0 0,0-5 16 0,0-2 0 15,0-2 32-15,0 2 0 0,-2-1 0 0,-1-1 0 16,-1 1-112-16,-2 1-128 0,-2 1 176 0,-1 2-176 15,-1 2 160-15,-2 1-160 0,-2 11 128 0,0 0-128 16,0 0 384-16,0 0-16 0,0 0 0 0,0 0 0 16,0 11-176-16,1 1-48 0,1 2 0 0,2 1 0 15,1 0-144-15,2-2 0 0,1 0 0 0,3 1 0 16,0-2 0-16,2-1-144 0,1-2 144 0,0-3 0 31,1-2-2016-31,0-3-288 0,-2-2-64 0</inkml:trace>
  <inkml:trace contextRef="#ctx0" brushRef="#br2" timeOffset="146557.03">29985 2647 18431 0,'-14'-10'1632'0,"6"7"-1312"0,2 0-320 0,-2-1 0 0,0 2 3104 0,-1 2 544 16,1 2 128-16,-4 0 0 0,-3 2-2464 0,0 0-496 15,-3 3-112-15,0 2 0 0,3 3-432 0,-1-1-80 16,3 2 0-16,0 3-16 0,3 4-176 0,3-3 0 16,3 0 0-16,4-2 0 0,3-2 0 0,3 1 0 15,3 0-144-15,4-1 144 0,2-2-128 0,4 2 128 16,4 2-192-16,1-5 192 0,0 2 0 0,1 2 0 16,-2-6 0-16,-2 3 0 0,-3 0 0 0,-3 0 0 0,-1 2 0 15,0 1 0-15,-4-4 448 0,-2 3 0 0,-2 4 0 0,-1-5 0 16,-2-2 144-16,-4 3 32 0,-2-3 0 0,-3 0 0 15,-1 2-208-15,-2-3-32 0,-3 2-16 0,-6-2 0 16,-4 1-368-16,-2-3 0 0,-1 0 0 0,-4-2 0 31,-6-5-1328-31,2 3-336 0,3-1-64 0,-1-2-14320 0</inkml:trace>
  <inkml:trace contextRef="#ctx0" brushRef="#br2" timeOffset="147213.03">25927 5019 25391 0,'-9'-10'1120'0,"3"0"240"0,-3-2-1088 0,-1 2-272 0,0 0 0 0,-1 2 0 0,3-1 768 15,-1 4 80-15,0 1 32 0,9 4 0 0,-10 4-112 0,1 5 0 16,1 1-16-16,-1 5 0 0,-1 5-480 0,0 4-80 16,0 6-32-16,0 3 0 15,-3 3-160-15,1-1 0 0,1 1 0 0,-1-2 0 0,4 3 128 0,0-1-128 16,4-3 128-16,3-7-128 0,-2 1 256 0,3-6-16 15,5-5-16-15,0-2 0 0,2-5 96 0,2-1 0 16,1-5 16-16,5-4 0 0,-2-5 32 0,0-2 0 16,-1-5 0-16,2-2 0 0,2-4-96 0,-1-4-16 15,-1-1 0-15,1-4 0 0,-1 1-128 0,0 1-128 16,0 3 192-16,-3-3-192 0,-7 1 128 0,1 5-128 16,-1-1 0-16,-4 2 0 0,-1 0 128 0,-3 1-128 15,-1 1 144-15,-4 0-144 0,-2 1 240 0,-5 2-48 0,2 1-16 0,0 5 0 16,-1 1-176-16,2 2 0 0,-1 2-192 0,2 0 192 31,0 1-1760-31,2 1-224 0,0 1-64 0,10 0-12512 0</inkml:trace>
  <inkml:trace contextRef="#ctx0" brushRef="#br2" timeOffset="147521.48">26342 4780 26079 0,'6'19'1152'0,"-1"-5"256"0,1 4-1136 0,1 3-272 0,-1 3 0 0,-1 6 0 16,-1-4 880-16,-4 4 112 0,-1-1 32 0,-3-1 0 16,1 2-96-16,-1 0-16 0,-3-5 0 0,-1 0 0 0,1-2-272 15,0-4-64-15,1-3-16 0,0-6 0 16,-1-1-240-16,7-9-32 0,0 0-16 0,0 0 0 0,0 0-144 0,-6-8-128 16,-3 2 192-16,6-7-192 0,1-1 0 15,2-1 0-15,2-3 0 0,1 0-192 0,-1-2 192 0,1 1 0 16,1 0 0-16,0 1-144 0,1 3 144 0,1 4 0 15,0 0 0-15,3 5-128 0,-1-2 128 0,1 4 0 16,1 4 0-16,1 7 0 0,3 0 0 0,-1 5-160 16,2-2 160-16,-2 4 0 0,0 2-176 0,0 3 176 15,-1-1-160-15,0 3 160 16,-3 0-1600-16,-1 2-208 0,-1-3-48 0,-1-2-7488 16,-3-3-1472-16</inkml:trace>
  <inkml:trace contextRef="#ctx0" brushRef="#br2" timeOffset="147786">26877 4182 17503 0,'1'-12'1552'0,"-1"12"-1232"0,5-8-320 0,-5 8 0 15,0 0 2112-15,0 0 384 0,0 0 64 0,10 14 0 16,-2 4-1088-16,-2 4-208 0,-1 4-48 0,-1 3-16 15,-1 5-736-15,-2 4-144 0,1 5-16 0,0 1-16 16,-1 6-288-16,-1 3 0 0,-1 2 128 0,1 2-128 16,0 4 0-16,-2-2 0 0,1-3 0 0,2-6 0 15,1-1-208-15,2-10-112 0,2-6 0 0,-1-7-16 16,3-4-2096-16,3-1-432 0,2-9-80 0</inkml:trace>
  <inkml:trace contextRef="#ctx0" brushRef="#br2" timeOffset="147964.12">27245 4536 10127 0,'0'0'896'16,"2"14"-704"-16,-1 2-192 0,3 3 0 0,-1 3 3456 0,3 0 672 16,-1-1 128-16,2 1 32 0,2 1-2912 0,0 1-576 15,0 1-112-15,1 1-32 0,2 2-480 0,-1-3-176 0,-2 2 0 0,0-2 144 16,0 2-144-16,1-3 0 0,-3-1 0 0,2-4 0 31,0-2-1440-31,3-6-272 0,-2-3-48 0</inkml:trace>
  <inkml:trace contextRef="#ctx0" brushRef="#br2" timeOffset="148188.82">27670 4524 26431 0,'2'16'1168'0,"1"-2"240"0,-1 3-1120 0,1 9-288 0,-3 1 0 0,0 4 0 16,0 5 1216-16,-1 3 176 0,-3 3 32 0,0 3 16 16,-2 2-592-16,-2 1-112 0,-2 2-32 0,-1 3 0 15,-5 3-304-15,-2 0-64 0,-2 0-16 0,0 1 0 16,1-1-320-16,0 0 0 0,1-1 0 0,1-6-10416 16,2-3-2112-16</inkml:trace>
  <inkml:trace contextRef="#ctx0" brushRef="#br2" timeOffset="148692.57">29180 4392 12895 0,'0'0'1152'0,"0"0"-928"0,0-10-224 0,1-3 0 15,2 3 3968-15,-1 1 768 0,-2-1 128 0,-2 2 48 16,-1-2-3248-16,3 10-640 0,-5-6-128 0,5 6-16 15,0 0-352-15,0 0-64 0,-10 1-16 0,1 7 0 16,0 5-448-16,-1 4 0 0,0 6 0 0,0 3 0 16,-1-3 0-16,3 3 0 0,3-2 0 0,1 2-160 15,0-1 160-15,3-4 0 0,3-4 0 0,1-1 0 16,-2-8 0-16,-1-8 0 0,0 0 0 0,11 3 0 16,0-4 0-16,4-7 0 0,0-7 128 0,0-3-128 0,-1-2 128 0,2-4-128 15,-2-4 160-15,0-2-160 0,0 0 0 0,-1-1 128 16,1 6-128-16,0 0 0 0,3 3 0 0,0 4 0 15,-2 4 0-15,0 9 0 0,3 5 0 0,1 4 0 16,2 7 0-16,1 2 0 0,0 5 0 0,-2 2 0 16,2 1 0-16,1-1 0 0,1-1 0 0,-1-3 0 15,1-2 0-15,1-3 0 0,2-1-160 0,1-6 32 16,1-4 0-16,-1-2 0 16,-3 1-1680-16,2-8-336 0,2 0-64 0</inkml:trace>
  <inkml:trace contextRef="#ctx0" brushRef="#br2" timeOffset="149282.54">26109 6339 23039 0,'-13'-8'2048'0,"7"1"-1648"0,-2 2-400 0,3 3 0 16,5 2 1536-16,0 0 240 0,0 0 32 0,0 0 16 15,-6 7-544-15,2 7-128 0,3 4 0 0,-1 7-16 16,2 3-576-16,0 5-112 0,3 3-32 0,1 2 0 15,-2 3-224-15,5 3-64 0,-2-2 0 0,4 7 0 16,1-4-128-16,3 2 128 0,2-1-128 0,1-4 128 16,3-3-128-16,3-5 0 0,1-5 0 0,0-5 0 15,1-6 0-15,0-3 0 0,-2-5 0 0,1-2 0 16,-1-6-400-16,0-2-64 16,0-4-16-16,-1-4-9840 0,-3-3-1968 0</inkml:trace>
  <inkml:trace contextRef="#ctx0" brushRef="#br2" timeOffset="149705.03">26137 6595 31503 0,'-14'10'1392'0,"14"-10"288"0,-4 9-1344 0,4-9-336 16,3 11 0-16,4 0 0 0,0-5 208 0,4-1-16 15,7-2-16-15,0-5 0 0,3-1 80 0,5-3 0 16,2-4 16-16,0 0 0 0,0-4-272 0,3-1-176 15,1-2 32-15,-1 0 0 16,-2-2-784-16,0-1-160 0,-1 1-16 0,-1 2-16 16,-3 0 352-16,-1 4 80 0,-3 3 16 0,-1 3 0 0,-2 4 672 0,1 4 144 0,-2 6 32 15,2 2 0-15,-3 5 656 0,0 3 128 0,-1 6 16 0,0 3 16 16,-1-1-144-16,-3 4-16 0,-1 0-16 0,-1 5 0 16,-2 0-272-16,-1-1-48 0,-2 1-16 0,-2-2 0 15,3-3-80-15,-4 0-16 0,0-3 0 0,-2-3 0 16,0-4 224-16,1-6 32 0,1-13 16 0,0 0 0 15,-3 8-240-15,3-8-48 0,0 0-16 0,0 0 0 16,-1-14 0-16,0-3 0 0,2-5 0 0,1-1 0 16,-2-4-224-16,3 1-128 0,1-5 160 0,2 0-160 15,0 0 0-15,2-1 0 0,2-2 0 0,0 1 0 16,2-3 0-16,2 3 0 0,2 1 0 0,2 2 0 16,3 1 0-16,1 2 0 0,3 5-144 0,1 3 144 15,1 2-496-15,0 3 0 0,-1 5 0 0,0 4 0 16,3 0-2768-16,-5 3-576 0</inkml:trace>
  <inkml:trace contextRef="#ctx0" brushRef="#br2" timeOffset="150084.32">27819 6243 22111 0,'-13'-1'1968'0,"4"-1"-1584"16,-2-1-384-16,-1 0 0 0,-3 0 2240 0,0 0 384 0,-3-1 64 16,-1 0 0-16,-2 0-1488 0,0 3-304 0,2 1-64 0,-2 4-16 15,2 3-560-15,0 2-96 0,0 5-32 0,1 5 0 16,2 3-128-16,1 5 0 0,-1 1-160 0,5 0 160 16,1-2 0-16,2 2-144 0,4 1 144 0,0-6 0 15,6-1 0-15,0-4-128 0,2-3 128 0,4-1 0 16,3-3 0-16,-1-3-160 0,0-4 160 0,2-3 0 15,1-1-128-15,-1-4 128 0,1-1 0 0,1-5 0 16,-4-3 0-16,3 1 144 0,-2-5 16 0,2-2 0 16,-4-4 48-16,0 0 16 0,-4-1 0 0,3 0 0 15,-2 5-224-15,-2 2 144 0,2 1-144 0,-3 4 128 16,0 2-128-16,-3 10 0 0,0 0 0 0,0 0 0 16,0 0 0-16,12 7 0 0,-2-1 0 0,0 7 0 15,-1-1 0-15,3 5 0 0,-2 1-176 0,1-1 176 16,1 1-192-16,-1 0 64 0,2-1 0 0,-1-5 0 15,4 1-1472-15,-2-5-272 0,2 1-64 0,-2-6-11808 16</inkml:trace>
  <inkml:trace contextRef="#ctx0" brushRef="#br2" timeOffset="150416.74">28160 6056 10127 0,'0'0'448'0,"2"13"96"0,-4-1-544 0,1 1 0 16,1 4 0-16,0 2 0 0,-2 2 4480 0,0 1 800 16,1 0 160-16,-1 0 16 0,-1 3-3680 0,1-1-752 0,-1 4-128 0,2-2-48 15,-2 2-288-15,2-3-64 0,-2 0-16 0,2-2 0 16,0-4-160-16,1-4-48 0,1-5 0 16,2-1 0-16,-3-9-16 0,0 0 0 0,7-5 0 0,3-2 0 15,1-5-80-15,1-1-32 0,-2-7 0 0,2 0 0 16,1-4 0-16,2 1 0 0,1-4 0 0,1 3 0 15,-1-4-144-15,1 4 128 0,1 0-128 0,0-1 128 16,1 4-128-16,1 4 0 0,-2 2 0 0,0 5 0 16,-2 0 0-16,2 6 0 0,-2 3-128 0,2 3 128 15,0 6 0-15,0 4-176 0,-2 5 176 0,-2 2-128 16,-1 3 128-16,-2 3-192 0,0-2 192 0,-4 1-192 16,-2 2-256-1,-1-4-64-15,-1 3-16 0,-2-3-10112 0,1-1-2032 0</inkml:trace>
  <inkml:trace contextRef="#ctx0" brushRef="#br2" timeOffset="150830.7">29210 5787 28559 0,'0'0'1264'0,"0"0"272"0,0 0-1232 0,0 0-304 0,-8-3 0 16,0 3 0-16,0 0 1152 0,-3 1 160 0,1 1 32 15,-2 1 16-15,0 4-736 0,-2-1-160 0,0 8-16 0,0 0-16 16,-4 3-432-16,1 2 0 16,-1 1 0-16,2 0 0 0,1 1 0 0,3-1 0 0,2-1 0 0,4 0 0 15,1-4 0-15,2-1 0 0,4 0 0 0,2-3 0 16,3 1 0-16,-1 0-176 0,3-5 176 0,5 5-128 15,-1-3 128-15,2 3 0 0,4 0-144 0,0 0 144 16,0 1 0-16,0 1 0 0,-1-2 0 0,-1 0 0 16,-2 2 0-16,0-1 0 0,-2-3 176 0,-3 3-176 15,0-2 320-15,-5 2-48 0,-3 2 0 0,-1-1 0 16,-2-1-16-16,-3-2 0 0,-4 2 0 0,-2 1 0 16,-1-4-256-16,-5 2 0 0,-1-1 0 0,-1-3 0 15,0-2-1552-15,2 1-224 16,-1-5-32-16,2-2-12592 0</inkml:trace>
  <inkml:trace contextRef="#ctx0" brushRef="#br2" timeOffset="151087.18">29716 5639 21183 0,'-5'9'1888'0,"0"2"-1504"0,0 5-384 15,0 0 0-15,0 2 1792 0,-1 2 272 0,2 5 64 16,-1 2 16-16,0-2-928 0,1 4-192 16,0-1-48-16,1 4 0 0,1-1-512 0,-1 4-96 0,1 0-32 0,1 0 0 15,-2-2-336-15,2-4 128 0,-1-1-128 0,4-5 0 16,-2 0-176-16,1-6-96 0,2-4-32 0,-1-1 0 31,-2-12-2368-31,0 0-464 0,0 0-112 0,0 0-16 0</inkml:trace>
  <inkml:trace contextRef="#ctx0" brushRef="#br2" timeOffset="151411.72">29922 5809 18431 0,'0'0'816'0,"12"-3"160"0,-1-4-784 0,2-4-192 0,0-1 0 0,1 0 0 0,-2-4 2736 0,2 1 496 16,-1-3 96-16,-2-1 32 0,0 0-2112 0,-1 1-416 15,0 1-96-15,-2 0-16 0,-1 2-480 0,-3 2-112 16,-1 0 0-16,-3 13-128 0,0-11 128 0,0 11-128 15,0 0 0-15,0 0 0 0,0 0 240 0,-13 4-64 16,0 5-16-16,2 5 0 0,-2-2 0 0,2 6 0 16,0 5 0-16,4-1 0 0,-3-1 80 0,2 5 16 15,2-2 0-15,2 0 0 0,2 0-256 0,2-2 144 16,2-1-144-16,2-2 128 0,2-3-128 0,0-2-144 0,6-5 144 0,-2-2-208 31,0-4-1488-31,1-2-288 0,2-2-64 0</inkml:trace>
  <inkml:trace contextRef="#ctx0" brushRef="#br2" timeOffset="151770.35">30404 5588 26207 0,'-10'10'1152'0,"10"-10"256"0,-4 11-1136 0,-1 3-272 0,-1 2 0 0,1 1 0 16,-1-1 896-16,0 2 112 0,0-2 16 0,-2 2 16 15,-1 0-176-15,0 1-32 0,3-1-16 0,1-2 0 16,0-2-464-16,1 0-96 0,0-1 0 0,2-4-16 16,2-9-96-16,0 0-16 0,0 0 0 0,0 0 0 0,9-5-128 0,-2-4 192 15,3-5-192-15,-1-4 192 0,1-2-192 0,2-2 0 16,-1-2 144-16,2 3-144 0,0 0 0 0,-1 2 0 16,0 1 0-16,1 2 0 0,1-1 192 0,1 1-48 15,1 4 0-15,0 5 0 0,-1 2 48 0,1 3 0 16,2 5 0-16,-3 5 0 0,1 6-192 0,-1 2 0 15,0 2 0-15,-1 1 128 0,0 0-128 0,-1 1 0 16,-2 1 0-16,-2-1 0 0,0 2 0 0,-3-5 0 16,1-4-176-16,-1 0 176 15,0-2-496-15,-6-11-16 0,8 4 0 0,-8-4 0 16,12-1-2000-16,-2-8-416 0</inkml:trace>
  <inkml:trace contextRef="#ctx0" brushRef="#br2" timeOffset="152058.94">31247 4425 22111 0,'0'0'976'0,"-8"13"208"0,-2 0-944 0,1 4-240 0,1 8 0 0,2 0 0 15,-7 4 2176-15,4 3 400 0,-1 0 80 0,1 2 16 16,2 0-1584-16,2 6-320 0,-2 4-64 0,4 1-16 15,0 2-384-15,2 2-80 0,1 2-16 0,1-2 0 16,3 1-208-16,1-1-208 0,0-5 32 0,3 2 16 16,1-3-672-16,1-1-144 15,0-2-32-15,1-6 0 0,-1-6-160 0,1 0-48 0,-1 1 0 16,0-6 0-16,-1-5-704 0,-3-2-128 0,-1-7-48 0</inkml:trace>
  <inkml:trace contextRef="#ctx0" brushRef="#br2" timeOffset="152180.65">30990 5291 10127 0,'-5'-7'896'0,"1"0"-704"16,3-5-192-16,3 5 0 0,3-3 5040 0,6 2 976 16,1-2 192-16,4 3 32 0,1-1-4192 0,4 1-832 15,2-3-160-15,3 2-32 0,2-3-624 0,4 1-112 16,1-3-32-16,4-1 0 0,4-1-256 0,4-2 0 16,6-3 0-16,1-2 0 15,3 2-1216-15,-3-3-320 0,-2 0-48 0</inkml:trace>
  <inkml:trace contextRef="#ctx0" brushRef="#br2" timeOffset="152807.6">29488 7231 32879 0,'-14'-13'1456'0,"2"5"304"0,-3-5-1408 0,-2 6-352 15,0-3 0-15,-5 2 0 0,-2-3 448 0,0 0 32 0,-1 1 0 0,3 4 0 16,1-2-144-16,3 7-16 0,3 2-16 0,1 7 0 15,-1 1-304-15,2 6 0 0,1 2 0 16,0 2 0-16,4 1 0 0,-2 8 0 0,4 1 0 0,2 3 0 16,3 1 0-16,2-1 0 0,3-3 0 0,2 0 0 15,4-2 0-15,1-2 0 0,1-4 0 0,5-4 0 16,1-3 0-16,2-6 0 0,2-3 208 0,2 0-64 16,1-5-16-16,-1-5-128 0,-2-4 192 0,2-3-64 15,-2-6 16-15,-3-4 0 0,-1 1 0 0,-3-5 0 16,-2 2-144-16,-2 2 0 0,-3-3 144 0,-2 3-144 15,-1 2 0-15,0 2 144 0,-2 2-144 0,1 6 0 16,-2 1 176-16,-2 9-176 0,0 0 160 0,0 0-160 16,0 0 192-16,13 2-48 0,-1 6-16 0,1 2 0 0,0 5-128 15,2 3 0-15,2 1 0 0,2 0 0 0,0 1-128 16,1 0 128-16,0 0-160 0,2-4 160 16,0 2-576-16,-1-1-32 0,2-3 0 15,1-2-10176-15,0-6-2032 0</inkml:trace>
  <inkml:trace contextRef="#ctx0" brushRef="#br2" timeOffset="153107.32">30529 6451 34959 0,'-8'-11'1536'0,"5"1"336"0,3 0-1488 0,0-1-384 0,0 11 0 0,0 0 0 16,0 0 320-16,0 0-16 0,0 0 0 0,0 0 0 16,0 0 128-16,-3 12 16 0,-1-2 16 0,3 8 0 15,-2 3-464-15,2 6 0 16,-3 2 0-16,1 3 0 0,0 2 0 0,0 5 0 0,-1 4 0 0,2-3 0 16,-1 2 0-16,1 4 0 0,0 5 0 0,1-4 0 15,0 0 0-15,-1-1 0 0,1-4 0 0,2-4 0 16,-1-4-160-16,0-1-32 0,0-1 0 0,3-7 0 15,1 2-160-15,0-5-32 0,-2-3-16 0,3-4 0 16,-2-2-1632 0,-3-3-320-16,0-10-64 0,0 0-10912 0</inkml:trace>
  <inkml:trace contextRef="#ctx0" brushRef="#br2" timeOffset="153285.6">30142 7056 2751 0,'0'0'256'0,"0"0"-256"15,0 0 0-15,15-3 0 0,1-1 4672 0,0-3 896 16,-2 2 192-16,7 1 16 0,-2-1-4352 0,1-3-864 16,0-1-176-16,6-3-48 0,2 5-208 0,2-5-128 15,1-1 160-15,2-1-160 0,0 0 0 0,0-1 0 16,-3-1 0-16,0 0 0 16,-2 1-1792-16,-1-1-464 0,9-9-96 0,-5 5-16 0</inkml:trace>
  <inkml:trace contextRef="#ctx0" brushRef="#br2" timeOffset="153550.53">31101 6463 11055 0,'9'-15'480'0,"-4"6"112"0,-2-4-464 0,1-2-128 0,-1-1 0 0,-1 1 0 15,0 5 2560-15,-2-3 512 0,0 2 80 0,0 1 32 16,-2-2-1696-16,1 3-336 0,-2 0-64 0,1 4 0 16,2 5 128-16,-4-2 16 0,-3 1 16 0,-1 1 0 15,0 2-96-15,-1 1 0 0,-1 3-16 0,0 5 0 16,1 6-496-16,-1 3-112 0,0 3-16 0,0 5 0 15,-1-1-112-15,3 3-16 0,1 2-16 0,2 4 0 16,0-1 64-16,5 3 16 0,0 3 0 0,5 4 0 16,0-2 0-16,3 5 0 0,2 5 0 0,3-3 0 15,-3-4-288-15,0-2-160 0,0-4 192 0,4-2-192 16,-4-1 0-16,1-3 0 0,1-5 0 0,0-5 0 16,-1 2-640-16,1-3-128 0,-2-6-16 0,-4 0-16 15,2-7-1872-15,-3-2-368 0,-5-8-80 0,0 0-10944 16</inkml:trace>
  <inkml:trace contextRef="#ctx0" brushRef="#br2" timeOffset="153731.91">30727 6984 29999 0,'0'0'1328'0,"0"0"272"0,0 0-1280 0,11 0-320 15,1-1 0-15,2-2 0 0,0 1 448 0,4-2 32 16,2-1 0-16,4-2 0 0,3-2-96 0,1 1 0 15,0-6-16-15,1 3 0 0,0-1-368 0,-2 0 144 0,-2-2-144 0,-3 0 0 32,-3-1-1408-32,0-2-384 0,-1 3-64 0,0 2-6848 0,-3 2-1376 15</inkml:trace>
  <inkml:trace contextRef="#ctx0" brushRef="#br2" timeOffset="154029.46">31304 6798 23039 0,'0'0'2048'0,"-1"8"-1648"0,-1 2-400 0,2-10 0 16,3 9 1600-16,-3-9 224 0,6 10 48 0,-6-10 16 16,13 3-848-16,2-3-160 0,2-2-48 0,-1-3 0 15,0-4-400-15,0 2-96 0,2-7-16 0,-3 1 0 16,2-1-192-16,-3 3-128 0,-4-5 128 0,-3 5-128 0,1-2 0 0,-5 1 128 16,-2-2-128-16,-1 2 0 0,-1 3 208 15,1 9-16-15,-7-9-16 0,7 9 0 0,-11-3 240 0,-2 3 48 16,-1 2 16-16,0 7 0 0,0 0-192 0,-1 5-32 15,-2 2-16-15,3 2 0 0,2 0-48 0,0 4-16 16,1 3 0-16,-1 0 0 0,6 5-48 0,1-2 0 16,1 0 0-16,2-4 0 0,2 2-128 0,5-4 192 15,-1-2-192-15,2 1 192 0,1-3-352 0,5-3-64 16,2-1-16-16,0-5 0 16,-1 0-1840-16,3-6-368 0,-1-1-80 0</inkml:trace>
  <inkml:trace contextRef="#ctx0" brushRef="#br2" timeOffset="154357.46">31734 6520 22111 0,'0'0'1968'0,"1"15"-1584"0,0 3-384 0,0 1 0 16,1 1 1360-16,2 1 192 0,-3 2 48 0,0-2 0 15,-1 0-176-15,1 0-16 0,1 0-16 0,-1-4 0 16,-1-1-624-16,2-1-128 0,0-1-32 0,-2-14 0 16,1 10-400-16,-1-10-80 0,0 0 0 0,0 0-128 15,0 0 256-15,0 0-48 0,0 0-16 0,4-10 0 16,0-3 160-16,-1-2 32 0,0-3 0 0,1 0 0 0,0 0 16 16,1 2 16-16,0 2 0 0,1 0 0 15,-1-1-16-15,3 2 0 0,-1 2 0 0,5-2 0 0,-1-1-400 16,2 5 0-16,0-1 128 0,1 1-128 0,2 0 0 0,-1 3-224 15,1-2 48-15,-4 2 16 16,0 1-2592-16,-1-4-528 0</inkml:trace>
  <inkml:trace contextRef="#ctx0" brushRef="#br2" timeOffset="154778.29">32011 6333 13823 0,'0'0'1216'0,"0"0"-960"0,0 0-256 0,-7 5 0 16,2 3 2592-16,5-8 480 0,0 0 80 0,-6 7 32 15,6-7-1536-15,-9 7-304 0,0 0-64 0,0 0-16 16,0-1-480-16,-3 4-80 0,0-1-32 0,1 3 0 16,-3 2-112-16,0 2-32 0,-1 1 0 0,-1-1 0 0,1-2 96 0,1 4 16 15,0 4 0-15,0-2 0 0,1 0-240 0,2 4-32 16,-1 2-16-16,5-2 0 0,1 5-352 0,3-3 144 15,2 2-144-15,3-6 0 0,3 0 144 16,4-3-144-16,3-1 0 0,2-3 144 0,3-1-144 0,6-6 192 16,1-2-192-16,4-2 192 0,7-7-192 0,-2 1 0 15,2-6 0-15,0 2-176 16,-2-7-240-16,-3-1-48 0,-2-2-16 0,0-2 0 16,-2-1-1200-16,-2 0-240 0,-3-3-64 0</inkml:trace>
  <inkml:trace contextRef="#ctx0" brushRef="#br2" timeOffset="155062.14">32315 5704 16575 0,'0'0'1472'0,"-7"8"-1168"0,2 3-304 0,1 0 0 0,2 6 4496 0,2-4 848 0,0 1 160 0,-3 3 48 16,2 5-3952-16,0 1-800 0,-1 5-160 0,1 1-16 15,1 4-48-15,1 2-16 0,1 0 0 0,0 3 0 16,2 2-336-16,2 0-64 0,2 0-16 0,1-3 0 16,1-2-144-16,13 24 0 0,-5-12 0 0,0-12 128 15,-1-4-832-15,0-7-192 0,-4-6-16 0,-1 0-16 16,0-5-1328-16,-1-4-272 0,-1-1-48 15</inkml:trace>
  <inkml:trace contextRef="#ctx0" brushRef="#br2" timeOffset="155237.14">32077 6148 4607 0,'25'-11'400'0,"-7"4"-400"0,1-1 0 0,3-2 0 0,-1 1 4736 0,-8 1 880 16,1 0 160-16</inkml:trace>
  <inkml:trace contextRef="#ctx0" brushRef="#br2" timeOffset="155726.79">30487 6514 12895 0,'0'0'576'0,"0"0"112"15,0 0-560-15,0 0-128 0,0 0 0 0,0 0 0 0,0 0 1952 0,-5-9 352 16,-1 0 80-16,1-3 16 0,3 3-976 0,-2-1-192 16,0 4-32-16,2-4-16 0,0 2-176 0,1-2-48 0,-1 2 0 0,4-1 0 15,-2 9-304-15,4-7-64 0,0-2-16 0,1 3 0 16,2 1 32-16,1-3 0 0,-8 8 0 0,13-5 0 16,1 2-64-16,0 1-16 0,0 2 0 0,1 1 0 15,2 0-176-15,2 3-32 0,1 0-16 0,2 2 0 16,-1-1-160-16,0 2-16 0,-1 2-128 0,-1-3 192 15,-3 4-192-15,-2-4-128 0,-2 1 128 0,-2 0-208 32,-10-7-1840-32,9 4-352 0,-9-4-80 0,0 0-11248 0</inkml:trace>
  <inkml:trace contextRef="#ctx0" brushRef="#br2" timeOffset="158694.6">26938 1115 2751 0,'0'0'128'0,"0"0"16"0,0 0-144 0,0 0 0 16,-10 2 0-16,10-2 0 0,-11 3 2208 0,11-3 416 15,-7 3 64-15,7-3 32 0,-10 3-1760 0,10-3-336 16,-11 3-80-16,11-3-16 0,0 0-144 0,-9 3-48 15,9-3 0-15,0 0 0 0,-8 4 112 0,8-4 0 16,0 0 16-16,0 0 0 0,0 0 224 0,0 0 32 16,0 0 16-16,0 0 0 0,0 0-80 0,0 0-16 15,0 0 0-15,0 0 0 0,0 0-144 0,6 5-48 0,4 1 0 0,0-1 0 16,0-2-176-16,3 1-32 0,1 1-16 0,3 0 0 16,0 0 32-16,3 4 0 0,2-3 0 15,5 0 0-15,-1 3-256 0,1-1 0 0,3 3 0 0,3-4 0 16,1 0 208-16,0-2 0 0,2 1 0 0,-2-1 0 15,1-3 112-15,-1-2 0 0,0-1 16 0,1 0 0 16,-1 1 32-16,4-3 0 0,1 1 0 0,0-2 0 16,1 2-96-16,3 0-16 0,3-3 0 0,1-1 0 15,-4-1-64-15,-1-2-32 0,-2 2 0 0,1-4 0 16,-3 4-32-16,1-2 0 0,-1 3 0 0,3 2 0 16,1-1 0-16,1 0 0 0,2 0 0 0,-1 2 0 15,1-2-128-15,-2-1 0 0,-5 0 0 0,-1 3 128 16,-3-2-128-16,2 1 0 0,-2 0 0 0,3 1 0 15,0-2 0-15,-2-1 128 0,1 1-128 0,1 0 0 16,2-2 0-16,-2 2 128 0,0 2-128 0,-3-4 0 0,0 1 0 16,-2 1 0-16,-4-3 0 0,1 2 0 0,-3-3 0 15,1 0 128-15,1 1-128 0,0-2 0 0,-2 3 0 0,2-2 0 16,-1 5 0-16,1-1 0 0,0-5 208 0,0 2-32 16,0-1-16-16,0 3 0 0,-2-3-32 0,4 2 0 15,-2 4 0-15,-3-4 0 0,-2 1-128 0,-2 1 128 16,1-2-128-16,-2 2 128 0,0 2-128 0,-1-3 0 15,0-1 0-15,-2 3 128 0,0-1-128 0,-1-1 0 16,1 1 0-16,-2 2 0 0,1 0 0 0,-1-2 0 16,0 2 128-16,3 0-128 0,-3 0 0 0,0 3 0 15,1-1 144-15,-1 0-144 0,0-2 0 0,-1 2 128 16,-1-1-128-16,-1 0 0 0,2 1 0 0,-2 0 0 16,-2-1 0-16,-10 2 128 0,10 0-128 0,0-1 0 15,-2-1 0-15,-8 2 0 0,9 0 0 0,-9 0 144 16,0 0-144-16,0 0 0 0,0 0 176 0,0 0-176 0,0 0 160 0,0 0-160 15,0 0 208-15,0 0-48 0,0 0-16 0,0 0 0 16,0 0-144-16,0 0 160 0,0 0-160 0,0 0 160 16,0 0-160-16,-11 5 0 0,-2 2 0 0,0-3 0 15,0-3 0-15,-1 3 0 0,-1 1 0 0,0 2 0 16,0-5 0-16,-1 3 0 0,0-1 0 0,-1 3 0 16,0-2 0-16,0 1-176 0,-2 3 176 0,0-3-192 15,0 2 192-15,-2-3-128 0,-1 1 128 0,0 3-128 16,-1-1 128-16,0 2-160 0,-1-2 160 0,-3 0-160 15,-4-2 160-15,-4 2-128 0,-3-1 128 0,-3 0-128 16,1 2 128-16,-3-1-208 0,-1 1 80 0,1-3 128 0,0 3-192 16,1-3 192-16,0 2-192 0,-4 1 192 0,-2-3-192 15,-4 3 192-15,-4-2-160 0,3 2 160 0,-1-4 0 0,2 1 0 16,0 0 0-16,4 1 0 0,1 2 0 0,-2-1 0 16,1-2 0-16,-4 2 0 0,-4-1 0 15,-1 2 0-15,1-4 0 0,1 0 0 0,2 2 0 0,3 0 0 16,3 2 0-16,1 1 0 0,-2 0 0 0,1-4 0 15,-4 1 0-15,2-1 0 0,0-1 0 0,2-1 0 16,2 0 0-16,1 1 0 0,4 0 0 0,2-1 0 16,3 0 0-16,0 1 0 0,0-3 0 0,0 1 0 15,-1-3 0-15,1 1 0 0,-1-1 0 0,3-1 0 16,1-4 0-16,2-3 0 0,0 4 0 0,4 2 0 16,-1-6 0-16,4 3 0 0,3 0 0 0,-1 0 0 15,1-3 0-15,1 3 0 0,1 0 0 0,2-1 0 0,2 2 0 0,1 3 0 16,0-2 128-16,2 2-128 0,-1-2 0 0,3 1 0 15,1 2 0-15,8 0 160 0,-11 0-160 0,3 0 128 16,0 0-128-16,8 0 0 0,-9 5 144 0,9-5-144 16,0 0 0-16,-9 2 0 0,9-2 0 0,0 0 0 15,0 0 0-15,0 0 0 0,-8 3 0 0,8-3 0 16,0 0 0-16,0 0 0 0,0 0 0 0,0 0 0 16,0 0 0-16,6 11 144 0,1-6-144 0,2 2 0 15,3-1 128-15,0-1-128 0,2 0 0 0,1 2 0 16,1-4 0-16,7 0 0 0,3 1 128 0,2 0-128 15,1 2 0-15,5 0 0 0,2 5 0 0,6-4 0 16,5 3 0-16,3-3 0 0,2-2 0 0,0-1 0 16,-1-4 0-16,2 2 0 0,2-1 0 0,2 1 0 15,3-1 0-15,4 0 0 0,2-1 0 0,-3 0 0 16,-2-4 128-16,-2-1-128 0,0 3 0 0,4-2 0 0,2 1 0 16,2 0 160-16,3-4-160 0,-3 0 128 0,-2-4 0 0,-3 3-128 15,1-5 192-15,0 3-64 0,1-3 64 0,3-1 0 16,3 0 0-16,-4 1 0 0,-2-1-192 0,-3-1 160 15,-2-1-160-15,1 0 160 0,0 2-160 0,1 2 0 16,0-2 0-16,-3-3 128 0,0 2-128 0,-6 0 0 16,-5-2 0-16,-1 3 0 0,-2-1 0 0,-1 0 0 15,-1-2 128-15,0-1-128 0,-2 2 0 0,-2-1 0 16,0 2 0-16,-1 3 128 0,-4 1-128 0,0-2 0 16,-4 3 0-16,-2 0 0 0,-4 2 0 0,-3-1 0 15,-2 4 0-15,-3 2 0 0,-1-1 0 0,-3 2 0 0,0 1 0 16,-11 1-176-1,0 0-1616-15,8 5-336 0,-8-5-64 0</inkml:trace>
  <inkml:trace contextRef="#ctx0" brushRef="#br2" timeOffset="163430.91">17930 14815 1839 0,'0'0'160'0,"0"0"-160"15,-5-8 0-15,2-2 0 0,3 10 2608 0,-3-9 480 16,2-1 112-16,1 10 0 0,0 0-2432 0,4-10-512 15,1-1-80-15,-2 2-32 0,-3 9-144 0,7-9 0 16,-1 0 0-16,1 1 0 0,-1 1 0 0,0-4 0 16,-1 4 144-16,-5 7-144 0,5-9 352 0,-5 9 0 15,6-6 0-15,-6 6 0 0,0 0 256 0,0 0 48 0,0 0 16 0,0 0 0 16,0 0-48-16,10-3-16 0,-10 3 0 0,0 0 0 16,0 0-32-16,11-3-16 0,-1 3 0 0,-10 0 0 15,12 0 80-15,-2 3 0 0,0-7 16 0,-10 4 0 16,14 1-144-16,0 2-48 0,1-8 0 0,-1 4 0 15,4 3-32-15,1-1-16 0,1-1 0 0,2 0 0 16,1 0-96-16,2 4-32 0,8 0 0 0,2-4 0 16,3-2-32-16,1-1-16 0,2-3 0 0,1 3 0 15,-1 1-48-15,2 0 0 0,0 1 0 0,2 1 0 16,-1 1-192-16,4 2 144 0,4-1-144 0,3-2 128 16,1 0-128-16,-1 0 0 0,-3 0 144 0,0 0-144 15,0 2 0-15,0 0 0 0,0 2 0 0,5-1 128 16,4-1-128-16,2-2 0 0,-2-2 0 0,0-1 0 15,-1-1 0-15,-1 3 0 0,2 0 0 0,3-1 128 0,2 0-128 0,1-1 0 16,-1 1 0-16,3-5 0 0,-5 2 0 0,-1 1 128 16,-1 4-128-16,2 0 0 0,2 3 0 0,1-2 0 15,1-5 0-15,-3 3 0 0,-3 2 0 0,-2 1 0 16,-2 0 0-16,1 1 0 0,0 1 0 16,5 1 0-16,-2-3 0 0,-1 0 0 0,-4-2 0 0,-1 0 0 15,-1 1 0-15,-3 3 128 0,-4-2-128 0,6 3 128 16,2-1-128-16,-3 0 128 0,2 0 0 0,-2 1 0 15,-3-3 0-15,-2 2 0 0,-2-3 0 0,-2 4 0 16,-2 3 0-16,1-4 0 0,-1 0-128 0,-2 0 176 16,1 1-176-16,-3 0 192 0,-1-4-192 0,-2 0 0 15,-2-2 144-15,-2 1-144 0,-2 0 0 0,-2 0 128 0,-1-1-128 16,-2 1 0-16,1-2 0 0,-4 1 144 0,0 0-144 16,-2 0 0-16,0-4 192 0,-2 1-192 0,0 2 192 0,-2 2-192 15,-1-2 256-15,0 2-48 0,0-3-16 0,0 3 0 16,0-1-48-16,-1 1-16 0,-2-2 0 0,1 2 0 15,-12 0 0-15,11 1-128 0,-11-1 192 0,8 0-64 16,-8 0-128-16,0 0 128 0,0 0-128 0,0 0 128 16,0 0-128-16,0 0 0 0,0 0 0 0,0 0 0 15,-8-7 0-15,-2 2 128 0,-1 2-128 0,-2-4 0 16,-4 2 0-16,0 1 0 0,-4 3 128 0,-2-4-128 16,-2-4 0-16,-4 4 0 0,-2-1 0 0,-2 1 0 15,-2-1 0-15,-6 4 0 0,-6-1 0 0,-5 0 0 16,-7 3-128-16,1 0 128 0,-1-6 0 0,0 4 0 0,-1 1 0 15,-4 2 0-15,-2 1 0 0,-4 1 0 16,-4-3 0-16,2 1 0 0,1 2 0 0,0-3 0 0,-3 0-144 0,-5 0 144 16,-9-1 0-16,1-1 0 0,-2 1-160 0,0 1 160 15,0 0-128-15,-8 1 128 0,-6 1-176 0,2-1 176 16,4-1-208-16,-2 4 80 0,0-2 128 0,1-1-128 16,-1-2 128-16,2 1-128 0,3 0 128 0,1 1 0 15,-1 3 0-15,4-1 0 0,3-4 0 0,7-1-160 16,7 4 160-16,5 0 0 0,7 3 0 0,4-2-128 15,2-5 128-15,7 2 0 0,4 3 0 0,3-2 0 16,5-1 0-16,6 0 0 0,3-1 0 0,5 0 0 16,0-1 0-16,4 1 0 0,3 2-192 0,3 2 192 15,3-2-192-15,9-1 192 0,0 0-160 0,0 0 160 16,0 0-128-16,0 0 128 0,0 0 0 0,18 8-160 0,5 0 160 0,4-3 0 16,7 1 0-16,8-1 0 0,6-5 0 15,8-1 0-15,5-3 0 0,3 1 0 0,6 1 0 16,7 1 0-16,7-1 144 0,8 1-144 0,7 0 128 0,5-2-128 15,4-1 0-15,6 2 0 0,6-2 0 0,3 3 0 16,-1 1 0-16,7-1 128 0,4-1-128 0,-2 4 0 16,-3 1 0-16,5 0 128 0,3-3-128 0,-6 1 0 15,-5 4 0-15,1-1 0 0,1-4 128 0,-5 0-128 16,-9-1 0-16,-2 2 0 0,-3 2 0 0,-7-1 0 16,-6-3 0-16,-8 3 0 0,-7 5 0 0,-3 0 0 15,-5 7-1120 1,-2-3-304-16,-4 0-6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56:06.6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1288 684 13823 0,'-3'-13'608'0,"3"13"128"0,0 0-592 0,-1-7-144 0,0 0 0 0,1 7 0 15,0 0 944-15,-3-7 144 0,3 7 48 0,-4-7 0 16,4 7-256-16,-5-7-48 0,1 2-16 0,4 5 0 15,-6-9-528-15,-2 3-96 0,3 2-32 0,-1-2 0 16,-2 1-32-16,2 1-128 0,-1-1 192 0,1 0-64 16,-1 0 128-16,0 1 0 0,-2-4 16 0,2 3 0 15,-2 1-48-15,0-3-16 0,-1-1 0 0,1 2 0 16,-3-5-48-16,0 3-16 0,-4-5 0 0,0 1 0 16,-2 2 16-16,7 0 0 0,-3 2 0 0,-3-3 0 15,-1 0 112-15,-1 0 32 0,-1-1 0 0,-3-2 0 16,-1 2-48-16,-24-12-16 0,3 5 0 0,3 2 0 0,1 5-32 0,1-2 0 15,-2 2 0-15,1 3 0 0,-1-2 0 16,-2 2 0-16,-3-4 0 0,0 1 0 0,2-2-48 0,-2 0-16 16,-2-2 0-16,-4 0 0 0,0-1-16 0,-4 2 0 15,2-3 0-15,-3 3 0 0,-2 4-128 0,0-2 0 16,0-2 144-16,-1 1-144 0,-2 0 0 0,-3 4 0 16,2-2 0-16,-1 5 128 0,-1-5-128 0,-2 2 0 15,2 0 128-15,-3 2-128 0,-2-1 0 0,0 4 128 16,-2-4-128-16,2 3 0 0,0 1 0 0,31 0 144 15,-7 0-144-15,-6 1 0 0,-6 3 128 0,-3-2-128 16,-3 0 0-16,-1 0 0 0,-1-1 0 0,-64 0 0 16,23 0 0-16,11 2 0 0,7-1 0 0,6 1 0 0,4-1 128 0,0-1-128 15,0 2 0-15,1-1 0 0,0-1 0 0,2 3 0 16,1 0 0-16,2 0 0 0,1-2 0 0,0 2 0 16,-2 1 176-16,1 2-176 0,-1 2 160 0,2 1-160 15,2-2 0-15,-1-1 128 0,-2 2-128 0,32 0 0 16,-7 2 0-16,-6-2 0 0,-4 2 0 0,-3 2 0 15,0-2 0-15,-3 5 0 0,-4-3 0 0,-59 12 0 16,24-4 0-16,14-1 0 0,4 2 0 0,8-2 0 16,3 3 0-16,2-2 0 0,2-3 0 0,4 4 0 15,0 3 0-15,4 2 0 0,1-1 0 0,1-2 0 16,1-2 0-16,3-1 0 0,-1 0 0 0,3-1 0 16,0 3 0-16,4-1 0 0,3 1 0 0,2 3 0 15,1-4 0-15,5 5 0 0,2 0 0 0,17-6 0 16,-4 2 0-16,-1 3-128 0,1 2 128 0,1 3 0 0,0-3 0 0,1 3-128 15,1-2 128-15,-15 26 0 0,11-9-144 0,5-4 144 16,5-3 0-16,4 0-144 0,3-2 144 0,2-3 0 16,2 0 0-16,2 1 0 0,2-1 0 0,2 1 0 15,3 2 0-15,2-1-128 0,3-1 128 0,3 2 0 16,2-1 0-16,2-2 0 0,2 1 0 0,2 3 0 16,1-3 0-16,4 3 0 0,-1-2 0 0,2 2 0 15,0-2 0-15,4-1 128 0,1 5-128 0,4-1 0 16,0 0 0-16,3 1 0 0,3-1 0 0,-1-2 0 15,-2-3 0-15,4 2 0 0,0 0 0 0,2 2 0 16,3-3 0-16,3 1 128 0,3 2-128 0,4-2 0 16,3-4 0-16,0 2 0 0,-4-5 0 0,1 4 144 0,3-1-144 0,1 1 0 15,2-6 192-15,6 3-64 0,5-2 0 0,-3-4-128 16,-3-3 0-16,2-2 0 0,1 1 0 0,2 1 0 16,2 0 0-16,2-1 128 0,2-1-128 0,0 0 0 15,-3 0 144-15,1 0-144 0,-1 0 0 0,7-5 144 16,3 1-144-16,0-2 160 0,-3 3-160 0,0-3 160 15,-1 2-160-15,5 2 192 0,4-6-192 0,-1 2 192 16,-3-2-192-16,-1 0 0 0,1 6 144 0,3-6-144 16,5-1 0-16,1 4 144 0,-9-1-144 0,6 2 0 15,0-4 128-15,1 4-128 0,4-3 0 0,-4 2 0 16,-3-4 0-16,4 2 0 0,0 1 0 0,-2-3 0 16,1 0 0-16,-3 2 0 0,-2-4 128 0,3 1-128 15,3 0 0-15,-5-1 0 0,2-1 128 0,-6-1-128 16,-2-1 0-16,3 0 0 0,0 0 128 0,0-3-128 0,-5-1 0 15,-2 0 128-15,-1 0-128 0,-2-2 0 0,-2-1 144 0,0 1-144 16,0-5 0-16,-4-2 144 0,-5 0-144 0,-3-2 0 16,-2-2 0-16,2 0 128 0,0 1-128 0,1-1 128 15,-2-3-128-15,-1 1 128 0,-2-3 32 0,-2-1 0 16,-1 2 0-16,-2 1 0 0,0-2-32 0,-1 1-128 16,2-5 192-16,-2 2-64 0,1-2-128 0,-5-2 0 15,-3-6 0-15,-3 3 0 0,-2-1 128 0,-3-1-128 16,-2-5 128-16,-2 1-128 0,-4 0 160 0,-2-2-160 15,-1-2 192-15,-3 0-192 0,-1-4 320 0,-1 1-64 16,-6-4 0-16,-2 0 0 0,-5 2 32 0,-3-2 0 16,-3-3 0-16,-4-1 0 0,-6-2-144 0,-3 0-16 0,-4-2-128 0,-6 0 192 15,-2-6-192-15,-3 6 128 16,-6 1-128-16,-3 2 0 0,-4-1 128 0,-4 3-128 0,-3 3 0 0,-7-2 0 16,-6 3 0-16,26 22 0 0,-5-7 0 0,-2 2-160 15,-4-1-160-15,-2 1-48 0,1 2 0 0,-2 2 0 31,0 6-1632-31,-42-14-336 0,10 10-64 0</inkml:trace>
  <inkml:trace contextRef="#ctx0" brushRef="#br0" timeOffset="7204.84">708 1157 10127 0,'-3'-5'896'0,"6"1"-704"16,-2-3-192-16,1 2 0 0,-2 1 1552 0,2-4 288 16,1 1 48-16,-2 0 16 0,1-2-736 0,0 4-144 15,0-1-16-15,-2-2-16 0,0 2-432 0,0-2-96 0,0 2-16 0,0-4 0 16,-2 2 112-16,-1-1 16 0,-2 3 0 0,-3 0 0 15,2-2 64-15,2 3 0 0,-2 2 16 0,-5-4 0 16,-2 2-208-16,1 1-32 0,-5 1-16 0,-1 3 0 16,0 2-112-16,-18 1-32 0,5 8 0 0,1 0 0 15,4 4-128-15,-4 4-128 0,0 2 144 0,1 3-144 16,-1-1 0-16,4 2 0 0,-1 2 0 0,4-2 0 16,2 3 0-16,0-4 0 0,6 2 0 0,2-3 0 0,3-2 0 0,4 3 0 15,2 2 0-15,1-1 0 0,3 3 0 0,3-4 0 16,2 3 0-16,3-4 0 0,1-1 0 0,3-3 0 15,2-2 0-15,4 0 0 0,4-3 0 0,-2 1 0 16,2-5 176-16,2 0-176 0,1-1 144 0,-1-1-144 16,-1 0 0-16,0-1 144 0,-3-3-144 0,-1 0 0 15,1-2 0-15,-3 1 0 0,-1-1 0 0,-1 0-192 16,1-2 32-16,-2 0 16 16,-1 0-2016-16,-1-2-400 0</inkml:trace>
  <inkml:trace contextRef="#ctx0" brushRef="#br0" timeOffset="7638.81">1127 1090 18303 0,'0'0'816'0,"0"0"160"0,0 0-784 0,0 0-192 0,0 0 0 0,-8 0 0 16,-1 3 1312-16,0 0 224 0,0 2 32 0,-3 4 16 15,0 0-736-15,-4 4-144 0,0 2-16 0,-1 3-16 16,-4 2-368-16,-1 1-80 0,-1 0-16 0,0 5 0 16,1-2-208-16,0 3 0 0,-1 0 0 0,4 0 0 0,3-1 0 0,4-6 0 15,3-1 0-15,3-2 0 0,2-2 0 0,1-3 0 16,3-12 0-16,6 9 0 0,-6-9 128 0,10 5-128 15,1-1 0-15,2-6 144 0,1-3 48 0,2-2 0 16,2-4 0-16,4-2 0 0,1-1 16 0,1 0 16 16,-1-2 0-16,1-2 0 0,-3 1-224 0,-1 1 144 15,-4 1-144-15,-2 3 128 0,-3 1-128 0,0 3 0 16,-4-1 0-16,-7 9 128 0,0 0-128 0,0 0 0 16,9 7 0-16,-4 3 0 0,-2 2 0 0,-3 1 0 15,-4 1 0-15,0 3 0 0,0 0 0 0,-1 4 0 16,1 0 0-16,1 3 0 0,-1-3 0 0,3-3 128 15,-1-1-128-15,4-1 0 16,0-5-1664-16,3-1-432 0</inkml:trace>
  <inkml:trace contextRef="#ctx0" brushRef="#br0" timeOffset="8039.96">1871 1028 19583 0,'0'0'864'0,"-1"-12"176"0,1 5-832 0,0-4-208 0,0 4 0 0,0 7 0 16,-3-12 1104-16,1 3 176 0,-3-3 48 0,-3 3 0 0,-2-3-560 0,-2 6-128 15,1-3 0-15,-3 7-16 0,-3 0-176 16,0 4-16-16,-2 3-16 0,-2 4 0 0,-2 1-176 0,1 1-48 15,-3 2 0-15,4 3 0 0,0 4-192 0,1-1 0 16,2 0 128-16,4 0-128 0,4-1 0 0,4-1 0 16,3-1 0-16,3-2 0 0,0 2 0 0,5-2 0 15,4 0 0-15,1-3 0 0,3 0 0 0,0 1 0 16,1-3 0-16,1 1 0 0,2 2 0 0,-2-1 0 16,-1 3 0-16,0 0 0 0,1-4 128 0,-4 3-128 15,-3 1 0-15,-2 1 0 0,0 2 0 0,-3 1 0 16,-3-1 0-16,-1-1 0 0,-3 0 128 0,-1 2-128 0,-6 1 0 15,-2 1 144-15,-1-2-144 0,-1 0 128 16,-3 0-128-16,0-3 128 0,-2 0-128 0,2-3 0 16,-1-1 0-16,0-3 0 15,1-2-1456-15,3 1-272 0,2-6-48 0</inkml:trace>
  <inkml:trace contextRef="#ctx0" brushRef="#br0" timeOffset="8422.95">2017 1203 18879 0,'10'3'832'0,"1"-2"192"0,3-2-832 0,2-2-192 0,3-3 0 0,-1 1 0 0,0 1 1216 0,0-3 208 16,-1-4 48-16,1 2 0 0,-1 2-800 0,-1-1-160 15,2-4-16-15,-4 2-16 0,-4 1-288 0,-1-2-48 16,-1 1-16-16,-2-2 0 0,-2 2-128 0,-2 0 128 16,-2 1-128-16,-3 0 128 0,-1-2 80 0,0 2 16 15,-1 1 0-15,-5 3 0 0,-3 3 352 0,-1 0 64 16,0 2 0-16,-1 3 16 0,-2 5 32 0,1 2 0 16,-1 2 0-16,-1 1 0 0,-1 4-368 0,-1 2-80 15,-3 2-16-15,3 2 0 0,2 1-224 0,1 0 128 16,2-3-128-16,2-1 0 0,2-1 0 0,3-1 0 15,3-1 0-15,4-2 0 0,4-2 0 0,4-1 0 0,2 2 0 16,3-5 0-16,2 0 0 0,3-1 0 16,5-2 0-16,2-3 0 15,3-3-1312-15,3-3-352 0,1-5-80 0</inkml:trace>
  <inkml:trace contextRef="#ctx0" brushRef="#br0" timeOffset="9091.04">2720 772 11055 0,'-9'-7'480'0,"5"4"112"0,4 3-464 0,-5 0-128 16,5 0 0-16,0 0 0 0,-6-4 2096 0,0 3 400 15,1-3 64-15,5 4 32 0,0 0-1328 0,-2-10-272 16,2-1-48-16,3 0-16 0,1-4-176 0,5-3-48 15,-1-1 0-15,4-2 0 0,-1-4-272 0,6 3-64 0,1-1-16 0,-1-7 0 16,0 4-32-16,-8 8-16 0,2-1 0 0,2-3 0 16,0 1 16-16,1 2 0 0,-2 1 0 0,1 3 0 15,-3 3-64-15,9-7 0 0,-6 4 0 0,-3 5 0 16,-2 6-32-16,-8 4-16 0,0 0 0 0,10 7 0 16,-2 6-208-16,-7-1 176 0,2 4-176 0,-1 6 160 15,1 4-32-15,-1 6-128 0,1 3 192 0,2 4-64 16,-1 5-128-16,-3 38 160 0,-2-11-160 0,-2-6 160 15,-3-8-160-15,2-2 128 0,-2-2-128 0,-2-3 128 0,2-6 48 16,-2-1 0-16,2-5 0 0,-1 1 0 16,1-6-48-16,1 1 0 0,0-2 0 0,1-4 0 0,0 0-128 0,0-4 0 15,0 0 0-15,1-1 128 0,-2-3-304 16,2-1-64-16,-3-2-16 0,2-2 0 16,-1-4-2112-16,0 0-416 0,-6-2-96 15,11-9 0-15</inkml:trace>
  <inkml:trace contextRef="#ctx0" brushRef="#br0" timeOffset="9277.14">2627 1595 9215 0,'0'0'816'0,"0"0"-656"16,0 0-160-16,0 0 0 0,0 0 3328 0,0 0 640 0,0 0 128 0,0 0 32 16,9 5-2256-16,0-2-448 15,-9-3-80-15,15 0-32 0,2 0-96 0,1-3-32 16,0-2 0-16,1-2 0 0,1 2-560 0,2 1-112 15,3-1-32-15,-2-1 0 0,1 0-480 0,0-3 0 0,2 1 0 0,0-1 0 32,0 0-2224-32,2 0-480 0,0 0-112 0</inkml:trace>
  <inkml:trace contextRef="#ctx0" brushRef="#br0" timeOffset="9763.16">3477 796 11055 0,'0'0'976'0,"0"0"-784"16,0 0-192-16,0 0 0 0,0 0 2736 0,0 0 496 16,0 0 96-16,-4-6 32 0,4 6-1824 0,-2-10-384 0,4 2-64 0,2-1 0 15,1 3-496-15,1-3-80 16,0 1-32-16,6 5 0 0,-12 3-336 0,10-7-144 0,-1 3 128 15,-9 4-128-15,10-2 0 0,-10 2 0 16,10 1 0-16,-10-1 0 0,3 12 0 0,-3-1 0 0,-2 3 0 0,0 1 0 16,-2 3 0-16,-2 0 0 0,-4 1 0 15,-2 0 0-15,-1 1 144 0,1-1-144 0,-1-1 160 0,2-3-160 16,0-1 128-16,4-1-128 0,0-8 0 16,7-5 144-16,0 0-144 0,0 0-272 0,0 0 64 0</inkml:trace>
  <inkml:trace contextRef="#ctx0" brushRef="#br0" timeOffset="10085.11">3574 1447 18543 0,'0'0'816'0,"0"0"176"0,0 0-800 16,0 0-192-16,0 0 0 0,0 0 0 0,0 0 1472 0,-6-5 256 16,1 0 64-16,2-4 0 0,3 1-864 0,0-2-160 15,0 3-48-15,0-4 0 0,0 3-400 0,0-1-64 16,0 9-32-16,0 0 0 0,2-8-224 0,-2 8 144 15,0 0-144-15,0 0 128 0,0 0 48 0,0 0 0 0,0 0 0 0,-9 6 0 16,1 3 48-16,2 0 16 16,-1 3 0-16,0-5 0 0,0 2-48 0,1-1-16 0,1 1 0 0,5-9 0 15,-5 9 160-15,5-9 48 16,-5 8 0-16,5-8 0 0,0 0-160 0,-8 4-32 16,2-1 0-16,6-3 0 15,0 0-1728-15,-8-4-336 0</inkml:trace>
  <inkml:trace contextRef="#ctx0" brushRef="#br0" timeOffset="56273.76">15064 1958 12095 0,'0'0'528'0,"0"0"112"16,0 0-512-16,0 0-128 0,0 0 0 0,0 0 0 0,9-1 832 0,-1-3 128 16,-3-1 16-16,1 1 16 0,0 0-240 15,2 2-48-15,0-3-16 0,-1-2 0 0,1 2-96 0,1 1-16 16,0-2 0-16,0 1 0 0,0 1 32 0,-1-1 0 16,1-1 0-16,3 2 0 0,-2 1-16 0,1 1 0 15,2-3 0-15,-1 1 0 0,1-1-64 0,0 1-16 16,0-2 0-16,1-1 0 0,2 2-32 0,2-2-16 15,0 0 0-15,10 1 0 0,-3-3-16 0,2 3 0 16,1-1 0-16,3 5 0 0,2 0 0 0,1 1-16 16,3 0 0-16,2 0 0 0,2-1-80 0,1 2-16 15,0-3 0-15,2-4 0 0,-2 2-16 0,3 3-16 16,2-1 0-16,1 2 0 0,0-2 32 0,4 1 16 16,2 0 0-16,-1 1 0 0,-1-1-48 0,-2-2-16 15,-2 0 0-15,3 1 0 0,0-2-96 0,0 3 0 16,-3 2-16-16,4-1 0 0,3-2-32 0,-1 2 0 15,1-3 0-15,0-1 0 0,1-1 16 0,-2 2 0 16,1 0 0-16,2 0 0 0,-1 2-16 0,3-2 0 16,-2 1 0-16,0-1 0 0,0-2-144 0,0 0 192 15,1 2-192-15,-1-3 192 0,-2 4-192 0,0-1 128 16,1 3-128-16,3-2 128 0,-3-2-128 0,0 0 160 0,1 0-160 0,-1-3 160 16,-2 3-160-16,0 0 0 0,-2 0 144 0,1-1-144 15,0 2 128-15,0 1-128 0,0-1 128 0,2-2-128 16,-4 0 0-16,-2 1 128 0,1-3-128 0,-2 4 0 15,1-1 0-15,-1-1 144 0,0 1-144 0,0 1 0 16,-1 0 128-16,1-2-128 0,0-1 0 0,-1 2 0 16,-1-4 0-16,-2 4 0 0,1 1 0 0,-3-2 0 15,-3 1 0-15,0 0 0 0,-1 1 0 0,-1-1 0 16,-2 1 0-16,0 2 0 0,2 0 0 0,-1 1 0 0,-2-1 0 0,-1 2 0 16,-1-2 0-16,1 4 0 0,-4-2 0 0,2 1 0 15,-3 0 0-15,0 2 0 0,-3-3 0 0,-1 2 0 16,0-1 0-16,2 2 0 0,-5 0 0 0,2 2 0 15,-1-2 0-15,-1 0 0 0,1 3 0 0,-3 2 0 16,-1-3 0-16,-2 0 0 0,-2 0 0 0,3-2 0 16,-2-2 0-16,0 0 0 0,-1 1 0 0,0 0 0 15,3 1 0-15,-2 2 0 0,0-1 0 0,1-1 0 16,-2 4 0-16,1 0 0 0,-2-3 0 0,1 1 0 16,-4 2 0-16,1-4 0 0,-1 1 0 0,2 0 0 15,1 1 0-15,-1 0 0 0,1 0 0 0,-2 4 0 16,5-2 0-16,-2 4 0 0,-2-6 0 0,2 6 0 15,-2 1 0-15,0 1 0 0,2-4 0 0,2 1 0 16,-2 0 0-16,0-4 0 0,-2 2 0 0,1 1 0 16,-3-5 0-16,3 2 0 0,-2 2 0 0,6-5 0 15,1 2 0-15,1 1 0 0,1-3 128 0,2-1-128 16,-1-2 0-16,1 0 0 0,0 1 0 0,3 0 0 0,6-1 128 0,-5-1-128 16,0 2 0-16,4 3 0 0,1 1 0 0,2-1 0 15,4-2 0-15,1 2 0 0,2 4 0 0,6-2 0 16,2-2 0-16,6 1 0 0,3 1 0 0,-2 1 0 15,-1 4 0-15,1-3 0 0,0 2 0 0,-3-4 0 16,-5 1 0-16,-1 0 0 0,-2-2 0 0,-3 1 0 16,-6-3 0-16,0 1 0 0,-1 0 0 0,-5 0 0 15,-1-3 0-15,-1 0 0 0,1-1 0 0,-3 3 0 16,1-1 0-16,0 1 0 0,1-3 0 0,1 3 0 0,3-1 0 0,-2 2 0 16,-3 0 0-16,4 1 0 15,3-1 0-15,-3 2 0 0,1-1 0 0,-5-1 0 0,5 0 0 16,-3 1 0-16,-1 1 0 0,-1-3 0 0,0 0 0 0,-1 1 0 15,-1 0 0-15,-1-1 0 0,0-1 0 0,0-1 0 16,0-1 0-16,1 0 0 0,-1 0 0 0,-2-1 0 16,0 0 0-16,-1-2 0 0,0-2 0 0,1 3 0 15,-1-1 0-15,-1 1 0 0,-4-1 0 0,1-1 0 16,-1 0 0-16,-1 1 0 0,-3-1 0 0,2 3 0 16,0-2 0-16,-2-2 0 0,1 1 144 0,-2 0-144 15,-1 0 0-15,2-2 144 0,1 1-144 0,-1 1 128 16,2 2-128-16,0-5 128 0,2 2-128 0,-1 1 128 15,1 2-128-15,2-4 128 0,-1 2-128 0,3 0 0 16,0 1 0-16,2 3 0 0,-1-1 0 0,3 1 0 16,-3 0 128-16,0 0-128 0,2 0 0 0,-2 1 0 15,2-1 0-15,-2 3 0 0,2-2 0 0,0 2 0 16,-1 1 0-16,2 1 0 0,-1-3 0 0,-1 3 0 16,2 0 0-16,0 3 0 0,1-4 0 0,2 1 0 15,0 1 0-15,1-2 0 0,0 2 0 0,1 3 0 0,1-1 0 0,3 2 0 16,1-2 0-16,-2 1 0 0,0-4 0 0,-1 1 0 15,2 2 0-15,0-5 0 0,0 4 0 0,-4-2 0 16,0-1 0-16,-2-2 0 0,-1 1 128 0,-3 1-128 16,4-1 0-16,-2 1 160 0,-2-1-160 0,-2-2 160 15,0 2-16-15,1-1 0 0,-1-1 0 0,0 1 0 16,1-2-144-16,-4 0 128 0,-1 0-128 0,-2 2 128 16,-2-4-128-16,0-1 0 0,-1 1 144 0,-2-1-144 15,-9 3 0-15,9-4 128 0,-9 4-128 0,5-9 0 0,-5 9 0 0,-1-9 0 16,-3-1 0-16,-5 1 0 15,-4-3-1040-15,-6 0-176 0,-10 2-48 0,-4-1-10432 16,-4 2-2080-16</inkml:trace>
  <inkml:trace contextRef="#ctx0" brushRef="#br1" timeOffset="62745.38">16145 4915 13695 0,'0'0'608'0,"-9"5"128"0,-3-7-592 0,3 2-144 15,9 0 0-15,-9 0 0 0,9 0 816 0,-6 3 128 16,6-3 16-16,0 0 16 0,0 0-272 0,0 0-48 16,0 0-16-16,0 0 0 0,0 0-32 0,9-8-16 15,4 2 0-15,1 0 0 0,3-6 112 0,1 1 0 0,3 1 16 0,1-6 0 16,3-1-224-16,-1-1-48 0,1-4-16 0,-1-1 0 15,-1 2-80-15,0-1-16 0,-1 2 0 0,2 1 0 16,-5 2-144-16,0-1-16 0,-2 2-16 0,-3 4 0 16,-2 3-160-16,-2 2 0 0,-1 2 144 0,-9 5-144 15,0 0 0-15,0 0 144 0,9 7-144 0,-2 4 0 16,-2 4 304-16,-3 3-48 0,-3 2-16 0,-2 7 0 16,0-1-112-16,-3 7-128 0,3 2 176 0,-5 3-176 15,-1 4 144-15,0 2-144 0,-1-1 0 0,-1 2 144 0,-1-4-144 16,1-5 0-16,-1-1 144 0,5-6-144 0,-4-7 320 0,4-3-16 15,2-3 0-15,1-4 0 0,1-2 304 0,3-10 64 16,0 0 16-16,0 0 0 0,0 0-16 0,12-12 0 16,-2-3 0-16,4-6 0 0,3-5-144 0,-1-2-16 15,-1-1-16-15,2-4 0 0,-2-4-352 0,0 0-144 16,2 0 128-16,1 2-128 0,1 0 0 0,0 1 0 16,1 0 128-16,2-1-128 0,1 5 0 0,-2 4 0 15,0 5 0-15,-4 3 0 0,0 3 0 0,-3 3 0 16,-1 7 0-16,-1 5 0 0,-2 4-192 0,-1 5 192 15,-1 1-160-15,-2 5 160 0,-2 6-192 0,0 5 192 16,-5 4-208-16,-3 4 80 0,-4 3 128 0,-2 1 0 16,-3 1 0-16,-1-2 0 0,-1-2 0 0,0-5 0 15,0-1 0-15,1-5-128 0,-3-3 128 0,3-5 0 16,1-3 0-16,3-3 0 0,4-5 0 0,6-5 128 16,0 0-128-16,0 0 0 0,-1-14 192 0,4-3-16 15,4-5-16-15,3-5 0 0,4 1-16 0,2-4 0 16,2 1 0-16,3-3 0 0,0-3-144 0,2-2 128 0,3-3-128 0,-1 0 128 15,4 0-128-15,2 4 0 0,2 0 0 0,1 5 0 16,-5 6 0-16,2 6 0 0,-1 6 0 0,-3 7 0 16,-3 2 0-16,0 7 0 0,0 4-176 0,-2 10 176 15,0 6 0-15,-5 6 0 0,-6 4 0 0,0 8-128 16,-1 7 128-16,-3 4 0 0,-5 1 0 0,-2 1 0 16,-1-2 0-16,0-5 0 0,-2-1 0 0,3-7 0 15,0-6 0-15,1-1 0 0,3-7 0 0,1-2 0 16,3-4-560-16,-2 2-16 0,2-9-16 0,5 1-10224 15,-1-7-2048-15</inkml:trace>
  <inkml:trace contextRef="#ctx0" brushRef="#br1" timeOffset="63511.19">17904 4887 8287 0,'0'0'368'0,"-8"6"80"0,-3-2-448 15,2 3 0-15,2-1 0 0,0 1 0 0,-2 0 1744 0,1-2 272 16,1 0 48-16,7-5 16 0,-7 7-800 0,7-7-144 16,0 0-48-16,0 0 0 0,0 0-176 0,0 0-32 15,0 0-16-15,0 0 0 0,14-7 112 0,2-3 32 16,1-4 0-16,2-3 0 0,2-2-256 0,0-1-48 15,1-1-16-15,1-2 0 0,1-1-240 0,-1 1-32 16,-3 3-16-16,-1 1 0 0,-1 1-144 0,-1 3-16 16,-2 2-16-16,-2 4 0 0,-2 2-224 0,0 4 0 15,-11 3 128-15,0 0-128 0,8 13 208 0,0 3 0 16,-3 5 0-16,-3 4 0 0,-3 6-32 0,0 3-16 16,-2 2 0-16,-3 0 0 0,0 4-160 0,-2 4 0 15,-2 2 0-15,0 0 128 0,-1-4-128 0,1-3 128 16,0-2-128-16,1-4 128 0,0-4 0 0,2-5-128 15,0-6 192-15,5-3-64 0,0-2 144 0,2-13 32 16,0 0 0-16,0 0 0 0,0 0 192 0,0 0 32 0,7-15 16 0,2-3 0 16,1-2-64-16,1-6-16 15,1 0 0-15,-1-4 0 0,1 3-288 0,0-5-176 16,-1-4 192-16,1 1-192 0,4 2 128 0,0 1-128 0,2 4 0 0,1-1 0 16,3 3 0-16,-1 3 0 0,-1 5 0 15,1 4 0-15,-1 2 0 0,2 0 0 0,-1 6 0 0,0 2 0 16,-4 4-192-16,0 0 192 0,-3 1-208 0,1 2 80 31,-2-1-1600-31,-2 4-304 0,0 1-64 0,-4-2-12624 0</inkml:trace>
  <inkml:trace contextRef="#ctx0" brushRef="#br1" timeOffset="63927.7">18741 4062 17503 0,'0'0'1552'0,"0"-9"-1232"15,2 2-320-15,2-4 0 0,2 0 736 0,2-1 96 16,2 6 0-16,2-2 16 0,2 2 32 0,2-2 0 15,0 3 0-15,2 1 0 0,0-1-288 0,2 0-48 0,-2 3-16 0,-2 2 0 16,-2 2-208-16,0 6-64 0,-1-1 0 0,-4 6 0 16,-3 0-256-16,-1 2 0 0,-2 5 0 0,-4 2 0 15,-3 1 240-15,-5 1-64 0,0 1-16 0,-2-2 0 16,-2-1 0-16,2 2 0 0,-3-1 0 0,1-3 0 16,0-2 288-16,2-3 64 0,0 1 16 0,6-5 0 15,3-1 144-15,2-10 32 0,0 0 0 0,10 10 0 16,4-3-192-16,1-3-48 0,2-3 0 0,3-2 0 15,4-2-112-15,3 0-32 0,-2-2 0 0,2 0 0 16,2-1-192-16,-1-3-128 0,-1 1 128 0,0 2-128 0,-1-3 0 16,-1 3-288-16,-4-4 48 0,-1 3 16 15</inkml:trace>
  <inkml:trace contextRef="#ctx0" brushRef="#br1" timeOffset="64396.06">19924 4711 8287 0,'0'-14'736'0,"0"8"-592"0,0 6-144 0,2-12 0 0,1 5 1952 0,-3 7 352 16,0 0 80-16,0 0 16 0,0 0-576 0,0 0-112 16,0 0-32-16,0 10 0 0,-2 5-608 0,-1 7-128 15,1 6-32-15,0 5 0 0,-1 2-208 0,-2 2-64 16,-1 4 0-16,-2 3 0 0,-2 0 96 0,0 5 16 16,-5 1 0-16,1-3 0 0,1 0-352 0,-1-3-64 15,1 1-16-15,2-6 0 0,-1-6-320 0,2-6 0 16,1-2 0-16,2-4 128 15,2-5-512-15,1 0-80 0,2-6-32 0,1-1 0 16,1-9-2064-16,0 0-432 0</inkml:trace>
  <inkml:trace contextRef="#ctx0" brushRef="#br1" timeOffset="64578.98">19582 5026 24879 0,'0'0'2208'0,"11"3"-1760"16,7 0-448-16,1-3 0 0,3-2 688 0,3 1 48 16,3 0 16-16,5-2 0 0,4-1 64 0,2 1 16 0,-1-4 0 0,6 1 0 15,-1 1-576-15,-2 1-96 0,-8-1-32 16,0-1 0 0,-4 0-2272-16,0 1-464 0,5-7-80 0,-4 7-32 0</inkml:trace>
  <inkml:trace contextRef="#ctx0" brushRef="#br1" timeOffset="65408.23">21036 4498 16575 0,'-17'15'736'0,"8"-6"160"0,2 2-720 0,0 2-176 16,4-4 0-16,3-9 0 0,-3 11 944 0,3-11 144 16,0 12 48-16,0-12 0 0,0 0-176 0,6 7-16 15,6-2-16-15,-1-2 0 0,2-3 16 0,2-3 0 16,2-3 0-16,1 1 0 0,2-5-176 0,2-2-48 16,-5-2 0-16,6-3 0 0,1-5-80 0,2 0 0 0,-1 0-16 0,1-3 0 15,-1-1-80-15,0 0-16 0,1-2 0 0,-1 2 0 16,-2-9-128-16,-1 0-16 0,-2-2-16 0,-1-3 0 15,-2 0-176-15,-3-1-16 0,-3 3-16 0,-1 2 0 16,-2 6-160-16,-3 7 160 0,1 4-160 0,-2 5 160 16,-3 5-160-16,-1 9 0 0,0 0 0 0,0 0 0 0,0 0 0 15,-6 9 0-15,-1 6 0 0,-1 6 0 16,-1 5 0-16,0 9 0 0,-1 5 0 0,-2 3 0 0,-2 8 0 0,-2 4 0 16,-3 6 0-16,-1 6 0 0,-2 7 0 0,-2 5 0 15,2-3 0-15,2-3-176 0,1-2 176 0,2-5 0 16,2-6 0-16,0-4 0 0,-2-4 0 0,5-4 0 15,-1-9 0-15,3-3 0 0,1-4 320 0,2-7-16 16,2-3 0-16,1-4 0 0,2-4-96 0,1 0-16 16,2-8 0-16,-1-6 0 0,0 0-48 0,0 0-16 15,0 0 0-15,14-12 0 0,1-4 80 0,0-3 16 16,-1-4 0-16,3-1 0 0,2-4-224 0,1 0 176 16,3-3-176-16,3 5 160 0,0-1-160 0,4 4 0 15,-2 0 0-15,1 4 0 0,0 3 0 0,2 2 0 16,-2 2 0-16,-1 5 0 0,-3 0-144 0,-2 6 144 15,0 6 0-15,-3 1 0 0,-2 7-160 0,0 2 160 16,-3 4-128-16,0 3 128 0,-4 0 0 0,-3 6 0 16,-2 0 0-16,-3 1 0 0,-3-5 0 0,-2 1 0 0,-2-2 0 0,-4-2 0 15,-1-2 0-15,1-2 0 0,-3-1 0 0,1-1 0 16,-1-2 144-16,1-1-144 0,-1 1 192 16,3 1-192-16,-1-1 256 0,4-3-64 15,1-1-16-15,4-9 0 0,-2 11-176 0,4-1 160 0,2-3-160 0,1 0 160 16,-5-7-160-16,12 6 0 0,2-4 0 0,3-1 0 15,3-1-192-15,2 0-80 0,2-1-16 0,1-1 0 16,1-4-2224 0,-1 3-448-16,1-2-96 0,0-2-16 0</inkml:trace>
  <inkml:trace contextRef="#ctx0" brushRef="#br1" timeOffset="65946.67">22901 4601 6447 0,'-18'1'576'0,"6"1"-576"0,1 1 0 0,-1 1 0 16,1 0 2000-16,1-1 304 0,1 1 48 0,1 1 16 16,-1 0-800-16,9-5-160 0,0 0-16 0,0 0-16 0,0 0-192 15,0 0-32-15,12-1-16 0,4 1 0 16,7-2 96-16,7-1 32 0,5-3 0 0,7-1 0 0,5-3-464 0,4 3-96 15,2-4 0-15,1 1-16 0,-1-1-288 0,3-1-48 16,1 3-16-16,4-2 0 0,3-2-128 0,-3 4-16 16,-3-1-16-16,-3 3 0 0,-7-4-176 0,-6 6 0 15,-6 2 144-15,-6 0-144 0,-3-1-192 0,-7 3-96 16,-7 2-32-16,-13-1-9280 16,0 0-1856-16</inkml:trace>
  <inkml:trace contextRef="#ctx0" brushRef="#br1" timeOffset="66165.28">22995 4930 21183 0,'0'0'1888'0,"0"0"-1504"15,0 0-384-15,9 13 0 0,3-2 640 0,5-5 64 16,2 1 16-16,6-5 0 0,6-2 656 0,4-1 128 16,5-4 32-16,4 0 0 0,5-5-400 0,4 2-80 15,3-2-16-15,2 2 0 0,3-1-528 0,-1 2-128 0,0 0 0 16,-22 0-16-1,0 0-1520-15,3-2-288 0,-1 3-64 0</inkml:trace>
  <inkml:trace contextRef="#ctx0" brushRef="#br1" timeOffset="66850.34">25991 3974 1839 0,'7'-10'0'0,"-3"6"160"0,0-1-160 0,0-3 0 0,0 2 0 0,-1-4 0 15,0 0 2832-15,-3-1 544 0,0 4 96 0,0 7 32 16,-4-9-1856-16,4 9-368 0,-9-4-80 0,-1 2-16 16,-3 2-352-16,1 1-64 0,-2 5 0 0,-4 6-16 15,-4 3-160-15,1 4-16 0,-6 6-16 0,-2 8 0 0,-4 7 64 16,-3 6 16-16,-2 4 0 0,-4 5 0 15,-4 4-128-15,2 5 0 0,2 1-16 0,5 4 0 16,5 1-496-16,5-2 0 0,5 2 0 0,5-2 0 0,7-9 0 16,7 0 0-16,7-4 0 0,8-5 0 0,4-1 224 0,8-10-48 15,8-6-16-15,9-1 0 0,8-5 512 0,5-3 96 16,3-5 32-16,4-8 0 0,2-2-16 0,-16-6 0 16,11-5 0-16,8 1 0 0,6-5-304 0,3-3-64 15,1-6-16-15,1-2 0 0,-2-2-16 0,1-3-16 16,2-6 0-16,-3-2 0 0,-3-6 256 0,-5-6 48 15,-4-2 16-15,18-26 0 0,-12 0 96 0,-30 23 32 0,-2-1 0 16,-4-3 0-16,-5-1-176 0,-6 2-16 16,-7 6-16-16,-4 2 0 0,-4 5-48 0,-9 1-16 15,-5 1 0-15,-17-11 0 0,-8 4-320 0,-6 8-64 16,-9 5-16-16,8 9 0 0,-8 3-144 0,-8-1-256 16,-10 1 64-16,-31-3 16 15,9 5-2048-15,9 1-400 0,8 2-96 0,4 5-15008 0</inkml:trace>
  <inkml:trace contextRef="#ctx0" brushRef="#br1" timeOffset="68818.86">17425 7142 10703 0,'-4'16'464'0,"1"-7"112"0,1 2-448 0,0 2-128 0,1-3 0 0,0 2 0 16,0-3 912-16,1-9 176 0,0 0 16 0,-2 11 16 16,1-1-80-16,1-10-16 0,0 0 0 0,0 0 0 15,0 0-16-15,11 0-16 0,1-1 0 0,1-7 0 16,-1-1-224-16,6-3-64 0,0-5 0 0,2-1 0 15,-2-1-224-15,4 0-48 0,-1-2-16 0,1-3 0 16,2-2-144-16,-2 2-16 0,-1-1-16 0,1 3 0 0,-1-1-48 16,-1 1-16-16,0 2 0 0,-2 4 0 0,-6 4-176 15,1 2 0-15,-3 5 144 0,-10 5-144 0,0 0 0 0,8 6 0 16,-3 7 0-16,-2 7 0 0,-3 7 0 0,0 1 0 16,-2 5 0-16,-2 8 0 0,-1 7 0 0,-2 4 0 15,-2 3 0-15,0 1 128 0,-1 2-128 0,-3 3 0 16,-2-5 128-16,0-4-128 0,-3-5 0 0,4-2 128 15,-1-10-128-15,1-2 0 0,1-7 464 0,3-6 32 16,2-5 0-16,3-2 0 0,5-13 144 0,0 0 16 16,0 0 16-16,0 0 0 0,6-14 32 0,4-6 16 15,3-8 0-15,1-4 0 0,4-5-368 0,0-4-80 16,0-1-16-16,3-2 0 0,-2 0-256 0,0-5 0 16,-1-2 0-16,1 2 0 0,2-2 144 0,0 3-144 15,1 6 0-15,1 2 144 0,-1 5-144 0,3 3 0 16,-1 3 0-16,0 7 0 0,-1 0-128 0,0 7 128 15,-4 3 0-15,0 5 0 0,-1 1-272 0,-3 3 16 16,-2 3 0-16,-2 3 0 16,0 4-2336-16,-11-7-464 0</inkml:trace>
  <inkml:trace contextRef="#ctx0" brushRef="#br1" timeOffset="69184.74">18613 6364 19583 0,'0'0'864'0,"0"0"176"0,0 0-832 0,0 0-208 0,0 0 0 0,10-7 0 0,2 2 480 0,2-1 48 15,1 1 16-15,3 1 0 0,1 1 112 0,2 0 32 16,4-4 0-16,0 5 0 0,0 2-304 0,2 2-48 16,0 2-16-16,-1 4 0 0,-3-2-144 0,-4 5-48 15,-2 7 0-15,-6 1 0 0,-4 0 0 0,-5 7 0 16,-3 2 0-16,-5 4 0 0,-6-1 144 0,-3 1 32 16,-4 1 0-16,-1-1 0 0,-5-2-80 0,3-4-16 15,0-2 0-15,2-1 0 0,1-5 368 0,3-2 64 16,5-3 0-16,4 0 16 0,7-13 64 0,2 11 16 15,-2-11 0-15,14 8 0 0,5-1-32 0,2-3-16 16,5-4 0-16,4-2 0 0,6-7-368 0,0 1-80 16,-3-3-16-16,5 2 0 0,-4-3-224 0,4 0 0 15,-2 1 0-15,-3 0 0 16,1 1-1984-16,-1 1-512 0,1-4-80 0</inkml:trace>
  <inkml:trace contextRef="#ctx0" brushRef="#br1" timeOffset="69648.59">19827 7341 19119 0,'-14'0'832'0,"14"0"192"0,0 0-816 0,0 0-208 0,0 0 0 16,0 0 0-16,0 0 1312 0,17-2 224 0,4 0 32 0,3-3 16 16,2-2-688-16,3 0-144 0,4-4-32 0,1 3 0 15,2-2-272-15,0 2-64 0,-1-2-16 0,-1 3 0 16,2-4-144-16,0 5-32 0,-1-3 0 0,0 3 0 15,-2 1-192-15,-3-2 144 0,-5 4-144 0,-3 0 128 32,-7 2-2352-32,-3 1-464 0</inkml:trace>
  <inkml:trace contextRef="#ctx0" brushRef="#br1" timeOffset="69876.53">19931 7686 18431 0,'0'0'1632'0,"13"3"-1312"16,5-3-320-16,2 0 0 0,6 0 1536 0,0-1 224 15,3-3 48-15,6-1 16 0,4 0-1008 0,6-4-208 16,0 2-32-16,9-5-16 0,2 1-416 0,1-2-144 16,0 0 0-16</inkml:trace>
  <inkml:trace contextRef="#ctx0" brushRef="#br1" timeOffset="70417">21735 6960 6447 0,'0'0'272'0,"-9"1"80"0,0 2-352 0,2 2 0 15,0-3 0-15,1 2 0 0,-2-1 1088 0,8-3 160 0,-7 2 32 0,7-2 0 16,0 0-448-16,0 0-96 16,-7 3-16-16,7-3 0 0,0 0-336 0,0 0-64 15,0 0 0-15,0 0-16 0,0 0 128 0,0 0 16 16,0 0 16-16,0 0 0 0,0 0 336 0,0 0 64 15,0 0 16-15,0 0 0 0,10 5 80 0,-10-5 32 16,12 5 0-16,-1-4 0 0,-11-1-224 0,12 0-64 16,-1 0 0-16,1 0 0 0,0-1-192 0,2 0-32 0,3-2-16 0,3 2 0 15,2-1 144-15,4 1 32 0,5-3 0 0,3 3 0 16,3-3-64-16,3-1 0 0,0 0 0 0,1 1 0 16,0-2-144-16,-1-2-48 0,3 3 0 15,2 1 0-15,1-1-128 0,2 3-16 0,0-1-16 0,-1 1 0 16,-2 0-96-16,-4 2 0 0,-6 0-128 0,-6 0 192 15,-6 0-192-15,-4 0 0 0,-5 0 0 0,-1 0 0 16,-13 0 0-16,0 0 0 0,0 0 0 0,0 0 0 16,0 0-1680-16,0 0-240 0,0 0-32 15,0 0-11264-15</inkml:trace>
  <inkml:trace contextRef="#ctx0" brushRef="#br1" timeOffset="71361.6">23105 6608 10127 0,'0'0'448'0,"0"0"96"0,-6 11-544 0,6-11 0 0,-3 12 0 0,3-12 0 16,5 11 2240-16,2 0 352 0,0-3 64 16,5-2 16-16,4-2-1344 0,0-2-272 0,1-2-48 0,2-2-16 15,6-3-160-15,0 1-16 0,2 1-16 0,1-6 0 16,0 0-192-16,2-3-32 0,3 1-16 0,2-4 0 16,0-4-144-16,2 1-32 0,-1 0 0 0,-2 0 0 0,0-2-48 0,-3-3-16 15,-5-1 0-15,-1 2 0 0,-3-2-192 16,-1 1-128-16,-3-1 160 0,-2-7-160 0,-3 0 224 0,-2-1-48 15,2-1-16-15,-3-4 0 0,-1-5-32 0,-3 15 0 16,2-4 0-16,-2-1 0 0,-1 5-128 0,-1 2 128 16,-1 4-128-16,-1 5 128 0,1 4-128 15,-2 1 0-15,-1 11 0 0,0 0 128 0,0 0-128 0,0 0 0 16,-6 19 0-16,-2 3 0 0,1 4 0 0,-1 1 128 16,0 5-128-16,1 2 0 0,-2 3 0 0,-1 4 0 15,-2 4 0-15,2-1 0 0,-1 1 0 0,0-3 0 16,4 2 0-16,-2-5 0 0,0-3 0 0,3-5 0 15,1-3 0-15,1 0 0 0,1-5 0 0,2-1 0 0,0-3 128 16,1-3-128-16,1-2 0 0,1-1 0 16,-2-13 144-16,2 9-144 0,-2-9 128 0,2 10-128 15,-2-10 160-15,0 0-160 0,0 0 144 0,0 0-144 16,0 0 128-16,0 0-128 0,0 0 128 0,0 0-128 16,0 0 128-16,0 0-128 0,0 0 0 0,0 0 128 0,0 0-128 0,0 0 0 15,8 5 0-15,0 2 0 0,-2 1 0 0,3 0 0 16,0 2 0-16,1 3 0 0,0-2 0 0,0 3 0 15,-1 3-144-15,3-2 144 0,0-1 0 0,-2-4 0 16,-1 0 0-16,1-2 0 0,1 2 0 0,-1-2 0 16,0 2 0-16,0-4 0 0,2 2 0 0,-4 0 0 15,3-1 0-15,-1 1 0 0,-1-3 0 0,0 3 0 16,-2-2 0-16,0-3 128 0,-7-3-128 0,0 0 0 16,0 0 144-16,0 0-144 0,0 0 128 0,0 0-128 15,-5 5 176-15,-2 1-48 0,-2-2-128 0,0-2 192 0,-1 2-192 0,0 0 176 16,-1-3-176-16,-5 3 160 0,2 0-160 0,0-2 0 15,0 1 0-15,3 1 128 0,1 0-128 0,1-1 0 16,0 1 0-16,1 3 0 0,1-1 0 0,7-6 0 16,-5 9 0-16,5-9 0 0,-4 11 0 0,4-11 0 15,0 0 0-15,0 0 0 0,1 10-304 0,2 1 16 16,-3-11 0-16,0 0 0 16,10 7-2080-16,0-2-432 0,-10-5-80 0,19-1 0 0</inkml:trace>
  <inkml:trace contextRef="#ctx0" brushRef="#br1" timeOffset="72202.75">23761 6353 5519 0,'0'0'496'0,"0"0"-496"16,0 0 0-16,0 0 0 0,0 0 816 0,0 0 64 15,0 0 16-15,0 0 0 0,0 0-672 0,0 0-224 16,-5-5 144-16,5 5-144 0,0 0 0 0,0 0 0 0,0 0 0 16</inkml:trace>
  <inkml:trace contextRef="#ctx0" brushRef="#br1" timeOffset="72986.62">23762 6262 10079 0,'0'0'448'0,"0"0"80"0,3-6-528 0,-3 6 0 0,0 0 0 16,2-7 0-16,1 1 944 0,0-2 80 15,-1 2 0-15,1 1 16 0,-1-4 80 0,1 3 16 0,-1-6 0 0,1 4 0 16,-2-3-64-16,0 2-16 0,1-2 0 0,0-1 0 0,1 3-208 0,-1 0-32 16,1 3-16-16,-2-3 0 15,-2 3-416-15,1 6-96 0,0 0-16 0,0 0 0 0,-1-5-16 0,1 5-16 16,0 0 0-16,0 0 0 0,0 0-48 15,-4 5-16-15,-1 5 0 0,-2 1 0 0,3 5 80 0,-1 3 0 16,0 5 16-16,1 3 0 0,1 7-80 0,-1 5-32 16,0 2 0-16,0 4 0 0,-1 4-160 0,0 2 160 15,-1 0-160-15,-2 2 160 0,-1 2-160 0,-1 3 192 16,0-2-192-16,-2-1 192 0,1-2 80 0,0 1 32 16,-1-6 0-16,1-2 0 0,-1-1 32 0,2-3 16 15,1-1 0-15,2-4 0 0,0-4-48 0,2-2-16 16,0-6 0-16,1 0 0 0,0-4 16 0,2-2 0 15,-1-3 0-15,2-3 0 0,1-3 0 0,1 0 0 16,1-3 0-16,-2-7 0 0,0 0 48 0,0 0 16 16,5-4 0-16,1-6 0 0,-1-2-64 0,0-3-16 0,0-3 0 0,-1-2 0 15,0-4-112-15,1-2-32 16,0 0 0-16,1-4 0 0,1-4-144 0,0-2 160 16,2 1-160-16,4-2 160 0,-2 0-160 0,3 2 0 15,2-1 0-15,0 0 0 0,2 1 0 0,4 0 0 16,2 2 0-16,1 3 0 0,-2 2 0 0,2 0 0 0,1 4 0 0,1-3 0 15,-1 4 0-15,2 2 0 0,0 2 0 16,-1 1 0-16,0 1 0 0,-2 5 0 0,-2 1 0 0,0 0 0 16,-3 6 0-16,-1 0 0 0,-1 4 0 15,5 1 0-15,-5 5-144 0,-3 1 144 0,-2 7 0 0,-2-2 0 16,-2 4-144-16,-1 2 144 0,-1 1 0 0,-2 1-144 16,-1 1 144-16,-4 0 0 0,0 2 0 0,0-2 0 0,-2 1 0 15,-2-2 0-15,0 1 0 0,-2 2 0 16,-5 2 0-16,1-4 0 0,0-2 0 0,-1 0 0 0,-5 0 0 0,0-2 128 15,1-6-128-15,-3 0 176 0,0-2-48 16,-2 0-128-16,2-4 192 0,-2-1-64 0,-1 0-128 0,3-3 0 16,2 0 144-16,2-4-144 0,0-2 128 0,2-3-128 15,4 1 128-15,-3-2-128 0,4 2 0 0,2-1 128 16,5 9-128-16,0 0 0 0,-3-7 0 0,3 7 0 16,0 0 0-16,0 0 0 0,0 0 0 0,12 4-128 15,-1 2 128-15,3 4-128 0,1 3 128 0,3 5 0 16,2 1 0-16,1 1 0 0,-1 2 0 0,3 3 0 15,0-1 0-15,1 0 0 0,0 3 0 0,0-4 0 16,0 0 0-16,1 0 0 0,0-5 0 0,0-3 0 16,1 0 0-16,-1-2 128 0,-1-1 0 0,1-4 0 15,-4 1 0-15,1-4 0 0,-4 0 0 0,-1-1 16 16,1-1 0-16,-4-3 0 0,0 0-144 0,-1-4 0 16,-3 0 0-16,0 1 0 15,-10 3-448-15,9-2-192 0,-9 2-16 0,8-5-16 16,-8 5-2352-16,9-5-480 0,-9 5-80 0</inkml:trace>
  <inkml:trace contextRef="#ctx0" brushRef="#br1" timeOffset="73586.78">26165 5984 18831 0,'0'0'832'0,"0"0"176"0,0 0-816 0,0 0-192 16,-8-3 0-16,1 3 0 0,-2 5 656 0,-1 1 96 15,-1-2 16-15,0 8 0 0,-2-1-112 0,-2 7-16 16,0 7 0-16,-1 2 0 0,-3 6 0 0,-1 4 0 0,0 5 0 0,-4 8 0 16,-2 7-48-16,-1 6-16 15,-3 7 0-15,-2 3 0 0,-2 0-112 0,-4 7-16 0,-4 2-16 0,-4 0 0 16,-2-4-128-16,1 1-32 0,1 0 0 0,4-6 0 16,-1-2-16-16,5-1 0 0,1-5 0 0,1 0 0 15,-1-5 64-15,0-2 0 0,-1-4 0 0,0-5 0 16,-1-2-96-16,-1-4-16 0,6-2 0 0,3-4 0 15,4-5-208-15,1-3 176 0,4-2-176 0,5-6 160 0,1-3-160 16,5-4-224-16,2-3 48 0,4-3 16 16,5-8-2176-16,0 0-432 0,0 0-96 0,6-15-16 0</inkml:trace>
  <inkml:trace contextRef="#ctx0" brushRef="#br1" timeOffset="74206.72">25846 7361 14735 0,'0'0'1312'0,"0"0"-1056"16,0 0-256-16,0 0 0 0,-5-6 2240 0,3-3 384 15,6 0 64-15,-1-2 32 0,3 1-1904 0,4-4-384 0,3-4-80 0,2 0-16 16,2 0-128-16,2-1-16 16,2-1-16-16,1 1 0 0,2 0-176 0,-1 1 0 0,-1 0 144 0,-2 4-144 15,-2 3 0-15,0 6 128 0,-6 0-128 16,1 3 0-16,-13 2 176 0,10 8-48 0,-2 6 0 0,-4 2 0 16,-4 4 48-16,-3 1 0 0,-1 8 0 0,-1 1 0 15,-5 3 208-15,0 1 32 0,-3 3 16 0,-1 1 0 16,-1 4-64-16,-3-4-16 0,0-4 0 0,2-3 0 15,-1-4 16-15,3-6 0 0,3-1 0 0,1-4 0 16,2-5 272-16,8-11 48 0,0 0 16 0,0 0 0 0,0 0 0 16,0 0 0-16,6-11 0 0,5-3 0 15,0-4-256-15,4-1-32 0,3-1-16 0,1-3 0 0,0-5-400 0,0 2 128 16,4 0-128-16,0 1 0 0,1-4 0 0,0 3 0 16,1-1 0-16,-1 3 0 0,1 5 0 0,-1 2-176 15,-1 3 176-15,-3 8-128 0,-2-1 128 0,-2 6 0 16,-3 5 0-16,-1 2-128 0,-3 2 128 0,-3 6-208 15,-1 4 80-15,-1 2 128 0,-4 3-240 0,-1 1 80 16,-2 3 16-16,-3 2 0 0,-3 3 144 0,-1 0-192 16,-4-4 192-16,0-2-192 0,-1-4 192 0,1-3 0 15,-3-3-144-15,7-5 144 0,0-3 0 0,10-8 0 16,0 0 0-16,0 0 0 0,0 0 160 0,0 0-160 16,0 0 192-16,5-14-192 0,3-1 256 0,2-3-64 15,1-2-16-15,3-2 0 0,1 3-176 0,2-6 0 0,1 0 0 16,1-2 0-16,1-2 0 0,4-1 0 15,3 6 0-15,3 1 0 0,0 4-192 0,0 4 192 0,1 2-160 0,2 8 160 16,2 3-144-16,0 2 144 0,-2 5-128 16,-3 4 128-16,-1 5 0 0,-4 5 0 15,-3 2 0-15,-1 4-128 0,-5-3 128 0,-2 6 0 0,-1 0 0 16,0 2 0 0,-3-4-784-16,0 3-80 0,0-2-16 0,3 0-9536 0,3-7-1904 0</inkml:trace>
  <inkml:trace contextRef="#ctx0" brushRef="#br1" timeOffset="75700.21">17930 9956 11055 0,'0'0'976'0,"0"0"-784"0,0 0-192 0,0 0 0 16,0 0 512-16,0 0 64 0,0 0 16 0,0 0 0 16,0 0 320-16,0 0 64 0,0-9 16 0,2-1 0 15,-1 2-336-15,2-2-64 0,-1 2-16 0,-2 8 0 16,1-13 80-16,6 3 16 16,-1-4 0-16,2 0 0 0,-1 3 32 0,1-1 16 0,3-3 0 0,1-1 0 15,1-2-48-15,-1 0-16 0,0-1 0 0,2 1 0 16,-3-2-80-16,2-6 0 0,1 2-16 0,1 3 0 15,-2-2-176-15,0-1-48 0,0 1 0 0,1 0 0 16,-1 0-112-16,0 5-32 0,0 2 0 0,-2 3 0 16,-1-1-192-16,0 5 0 0,-1 2 0 0,-1 4 0 15,-8 3 0-15,0 0 0 0,0 0 0 0,10 6 0 0,-4 8 0 16,1 7 0-16,-2 5 0 0,-1 1 0 0,0 5 0 0,-1 3 0 16,1 5 0-16,-3 4 0 0,2 1 0 15,-3 4 0-15,0 0 0 0,-3-1 0 0,0-1 0 0,-1-3 0 16,-1 0 0-16,-2-6 0 0,0-3 176 0,0-3-176 15,2-9 192-15,0-1-192 0,4-2 464 0,-2-5-16 16,1-2 0-16,2-13 0 0,0 0 96 0,0 0 16 16,0 0 0-16,0 0 0 0,0 0 64 0,10-10 16 15,-2 0 0-15,-2-7 0 0,3-2-224 0,-3-3-32 16,-1-4-16-16,2 0 0 0,-1-4-208 0,-1-1-32 16,-1-2-128-16,1-2 192 0,0-3-192 0,1-1 176 15,2 3-176-15,2 0 160 0,2 2-160 0,2 2 0 16,1 3 0-16,-1 2 0 0,2 4 0 0,1 4 0 15,-1 1 0-15,1 3 0 0,1 1 0 0,0 4 0 16,2-3 0-16,-1 5 0 0,-1 1 0 0,0 3 0 16,-1 3 0-16,0-2 0 0,-2-2-176 0,-1 4-16 15,-1 2 0-15,0 3 0 16,-2 0-1536-16,-1 0-304 0,-10-4-64 0,7 5-12560 0</inkml:trace>
  <inkml:trace contextRef="#ctx0" brushRef="#br1" timeOffset="76278.96">19733 9536 5519 0,'0'0'496'0,"0"0"-496"0,0 0 0 0,0 0 0 16,0 0 2720-16,0 0 448 0,0 0 96 0,0 0 0 0,0 0-1376 16,14 0-288-16,0-2-48 0,4-1-16 0,3-2-512 0,1 1-96 15,2 0-32-15,3-1 0 0,2-2-304 16,2 0-64-16,-2-3-16 0,0 4 0 0,0-1-208 0,2-1-48 15,-5 3-16-15,2-2 0 0,-2 2-240 0,-3 3 0 16,-3 0 0-16,-3 2-8544 16,-5 0-1680-16</inkml:trace>
  <inkml:trace contextRef="#ctx0" brushRef="#br1" timeOffset="76479.06">19921 9793 19343 0,'0'0'1728'0,"0"0"-1392"16,0 0-336-16,12 5 0 0,3-2 2288 0,4-1 384 15,1-1 80-15,4-2 0 0,2 0-1232 0,2-5-256 16,3-3-48-16,4 0-16 0,-1-1-560 0,3-3-128 16,1-1 0-16,5 1-16 0,-1-2-320 0,1-2-176 15,1 2 192-15,-5 1-192 16,-2 0-1008-16,-4 4-304 0,-2-1-64 0</inkml:trace>
  <inkml:trace contextRef="#ctx0" brushRef="#br1" timeOffset="77484.91">22003 8768 10127 0,'0'0'896'0,"3"-12"-704"0,-2-1-192 0,0 2 0 15,1 0 1728-15,-2 11 304 0,0 0 64 0,0 0 16 16,0 0-576-16,0 0-96 0,0 0-32 0,0 0 0 16,5 13-432-16,0 2-80 0,-1 3-32 0,-1 4 0 15,2 7-160-15,2 4-48 0,-2 0 0 0,1 7 0 0,3-4-144 0,-3 3-48 16,-2-1 0-16,3 1 0 0,-6 2 16 0,0-1 0 15,-1-1 0-15,-1-4 0 0,-4-2-112 16,0 0-32-16,0-6 0 0,0 2 0 0,-2-3-144 0,2-4-16 16,1-4-16-16,-1 0 0 0,0 0-160 0,1-3 128 15,2-1-128-15,-1-1 128 16,1-6-832-16,0 4-192 0,2-11-16 0,0 0-8512 16,0 0-1712-16</inkml:trace>
  <inkml:trace contextRef="#ctx0" brushRef="#br1" timeOffset="77639.52">21645 9329 14735 0,'0'0'1312'0,"0"0"-1056"15,0 0-256-15,0 0 0 0,0 0 2432 0,0 0 416 16,12 0 96-16,4 0 0 0,3 0-1936 0,4-3-400 0,2 0-80 0,4-2-16 16,3-4-96-16,4 2-32 15,6 0 0-15,1-1 0 0,3 0 32 0,1-2 0 0,0 4 0 16,-4-3 0-16,-1 3-208 0,-2-1-32 0,1 5-16 0,-1-1 0 31,-5 1-1392-31,-4 2-288 0,-3 1-48 0</inkml:trace>
  <inkml:trace contextRef="#ctx0" brushRef="#br1" timeOffset="77823">21754 9807 26719 0,'-18'9'1184'0,"9"-5"240"0,9-4-1136 0,0 0-288 0,0 0 0 0,0 0 0 0,0 9 576 16,0-9 64-16,12 8 16 0,3-4 0 0,4-1-160 0,5-3-48 16,4-3 0-16,7 1 0 0,4-3 32 0,3-2 0 15,2 2 0-15,1 0 0 0,1-4-480 0,-3 4 0 16,-4-2 0-16,1 0-14320 16</inkml:trace>
  <inkml:trace contextRef="#ctx0" brushRef="#br1" timeOffset="78971.53">23358 9193 16991 0,'0'0'752'0,"0"0"144"0,4-10-704 0,-4 10-192 0,5-6 0 0,-5 6 0 16,0 0 960-16,0 0 144 0,0 0 48 0,0 0 0 15,0 0-224-15,0 0-32 0,0 0-16 0,0 0 0 16,-8 11-288-16,0 4-48 0,-1 3-16 0,0 2 0 16,-1 6-32-16,-1 0-16 0,1 6 0 0,0 4 0 15,-1 1-16-15,0 2 0 0,3 6 0 0,1-2 0 16,-2 1-160-16,3-2-48 0,1-1 0 0,1-2 0 15,0-6 64-15,3-1 16 0,2-4 0 0,3-4 0 0,2-1 64 0,3-1 16 16,0-4 0-16,3-2 0 0,5-6-32 16,0 2-16-16,-2-5 0 0,3 1 0 0,2-6-96 15,2 0-16-15,2-2 0 0,0-3 0 0,0-3-128 16,2-2-128-16,-1-2 144 0,1 0-144 16,-2-5-256-16,0-2-160 0,-1 1-32 0,-4-5 0 15,-3 0-2624-15,0-6-544 0</inkml:trace>
  <inkml:trace contextRef="#ctx0" brushRef="#br1" timeOffset="79145.6">23509 8882 22111 0,'-10'-8'1968'0,"1"-2"-1584"16,0 2-384-16,4-1 0 0,-1 2 1792 0,0 2 288 15,6 5 48-15,-4-9 16 0,-1 2-1120 0,1 0-240 16,0 0-32-16,4 7-16 0,0 0-512 0,0 0-96 15,-2-5-128-15,2 5 176 16,0 0-1152-16,0 0-240 0,0 0-32 0,0 0-12080 0</inkml:trace>
  <inkml:trace contextRef="#ctx0" brushRef="#br1" timeOffset="80549.39">24145 10437 4607 0,'0'0'192'0,"0"12"64"0,0 1-256 0,-3-5 0 0,2 1 0 0,0-1 0 0,-3 2 2528 0,0-2 464 15,4-8 80-15,-4 14 32 0,-1-2-1680 0,3-1-336 16,2-11-64-16,-4 12 0 0,4-12-256 0,-4 9-32 15,4-9-16-15,0 0 0 0,0 0-80 0,0 0 0 16,-1 10-16-16,1-10 0 0,0 0 64 0,0 0 16 16,0 0 0-16,0 0 0 0,5-11 96 0,0 1 32 0,1-3 0 0,2 0 0 15,1 1-192-15,-1-5-48 0,2-3 0 0,-3-4 0 16,4 1-208-16,-1 0-32 16,1-1-16-16,1 0 0 0,-2-8-176 0,0 1-32 0,0-2-128 0,2-1 192 15,-1-2-16-15,0 3-16 0,1 0 0 0,-1 3 0 16,1 3-160-16,-1 3 160 0,-1 6-160 0,-1 7 160 15,-1-3-160-15,-3 9 0 0,-5 5 0 0,0 0 0 16,0 0 0-16,0 0 0 0,4 11 0 0,-2 7 0 16,0 3 0-16,-1 2 0 0,0 1-144 15,-1 6 144-15,0 0 0 0,0 1 0 0,0 2 0 0,0 1 0 16,0 2 0-16,0 1 0 0,0 3 0 0,0 1 0 16,1-4 0-16,3-2 0 0,0 0 0 0,1-6 0 15,2 0 0-15,1-6 0 0,3-3 0 0,1 1 0 16,1-1 0-16,1-5 0 0,0-1 0 0,1-1 0 15,2 0-128-15,1-4 128 0,1-1 0 0,0-2 0 0,-2-4 0 0,1-2 0 16,-1-1 0-16,-1-2 0 0,0-4 0 16,-1-1 144-16,-1 0-144 0,0-2 128 0,-3 0 80 0,1 0 16 15,-2-4 0-15,0-3 0 0,-1-3-32 0,-3 1-16 16,1-3 0-16,-2-3 0 0,0-2-16 16,0-6 0-16,0-2 0 0,0-2 0 0,-1-3-160 0,1-4 192 15,0-3-192-15,0-4 192 0,0-2-48 0,0-3 0 16,0-3 0-16,0 2 0 0,1-1-16 0,0 2 0 15,0 1 0-15,-1 0 0 0,-1-3-128 0,1 6 0 16,0 5 0-16,-1-2 0 0,-3 4 0 0,1-1 0 16,0 4 128-16,1 3-128 0,-3 2 0 0,-2 1 0 15,1 3 0-15,0 0 0 0,-2 3 0 0,1 0 0 16,-1 1 0-16,1-3 0 0,-1 0 0 0,1-1 0 16,-2 3 0-16,1-1 0 0,1 5 0 0,-1-1 0 15,2 3 0-15,0-4 0 0,-2 5 0 0,1 0-176 16,-2 5 176-16,1 4-128 0,2 0 128 0,-3 3 0 15,3 3 0-15,1 8-128 0,-1-9 128 0,1 9 0 16,0 0 0-16,0 0 0 0,0 0 0 0,9-1-128 16,1 2 128-16,0 5 0 0,0-1-128 0,3 0 128 15,2 0-128-15,2 4 128 0,0 2 0 0,5-2 0 0,1 4 0 0,2-3-128 16,3-2 128-16,3-5 0 16,3 2 0-16,0-2 0 0,1-3 0 0,0-1 0 0,1-4 0 15,-1 1 0-15,0-5 0 0,2 1 0 0,1-6 0 16,2 4 0-16,0-3 0 0,3 1 0 0,4-1 0 0,5 2 0 15,0-2 0-15,2-1 0 0,-2 0 0 0,0-1 0 16,0 1 0-16,1-2 0 0,2 2 0 0,6 2 0 16,5-5 0-16,0 3 0 0,0 0 0 0,1 3 0 15,-4-1 0-15,4 0 0 0,1 0 0 0,3 2 128 0,3 0-128 16,1 1 0-16,-2-4 0 0,-1 2 128 0,-4-1-128 0,0 0 0 16,-1 1 0-16,2 3 0 0,2 2 0 0,-3-2 0 15,-3 0 0-15,-1-1 128 0,-6 3-128 0,-2 2 0 16,-2-4 0-16,-2 3 0 0,0 3 0 0,-4-1 0 15,-6 2 0-15,-4-2 0 0,-5-3 0 0,-3 2 128 16,-4 2-128-16,-4-2 0 0,-6 0 0 0,-2 0-288 16,-3-1 48-16,-11 5 16 15,0 0-2080-15,0 0-400 0,0 0-96 0</inkml:trace>
  <inkml:trace contextRef="#ctx0" brushRef="#br1" timeOffset="81893.62">25478 9306 4607 0,'0'0'400'0,"-8"5"-400"15,-1 2 0-15,0-2 0 0,0 5 2560 0,1-1 448 16,2 2 64-16,-1-1 32 0,-3 4-1872 0,4 0-368 16,0-4-80-16,1 1-16 0,2-4-48 0,3-7-16 15,-1 10 0-15,1-10 0 0,4 6 96 0,3 0 16 16,-7-6 0-16,15 1 0 0,2-1 48 0,3-1 16 0,2-4 0 0,1 0 0 16,1 0-368-16,3-6-64 15,1 1 0-15,1-2-16 0,-1-1-160 0,-2-1-16 0,1 0-16 0,-1-3 0 16,-1 0-80-16,-2-1-16 0,-4-1 0 0,-1 0 0 15,-2-2-144-15,0 4 0 0,-2-1 144 0,-2-1-144 16,-2-4 0-16,2 1 128 0,-5 2-128 0,0-3 0 16,-3 1 128-16,-1 2-128 0,0 1 160 0,0 4-160 15,-1 5 240-15,-1-1-48 0,-1 11-16 0,0 0 0 16,0 0-176-16,0 0 160 0,0 0-160 0,-6 13 160 0,0 5-160 16,-1 2 0-16,1 3 0 0,-2 6 0 0,-1 3 0 15,3 1 0-15,-5 3 0 0,0 2 0 0,0 0 0 0,0 1 0 16,-1 2 0-16,-1-2 0 0,-1 1 0 15,-1-5 0-15,-1-5 0 0,2-1 0 0,2-2 128 0,3-3-128 16,0-4 192-16,2-3-64 0,2-6 96 0,2-1 16 16,3-10 0-16,0 12 0 0,0-12-112 0,0 0-128 15,0 0 176-15,0 0-176 0,0 0 320 0,10-3-32 16,2-1-16-16,-1-2 0 0,2-3-80 0,0 0 0 16,1-4-16-16,0 2 0 0,-2-2-176 0,4-1 0 15,-4 2 144-15,2 1-144 0,2-1 0 0,-3 3 0 16,0-1 0-16,-1 6 0 0,-2 0 0 0,1 0 0 15,1 3 0-15,-2 4 0 0,-3 2 0 0,-7-5 0 16,0 0 0-16,8 10-128 0,-3 1 128 0,-2 1 0 16,-3-6 0-16,0 7 0 0,-2-4 0 0,0 3-128 15,-3-3 128-15,-2 3 0 0,1 2 0 0,1-3 0 16,0 3 0-16,0-2 0 0,0-5 0 0,5-7 0 16,-3 12 0-16,3-2 0 0,2 0 0 0,-2-10 0 0,8 10 0 15,1-4 0-15,3 0 0 0,0 0 0 16,1-2 0-16,1-2 128 0,3-2-128 0,0 0 0 0,1 0 0 0,1 0 128 15,2-1-336-15,-1-2-64 0,0-2-16 0,3 2-9888 16,1-3-1984-16</inkml:trace>
  <inkml:trace contextRef="#ctx0" brushRef="#br1" timeOffset="82252.17">27029 8889 20095 0,'0'0'896'0,"0"0"176"0,0 0-864 0,0 0-208 15,0 0 0-15,0 0 0 0,0 0 672 0,0 0 96 16,-2 16 0-16,-2-1 16 0,-4 3-32 0,-2 3-16 0,-1 2 0 0,-2 6 0 15,-1 2 128-15,0 7 32 16,-3 6 0-16,0 2 0 0,-4 5-96 0,-2 5-16 16,-2 6 0-16,-4 4 0 0,-6-1-288 0,-3 5-64 15,-4 1-16-15,2 2 0 0,-4-1-176 0,4-1-48 0,0-5 0 0,3-3 0 16,2 0-192-16,3-7 176 0,2-1-176 16,3-6 160-16,0-5-16 0,3-4 0 15,0-4 0-15,6-6 0 0,0 0-144 0,4-5 192 0,-1 0-192 0,4-4 192 16,2-3-352-16,2-7-64 15,2-5-16-15,5-6-9968 0,0 0-2000 16</inkml:trace>
  <inkml:trace contextRef="#ctx0" brushRef="#br1" timeOffset="82954.08">26882 10126 14735 0,'0'0'1312'0,"0"0"-1056"16,-8 4-256-16,8-4 0 0,0 0 1920 0,0 0 336 15,0 0 64-15,0 0 16 0,0 0-976 0,0 0-192 16,4-7-32-16,2-3-16 0,2 0-240 0,2-3-48 15,4-1-16-15,-1-1 0 0,2-1-224 0,3-1-32 16,2 3-16-16,0-1 0 0,1 0-160 0,-3 1-16 16,1 5-16-16,-2 0 0 0,-1 1-176 0,-2 1-48 0,-3 2 0 0,-11 5 0 15,10 6-128-15,-2 3 128 16,-3 0-128-16,-1 5 128 0,-3 3-128 0,-2 6 0 16,-3 4 0-16,-2 2 0 0,-3-2 128 0,-3 6 0 15,-3 3 0-15,-3 2 0 0,-2-3 112 0,0 0 16 16,-3-2 0-16,1-5 0 0,1-2-16 0,1-4 0 0,4 0 0 15,2-7 0-15,3-4 144 0,3-6 48 16,8-5 0-16,0 0 0 0,0 0 80 0,0 0 32 0,2-11 0 0,6-3 0 16,2-8-128-16,3-1-32 0,1-1 0 0,4-4 0 15,1 3-256-15,2-6-128 0,0-2 0 0,3 4 128 16,0-1-128-16,1 0 0 0,2 5 0 0,1 0 0 16,0 0 0-16,-1 5 0 0,-2 4-144 0,-1 3 144 15,-3 6 0-15,-1 5-128 0,-2 2 128 0,-3 2 0 16,-2 7-144-16,-3 4 144 0,-2 4 0 0,-2 2-144 0,-4 2 144 15,-2 3-160-15,-2-1 160 0,-4 5-160 0,-6-1 160 0,-2 1 0 16,-1-5 0-16,0-2-128 0,1 0 128 0,1-5 0 16,2-3 0-16,2-5 0 0,9-8 0 15,0 0 128-15,0 0-128 0,0 0 128 0,0 0 0 0,7-7 16 16,3-5 0-16,3-2 0 0,2-2 32 0,3-2 0 16,1-2 0-16,2 1 0 0,-2 0-176 0,1 1 0 15,0 0 0-15,2 2 0 0,-2-2 0 0,3 7 0 16,1-1 0-16,0 8 0 0,-1 2 0 0,0 4 0 15,-1 2 0-15,-2 6 0 0,2 2 0 0,-4 6 0 0,-4 5-128 16,0 1 128-16,-6 5 0 0,-2 0 0 16,-4 3 0-16,-3 2 0 0,-3-2 0 0,-1 1 0 15,-1-1 0-15,2 0 0 0,1-1-144 0,3-3-64 0,3 0-16 0,3-2 0 32,4-5-2352-32,3-3-480 0</inkml:trace>
  <inkml:trace contextRef="#ctx0" brushRef="#br1" timeOffset="87766.83">3310 11187 15663 0,'-6'-16'1392'0,"4"8"-1120"16,1 2-272-16,1-4 0 0,-4 6 448 0,4 4 48 15,0-8 0-15,0 8 0 0,0 0 448 0,0 0 80 16,-4 12 32-16,1 4 0 0,1 7-400 0,-1 8-80 15,-4 4 0-15,1 6-16 0,2 8-176 0,0 6-16 16,-1 4-16-16,0 5 0 0,-1 6-160 0,-1 3-16 16,1-1-16-16,-3 2 0 0,3 0 16 0,-2-2 0 15,2-5 0-15,-2-3 0 0,-1-6 144 0,2-4 16 16,-1-7 16-16,-1-4 0 0,1-6 272 0,3-8 48 0,2-5 16 16,0-6 0-16,2 0-192 0,1-8-48 0,2-2 0 15,-2-8 0-15,7 0 128 0,0-8 0 0,2-2 16 0,1-5 0 16,2-6-288-16,1-2-64 0,0-6-16 0,4 0 0 15,2 0-224-15,0-4 0 0,-1-3 0 0,0 2 0 16,0 1 0-16,1 2 0 0,1 3 0 0,3 0 0 16,-4 4 0-16,1 4 0 0,1 5 0 0,-1 3 0 15,0 6 0-15,-1 6 0 0,0 5 0 0,2 8 0 0,-1 4-128 16,-1 6 128-16,-1 6 0 0,-2 5 0 0,-2 2-128 16,0 5 128-16,-3 6 0 0,-4-1 0 0,1 1-128 15,-6-1 128-15,1-2 0 0,-1-2 0 0,1-3 0 16,-2-4 0-16,-1-3 0 0,2-2 0 0,3-6 0 15,-4 2 0-15,1-5 0 0,2-3 0 16,0-1-2176-16,2-6-416 0</inkml:trace>
  <inkml:trace contextRef="#ctx0" brushRef="#br1" timeOffset="88129.83">4608 11828 20271 0,'-12'3'1792'16,"1"2"-1424"-16,0 1-368 0,3 0 0 0,-1 6 1888 0,-1 4 304 16,-3 3 64-16,-1 4 16 0,-2 8-1712 0,-2 2-352 15,-1 4-64-15,0 1-16 0,0 2 64 0,2 4 16 16,1-4 0-16,2 2 0 0,2 0-208 0,3-5 128 15,0-6-128-15,7-3 0 0,1-6 128 0,3-4-128 16,2-5 0-16,1-5 0 0,-5-8 176 0,9 1-176 16,1-5 192-16,-1-4-192 0,4-4 400 0,-2-5-16 0,1-4-16 0,0-4 0 15,1-4 16-15,0 1 16 0,-4 0 0 0,-1-2 0 16,0 0-80-16,-2 3-32 0,-2-1 0 0,-1 2 0 16,-3 3 80-16,-3-2 16 0,-1 3 0 0,-1 2 0 15,0 0-240-15,-1 0-144 0,-2 7 192 0,1-1-192 16,-1 1 0-16,2 5-352 0,-1 2 48 0,2-1-10128 15,0 4-2048-15</inkml:trace>
  <inkml:trace contextRef="#ctx0" brushRef="#br1" timeOffset="88580.45">5020 11810 21183 0,'3'14'1888'0,"3"0"-1504"15,0 1-384-15,0 2 0 0,2 5 528 0,-3-1 48 16,0-1 0-16,-2 3 0 0,-2 4 192 0,-1-4 32 0,-1 1 16 0,-3 1 0 16,-1-3-96-16,-2 0-16 0,0-6 0 0,2-2 0 15,-2-1-320-15,3-7-80 0,4-6-16 16,0 0 0-16,0 0 192 0,0 0 32 0,0-6 16 0,4-7 0 16,3 0-112-16,0 1-32 0,3-6 0 0,-2-2 0 15,2-1-256-15,2 0-128 0,0-1 0 0,1 2 128 16,0-3-128-16,0 4 0 0,-1 0 0 0,1 4 0 15,2 2 0-15,-1 1 128 0,0 6-128 0,-1 1 128 16,0 5-128-16,-2 5 0 0,0 0 144 0,-3 7-144 16,-2-4 0-16,0 5 0 0,-3 5 0 0,0 0 0 15,-4 1 0-15,1-1 0 0,-3-1-144 0,1 1 144 16,-2-1 0-16,4-7 0 0,-2-1 0 0,2-9 0 16,0 0 0-16,0 0 0 0,8-3 0 0,2-4 0 0,2-4 0 15,3-4 0-15,-1-3 0 0,4 1 0 0,2-4 0 0,-1 1 0 16,-2-2 0-16,2 5 0 0,0-3 0 0,0 6 0 15,0 0 0-15,-1 3 0 0,0 5 0 0,-3 1 0 16,0 6 0-16,0 4 0 0,-2 6 0 0,0 5 0 16,-3 7 128-16,-3 1-128 0,0 5 192 0,-2 0-64 15,-5 3 0-15,-1 1 0 0,1 1-128 0,-3-1 160 16,2 0-160-16,0 9 160 16,2-4-1296-16,3-4-256 0,2-9-48 0</inkml:trace>
  <inkml:trace contextRef="#ctx0" brushRef="#br1" timeOffset="88984.31">6574 11705 11967 0,'-14'-4'1072'0,"5"3"-864"0,3 1-208 0,6 0 0 0,-6 5 4688 0,-1 4 896 15,0-2 176-15,-1 6 48 0,-2-3-4592 0,-2 5-928 0,-2 2-288 0,-3 3 160 16,-1 3-160-16,0 0 128 16,0-1-128-16,2 2 128 0,3 1-128 0,2-1 0 0,-1 0 0 0,3-2 0 15,3-2 0-15,2-2 0 0,4-1 0 0,4-5 0 16,0-3 0-16,2 0 0 0,3-4 0 0,1-3 0 16,2-1 0-16,2-2 0 0,2-3 0 0,-1-3 0 15,2 0 0-15,-4-2 0 0,1 0 0 0,-2-2 0 16,0 0 128-16,-2-1 0 0,0-1 0 0,-4 1 0 0,-1 0-128 0,-3 0 192 15,-4 2-192-15,-3-1 192 0,-1 2 144 0,-3-1 48 16,-4 2 0-16,-3-2 0 0,-4 4-160 16,-1-3-32-16,0 4 0 0,0 1 0 0,1 0-192 15,-2 4 0-15,5 4 0 0,-9 1-160 16,6 4-1440-16,6 2-272 0,2 2-64 16,7-3-12112-16</inkml:trace>
  <inkml:trace contextRef="#ctx0" brushRef="#br1" timeOffset="89331.86">7577 11616 25791 0,'0'0'2304'0,"0"0"-1856"16,0 0-448-16,0 0 0 0,-5 0 592 0,-4 4 32 0,0 3 0 0,-1 2 0 15,-6 2-144-15,-2 2-32 0,-1 0 0 0,-2 5 0 16,1 3-288-16,-3 1-160 0,3-3 160 0,1 1-160 15,1 2 0-15,3-2 0 0,1 1 0 0,1-6 0 16,3-1 0-16,2-1 0 0,4-1 0 0,3-4 0 16,1-8 0-16,0 0 0 0,9 5 0 0,0-2 144 15,0-1-144-15,2-6 160 0,2 0-160 0,4-1 160 16,-2 0 16-16,1-2 0 0,1 0 0 0,1 1 0 16,-1 1-176-16,2 4 128 0,1 3-128 0,-1 6 128 15,0-1-128-15,-2 7 0 0,1 8 0 0,-2 7 128 0,-2 2 208 16,-4 4 48-16,-4 5 0 0,-3 0 0 0,-5 4-32 0,-3 1 0 15,-5 5 0-15,-4-3 0 0,-2 2-32 16,-5 2 0-16,-3 1 0 0,0-2 0 0,-2-7-160 0,0-2-32 16,-1 0-128-16,-12 4 192 15,-1-8-1536-15,3-6-304 16,-1-8-64-16</inkml:trace>
  <inkml:trace contextRef="#ctx0" brushRef="#br1" timeOffset="89915.03">9971 11581 20271 0,'-13'-10'1792'0,"7"6"-1424"0,-2-2-368 0,-2 1 0 0,-4-1 1056 0,-1-3 144 16,-3 0 16-16,-3-1 16 0,-3 2-160 0,0-2-48 15,0 6 0-15,-1 1 0 0,-2 5-576 0,0 2-112 16,1 4-16-16,-1 5-16 0,-1 4-304 0,1 3 0 16,2 4 0-16,1 2 0 0,-1 3 0 0,5 0 0 15,1 2 128-15,3 4-128 0,0-1 176 0,6 0-32 16,5-5 0-16,5-1 0 0,4-4-144 0,5-2 0 15,3-1 0-15,4-8 0 0,1-4 128 0,5-8-128 16,2-1 0-16,4-5 128 0,-2-4 0 0,3 0-128 16,-1-5 192-16,2-2-64 0,-2-1 16 0,0-1 0 15,-1 0 0-15,-2 2 0 0,0 1-144 0,-5 5 192 16,-1 1-192-16,-1 4 192 0,-2 5 64 0,-2 3 32 16,0 10 0-16,-2 5 0 0,-2 3 112 0,-3 10 32 15,-4 3 0-15,-3 6 0 0,-4 2-112 0,-3 6 0 0,-6-4-16 0,-4 5 0 16,-3 2-80-16,-4 2-16 0,-4 0 0 0,-4 1 0 15,-2 0-64-15,-2 1-16 0,-1 1 0 0,0-4 0 16,2-1-256-16,2-9-64 0,4-1-16 0,2-10 0 31,3-1-1888-31,1-10-368 0,4-5-80 0</inkml:trace>
  <inkml:trace contextRef="#ctx0" brushRef="#br1" timeOffset="90268.7">10440 11733 24303 0,'0'0'1072'0,"-3"5"224"0,-1 4-1040 0,2-2-256 0,2 3 0 0,4-2 0 0,-1 2 736 0,4-3 96 15,0-1 0-15,4-1 16 0,0-4-160 0,3-2-48 16,0-5 0-16,4-1 0 0,0-3-272 0,2-1-64 15,-2-5-16-15,-3 1 0 0,2-3-128 0,0 1-32 16,1-2 0-16,-3-1 0 0,-1 1 768 0,-2 0 128 16,-3 2 48-16,1-8 0 15,-4 6-1488-15,-3 7-288 0,-3 0-64 0,0 12-16 0,-5-4 1104 0,-3 3 208 16,0 4 48-16,-3 3 16 0,-4 8-208 0,-3 4-64 16,-2 3 0-16,-2 7 0 0,-1 2-192 0,-1 5-128 15,-3 6 128-15,2 1-128 0,-1 1 0 0,2 3 128 16,1 2-128-16,2-2 0 0,2-3 0 0,5-4 0 0,1-3 0 0,3 7 128 31,5-10-576-31,7-7-128 0,6-6 0 0,2-11-9712 0,5 0-1936 16</inkml:trace>
  <inkml:trace contextRef="#ctx0" brushRef="#br1" timeOffset="90591.01">11154 11753 21183 0,'-4'14'1888'0,"-1"4"-1504"0,0 3-384 0,-4 14 0 16,0-1 1152-16,2-11 176 0,-3 7 16 0,-4 0 16 0,-3 3-304 0,-2 0-64 16,-1 0-16-16,-2-1 0 0,2-6 112 15,2-2 32-15,0-3 0 0,4-7 0 0,4-3-352 0,2-1-80 16,3-5-16-16,5-5 0 0,0 0-448 0,8-9-96 16,3-1 0-16,3-6-128 0,3-3 0 0,2-4 0 15,2-3 0-15,11-12-144 0,-4 1 16 0,-2 4 0 16,-2 2 0-16,1 3 0 0,3-2 128 0,0 8 0 15,-5 1 0-15,1 6 0 0,-1 4 0 0,1 7 0 16,-5 6 0-16,0 7 128 0,-2 4-128 0,-4 5 0 16,-5 5 128-16,-2-4-128 0,-3 3 0 0,0 6 144 15,-3 0-144-15,-3 4 0 0,-2 0 0 0,-1-2 0 16,-3 1 0-16,1 1 0 16,1-2-1728-16,-1-1-320 0,2 1-48 0</inkml:trace>
  <inkml:trace contextRef="#ctx0" brushRef="#br1" timeOffset="90947.88">11832 11771 13823 0,'-12'5'608'0,"5"-1"128"0,-1 2-592 0,8-6-144 0,-6 9 0 0,0 2 0 16,4 1 3200-16,-2-3 592 0,0 2 128 0,4-11 32 16,0 8-2768-16,0-8-544 0,0 0-128 0,0 0 0 0,12 0 64 15,0-4 0-15,1-2 16 0,1-5 0 0,0-3-320 0,-1-1-64 16,2-1-16-16,-1 0 0 0,-2-1-48 0,-2 0-16 16,-1 2 0-16,-2 0 0 0,0 1-128 0,-6 1 0 15,-2 4 0-15,1 9 128 0,-4-9-128 0,4 9 128 16,-10-2-128-16,-1 4 128 0,-3 7 64 0,0 4 16 15,-2 5 0-15,-2 2 0 0,4 1-208 0,-1 9 176 16,1-2-176-16,2 2 160 0,1 2-160 0,2-2 160 16,2 3-160-16,1 1 160 0,3-1-160 0,1-3 0 15,2-2 0-15,5 1-176 16,2-5-1168-16,2-2-224 0,1-5-48 0,4-5-12112 0</inkml:trace>
  <inkml:trace contextRef="#ctx0" brushRef="#br1" timeOffset="91241.53">12447 11777 10127 0,'-7'12'896'0,"0"2"-704"16,1 5-192-16,-3 1 0 0,0 3 3904 0,0 4 768 0,-3-3 128 0,-2 4 48 16,-1-3-3248-16,-1 3-656 0,-2-3-128 0,0 1-32 15,0-1 80-15,3-2 16 0,-3-3 0 0,3-3 0 16,3-4-432-16,6-3-64 0,1-2-32 0,5-8 0 15,0 0-224-15,0 0-128 0,8-9 128 0,2-3-128 16,3-3 0-16,1-5 128 0,1-5-128 0,-1 10 0 16,0-5 0-16,9-7 0 0,0-2 0 0,-1 5 128 15,0 0-128-15,0 1 0 0,-2 4 0 0,0 2 0 0,2 4 0 16,-2 1 0-16,-1-1 0 0,-1 8-128 16,0 0-960-16,-2 4-192 15,0 1-48-15,-2 1-12944 0</inkml:trace>
  <inkml:trace contextRef="#ctx0" brushRef="#br1" timeOffset="91734.12">13100 11790 19343 0,'-14'-1'848'0,"7"2"192"0,-4 3-832 0,4 2-208 15,-1 2 0-15,-2 6 0 0,-3 0 2576 0,-1 3 480 16,-1 0 80-16,1 1 32 0,0 0-2032 0,1 2-416 0,2 1-80 0,2-3 0 16,3-3-368-16,3-2-64 15,2 1-16-15,2-2 0 0,-1-6-192 0,0-6 0 0,0 0 0 16,9 4 0-16,-9-4 0 0,11 0 0 0,2-3 0 16,-4-1 0-16,0 1 0 0,4-5 128 0,-1 2-128 0,-1 2 0 15,-4-3 128-15,-7 7-128 0,12-1 0 0,-12 1 0 16,9 7 176-16,-1-1-176 0,0 5 192 0,0 1-192 15,1 3 224-15,-3-1-64 0,0 3-16 0,2-2 0 16,0-1-144-16,0-3 0 0,3 2 144 0,0-2-144 16,2-4 128-16,1-2-128 0,1-3 128 0,3-3-128 15,1-4 144-15,2-3-144 0,4-6 192 0,0-2-192 0,3-3 256 16,14-16-64-16,-1-3-16 0,-2 1 0 0,2 1-16 16,-3-4 0-16,-4 0 0 0,1 0 0 0,-1-4 48 0,-2 0 16 15,-6 1 0-15,-2-4 0 0,-2-2-64 0,-2-5-16 16,-3-4 0-16,-6-5 0 0,-2 0-144 0,-2-2 160 15,-2 5-160-15,-1 7 160 0,-3 9-160 0,-1 13 0 16,-1 7-192-16,-3 10 192 0,1 4 0 0,-4 8 128 16,-5 9 32-16,-3 9 0 0,-3 10-160 0,-5 3 0 15,-1 8 0-15,-3 9 0 0,-1 7 0 0,-2 4 0 16,-3 7 0-16,-2 1 0 0,1 6 0 0,0 2 0 16,1 5-160-16,2-3 160 0,6 0-320 0,10-23 48 15,-1 1 0-15,-1 20 0 16,4-11-2176-16,6-11-432 0,4-6-96 0</inkml:trace>
  <inkml:trace contextRef="#ctx0" brushRef="#br1" timeOffset="92197.6">14826 11913 21183 0,'0'0'1888'0,"0"0"-1504"0,0 0-384 0,0 0 0 16,0 0 1840-16,-9-1 288 0,-1-3 64 0,-2 0 16 15,-4-1-896-15,-4 1-176 0,-5 3-48 0,-6 2 0 0,1 3-528 0,-6 5-112 16,-5 0-32-16,3 5 0 15,0 2-272-15,1 2-144 0,3 0 160 0,2 1-160 0,5-1 288 0,5 1-32 16,4-1-16-16,6 1 0 0,6 1-240 0,2-2 176 16,3-3-176-16,5 2 160 0,5-3-160 0,5-2 0 15,2 2 0-15,4 0 0 0,2 3 0 0,3-1 0 16,0 0 0-16,0-4 0 0,0 2 0 0,1 0 192 16,-2 2-192-16,-2-1 192 0,-3-4-192 0,-3 2 0 15,-3 0-160-15,0-1 160 0,-8 0 0 0,0 1 0 16,-4-5 0-16,-3 5 0 0,-5 2 240 0,-4-3 32 15,-7-1 16-15,-4 1 0 0,-2-3-80 0,-4 3-16 0,-2-4 0 16,-2 0 0-16,-1-5-192 0,0 0 128 16,1 0-128-16,3-3 0 0,2-2 0 0,3 0-288 15,2-2 32-15,3-1 16 16,5 0-1680-16,3-2-352 0,2-4-64 0,5 1-11856 0</inkml:trace>
  <inkml:trace contextRef="#ctx0" brushRef="#br1" timeOffset="92884.98">15145 12189 11055 0,'0'0'976'0,"0"0"-784"0,0 0-192 0,0 0 0 0,11 9 3504 0,-6 0 656 16,-3 2 128-16,-3 2 16 0,-4 1-2832 0,-1 2-576 16,-3 2-128-16,0 1 0 0,1 3-256 0,-1-2-64 15,-2-1 0-15,2 0 0 0,5-1-224 0,0-3-48 16,3-3-16-16,4-1 0 0,2 1 16 0,2-6 0 15,3-1 0-15,4-4 0 0,2-3 80 0,0-3 0 16,2 1 16-16,1-7 0 0,1-3-128 0,-1-3-16 16,-1-1-128-16,-3-1 192 0,-2-2-192 0,-1-1 176 15,-3 2-176-15,-3-1 160 0,0 0-160 0,-3 2 0 16,-3 1 144-16,0 0-144 0,-3 0 128 0,-1 0-128 16,-2 2 128-16,-2 1-128 0,0-3 0 0,0 1 128 15,2 3-128-15,0 0 0 0,1 2 0 0,3 1 0 16,-1-2 0-16,7 1-128 15,1 2-272-15,3-3-48 0,2-1-16 0,3-2 0 0,-1-2 64 0,5-1 16 16,1 0 0-16,2-4 0 0,3-1 144 0,0-4 48 16,-3 2 0-16,2-3 0 0,-2-3 192 0,2 2 0 15,-3-4 0-15,-1 3 0 0,-2 0 0 0,-2 6 0 16,-2-3 0-16,-2 5 160 0,-4 4 64 0,-1 3 16 16,-2 3 0-16,-1 4 0 0,-4-1 16 0,-2 5 16 15,4 5 0-15,-8 1 0 0,1 5-80 0,-2 6 0 16,-1 3-16-16,1 4 0 0,0 7-176 0,-1 2 0 15,-1 3 0-15,1 1 0 0,1 2 0 0,3 1 0 0,0-1 0 0,3-1 0 16,2 0 0-16,3-4 0 0,3-4 0 0,4-1 0 16,4-3 0-16,2 0 128 0,4-7-128 0,3-2 0 15,2 2 0-15,3-7 128 0,5-4-128 0,1 0 0 16,2-7 160-16,0 0-160 0,-2-2 192 0,-2-4-192 16,-1 1 160-16,-2-2-160 0,-2 2 128 0,-3 1-128 15,-4 4 0-15,-3 4 128 0,-5 0-128 0,0 7 0 0,1 5 144 16,-5 7-144-16,-1 2 160 0,-4 3-160 0,-2 0 160 15,-2 0-160-15,-2 5 160 0,-3-2-160 0,0 0 240 0,-1-2-48 16,0-2-16-16,5-3 0 0,-1-2-176 0,3-5 128 16,1-2-128-16,0-11 128 0,5 9-128 0,-5-9 128 15,14 3-128-15,2-6 128 0,2-4-128 0,2-1 160 16,2-3-160-16,1 2 160 0,1-3-160 0,4 3 0 16,2 2 144-16,1 0-144 0,-2 1 0 0,2 3 0 15,-2 2 0-15,0 5 0 0,-5 4 0 0,0 0 0 16,1 8 0-16,-1 0 0 0,-3 3 0 0,2 2-128 15,-4-1 128-15,0 3-10720 16,-1 0-2064-16</inkml:trace>
  <inkml:trace contextRef="#ctx0" brushRef="#br1" timeOffset="93954.72">5626 15672 15663 0,'3'-7'1392'0,"0"-2"-1120"0,2 3-272 0,1-4 0 0,-1 1 1424 0,1-2 240 16,0 2 32-16,1 0 16 0,-2 4-608 0,-5 5-112 16,0 0-32-16,0 0 0 0,0 0-336 0,0 0-80 15,2 7-16-15,-2 6 0 0,-1 2-112 0,0 4-32 16,-2 9 0-16,1 4 0 0,-2 9-96 0,1 5-32 16,2 7 0-16,1 3 0 0,-2 6-128 0,2-1-128 15,2 0 144-15,3-5-144 0,0-5 0 0,3-7 0 16,1-4 0-16,3-3 0 0,4-8 240 0,3-5-48 15,1-4-16-15,3-6 0 0,1-3 304 0,3-9 64 16,3-4 16-16,2-7 0 0,0-3-160 0,2-6-16 16,2-4-16-16,-1-1 0 0,1-2-192 0,0-4-48 0,0 4 0 0,-1-6 0 15,-5 1-128-15,0 2 0 16,-4-1 144-16,-3 2-144 0,-3-1 0 0,-2 5 144 16,-1 0-144-16,-3 4 0 0,-3 5 144 0,-1 3-144 15,1 6 0-15,-3 3 144 0,1 7-144 0,1 8 0 16,1 6 0-16,0 7 0 0,-3 8 0 0,2 9 0 0,-4 9 0 15,-1 12 0-15,-1 7 0 0,-1 5 0 0,-3 6 0 0,-7 7 0 16,-2 6 144-16,-1 7-144 0,-5-2 160 0,-3 2-160 16,-2-1 192-16,-3-8-64 0,-5-3-128 0,-1-7 192 15,-3-5 512-15,1-6 112 0,-2-6 16 0,2-7 0 16,-4-5-128-16,4-5-32 0,0-9 0 0,1-4 0 16,2-4-400-16,1-8-80 0,1-6 0 0,2-7-16 15,1-7-176-15,2-4 0 0,0-4 0 0,4-7-176 0,-1-3-64 16,1-7-16-16,1-2 0 0,2-6 0 0,1-3 112 0,4 1 16 15,4-5 0-15,4 2 0 0,5 1 0 0,3 0 0 16,4 2 0-16,2 4 0 0,5-1-64 0,4 3 0 16,3 2 0-16,3-1 0 15,3 4-1344-15,3 1-288 0,7 1-48 0</inkml:trace>
  <inkml:trace contextRef="#ctx0" brushRef="#br1" timeOffset="94253.67">7519 15689 22111 0,'-14'3'976'0,"14"-3"208"0,-7 6-944 0,7-6-240 0,0 0 0 0,0 0 0 16,7 4 1296-16,4 0 224 0,6 1 32 0,4 0 16 15,5-2-1056-15,3-1-224 0,4 5-32 0,8-1-16 0,2-1-96 0,3-2-16 16,-3 0 0-16,0 1 0 15,-1-1-960-15,-1-1-208 0,-2 1-48 0</inkml:trace>
  <inkml:trace contextRef="#ctx0" brushRef="#br1" timeOffset="94408.38">7971 16142 28559 0,'-10'10'1264'0,"10"-10"272"0,0 0-1232 0,0 0-304 16,0 0 0-16,3 8 0 0,2 1 1120 0,1-6 160 15,0 0 48-15,6 0 0 0,2-1-1008 0,1-2-320 16,0-4 160-16,3 0-160 16,4 1-880-16,2-2-256 0,1-4-48 0</inkml:trace>
  <inkml:trace contextRef="#ctx0" brushRef="#br1" timeOffset="94990.07">10186 15598 25743 0,'-18'-15'1136'0,"10"11"240"0,-2-1-1104 0,-2 0-272 0,2 2 0 0,-4 3 0 16,0 3 768-16,-1 4 80 0,-3 5 32 0,-1 4 0 15,-4 6-368-15,-2 3-80 16,-3 7-16-16,-1 2 0 0,-2 2 48 0,1 3 16 0,-1 5 0 15,2 3 0-15,1 0 16 0,5 0 0 0,0 2 0 0,4 2 0 16,3-5-224-16,3 0-32 0,4-4-16 0,4-4 0 16,4-3-16-16,5 0 0 0,2-6 0 0,5-2 0 15,5-3-208-15,3-5 144 0,2-3-144 0,6-6 128 16,6 1-128-16,6-9-192 0,2-3 32 0,0-3 16 16,-2-5-2112-16,1-2-432 15,33-25-64-15,-21 6-32 0</inkml:trace>
  <inkml:trace contextRef="#ctx0" brushRef="#br1" timeOffset="95174.69">10655 16350 4607 0,'-4'35'192'0,"2"-16"64"0,1 8-256 0,1 2 0 0,0 5 0 0,1 5 0 0,2 6 6592 0,-2 1 1280 16,-1 3 256-16,0 2 64 0,-2 1-5808 0,-2-1-1152 15,-2-3-224-15,-1-1-48 0,2-1-576 0,-1-5-128 16,1-3 0-16,1-2-11520 16,1-5-2288-16</inkml:trace>
  <inkml:trace contextRef="#ctx0" brushRef="#br1" timeOffset="95838.39">12082 15467 6447 0,'0'0'576'0,"-3"-8"-576"16,0 1 0-16,-2-3 0 0,-2 1 2928 0,0-1 464 0,-1 2 112 0,-2-1 16 16,-2 3-1456-16,0 3-272 0,-4 3-64 0,-1 3-16 15,-2 3-688-15,-2 5-128 0,-3 5-16 0,-1 4-16 16,-2 4-240-16,2 7-48 0,-2 4-16 0,0 5 0 15,-2 3 64-15,1 1 16 0,1 7 0 0,2 0 0 0,1 1-192 0,1 2-48 16,2-1 0-16,4-5 0 0,3 1-224 0,4-4-48 16,3-3-128-16,5-4 192 0,4-2-192 0,5-3 0 15,3-2 0-15,4-9 0 0,1 0-160 0,5-3-128 16,4-6-32-16,6-3-9728 16,3-5-1968-16</inkml:trace>
  <inkml:trace contextRef="#ctx0" brushRef="#br1" timeOffset="96181.22">12949 15574 25791 0,'0'0'2304'0,"0"0"-1856"16,0 0-448-16,-8 4 0 0,-1-1 1184 0,-1 6 144 15,-2 0 16-15,-4 6 16 0,-3 3-448 0,-2 1-80 16,-4 4-32-16,0 4 0 0,-2-2-224 0,-1 5-64 15,0-1 0-15,0 3 0 0,-1-2-128 0,3 3-16 0,1-4-16 0,8 1 0 16,0-2-208-16,7-6-144 0,4-1 192 0,3-3-192 16,6-2 0-16,5 1 0 0,8-8 0 0,1-1 0 15,5-4 0-15,2-1 0 0,4-2 0 16,4-3 0-16,2-4 0 0,3-1-144 0,0-3 144 0,0-2 0 16,-2 1 0-16,1-3 0 0,-2-3 0 0,-1-1 0 15,-3 1 0-15,-4-4 0 0,-1 1 0 0,-5-3 0 16,-2 3 192-16,-6 3 32 0,-4 1 0 0,-4 2 0 15,-5-3 16-15,-7 2 0 0,-5-2 0 0,-5 0 0 16,-6-1-64-16,-2 1-16 0,-5 1 0 0,-1 1 0 16,-1 4-384-16,-1 0-80 0,2 1-16 0,-11 1 0 15,7 3-2176-15,7 0-448 0</inkml:trace>
  <inkml:trace contextRef="#ctx0" brushRef="#br1" timeOffset="96547.36">14009 15328 11967 0,'15'-8'528'0,"-6"5"112"0,-1-1-512 0,-1 2-128 16,-7 2 0-16,0 0 0 0,0 0 3952 0,0 0 752 16,0 0 160-16,-10 0 16 0,-5 2-3280 0,-5 5-640 15,-4 3-144-15,-4 4-32 0,-3 0-560 0,-1 1-224 0,-1 5 176 0,1 1-176 16,1 0 128-16,5 0-128 15,2 0 0-15,5 5 144 0,5-5-16 0,4 1-128 16,5 2 192-16,5 0-64 0,4-1-128 0,6 1 192 16,4 2-192-16,1-4 192 0,3 1-192 0,3 4 160 0,4-4-160 15,0 2 160-15,3-1-160 0,-3-1 192 0,0 2-192 0,-4-3 192 16,-2 0 64-16,-2 0 32 0,-3-2 0 16,-4 2 0-16,-2-2 272 0,-5-1 48 0,-3-1 16 0,-3 1 0 15,-4-1 96-15,-4 2 32 0,-6-2 0 0,-2 0 0 16,-4-1-352-16,-2 0-64 0,-3 1-16 0,-3-3 0 15,0-4-464-15,-5 0-112 0,-2-1 0 0,0-6-16 16,0-6-2736-16,3-3-528 0</inkml:trace>
  <inkml:trace contextRef="#ctx0" brushRef="#br1" timeOffset="97005.57">15691 14169 18431 0,'-5'-6'1632'0,"-2"-2"-1312"0,0 2-320 0,-1 3 0 16,-1 1 1488-16,-1 1 240 0,0 1 32 0,-4 3 16 15,0 6-784-15,-3 7-160 0,-2 4-16 0,-4 9-16 16,-2 5-320-16,-3 6-64 0,-2 7-16 0,-1 6 0 15,-2 7-96-15,1 10-32 0,-2 5 0 0,-4 10 0 16,-6 9-272-16,-1 9 160 0,-4 5-160 0,1 7 128 16,1 5-128-16,3 5 0 0,2 4 0 0,4 4 0 0,3-1 0 15,7-1 0-15,4 2 0 0,5-7 0 0,5 0 160 16,6-4-160-16,5-9 192 0,6-6-192 0,2-7 176 0,8-8-176 16,4-6 160-16,3-8-160 0,4-5 0 0,3-5-240 15,6-8 32-15,3-8-8880 16,2-5-1760-16</inkml:trace>
  <inkml:trace contextRef="#ctx0" brushRef="#br1" timeOffset="97562.31">15639 15717 12431 0,'-9'-6'544'0,"5"4"128"0,-2-4-544 0,0 3-128 0,1-5 0 0,0 2 0 0,0-1 960 0,-1-2 144 16,0 6 48-16,0-2 0 0,1-2-320 0,0 2-64 15,-1 0-16-15,1-3 0 0,1 3-208 0,1 3-32 16,0-5-16-16,0 4 0 0,3 3-368 0,0 0-128 16,-1-4 0-16,1 4 144 0,-5-4-144 0,3-2 160 15,1 1-160-15,0 1 160 0,1-3 480 0,0-2 80 16,-1 1 32-16,1-4 0 0,0 2 176 0,1 0 32 16,0-4 16-16,0-1 0 0,2-1-288 0,1 0-64 15,-2-2-16-15,2 3 0 0,1-2-320 0,-1 1-64 16,0-2-16-16,0 4 0 0,1 0-208 0,-1 4 0 15,-1-2 128-15,1 1-128 0,0 3 0 0,0-1 0 16,-2 3 0-16,2 2 0 0,-2-2 0 0,-2 6-160 16,0 0 160-16,0 0-192 15,0 0-272-15,0 0-64 0,0 0-16 0,0 0 0 16,0 0-448-16,0 0-96 0,0 0 0 0,0 0-10464 0</inkml:trace>
  <inkml:trace contextRef="#ctx0" brushRef="#br1" timeOffset="98388.42">15354 17069 17503 0,'-9'11'768'0,"9"-11"176"0,-5 5-752 0,5-5-192 16,-4 6 0-16,4-6 0 0,0 0 2048 0,0 0 384 16,0 0 80-16,1-11 16 0,-1-4-1552 0,4-4-304 15,0-3-64-15,2-5-16 0,2 1-80 0,2-5 0 16,3-2-16-16,1-1 0 0,-4-3-48 0,3-1 0 15,1 0 0-15,0 0 0 0,-2-6 112 0,4 4 16 16,-1-1 0-16,0 5 0 0,0 1-320 0,2 2-64 16,-1 6-16-16,1 3 0 0,-2 5-176 0,-1 5 0 15,0 5 0-15,-1 4 128 0,-2 2-128 0,1 8 192 16,-2 2-192-16,1 6 192 0,-2 3-192 0,1 4 0 16,1 1 0-16,-1 4 128 0,-1 2-128 0,-2 5 0 0,1-2 0 15,-2 2 0-15,2 0 0 0,-2 2 0 0,-2-2 0 16,2-3 0-16,0-1 0 0,-1-3 0 0,1-2 128 0,-1-5-128 15,0-4 128-15,2-3 0 0,0-2 0 0,0-2 0 16,4-6 320-16,-2-5 48 0,1-5 16 0,1-1 0 16,1-6-16-16,1-7 0 0,-1-4 0 0,2-3 0 15,-1-4-304-15,0-2-64 0,-1-5-128 0,0-1 192 16,-1-5-192-16,-1-4 0 0,-1-2 128 0,-2-6-128 0,-3-4 0 0,-1-6 0 16,-1-6 0-16,-1-5 0 15,-2-8 128-15,-1-2-128 0,1-3 0 0,0-6 144 0,-2 3-144 16,3-5 0-16,-2 2 0 0,4-36 0 0,0 20 0 0,-1 13 0 15,1 8 0-15,1 9 0 0,1 11 0 0,0 8-176 16,-2 10 176-16,1 3-192 0,-1 7 192 0,-1 8-160 16,1 3 160-16,-2 10-160 0,-3 1 160 0,2 1 0 15,0 5 0-15,-1 3-128 0,2 1 128 0,0 1 0 16,0 3 0-16,0 1 0 0,0 9-144 0,2-5 144 16,-2 5-160-16,0 0 160 0,0 0-256 0,0 0 64 15,0 0 0-15,11-3 0 0,-1 3-64 0,2 3 0 16,0-2 0-16,4 1 0 0,1 0 256 0,4-2-144 15,4 0 144-15,2-1-128 0,1 0 128 0,5-5 0 16,2 3 0-16,5-2 0 0,-1-2 0 0,3-3 0 16,3 1 0-16,3-2 0 0,-2-3 128 0,6 1-128 0,3 2 128 0,2-3-128 15,1-2 0-15,1 1 144 16,-3-1-144-16,3 2 0 0,0-3 144 0,3 3-144 0,2-1 0 16,2 2 144-16,-3 0-144 0,-4 1 0 0,-5-2 0 15,-4 6 0-15,-3-1 0 0,-5 4 0 0,-5-3 0 0,-4 5 0 31,-5 3-640-31,-1 1-16 0,-6 0 0 0,-2 4 0 16,-2-1-2160-16,-3 4-448 0,-4 2-64 0</inkml:trace>
  <inkml:trace contextRef="#ctx0" brushRef="#br1" timeOffset="99005.39">16473 15060 21183 0,'-21'7'1888'0,"11"-1"-1504"16,2-1-384-16,8-5 0 0,-6 5 1008 0,6-5 128 15,0 0 16-15,0 10 16 0,1-3-560 0,-1-7-112 16,10 7-32-16,1-3 0 0,3-1-16 0,10-3-16 15,0-4 0-15,4-6 0 0,4-3 32 0,3 0 16 16,3-2 0-16,3-4 0 0,1-5-96 0,-1 1-32 16,-3-1 0-16,-1-2 0 0,-3 1-96 0,-1 2-32 0,-1-2 0 0,-3 2 0 15,-5 4-32-15,-1 0-16 16,-3 0 0-16,-2 1 0 0,-3 1 80 0,-1 1 32 0,-1 3 0 0,-4-1 0 16,-4 0-32-16,-1 1-16 15,-4 7 0-15,0 6 0 0,0 0-96 0,0 0-16 0,0 0 0 0,-5 6 0 16,-3 8-128-16,-1 3 0 0,0 2 0 0,-1 5 0 15,0 8 0-15,-1 2 0 0,-1 3 0 0,2 1 0 16,0 3 0-16,2-8 0 0,-2 6 0 16,1 4 0-16,-2-1 0 0,-1 3 0 0,0-4 0 0,0-3 0 15,1 0 0-15,2-5 0 0,0-3 0 0,1-4 0 16,2-3 0-16,2-2 0 0,3-5 128 0,0-2-128 16,-1-3 208-16,2-5-32 0,0-6-16 0,0 0 0 0,0 0-32 15,0 0-128-15,9-3 192 0,0-3-64 0,0-2-128 0,2 1 0 16,2-2 0-16,2 2 128 0,1 2-128 0,1-2 0 15,3 2 0-15,0 4 0 0,1 0 128 0,0 2-128 16,-2 1 0-16,-1 4 128 0,-1 2-128 0,0 1 0 16,-3 3 0-16,-1 2 128 0,-2-3-128 0,-1 2 128 15,0 1-128-15,-3 1 128 0,-2-2-128 0,1 1 0 16,-2-1 0-16,0 2 128 0,0-4-128 0,0 2 0 16,-1 1 0-16,2 0 128 0,-2-3-128 0,0 2 0 15,-1 1 0-15,2-1 0 0,-3-1 0 0,2 0 0 16,-2-1 0-16,1-2 0 15,-2 4-1952-15,0-5-272 0,0 2-48 0</inkml:trace>
  <inkml:trace contextRef="#ctx0" brushRef="#br1" timeOffset="99275.92">16548 16216 18431 0,'0'0'816'0,"0"0"160"0,0 0-784 0,0 0-192 0,0 0 0 0,0 0 0 16,0 0 2640-16,0 0 496 0,12 1 80 0,5-5 32 16,2-1-2432-16,7 0-496 0,6-4-80 0,4 1-32 15,5-3 192-15,0 3 48 0,0-6 0 0,4 6 0 16,3-4-176-16,-1 3-16 0,0 0-16 0,0 3 0 15,-1-2-240-15,0 3-160 0,1-4 32 0,-4 3 0 16,-4 1-3008-16,-3-3-608 16</inkml:trace>
  <inkml:trace contextRef="#ctx0" brushRef="#br1" timeOffset="99860.3">16502 16964 24879 0,'0'0'2208'0,"0"0"-1760"16,6-5-448-16,2-1 0 0,3-6 1296 0,4 2 176 16,4-4 48-16,3-2 0 0,2-2-1264 0,3 0-256 15,3-1 0-15,0 0 0 0,-1 1 0 0,1 0 0 16,-2 2 0-16,-2 1 0 0,-3 3 128 0,-4 5-128 15,-1 0 0-15,-1 3 0 0,-3 6 0 0,-1 5 0 0,-4 2 0 0,2 5 0 16,-4 3 0-16,-3 3 0 16,-3 6 0-16,-1-4 0 0,-3 3 0 0,-1 3 144 15,-1-3-144-15,-1 3 192 0,-3-4 16 0,0 3 16 0,0-3 0 0,-1 0 0 16,0-2 224-16,1-8 64 0,3 1 0 0,-1-2 0 16,2-6 256-16,5-7 64 0,0 0 16 0,0 0 0 15,0-6-224-15,3-4-48 0,1-4-16 0,2-4 0 16,2-5-384-16,2 0-176 0,3 0 160 0,0-3-160 0,3 0 0 15,0-1 0-15,3 2 0 0,-1 3 0 16,0 1 0-16,1 1 0 0,-1 2 0 0,0 6 0 0,-3 0 0 16,0 6 0-16,-2 4 0 0,0 3 0 0,-2 3 0 0,2 2-128 15,-4 5 128-15,-1 1 0 0,-2 1 0 0,-3 4 0 16,0 2 0-16,-3 1 0 0,-1 2 0 0,-2-2 0 16,-1-2 0-16,0-1 0 0,2-1 0 0,-1-6 0 15,2-1 0-15,1-9 0 0,0 0 0 0,0 0 144 16,0 0-144-16,12-8 192 0,0-2 80 0,4-4 32 15,1-4 0-15,2-2 0 0,2-3-176 0,0 1-128 16,2 3 144-16,1 0-144 0,-1 1 0 0,0 3 0 16,-3 2 0-16,1 2 0 0,-1 6 128 0,2 4-128 15,-1 3 176-15,2 3-176 0,-1 8 192 0,-2 2-192 16,-1 4 192-16,-1 4-192 0,-3-1 0 0,-1 5 0 16,-2-3 0-16,-3 0 0 15,-2 0-880-15,0-4-224 0,-2-2-48 0,2 2-15808 0</inkml:trace>
  <inkml:trace contextRef="#ctx0" brushRef="#br1" timeOffset="100361.06">18776 15293 20095 0,'0'0'896'0,"9"-1"176"0,-2-7-864 0,1 3-208 16,0 1 0-16,-1 0 0 0,1-1 1264 0,-2 3 208 15,-6 2 32-15,0 0 16 0,0 0-432 0,4 7-96 16,0 0-16-16,-3 5 0 0,-1 4-112 0,-1 4-32 15,-3 4 0-15,1 8 0 0,-2 2-192 0,-1 6-64 0,-2 5 0 0,-2 4 0 16,-1 4-48-16,1 3-16 16,-3 5 0-16,0 0 0 0,0 3-160 0,2-2-32 15,1 3-16-15,3-9 0 0,4-4-112 0,3-3 0 0,0-8-16 0,2-5 0 16,3-2 16-16,5-9 16 0,-2-2 0 0,4-4 0 16,0-6-208-16,4-2 176 0,-1-4-176 0,4-2 160 15,0-5-336-15,0-7-64 0,3 0-16 16,-1-5 0-16,-2-3-2224 0,-1 0-448 0,-3-3-80 0</inkml:trace>
  <inkml:trace contextRef="#ctx0" brushRef="#br1" timeOffset="100525.29">18542 15950 25791 0,'-17'-1'1152'0,"11"1"224"0,-2-1-1104 16,8 1-272-16,0 0 0 0,0 0 0 0,0 0 2368 0,9-8 432 15,0 2 80-15,5-2 0 0,3 2-2256 0,3 0-464 16,4-2-160-16,4 0 0 0,3-4 128 0,3 2-128 15,5-1 0-15,3-1 0 0,3 1 0 0,3-2 0 16,-7-1-208-16,1 4-10544 16,0-1-2112-16</inkml:trace>
  <inkml:trace contextRef="#ctx0" brushRef="#br1" timeOffset="101125.07">19369 13726 20271 0,'0'0'1792'0,"0"0"-1424"16,0 0-368-16,0 0 0 0,0 0 448 0,0 0 32 16,0 0 0-16,9 6 0 0,0-1 80 0,4 3 16 15,2 4 0-15,3 6 0 0,2 4-304 0,6 6-48 16,0 5-16-16,6 4 0 0,3 2 48 0,4 8 0 16,5 3 0-16,7 4 0 0,4 5-64 0,5 3-16 15,4 9 0-15,1 2 0 0,0 2-176 0,-20-15 128 16,4 4-128-16,2 13 128 0,1 5 32 0,-4 5 0 15,-3 3 0-15,-6 0 0 0,-3 2 384 0,-9-1 80 0,-3 4 16 16,-9-2 0-16,-5 0 96 0,-7-3 32 0,-6-5 0 16,-4-1 0-16,-6-2-96 0,-4-1-16 0,-3-5 0 15,-3 1 0-15,-1-6-224 0,-1-1-48 0,-1-3-16 16,-1 0 0-16,-2-6-224 0,3-1-144 0,-2 2 192 0,0-4-192 16,-2 0 144-16,2-1-144 0,-1-2 0 0,-1-5 144 15,-1 0-144-15,-1-1 0 0,1-1 0 0,0-4 0 16,1 2-656-16,3-6-112 0,3-2-32 15,5-4-9504-15,2-1-1920 0</inkml:trace>
  <inkml:trace contextRef="#ctx0" brushRef="#br1" timeOffset="101908.75">21604 14697 3679 0,'0'0'320'0,"0"0"-320"15,0 0 0-15,0 0 0 0,0 0 2272 0,0 0 384 0,0 0 80 0,0 0 16 16,0 0-1376-16,0 0-272 16,0 0-48-16,0 0-16 0,0 0-16 0,-6 5-16 0,6-5 0 0,-8 10 0 15,0 5-128-15,2 4-32 0,1 3 0 0,0 5 0 16,0 6-256-16,2 5-48 0,2 6-16 0,2-12 0 16,2 6-304-16,-1 7-64 0,1 3-16 0,-1 2 0 15,1 2-144-15,0 6 0 0,-1 2 144 0,-1 0-144 16,1 2 0-16,-1-4 128 0,0-2-128 0,0-4 0 0,1-3 128 15,0-9-128-15,2-1 160 0,-1-8-160 16,-2-5-832-16,0-2-256 16,0-4-48-16</inkml:trace>
  <inkml:trace contextRef="#ctx0" brushRef="#br1" timeOffset="102093.2">21289 15457 31503 0,'0'0'1392'0,"0"0"288"0,7-4-1344 0,5-1-336 15,3-1 0-15,5 1 0 0,5 1 144 0,6 0-144 16,6-4 192-16,3 3-192 0,-1-4 144 0,6 2-144 16,-1 2 0-16,20-7 144 15,-5 2-1632-15,-3 2-336 0</inkml:trace>
  <inkml:trace contextRef="#ctx0" brushRef="#br1" timeOffset="102823.55">23371 15271 5519 0,'0'0'240'0,"0"0"64"0,-1-7-304 0,-2 0 0 0,1-3 0 0,-1 3 0 16,-1 0 4656-16,0 0 864 0,1 1 176 0,-3-1 48 0,1 0-4080 15,-1 2-832-15,-2-2-144 0,0 0-48 0,-3 1 128 0,0-4 32 16,-2 1 0-16,0 0 0 0,2 5-224 0,-2 2-32 16,-2-2-16-16,1 4 0 0,-1 6-208 0,-2 2-64 15,-3 5 0-15,-2 3 0 0,-2 4-256 0,-1 5 128 16,-2 1-128-16,0 5 0 0,2 1 240 0,1 3-64 15,2 5-16-15,3-1 0 0,4-1-160 0,2 0 160 16,3-1-160-16,5 0 160 0,4 0-160 0,3 0 0 16,3-4 0-16,4-1 0 0,5-2 0 0,4-3 0 15,4 1 0-15,3-5 0 16,3-2-352-16,2 0-96 0,2-2-32 0,3-4-9680 16,0-2-1936-16</inkml:trace>
  <inkml:trace contextRef="#ctx0" brushRef="#br1" timeOffset="103168.36">23617 15811 22111 0,'0'0'1968'0,"0"0"-1584"0,9-1-384 0,0-3 0 16,1-2 1760-16,3 2 272 0,1 2 48 0,1-1 16 15,2-1-1184-15,-1 1-224 0,2 0-48 0,1 2-16 16,-1 3-240-16,-1 3-32 0,-2 2-16 0,-1 4 0 16,-3 1-192-16,-1 4-144 0,-2 3 192 0,-3 5-192 0,-4 0 272 15,-2 2-48-15,-3 2-16 0,-3 5 0 16,-5-1 16-16,1-2 0 0,-3 2 0 0,1 2 0 0,0 1-64 0,2-4-16 16,2-3 0-1,3 0 0-15,1-2-144 0,2-2 128 0,4-3-128 0,3-1 128 0,1-3-128 0,4 0 0 16,4-2 144-16,3-3-144 0,4-1 0 0,1-3 0 15,2 1 0-15,2-7 0 0,3-1 0 0,3-1-256 16,1-1 32-16,1 0-10304 16,1-7-2064-16</inkml:trace>
  <inkml:trace contextRef="#ctx0" brushRef="#br1" timeOffset="103790.51">25785 13568 8287 0,'-5'-9'736'16,"2"4"-592"-16,-1-4-144 0,-1 4 0 0,-1 3 1504 0,-2-1 272 16,-2-1 48-16,-1 8 16 0,-3 1-672 0,-3 3-128 15,-2 6-16-15,-3 0-16 0,-2 2-304 0,-1 5-48 16,-1 8-16-16,0 6 0 0,-2 6 240 0,1 9 32 15,0 6 16-15,1 7 0 0,-1 10-288 0,2 5-48 16,-2 2-16-16,1 9 0 0,4 9-288 0,-4 10-64 16,2 7-16-16,2 4 0 0,-2-1-208 0,8-24 128 15,-2 13-128-15,0 6 0 0,-1 7 144 0,0 1-144 16,0 3 128-16,1-3-128 0,2 0 128 0,0-8-128 16,2 0 0-16,-1-10 128 0,1-3-128 0,3-7 0 0,1-4 144 15,2-4-144-15,2-6 0 0,3-7 144 0,3-5-144 16,5-8 0-16,1-7 0 0,5-2 0 0,4-6 0 0,4-5 0 15,5-10-1472 1,4-1-416-16</inkml:trace>
  <inkml:trace contextRef="#ctx0" brushRef="#br1" timeOffset="104955.67">25734 16995 16575 0,'-12'9'736'0,"6"-5"160"0,1-3-720 15,5-1-176-15,0 0 0 0,0 0 0 0,0 0 1936 0,0 0 368 16,1-9 64-16,3-1 0 0,2-5-1584 0,2-3-320 16,1-3-64-16,2-5-16 0,3-1 224 0,0-3 32 15,0-5 16-15,2 0 0 0,-1-5-192 0,0 1-32 16,0-7-16-16,2 0 0 0,-1-5 176 0,0-2 48 16,-2-3 0-16,-3-4 0 0,2 1-160 0,1 0-32 15,-1 7 0-15,1 5 0 0,-1 6-320 0,-1 10-128 16,-1 6 0-16,0 5 0 0,-4 5 176 0,2 6-176 15,0 6 192-15,-9 3-192 0,10 16 0 0,0 5 0 16,3 8 0-16,-2 7 0 0,-2 0 0 0,0 3 0 16,-2 4 0-16,0-1 0 0,-3 4-144 0,-1-2 144 15,-3 1-128-15,1-1 128 0,1 1-224 0,2-3 32 16,0-4 16-16,0-5 0 0,1-8 176 0,0-3 0 16,1-5 0-16,2-5 0 0,1-1 0 0,2-9 0 15,0-4 144-15,1-9-144 0,2-4 512 0,0-4-16 0,0-3 0 0,0-6 0 16,0 2-144-16,0-7-32 15,-2-3 0-15,-2-1 0 0,-3-5-176 0,1-5-144 0,-2-2 192 0,-1-8-192 16,0-5 336-16,-1-5-32 0,-1-5-16 0,1-36 0 16,-1 2-144-16,3 3-16 0,-1 3-128 0,-2 1 192 15,3-7-192-15,-1 4 0 0,1 2 0 0,2-2 0 16,-1 7 0-16,3-2 144 0,2 2-144 0,-2 5 128 16,0 2-128-16,2 4 0 0,0 7 0 0,2 0 0 15,2 1 0-15,-2 8 0 0,2 0 0 0,-1 1 0 16,2 3-176-16,-2 2 176 0,-1 1-128 0,3 1 128 15,0 2 0-15,0 7-128 0,-2 5 128 0,0 0 0 0,-3 7-160 16,-1 2 160-16,-1 4-192 0,-1 0 192 0,0 3-208 0,-1 2 64 16,-3 2 16-16,-1 7 0 0,0 3 128 0,-4 4-192 15,1-2 192-15,0 3-192 0,-1 3 192 0,1-1-160 16,-1 2 160-16,0 7-160 0,4-7 160 0,-4 7 0 16,0 0-144-16,7-6 144 0,-2 2-128 0,-5 4 128 15,0 0-160-15,10 0 160 0,-10 0 0 0,10 4-144 16,-10-4 144-16,10 7 0 0,-10-7 0 0,10 8-160 15,-2 1 160-15,-2-3 0 0,1 1 0 0,-1 2-128 16,3-3 128-16,-1 2 0 0,-8-8 0 0,10 6 0 16,0 0 0-16,-1 2 0 0,0-4 0 0,2 1 0 15,-1-4 0-15,3 4 0 0,0-2 0 0,1 1 0 16,1-3 0-16,3 1 0 0,2 1 0 0,4-1 0 0,3 3 0 16,2-5 0-16,3-2 0 0,6-2 0 0,4 3 0 15,3-3 0-15,3-2 0 0,-1-4 0 0,0-1 0 0,4 0 0 16,2-3 0-16,3 1 0 0,1 2 0 0,2-3 0 15,-2-1 0-15,-5 2 0 0,-4 1 0 0,-6 1 0 16,-5 3 0-16,-5-1 0 0,-7 4 0 0,0 4 0 16,-5-1-160-16,-5 2-32 0,-3 1 0 0,-12-1 0 15,8 2-2176-15,-8-2-448 16,0 0-96-16</inkml:trace>
  <inkml:trace contextRef="#ctx0" brushRef="#br1" timeOffset="105867.36">27088 14420 21183 0,'-14'9'1888'0,"6"-3"-1504"0,-1-1-384 0,3 5 0 0,2 0-144 16,0 2-112-16,3 2 0 0,2-4-16 0,3 1 640 0,2 2 128 15,3-3 16-15,4 2 16 0,2-7 80 0,6-1 16 16,4-1 0-16,5-4 0 0,6-4 208 0,2-1 64 16,4-7 0-16,3-2 0 0,-2-2-224 0,1-2-32 15,3-2-16-15,-1-2 0 0,0-5-176 0,0 0-16 16,-2-2-16-16,-2 4 0 0,-3-2-96 0,-3-1 0 16,-4 2-16-16,-4-4 0 0,-3 0-128 0,-6-2-32 15,-2-8 0-15,-4 3 0 0,-5 1 48 0,-1-1 16 16,-3 1 0-16,-2 1 0 0,-2 6 0 0,-1 6 0 15,-2 6 0-15,0 4 0 0,-3 6-208 0,6 8 176 16,-10 0-176-16,-1 5 160 0,-2 8-160 0,-1 6 0 16,-1 5 0-16,0 9 0 0,-2 3 0 0,2 2 0 15,-2 7 0-15,2 0 0 0,-1 5 0 0,-1 1 0 16,1-3 0-16,-2 5 0 0,0 3 0 0,1-4 0 0,1-1-144 0,1-4 144 16,-1-2 0-16,4-5 0 0,1-3 0 0,5-4 0 15,1-3 0-15,3-5 176 0,2-5 0 0,2-2 0 16,1-4 16-16,2-4 16 15,1 3 0-15,0-9 0 0,-6-4-16 0,12 1-16 0,-2-1 0 0,0-2 0 16,0-2-176-16,1-3 0 0,-3-1 0 0,4 1 128 16,1-2-128-16,-1 4 0 0,1-2 144 0,2 0-144 15,2 3 0-15,-1 2 0 0,-2-2 0 0,2 3 0 16,1-1 0-16,0 4 0 0,-2 4 0 0,0-2 0 0,1 1 0 16,-4 3 0-16,0-3 0 0,-2 0 0 0,-2 4 0 15,-2-3 0-15,-6-6 0 0,4 11 128 0,-4-11 0 0,1 11 16 16,-2 0 0-16,-2-2 0 0,3-9 112 15,-5 14 0-15,-3-1 16 0,1 1 0 0,-2-4-80 0,0 1 0 16,-1 1-16-16,0-1 0 0,1 2-176 0,0 1 0 16,-1-3 144-16,0 1-144 0,-2 0 0 0,2-1 128 15,0 0-128-15,0-1 0 0,-1-1 0 0,3-1 0 16,1 2 0-16,1-2 0 0,6-8 0 0,-5 8 0 16,5-8 0-16,0 0 128 0,-4 7-128 0,4-7-192 15,0 0 64-15,0 0 0 16,0 0-1280-16,10 9-240 0,-2-5-48 0,-8-4-8784 15,0 0-1744-15</inkml:trace>
  <inkml:trace contextRef="#ctx0" brushRef="#br1" timeOffset="106202.26">26920 15663 21183 0,'0'0'1888'0,"0"0"-1504"0,0 0-384 0,0 0 0 0,0 0 2176 0,11-1 384 16,3 1 64-16,4 0 0 0,1-6-1984 0,4 4-416 15,5-1-80-15,5 1-16 0,4-3 160 0,5-2 32 16,4 2 0-16,2-1 0 0,0-3-64 0,3 3 0 16,2-6 0-16,3 5 0 0,3-2-64 0,1 2-32 15,1 0 0-15,-5 2 0 16,-3 1-1120-16,-5 0-240 0,-7-1-32 0,-5 2-8048 16,-7 1-1600-16</inkml:trace>
  <inkml:trace contextRef="#ctx0" brushRef="#br1" timeOffset="106893.39">26977 16522 15663 0,'0'0'688'0,"-5"5"144"0,0 1-656 0,0 3-176 0,2-1 0 0,1 1 0 15,-1-3 1376-15,1 3 240 0,-1-4 48 0,3-5 16 16,0 0-720-16,0 0-160 0,0 0-32 0,6-2 0 16,3-5 352-16,2-2 64 0,1-2 16 0,1-2 0 15,2-3-320-15,2-2-64 0,1 0-16 0,1-3 0 0,0-2-480 0,2 1-80 16,2-2-32-16,1 0 0 0,0 1 80 0,1 4 16 15,-1 0 0-15,-3 1 0 0,-2 1-112 0,-2 7-32 16,-2 4 0-16,-3 3 0 0,-3 2-160 0,-2 4 0 16,0 4 0-16,-4 7 0 0,0 3 0 0,-3 4 0 15,-1 5 128-15,-3-1-128 0,-3 4 0 0,0-3 0 16,-2 4 144-16,-1 1-144 0,-2-1 144 0,0 1-144 16,-2-1 192-16,0-2-192 0,0 2 224 0,-2-6-64 15,2-4-16-15,2-2 0 0,2-3 160 0,1-2 16 16,2-7 16-16,7-6 0 0,0 0-64 0,0 0-16 15,0 0 0-15,5-9 0 0,2-7 48 0,5-5 0 16,1-5 0-16,2 2 0 0,3-4-176 0,1 0-128 16,-1-4 192-16,2 1-192 0,2 2 0 0,0-1 0 15,-2 3 0-15,3 4 0 0,-2 1 0 0,0 5 0 16,-1 1 0-16,-1 5 0 0,0 6 0 0,-1 2 160 16,-1 5-160-16,-2 3 128 0,-1 5-128 0,-1 5 0 15,-2 2 0-15,-1 2 0 0,-2 1 0 0,-3 0 0 16,-1 2 0-16,-2 1 0 0,-2-1 128 0,0-2-128 0,-1 1 128 15,0-1-128-15,-1-4 0 0,2-1 128 0,-1-1-128 0,1-5 0 16,1 1 128-16,2-5-128 0,1 1 128 0,-4-6-128 16,0 0 192-16,10 3-32 0,0-1-16 0,2-1 0 15,-2-1-144-15,1 0 192 0,2 0-192 0,0 1 192 16,2 2-192-16,0-2 0 0,2 3 0 0,-1 2 0 16,2-1-192-16,-2 0 0 0,0 3-16 0,-1-3 0 15,-1-1-1728-15,0 1-352 16,0 0-64-16</inkml:trace>
  <inkml:trace contextRef="#ctx0" brushRef="#br1" timeOffset="107592.93">29664 14607 19583 0,'0'0'864'0,"2"-11"176"0,-1 0-832 15,-1 1-208-15,0 0 0 0,0 10 0 0,0 0 1344 0,0 0 208 16,2-8 48-16,-2 8 16 0,0 0-656 0,0 0-128 16,0 15-16-16,-2 6-16 0,-1-1-48 0,-1 7-16 15,1 8 0-15,-1 5 0 0,0 0-144 0,0 9-16 0,0 1-16 0,-2 9 0 16,-2-2-240-16,1 5-32 15,-2-1-16-15,1 3 0 0,1 6-80 0,2-4 0 0,-1-1-16 0,4-7 0 16,1-3-176-16,1-7 128 0,1-5-128 0,4-2 128 16,0-8-128-16,1-1 128 0,3-5-128 15,1-2 128-15,1-5-128 0,-1-3 0 0,-3-2 0 16,1-5 0-16,0-1-192 0,-8-9-112 0,7 4-16 0,-7-4-9872 16,0 0-1968-16</inkml:trace>
  <inkml:trace contextRef="#ctx0" brushRef="#br1" timeOffset="107756.78">29217 15325 21183 0,'0'0'944'0,"-7"-9"192"0,4-1-912 0,1-3-224 0,5 3 0 0,2 2 0 0,4 2 2752 0,6-1 496 16,5 2 96-16,8-4 32 0,7 2-2560 0,4-1-512 16,4-3-112-16,2-1 0 0,1-3-16 0,7 1 0 15,3 0 0-15,5 1 0 0,4 2-176 0,2-2 192 16,2-2-192-16,-6 1 192 15,-5 3-2240-15,-5-3-432 0</inkml:trace>
  <inkml:trace contextRef="#ctx0" brushRef="#br1" timeOffset="108760.73">30436 12668 13295 0,'0'0'576'0,"-4"-4"144"0,-2 1-576 0,1-5-144 0,-2 0 0 0,2 3 0 0,5 5 928 0,0 0 160 15,-9-5 16-15,9 5 16 0,0 0-288 0,0 0-48 16,0 0-16-16,0 0 0 0,0 0-64 0,0 0-32 16,0 0 0-16,0 0 0 0,8 12 48 0,5 2 16 15,2-2 0-15,8 5 0 0,2 2-224 0,1 8-64 16,-2 3 0-16,0 6 0 0,0 2-64 0,1 6-32 15,2 6 0-15,4 4 0 0,-1 4 0 0,2 5 0 16,1 2 0-16,0 9 0 0,5 3-352 0,2 3 144 16,3 8-144-16,0 5 0 0,-1 2 128 0,-3 4-128 15,-3 8 0-15,-4 6 0 0,-3 2 192 0,-4 3-192 16,-3 1 192-16,-6 1-192 0,-7-6 416 0,-2 2-32 0,-5-4 0 0,-3 0 0 16,-4-4 224-16,-1-2 32 15,-3-1 16-15,-2 0 0 0,0-2-96 0,0 1-32 16,-2-5 0-16,0 1 0 0,-1-3 32 0,-1 3 0 15,0-3 0-15,-2 0 0 0,-1-5-192 0,-1-2-48 16,-1 0 0-16,-5-1 0 0,-5 1-192 0,-3-1-128 16,-4-5 160-16,-1-2-160 0,-4-2 192 0,-1-4-48 0,-3 0-16 0,1-1 0 15,-2-4-128-15,-2-1 128 0,-4-2-128 0,-2-5 128 16,-2-3-128-16,0-3 160 0,1-1-160 0,2-3 160 16,4-1-160-16,3-2-144 0,5-5 144 0,0-1-208 15,1-3-224 1,3 2-32-16,-3-6-16 0,3-2 0 0,1 0-2000 15,4-5-400-15</inkml:trace>
  <inkml:trace contextRef="#ctx0" brushRef="#br1" timeOffset="112778.64">16222 18787 4607 0,'0'0'400'0,"-10"3"-400"0,1-1 0 0,9-2 0 15,-10 0 2384-15,10 0 400 0,-9-1 80 0,9 1 16 0,0 0-1344 0,-8-1-272 16,3-4-48-16,5 5-16 0,0 0-208 0,0 0-32 16,-4-9-16-16,4-3 0 0,4 3-112 0,-1-3-32 15,3-1 0-15,4-2 0 0,2-4-304 0,3-3-64 16,2-2-16-16,3-4 0 0,1 2-176 0,1-4-48 15,0-3 0-15,1-1 0 0,-1 3-192 0,1 1 176 16,0-1-176-16,-1 4 160 0,-2 1-160 0,1 4 0 16,-1 4 144-16,-5 2-144 0,0 3 0 0,-1 5 0 15,-1 5 0-15,-2 3 0 0,-11 0 0 0,13 14 0 16,-3 6 0-16,-2 4 0 0,1 5 0 0,-3 4 0 16,-1 8 0-16,-1-2 0 0,1 3 0 0,-1 3 0 15,0-3 0-15,0 2 0 0,-3-1 0 0,4-1 0 16,-1-1 0-16,1-4 0 0,1-7 0 0,2 1-128 0,0-1 128 0,2-4-128 31,1-1-304-31,2-3-48 0,0-3-16 0,-1-4 0 16,2-3-1600-16,-2-3-320 0</inkml:trace>
  <inkml:trace contextRef="#ctx0" brushRef="#br1" timeOffset="113061.9">16359 18530 12895 0,'0'0'576'15,"-7"10"112"-15,0-3-560 0,4 6-128 0,0-2 0 0,3 7 0 16,0 7 2784-16,1 1 528 0,2 3 96 0,1 3 32 0,-1 3-2480 0,3 3-480 16,-1 2-96-16,0 0-32 0,1 4-96 0,0-2 0 15,2 5-16-15,-2-2 0 0,1 6-80 0,-1-1-16 16,0-3 0-16,2 1 0 0,1 3-144 0,2-1 160 15,-2-6-160-15,3 2 160 0,-1-6-160 0,2 2 0 16,2 2 0-16,0-2 0 0,3-3 0 0,3-1 128 16,1 2-128-16,1-4 0 0,0-5 0 0,4-1 0 15,3 2 0-15,2-6 0 16,1-1-1456-16,3-5-272 0,2-2-48 0</inkml:trace>
  <inkml:trace contextRef="#ctx0" brushRef="#br1" timeOffset="113520">18547 19064 21183 0,'-5'-14'944'0,"2"7"192"0,1-5-912 0,1 3-224 0,1-2 0 0,0 11 0 0,0-12 768 0,-2 5 128 15,2 7 0-15,-5-10 16 0,3 2-528 0,-3-2-96 16,-2 2-32-16,0 0 0 0,-2 2 64 0,0 2 16 15,0 1 0-15,0-1 0 0,0 2-48 0,-1 4-16 16,-2 3 0-16,0 1 0 0,-3 3-144 0,-2 1-128 16,0 5 192-16,-2 5-192 0,-1 4 192 0,-2 5-192 15,0 5 192-15,0 3-192 0,-1 4 384 0,1 2-48 16,0-1 0-16,3 6 0 0,-1 2 48 0,4 2 0 16,1 8 0-16,-1-4 0 0,4 0-208 0,2-2-48 15,2 0 0-15,4-1 0 0,0-2-128 0,4-3 0 16,0-3 144-16,2 0-144 0,0-3 0 0,2-1 0 15,1 0 0-15,0-8-128 16,-1-4-448-16,2-1-96 0,-1-5-16 0,2-5-8160 16,-1-4-1648-16</inkml:trace>
  <inkml:trace contextRef="#ctx0" brushRef="#br1" timeOffset="113698.42">17828 19801 21183 0,'-12'-1'1888'0,"12"1"-1504"0,-9-1-384 0,9 1 0 16,0 0 848-16,0 0 112 0,0 0 0 0,12-1 16 16,0-2-320-16,6 0-64 0,4 0-16 0,-1 0 0 15,2 1-368-15,1-1-80 0,6 1 0 0,0-1-128 16,2 2-288-16,0-1-160 16,2-1-48-16,-1 0-11088 0</inkml:trace>
  <inkml:trace contextRef="#ctx0" brushRef="#br1" timeOffset="113948.59">18621 19780 16927 0,'-8'20'752'0,"6"-2"144"0,2 5-704 0,-2 3-192 0,0-1 0 0,-1 4 0 0,2-4 1072 0,-4 5 176 16,1-4 32-16,0 2 16 0,-1-2 256 0,1-2 48 15,-1-5 16-15,1-3 0 0,2 0-256 0,2-6-48 16,0-10-16-16,0 0 0 0,0 0-752 0,0 0-160 15,0 0-16-15,13-4-16 0,1-6-112 0,0-4-32 16,1-7 0-16,3 1 0 0,-1-3-208 0,1 0 144 0,0-3-144 0,2 3 128 16,1 0-128-16,0 0 0 0,2 1 0 15,-1 5-176-15,-2-1-112 0,2 3-32 0,1 2 0 16,-2 0 0 0,1-1-1824-16,-1 5-368 0,-2-1-80 0</inkml:trace>
  <inkml:trace contextRef="#ctx0" brushRef="#br1" timeOffset="114335.29">19408 19890 19343 0,'0'0'848'0,"0"0"192"0,0 0-832 0,0 0-208 0,14-1 0 0,-1-1 0 0,1-1 1792 0,0-3 320 16,2-1 64-16,-2 0 16 0,0-5-1600 0,0 1-320 16,-2 1-64-16,1-3-16 0,-1 1-192 0,-4 4 0 15,3-4 128-15,-4 2-128 0,0-4 0 0,-4 1 0 16,-1 6 0-16,-2-2 0 0,-3 2 192 0,-3 2-48 16,-2 0-16-16,-2 4 0 0,-3 3 112 0,-1 5 16 15,-2-3 0-15,-2 8 0 0,-2 4-128 0,-3 1-128 16,-3 1 176-16,2 3-176 0,0 0 336 0,2 1-32 15,1-1-16-15,2 4 0 0,1-4-64 0,4 3-16 16,4 2 0-16,2-5 0 0,4-2-208 0,4-1 0 16,3 1 0-16,5-2 0 15,3-2-272-15,4-5-160 0,4 3-16 0,2-2-8656 16,4-6-1728-16</inkml:trace>
  <inkml:trace contextRef="#ctx0" brushRef="#br1" timeOffset="114726.71">20245 19673 19343 0,'-13'-1'1728'0,"-3"1"-1392"0,-1 0-336 0,1 4 0 16,-1-1 2240-16,0 5 368 0,-4-2 80 0,1 6 0 15,-2 0-1648-15,-1 4-336 0,2-1-64 0,-1 0 0 16,-1 3-208-16,3-1-48 0,1-3 0 0,2-2 0 15,7 1-128-15,1 0-16 0,6-6-16 0,3-7 0 0,0 0-80 0,0 0-16 16,10 9 0-16,2-5 0 0,4-1 32 16,1-3 0-16,4-3 0 0,-1 2 0 0,0-4 16 0,5 0 0 15,-1 1 0-15,0 0 0 0,-1 1-176 0,0 2 128 16,0 1-128-16,-2 1 128 0,0 2-128 0,-2 1 0 16,-3 3 0-16,-2 1 0 0,-1 3 128 0,-2 1-128 15,-1 1 192-15,-2 3-64 0,-3 3 96 0,-1 4 16 16,-4 4 0-16,-3-1 0 0,0 5-112 0,-4 3 0 15,2 1-128-15,-2 0 192 0,-1 2-192 0,-1 0 128 16,0 0-128-16,0 0 0 0,0 0 0 0,0-1 128 16,2 1-128-16,0-2 0 0,4-1 0 0,-1-2 0 15,1-7 0-15,2 0 0 0,2-2 0 0,2-4 0 16,1-1 0-16,-1-1 0 0,2-3 0 0,1-4-240 0,0 0 48 16,-6-10 16-1,10 4-1616-15,2-2-320 0,-12-2-64 0</inkml:trace>
  <inkml:trace contextRef="#ctx0" brushRef="#br1" timeOffset="115181.32">21195 19715 11967 0,'0'0'1072'0,"0"0"-864"0,0 0-208 0,0 0 0 16,0 0 3936-16,0 0 736 0,0 0 160 0,0 0 32 15,6-4-3232-15,6 2-640 0,0-1-128 0,9 1-32 16,1-2-432-16,4 0-80 0,3 1-32 0,4 0 0 16,4 0-288-16,2-3 0 0,0 1 128 0,-3 1-128 31,-1-4-1680-31,-6 3-400 0,-4 0-80 0</inkml:trace>
  <inkml:trace contextRef="#ctx0" brushRef="#br1" timeOffset="115358.87">21294 19878 30111 0,'0'0'1344'0,"0"0"256"0,0 0-1280 0,0 0-320 0,6 7 0 0,6-3 0 15,-1 0 464-15,4-2 32 0,1 1 0 0,7-6 0 0,2 0-144 0,4-1-32 16,4 1 0-16,2-6 0 16,1 0-928-16,1-4-192 0,0-1-32 0</inkml:trace>
  <inkml:trace contextRef="#ctx0" brushRef="#br1" timeOffset="116316.95">22156 20606 22287 0,'0'0'976'0,"-8"9"224"0,0-4-960 0,8-5-240 0,0 0 0 0,-5 8 0 0,5-8 640 0,0 0 96 15,0 0 16-15,0 0 0 0,0 0 272 0,0 0 64 16,0 0 16-16,-2-11 0 0,2-4-112 0,2 0-32 16,3-2 0-16,4-3 0 0,0-3-384 0,5-4-96 15,0 2-16-15,1-3 0 0,2 3-160 0,2-5-48 0,1 2 0 16,1-2 0-16,0-4-256 0,1 3 128 16,0 2-128-16,-2-2 0 0,-2 1 128 0,1 6-128 15,-1 2 0-15,-2 4 0 0,-2 4 0 0,-2 2 0 0,-1 7 0 16,-11 5 0-16,0 0 0 0,11 3 0 0,-3 8 0 0,-3 5-144 15,-2 6 144-15,-1 3-160 0,-2 6 160 0,0 3-160 16,0 0 160-16,0 1 0 0,0-2 0 0,0-3-128 16,0 1 128-16,1 2 0 0,3-7 0 0,-1 2 0 15,1-5 0-15,-1-4-160 0,1-3 160 0,1-2 0 16,3-7 0-16,1-1 0 0,0-3 0 0,2-6 0 16,1-4 176-16,2-3 80 0,1-7 32 0,1-2 0 15,-2-8 48-15,2 1 16 0,-1-5 0 0,-1-1 0 16,-1-2-224-16,-1-1-128 0,-2-4 128 0,-1 0-128 15,-1-2 128-15,0-6-128 0,-1-1 128 0,0-4-128 16,-2-5 160-16,0-3-32 0,-3-6-128 0,3-7 192 16,-2-3-48-16,5-6-16 0,0-2 0 0,1-2 0 0,2 1-128 15,-1-2 0-15,-3-4 0 0,2 4 0 0,-1 4 0 0,1 2 0 16,-2 8-192-16,0 2 192 0,-1 10-208 0,-1 3 80 16,-1 7 128-16,0 6-208 0,-2 5 208 0,2 1 0 15,1 6 0-15,-1 3 0 0,-1 6 0 0,-1 1 0 16,-1 1-128-16,1 4 128 0,0 2 0 0,-1-2 0 15,2 2 0-15,-2 4 0 0,3-2 0 0,1 4 0 16,0 1-160-16,4 0 160 0,0 3-176 0,1 2 48 16,2-2 0-16,2-1 0 0,0 2-16 0,2-2 0 15,3 2 0-15,3 2 0 0,-1 0 144 0,2 1-160 16,1-3 160-16,2 4-160 0,1-1 160 0,3 0 0 0,4-1-144 16,5 2 144-16,4-2 0 0,8 1 0 0,6-2 0 15,5-1 0-15,0 0 0 0,1-4 0 0,-5 3 0 16,1-1 0-16,0 0-128 0,1 3 128 0,0 1 0 0,0 3 0 15,1 3 0-15,-4-2 0 0,-5 0 0 16,-5 1 0-16,-3 0 0 0,-2 3 0 0,-2-1 0 0,-5-1 0 16,-3 0-128-16,-4 1 128 0,-4 3-160 0,-3-4 160 31,-4 1-800-31,-3 1-64 0,-3 0-16 0,-4-1-9024 0,0 3-1808 0</inkml:trace>
  <inkml:trace contextRef="#ctx0" brushRef="#br1" timeOffset="117036.94">23194 19081 23039 0,'0'0'2048'0,"0"0"-1648"16,0 0-400-16,0 0 0 0,1 10 688 0,-1-10 48 16,8 7 16-16,-8-7 0 0,13-1-272 0,2-4-48 15,3-1-16-15,2-4 0 0,3-7 96 0,3-2 0 0,0-4 16 16,6-1 0-16,-2 1 0 0,6-1 0 0,1 1 0 0,0 1 0 15,-2-2-272-15,1 1-64 0,-4 1-16 0,-3-4 0 16,-4-1-48-16,0 3-128 0,-8-2 192 0,-1 0-64 16,-1-4 0-16,-2 2-128 0,-5 1 192 0,-1 0-64 15,-2-1 0-15,0 2 0 0,-4 4 0 0,3 7 0 16,-4 3 16-16,0 2 0 0,-1 5 0 0,1 5 0 16,0 0-144-16,0 0 0 0,-8 10 144 0,1 6-144 15,-2 3 0-15,0 5 0 0,-1 1 0 0,-1 8 0 16,0 3 0-16,-3 3 128 0,-1 2-128 0,-3 2 0 15,-2-2 0-15,1-1 128 0,-1 0-128 0,3-5 0 16,-1-4 0-16,5-2 0 0,2-5 0 0,4-1 0 16,1-8 128-16,1-2-128 0,0 0 128 0,5-13-128 0,2 9 320 15,-2-9 0-15,0 0 0 0,11 4 0 16,-11-4-48-16,14 0-16 0,0-4 0 0,1 0 0 0,0 0-128 0,0-1-128 16,1-4 144-16,-1 5-144 0,0-1 0 0,0 0 128 15,1 3-128-15,-4 0 0 0,1 2 0 0,0 3 0 16,-1 2 0-16,1 1 0 0,-1-1 0 0,0 7 0 15,2-4-160-15,0 3 160 0,0 2 0 0,4 1 0 16,-1 2 0-16,-1 1-128 0,1-1 128 0,-5 3 0 16,2 0 0-16,-1 0 0 0,1 0 0 0,-4-1 0 15,0-4 0-15,-1 2 0 0,-1 0 0 0,-3 1 0 16,-1-2 0-16,-3-4 0 0,-1 2 0 0,-3 0 0 16,0-4 0-16,-2 1 0 0,-2-1 0 0,-2 0 0 15,-2 3 128-15,-1-5-128 0,1-1 0 0,-2 0 0 16,1-1 0-16,-1-2 0 15,-1 1-592-15,1-2-48 0,-1 1 0 0,0-3 0 16,-1-3-2560-16,1 2-512 0</inkml:trace>
  <inkml:trace contextRef="#ctx0" brushRef="#br1" timeOffset="117251.82">23174 19782 5519 0,'0'0'240'0,"11"-2"64"0,5-1-304 0,3 1 0 16,4-3 0-16,6 1 0 0,5 0 5104 0,7 1 960 0,6 2 192 0,4 1 32 0,3 0-4592 0,6 0-928 16,0 1-176-16,-2-1-32 0,1-1-320 0,2 0-64 15,1 0-16-15,4 2 0 0,3 1-160 0,-3 0 0 16,-1-2 0-16,-8 0-9104 15,-5 0-1824-15</inkml:trace>
  <inkml:trace contextRef="#ctx0" brushRef="#br1" timeOffset="117988.82">23059 20512 23727 0,'0'0'1040'0,"0"0"240"0,0 0-1024 0,7 8-256 0,-7-8 0 0,10 10 0 16,1-3 576-16,0 0 64 0,-1-3 0 0,1-4 16 15,1-3 112-15,2-2 32 0,0-1 0 0,1-3 0 16,3-5 160-16,1-3 48 0,1 2 0 0,3-2 0 0,1-2-560 0,0 1-128 16,2 1 0-16,-1 1-16 0,-1 1-160 0,-2 4-16 15,-3-1-128-15,-3 5 192 0,-2 0-192 0,-2 6 0 16,-12 1 0-16,11 8 0 0,-4 1 0 0,-4 6 0 15,-3 4 0-15,0 3 0 0,-5 4 0 0,-2 1 0 16,-3 3 0-16,-2 3 0 0,-3 0 0 0,0-2 144 16,-3-1-144-16,0 2 128 0,-1-1 0 0,1-3 0 15,0-2 0-15,3-3 0 0,0-2 240 0,3-4 32 16,4-1 16-16,1-7 0 0,7-9 192 0,0 0 32 16,0 0 16-16,0 0 0 0,10-4-304 0,3-4-64 15,4-7-16-15,3-2 0 0,4-2-272 0,2-1 0 0,0-5 0 16,5-1 0-16,1 3-160 0,-1-2-32 15,0 2-16-15,-2 3 0 0,3 1 208 0,-7 2 0 0,1 3-160 16,-5 4 160-16,0 4 0 0,-4 3-144 0,-1 6 144 0,-2 3 0 16,-3 3-192-16,-1 3 64 0,-3 5 128 0,-2 1-208 15,-4 1 64-15,-1 1 16 0,-1 1 0 0,-2-1 0 16,-3 0 128-16,-1 1 0 0,0-2 0 0,-2-2 0 16,3 0 0-16,0-4 0 15,3-6 0-15,3-7 0 0,0 0 0 0,0 0 0 0,0 0 144 0,3-9-144 16,5-2 272-16,0 0-48 0,2-5-16 0,3-2 0 15,2-3-208-15,1-2 128 0,6 3-128 0,0-1 0 16,0 1 0-16,0 2 0 0,1 0 0 0,1 2 0 16,0 3 0-16,3 6 0 0,0-1 0 0,-1 5 0 15,1 3 0-15,0 7 0 0,-3 3 0 0,-1 5 0 16,-2 4 0-16,0 3 0 0,-2 2 176 0,-3-1-176 0,-2 2 128 16,-1 1-128-16,-3-6 0 0,2 2 0 0,-4 0 0 15,0 1 0-15,0-4-176 16,-2-1 176-16,3-3-2240 0,0-2-320 15,0 0-8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58:27.496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2011 5794 17327 0,'9'-10'768'0,"-4"7"160"0,2 0-736 0,2-1-192 16,-1 0 0-16,2 2 0 0,-3-1 624 0,3 2 80 16,-3-2 32-16,1 1 0 0,-3-3-240 0,-5 5-48 0,5-3-16 0,-5 3 0 15,0 0 48-15,0 0 16 0,0 0 0 0,0 0 0 16,0 0 64-16,0 0 16 0,0 0 0 0,-13-3 0 15,-3 2-192-15,-3 2-48 0,-3 2 0 0,-3 0 0 16,-7 2-64-16,1 0-16 0,0-1 0 0,-2 2 0 16,-3 1 80-16,-1 0 16 0,0 0 0 0,-1-1 0 15,0 0 64-15,-3 3 16 0,-2-4 0 0,-1 1 0 16,-5 1 0-16,2-5 0 0,-3-2 0 0,1 0 0 16,1 0-144-16,0 1-32 0,-2 1 0 0,0 1 0 15,1 4-256-15,-3-5 160 0,-4-2-160 0,-1-2 128 16,-1-2-128-16,3 0 0 0,1-1 144 0,1 1-144 15,-1-3 128-15,2 3-128 0,-1 0 160 0,-3 0-160 16,-4-5 128-16,2 4-128 0,0-2 0 0,1 2 144 16,-1-1-144-16,3 4 0 0,-1-3 0 0,-1 4 128 0,-4-1-128 0,0 1 0 15,0-1 0-15,3-1 0 0,0 0 128 0,1 1-128 16,1-1 0-16,-1 1 128 0,-1 2-128 16,-6 0 0-16,-2-3 0 0,2 2 0 0,2 0 0 0,1-1 0 15,0 2 0-15,0 0 0 0,0 2 0 0,-4-2 0 16,-2 0 0-16,-1 0 0 0,4-2 0 0,-1 2 0 15,1 0 0-15,2 2 128 0,1-1-128 0,-1 0 128 16,-4 1-128-16,2-2 128 0,0 0-128 0,6 0 128 16,-1-2-128-16,4 2 128 0,1 3-128 0,-1 1 0 15,0-3 0-15,-3 1 128 0,1-3-128 0,1 1 0 16,3 0 0-16,1 1 0 0,0-2 0 0,3 1 0 16,4 0 128-16,-1 3-128 0,0-2 0 0,2 2 0 15,0-5 0-15,1 2 0 0,1 0 0 0,4 0 0 0,1-1 0 0,4 0 128 16,3 1-128-16,0-2 0 0,2 1 0 0,2 0 0 15,0 0 0-15,2-1 0 0,1 2 0 0,3 0 0 16,0 2 0-16,0-2 0 0,1 0 0 0,2 0 0 16,-1 0 0-16,1 0 0 0,1 0 0 0,2 1 0 15,1-1 0-15,2 1 0 0,-1 0 0 0,2 1 0 16,1-1 0-16,0 2 0 0,0-1 0 0,9-2 0 16,-9 8 0-16,2-3 0 0,-1 1 0 0,3 4 0 15,1-1 0-15,0 3 0 0,1 2 0 0,-1 0 0 16,-1 0-128-16,2 2 128 0,1 2 0 0,-2 2 0 15,1 3 0-15,2-1 0 0,0 1 0 0,0 5 0 16,-1-2 0-16,2 6 0 0,0 2-144 0,-1 2 144 16,0 0 0-16,-1 0 0 0,0 4 0 0,-1 2 0 15,0 0 0-15,0 0 0 0,-1 2 0 0,-1-2 0 0,-1 0 0 0,-1 2 0 16,0 2 0-16,2 1 0 0,-2 2 0 0,1-4 0 16,1 2 0-16,-1 3 0 0,-2-2 0 0,2 1 0 15,-1 0 0-15,1-1 0 0,-1-2 0 0,1 2 0 16,0-2 0-16,1 0 0 0,0 1 0 0,0-5 0 15,-1 0 0-15,1 1 0 0,-2-2 0 0,-1 1 0 16,0-2 0-16,0 0 0 0,-1-3 0 0,1 1 0 16,0-1 0-16,2-3 0 0,0-1 0 0,1-1 0 15,0-2 0-15,-2 3 0 0,1-2 0 0,-1-2 0 16,0-2 0-16,0 3 0 0,-1-3 0 0,0 2 128 16,0-3-128-16,1 2 0 0,-2-4 0 0,0 2 0 15,0-1 128-15,0-1-128 0,0 0 0 0,2-2 0 16,-1-1 0-16,0-2 0 0,2-2 0 0,0-2 128 0,-1 0-128 0,2 0 0 15,0-4 0-15,0 0 128 0,5-11-128 0,-5 12 0 16,1-1 128-16,0 0-128 0,4-11 0 0,-2 8 144 16,-1 2-144-16,1-1 0 0,0 1 144 0,2-10-144 15,0 0 0-15,0 0 144 0,0 0-144 0,0 8 0 16,0-8 144-16,0 0-144 0,0 0 0 0,7 9 144 16,-1-3-144-16,-6-6 0 0,8 6 0 0,-1 0 0 15,5-3 0-15,-1 4 0 0,2-1 0 0,0-2 0 16,-1 0 0-16,2 0 0 0,0 1 0 0,2-2 0 15,-1 1 0-15,3 0 0 0,1 1 0 0,1-1 0 16,3-1 0-16,1 0 0 0,0 1 0 0,3 1 0 16,0-1 0-16,-1 2 0 0,4 3 0 0,4-1 0 15,3 2 0-15,1-2 0 0,1-1 0 0,-1-2 0 0,1 1 0 0,-1-1 0 16,0 0 0-16,2-2 0 0,-1 4 0 0,1 2 0 16,1-4 0-16,2 1 0 0,3 2 0 0,2-2 0 15,1 2 0-15,-1-3 0 0,0 1 0 0,2 3 0 16,-3-4 0-16,4 2 0 0,1-1 0 0,1 0 0 15,2 3 0-15,2-4 0 0,1-2 0 0,1 2 0 16,-4 1 0-16,-1-2 0 0,0 1 0 0,0-1 0 16,1 1 128-16,2-1-128 0,2-2 0 0,0 3 0 15,0 1 0-15,-1-1 0 0,-3-2 0 0,1 5 0 16,0-2 0-16,1 0 128 0,0 1-128 0,0 1 0 16,4-2 0-16,-1 3 0 0,0-1 0 0,-4 1 0 15,1-4 0-15,-1 4 0 0,-1-3 0 0,2 3 0 16,1 1 0-16,-2 0 0 0,1-4 0 0,-1 2 0 15,-5 0 0-15,-1-2 0 0,-2 2 0 0,0-2 0 0,-1-3 0 0,2 2 0 16,-1 2 0-16,0-2 0 0,1 2 0 0,-2 0 0 16,-3-4 0-16,1 1 0 0,-5-2 128 0,0 3-128 15,-1-2 0-15,-1-1 0 0,-1 1 0 0,0 1 0 16,-1 1 0-16,-1 0 0 0,2-4 0 0,0 4 128 16,-2 4-128-16,1-4 0 0,-3-1 0 0,-1 0 0 15,-2 0 0-15,-2-2 0 0,0 1 0 0,-3-1 0 16,0-2 0-16,0 0 0 0,-1 0 0 0,1 2 0 15,-1-1 0-15,-3-1 0 0,0 0 128 0,-2 2-128 16,-1 2 0-16,1-1 0 0,0-2 0 0,0 0 0 16,-1 1 0-16,-1-2 128 0,1 2-128 0,-1-2 0 15,-2-1 0-15,-1 0 0 0,0 1 0 0,-1 0 0 0,2-3 0 0,-2 2 0 16,-3-2 128-16,-10 3-128 16,11-5 0-16,-2 1 0 0,-9 4 144 0,10-5-144 0,-2-4 0 0,0 3 144 15,-8 6-144-15,8-6 0 0,0-4 128 0,1 2-128 16,-4-2 0-16,1 0 0 0,1 1 128 0,-2-4-128 15,0-1 0-15,3 1 0 0,-5-2 160 0,2-2-160 16,1 2 128-16,0 0-128 0,0 0 144 0,1-3-144 16,-1-2 160-16,2-1-160 0,-2 0 160 0,0-1-160 15,2-5 160-15,0 1-160 0,-1-5 128 0,2-2-128 16,0-5 0-16,1-1 144 0,2-7-144 0,-1 3 0 16,0-6 0-16,1 1 128 0,1-2-128 0,1-2 0 15,0-4 0-15,1 3 128 0,0-2-128 0,2-2 0 16,-1 1 144-16,3 0-144 0,2-1 0 0,0-1 128 15,-2-7-128-15,2 3 0 0,-1-3 0 0,-1-3 0 0,0-4 0 0,-1-3 0 16,0 1 0-16,-2-3 128 0,-1-1-128 0,-1 2 0 16,0-4 0-16,-1 5 0 0,1 5 0 0,0 4 128 15,-1 0-128-15,-2 1 0 0,1 5 0 0,-1 5 128 16,-1 3 0-16,0 1 0 0,1 3 0 0,-3 6 0 16,4 4-128-16,-3 2 0 0,0 1 0 0,-3 1 0 15,2 4-128-15,-2 5 128 0,-2-3-128 0,2 8 128 31,-2 3-416-31,0 6 0 0,-2-2 0 0,0 8 0 0,-2 5-1856 0,0 0-368 16,0 0-80-16</inkml:trace>
  <inkml:trace contextRef="#ctx0" brushRef="#br0" timeOffset="1350.64">11865 6980 5519 0,'0'0'496'0,"0"0"-496"0,-9 3 0 0,0 0 0 16,1 0 2032-16,8-3 304 0,-7 3 64 0,7-3 16 15,0 0-1264-15,0 0-256 0,0 0-64 0,0 0 0 16,9 0-416-16,2-3-96 0,4 0 0 0,13-3-16 15,3-4-112-15,2 1-32 0,2-4 0 0,1-1 0 16,1 0-160-16,0-1 192 0,1-1-192 0,0-1 192 16,-4-1 0-16,1 2 16 0,0-1 0 0,2 1 0 15,1 3 48-15,-2 3 16 0,-3 0 0 0,-1 3 0 0,-3-2-272 16,-4 4 128-16,-1 1-128 0,-2 1 0 16,-4 1-1344-16,-6 2-384 0</inkml:trace>
  <inkml:trace contextRef="#ctx0" brushRef="#br0" timeOffset="1567.12">11949 7246 3679 0,'-19'2'320'0,"8"1"-320"16,2 1 0-16,9-4 0 0,-8 2 2816 0,8-2 480 15,0 0 96-15,0 0 32 0,0 0-1632 0,0 0-320 16,15-5-64-16,4 0 0 0,2-4-432 0,4 0-80 15,1-6 0-15,5 1-16 0,1-4-256 0,1 0-48 16,-2 2-16-16,2-2 0 0,-1-1-192 0,3 0-48 0,-5 1 0 0,3 0 0 16,1 1-320-16,0 0 0 15,-3 2 0-15,2 5 128 0,-2-2-128 0,-1 5-160 16,0-4 160-16,-2 4-8160 16,1-2-1504-16</inkml:trace>
  <inkml:trace contextRef="#ctx0" brushRef="#br0" timeOffset="2000.74">13619 6098 11967 0,'1'-13'1072'0,"0"-2"-864"16,-1 1-208-16,0-1 0 0,0 1 1056 0,-2 1 160 16,-2 0 48-16,-4 4 0 0,-2-2-496 0,0 3-80 15,-1 0-32-15,-2 2 0 0,-2 1-160 0,-3 0-48 16,-2 3 0-16,-2 2 0 0,3 0-208 0,-4 2-48 15,-2 5-16-15,-1 0 0 0,1 3-176 0,-1 1 192 16,0 3-192-16,-1 2 192 0,3 2-64 0,-2 2 0 0,0 3 0 0,0 5 0 16,1 4 128-16,1 0 32 15,-1 1 0-15,6 2 0 0,4 3-32 0,2 2 0 0,3-1 0 0,1-1 0 16,3 3-112-16,0 2-16 0,4-1-128 0,5 1 192 16,2 1-192-16,3-8 0 15,2-1 0-15,3-3 0 0,2-2 0 0,3-1 0 16,1-3 0-16,0-3 0 15,-2-6-1232-15,0 0-352 0,6 1-64 0,-5-7-16 0</inkml:trace>
  <inkml:trace contextRef="#ctx0" brushRef="#br0" timeOffset="2184.17">12665 6783 19119 0,'0'0'832'0,"0"0"192"0,12-5-816 0,3-3-208 0,4 3 0 0,3-4 0 0,2 0 384 16,5 1 48-16,4-3 0 0,5 0 0 0,4 1-96 0,2-3-16 16,0-2 0-16,4 1 0 0,1 1-128 0,-5 0-16 15,-2 5-16-15,-4-1 0 0,-2-4-160 0,-3 4 0 0,-4-4 0 16,-2 6-9968-16</inkml:trace>
  <inkml:trace contextRef="#ctx0" brushRef="#br0" timeOffset="2485.46">13679 6364 11967 0,'0'0'1072'0,"-7"7"-864"0,-2 3-208 0,3 4 0 16,0 2 1056-16,1 1 160 0,-1 3 48 0,3-1 0 15,-1 2-240-15,0 2-64 0,-1-1 0 0,-1 2 0 16,0 5-320-16,0-2-64 0,-2-1 0 0,3-3-16 15,2-4-224-15,-1-3-32 0,0-5-16 0,4-11 0 16,-5 8 208-16,5-8 32 0,0 0 16 0,0 0 0 0,0 0 368 0,0 0 80 16,4-10 16-16,1-7 0 0,2-2-480 0,4-5-80 15,0 0-32-15,-1-3 0 0,2 3-288 16,2 1-128-16,-4-2 128 0,0 0-128 0,0 2 128 0,-1 1-128 16,0 1 128-16,0 2-128 0,-2 0 0 0,2 4 0 15,0 5 0-15,1-2 0 16,1 3-400-16,0-1-64 0,0 6-16 0,2-3-8256 15,2 2-1648-15</inkml:trace>
  <inkml:trace contextRef="#ctx0" brushRef="#br0" timeOffset="2817.67">13890 6487 11055 0,'0'0'976'0,"0"0"-784"15,0 0-192-15,0 0 0 0,14-1 1472 0,1-2 256 16,3-1 64-16,-1-2 0 0,5-4-832 0,2 0-176 16,3-1-16-16,0-4-16 0,1-1-240 0,-1-2-64 15,1 0 0-15,-2 2 0 0,-6-2-96 0,-1 3-32 16,-3 1 0-16,-4 0 0 0,-2-2-176 0,-5 1-144 0,-1 1 192 0,-2 4-192 16,-5 0 192-16,3 10-64 0,-6-4 0 0,-6 1-128 15,-2 3 272-15,-4 4-48 0,-1 6-16 0,-1 1 0 16,-4 1-16-16,0 5 0 0,-2 3 0 0,1-1 0 15,2 0-48-15,0 0-16 0,2 0 0 0,3-1 0 16,2 0 0-16,6-2-128 0,5 0 192 0,1-4-64 16,3-1-128-16,5 0 128 0,2-3-128 0,3 1 128 15,3-4-128-15,2 1 0 0,2 0 0 0,6-3 0 16,2-3-1424-16,5-1-320 0</inkml:trace>
  <inkml:trace contextRef="#ctx0" brushRef="#br0" timeOffset="3351.79">14966 6066 11055 0,'0'0'976'0,"0"0"-784"16,-1-13-192-16,1 13 0 0,0 0 1808 0,-5-5 320 15,5 5 64-15,-9-2 16 0,-1 2-1360 0,0 2-272 16,-3 1-48-16,-2 3-16 0,-6 3-368 0,2 0-144 15,-2 4 0-15,-2 2 144 0,-1 0-144 0,-2 2 0 16,1-1 0-16,1 0 0 0,1 0 0 0,2 1 0 16,4-3 0-16,1 0 0 0,4-4 0 0,0 3 128 15,5 0 32-15,-1-1 0 0,0-2 96 0,5 0 0 16,3-10 16-16,-4 10 0 0,1 1-144 0,3-11-128 0,0 0 144 0,-1 9-144 16,1 1 128-16,0-10-128 15,0 0 0-15,6 6 144 0,2 0-144 0,1-1 160 0,1-2-160 0,1 0 160 16,1-5-160-16,1 1 0 0,1 0 144 0,-1-1-144 15,1-3 128-15,0-1-128 0,0 0 160 0,-3-2-160 16,-1-1 160-16,-1 2-160 0,0-4 160 0,-1 0-160 16,1 1 128-16,2-3-128 0,-3 5 0 0,1-3 0 15,0 1 0-15,0 1 128 0,0 3-128 0,-1-3 0 16,-3 4 0-16,-5 5 0 0,11-7 0 0,-2 5 0 0,-9 2 0 16,10-2 0-16,-10 2 0 0,0 0 0 0,9 8 0 0,-9-8 0 15,8 10 0-15,-2 3 0 0,-1-2 0 0,-2 1 0 16,-2 3 0-16,-1 3 0 0,-3 0 0 0,1 1 0 15,-2-2 0-15,0 1 0 0,-3 1 0 0,-2 2 0 16,-1-1 0-16,1 0 0 0,1-4 0 0,2-1 0 16,4 0 192-16,1-1-48 0,0-2 160 0,2-4 16 15,-1-8 16-15,5 13 0 0,0-4-16 0,3 0-16 16,2-3 0-16,0-1 0 0,3-2-144 0,1-6-32 16,4 0 0-16,2-1 0 0,2 1-128 0,3 1 0 15,2 0 0-15,3-1-8032 16,2 0-1600-16</inkml:trace>
  <inkml:trace contextRef="#ctx0" brushRef="#br0" timeOffset="7321.06">14629 8521 13471 0,'0'0'592'0,"0"0"128"0,0 0-576 0,0 0-144 15,0 0 0-15,0 0 0 0,0 0 704 0,0 0 128 16,0 0 0-16,0 0 16 0,0 0-208 0,0 0-64 16,0 0 0-16,0 0 0 0,-3 12 64 0,3-12 16 15,0 0 0-15,-3 9 0 0,0 3-208 0,1 3-32 16,-3 0-16-16,0 6 0 0,-3 3 80 0,-1 6 16 15,-1 3 0-15,-1 5 0 0,-3 2-48 0,-2 8 0 16,2 3 0-16,-3 7 0 0,-1 5-256 0,0 4-48 16,0 3-16-16,2-3 0 0,2-7-128 0,5-3 128 15,0-3-128-15,1-2 128 0,3-4 112 0,1 0 16 16,2-3 0-16,-1 3 0 0,0-2 128 0,0-2 48 16,-2-2 0-16,2 2 0 0,3-5-208 0,-2-1-32 15,-1-1-16-15,1-4 0 0,0-3-48 0,2-4-128 16,0 2 192-16,2-4-64 0,-2-2 64 0,2-3 16 0,2-3 0 0,0-1 0 15,0 1 0-15,0-4 0 16,3 0 0-16,1 1 0 0,1-6-80 0,1 3 0 16,1-3-128-16,2-1 192 0,2-2-64 0,-1-2-128 15,3 2 176-15,2 0-176 0,2 0 160 0,0-2-160 0,3-2 128 0,1 2-128 16,3 0 0-16,3 1 0 0,-1-1 0 0,5 2 0 16,-1 1 0-16,3-2 0 0,0 1 0 0,2-1 0 15,3 2 0-15,3 1 0 0,5-4 0 0,2 3 0 16,2 3 0-16,1-2 0 0,0 1 0 0,3 0 0 15,-1-3 0-15,0 1 0 0,2 3 0 0,2-2 0 16,2 2 0-16,2-3 0 0,0-1 0 0,-2 1 0 16,1 1 0-16,-1-2 0 0,4 0 0 0,0 1 0 0,4 2 128 0,0-3-128 15,-1 0 0-15,1-3 128 0,-2-1-128 0,2 0 0 16,0 2 144-16,4-2-144 0,4-2 0 0,-1 0 128 16,-2-1-128-16,0 1 0 0,2 2 0 0,2-2 128 15,2 1-128-15,0 0 0 0,-2-2 0 0,-1 3 0 16,0-2 0-16,-1 2 128 0,2 0-128 0,2 0 0 15,2 0 0-15,-3 0 128 0,-1-2-128 0,1 1 0 16,2 1 0-16,2 0 128 0,2 1-128 0,-2-1 0 0,-3 0 0 16,2 0 0-16,3 4 0 0,-2-1 0 15,0 1 0-15,-1-3 0 0,-3-1 0 0,-2 2 0 0,-3 2 0 0,3 3 0 16,3-4 0-16,-4 2 0 0,-3-2 0 0,2 1 0 16,-2-2 0-16,1 1 0 0,1-2 0 15,1 2 0-15,-3-1 0 0,1 1 0 0,-1 1 0 0,2-4 0 16,-1-3 0-16,1 3 0 0,2 3 0 0,-3-2 0 15,-4-1 0-15,1 0 0 0,0 0 0 0,1 1 128 16,-1 2-128-16,1-2 128 0,-2-2-128 0,2 1 128 16,-4 0-128-16,-1 0 0 0,-1 1 0 0,4-1 0 15,0 0 0-15,0-1 128 0,2-1-128 0,-1 0 0 16,-1-3 0-16,2 2 0 0,1 2 0 0,0-2 128 16,1 2-128-16,-2-1 0 0,-3-1 0 0,3-1 0 15,2 2 0-15,4 2 0 0,1 1 0 0,-2-2 128 16,-3-3-128-16,1 1 0 0,-1 1 0 0,4-1 0 15,3 0 0-15,-1 0 0 0,1-2 0 0,0 2 0 0,-7 0 0 0,3-1 0 16,2 0 0-16,4 1 0 0,-1 1 0 0,0 1 0 16,-5-3 0-16,0-1 128 0,2 2-128 0,2 1 176 15,3 0-176-15,-3 1 192 0,-7-3-192 16,1 2 0-16,1-1 0 0,2 3 0 0,3 0 0 0,-3 0 0 16,-1-1 0-16,-3 1 0 0,0 0 0 0,3 4 0 15,1-2 0-15,0 2 0 0,-1-3 0 0,-2 2 0 16,-4-1 128-16,-1 3-128 0,-1 1 0 0,4-3 0 15,3 2 0-15,-3 2 128 0,-3-3-128 0,-2-2 0 16,0 2 0-16,1 2 0 0,1-1 0 0,1 2 0 16,2 0 0-16,-1-3 0 0,-4-1 0 0,1 2 0 15,0 4 0-15,3-3 0 0,2 2 0 0,-2-4 0 16,0-3 0-16,-7 1 0 0,-2 3 0 0,0 2 0 0,1-3 128 16,1-1-128-16,3 5 0 0,-1-3 0 0,-2-1 0 15,-1 0 128-15,-2-2-128 0,-1 3 0 0,0-1 0 0,3 1 0 16,-3 0 0-16,1 2 0 0,-2-5 0 0,-1 1 0 15,-9-2 0-15,4 0 0 0,0 1 128 0,0 0-128 16,-2 4 0-16,0-2 0 0,2 1 0 0,-2 0 0 16,-4-3 0-16,-4 0 0 0,-3 1 0 0,-3-3 128 15,-3-1-128-15,-2 1 0 0,0 1 0 0,-2 1 0 16,-2 2 0-16,-1 1 0 0,-4-1 0 0,1-1 0 16,1 2 0-16,-3 2 0 0,-3-2 0 0,0 2 0 15,-3 0 0-15,-2-2 0 0,0 1 128 0,-1 0-128 16,-2-5 0-16,-1 2 0 0,-1-2 0 0,-2 0 0 15,-10-1 0-15,9 3 0 0,-9-3 0 0,0 0 128 0,0 0-128 0,0 0 160 16,7-4-160-16,1-2 160 0,-3-5 32 16,-2 0 16-16,-3 1 0 0,0-5 0 0,1-2 48 0,-2-1 0 15,-1-1 0-15,1-4 0 0,0-7-112 0,-1-1-16 16,4 2 0-16,-2-5 0 0,-2-4-128 0,2-7 128 16,2-2-128-16,0-2 128 0,1-5-128 0,4-4 0 15,-3-3 0-15,4 0 0 0,2-5 0 0,0 0 0 16,2 1 0-16,-1-1 0 0,2 1 0 0,2 4 0 15,0 2 0-15,1 2 0 0,-2 2 0 0,0 2 0 16,1 0 0-16,-1-1 0 0,0 0 0 0,0 0 0 16,0 7 0-16,1-2 0 0,-2 0 0 0,-1 4 0 0,1-4 0 15,0 2 0-15,0 3-128 0,-1 1 128 0,-2 2 0 16,2 3 0-16,1 2 0 0,-2 2 0 0,0 0 0 0,0 0 0 16,-2 3 0-16,-1 0 0 0,1 2 0 0,0 4 0 15,-1-6 0-15,-1 4 0 0,1 2 0 0,1 2 0 16,-3 3-128-16,1-1 128 0,-2 2 0 15,-1-1 0-15,1 1 0 0,-4 1 0 0,0 0 0 0,-1 4 0 16,-1 0 0-16,0 0 0 0,-4 4-144 0,-2 1 144 16,1-1 0-16,-6 2 0 0,1 2 0 0,-2 0 0 15,-3 3-144-15,-3 1 144 0,-3 2 0 0,-1-3-144 16,0 2 144-16,0 2 0 0,-4-1 0 0,-1 3-128 16,-2-2 128-16,0 1 0 0,-1 1 0 0,0 0 0 15,-3 2 0-15,-2-4 0 0,-5 1 0 0,-5 0 0 16,-3 2 0-16,-2 2-128 0,-1-1 128 0,1-1 0 0,-4 0 0 15,-1 2 0-15,0-1 0 0,-2 0 0 0,-7 2 0 0,-1-2 0 16,-8 1 0-16,2 0-128 0,1-1 128 0,-2 0 0 16,-1 3 0-16,-3-2 0 0,-6 0 0 0,1 1 0 15,-2-2 0-15,0 2 0 0,0 2 0 16,-5-3 0-16,-5 1 0 0,2-1 0 0,1-4 0 0,1 3 0 16,-2 2 0-16,-3-2 0 0,-6-2 0 0,2 1 0 15,1-1 0-15,-1 1 0 0,0-4 0 0,-3-2 0 16,-2-1 0-16,4 1 0 0,3 2 0 0,-5 2 0 15,-6-5 0-15,1 0-128 0,3 1 128 0,0 1 0 16,0-2 0-16,-4 2-128 0,-4-2 128 0,3 1 0 16,2 0 0-16,-3 2 0 0,-1-3 0 0,1 0 0 15,6 2 0-15,-3-3 0 0,-2 1 0 0,1 1 0 16,0-1 0-16,1 1 0 0,3 1 0 0,0-1 0 16,-3 1 0-16,1-1 0 0,5 0 0 0,-1 2 0 15,-4 0 0-15,4 0 0 0,-4 0 0 0,2 2 0 0,2-1 0 0,-5 0 0 16,-3 0 0-16,2 2 0 0,1-1 0 0,-1 1 0 15,-5 1 0-15,2-2 0 0,-1 1 0 0,2 1 0 16,-1-1 0-16,3 3 0 0,1-4 0 0,2 1 0 16,2 0 0-16,-1 1 0 0,-4-1 0 0,3 1 0 15,4-2 0-15,0-1 0 0,2 2 0 0,0 0 0 16,-3-1 0-16,6 3 0 0,-1-1 0 0,0-2 0 16,0 2 0-16,-1 0 0 0,1 0 0 0,3 0 0 15,1-2 0-15,-1 1 0 0,-4-2 0 0,3 0 0 16,3 1 0-16,5-1 0 0,-1-1 0 0,-1 4 0 15,-4 1 0-15,2-3 128 0,4 0-128 0,2 0 0 0,-1 2 0 16,-2 1 0-16,-2-1 0 0,2 0 0 0,5-3 0 16,2 2 144-16,0 3-144 0,-3-2 160 0,0-1-160 15,-1 0 0-15,3-2-160 0,4 3 160 0,0 0 0 0,2-2 0 16,-2 2 0-16,1-1 0 0,-3-3 0 16,2 0 0-16,2 2 0 0,3 1 160 0,3-3-160 0,-1 2 0 15,-2 1-160-15,0-2 160 0,2-1 0 0,2-1 0 16,2 0 0-16,2 3 160 0,0 2-160 0,-1 0 0 15,-4 0 0-15,3-3 0 0,1 0 0 0,2 2 0 16,2 2 0-16,2 0 0 0,0 1 0 0,2-1 0 16,-3 2 0-16,2-1 0 0,1-3 0 0,2-1 0 15,3-2 0-15,-1 4 0 0,2 2 0 0,1-1 0 0,0-1 0 16,-2 1 0-16,0-1 0 0,-1-1 0 0,1-1 0 16,2-2 0-16,1 0 0 0,2 0 0 0,0 3 0 0,2-1 0 15,3 1 0-15,-2-3 0 0,-3 1 0 0,2 3 0 16,2-2 0-16,1-2 0 0,1-3 0 0,2 0 0 15,3 3 128-15,3 3-128 0,2-2 128 16,2 1-128-16,-1-3 0 0,2 2 0 0,1 1 128 0,4-1-128 16,0 2 0-16,0 0 0 0,-2 2 0 0,3 1 128 15,3-3-128-15,0 2-272 0,-1 3 64 0,6-2-10864 16,0 5-2160-16</inkml:trace>
  <inkml:trace contextRef="#ctx0" brushRef="#br0" timeOffset="15499.17">15318 1867 8975 0,'-10'0'384'0,"10"0"112"0,-7 0-496 0,7 0 0 0,-9-2 0 0,2 1 0 16,1 0 576-16,6 1 32 0,0 0 0 0,-8-1 0 15,1 1-128-15,7 0-32 0,0 0 0 0,-9 0 0 16,0 1-144-16,9-1-48 0,-8 1 0 0,8-1 0 15,0 0-32-15,0 0-16 0,-6 4 0 0,6-4 0 0,0 0 16 0,0 0 0 16,0 0 0-16,10 11 0 0,1-4 208 0,5-1 32 16,0 0 16-16,5-2 0 15,0 0-208-15,6-1-32 0,3-2-16 0,3 0 0 0,3-1 0 0,1 1 0 16,4 2 0-16,3-2 0 0,4 0-32 0,3 1 0 16,3-2 0-16,-2 1 0 0,-4-1 64 0,4 0 0 15,2 1 0-15,3-1 0 0,1 0-80 0,3 0-16 16,3 0 0-16,1 0 0 0,-2-1 160 0,1 1 16 15,2-3 16-15,1 2 0 0,2 0-96 0,3 1-32 16,3-3 0-16,0 3 0 0,0 0-16 0,0 0 0 16,-1 0 0-16,4 0 0 0,3-1-32 0,0 0-16 15,-1 0 0-15,-1 1 0 0,0-2-160 0,0 0 160 0,1-1-160 0,1 2 160 16,1-2-160-16,-2 0 0 0,-4-1 144 0,-1 0-144 16,0 1 0-16,1 2 144 0,7-1-144 0,-4-4 0 15,-4 1 128-15,0 2-128 0,-2 1 0 0,2 1 0 16,2 0 144-16,-1-2-144 0,1-2 0 0,0-1 144 15,-2 1-144-15,1 0 0 0,-1 3 0 0,4 1 0 16,2-1 0-16,-1-2 128 0,-2-6-128 0,-2 4 0 16,-1 5 0-16,2 0 0 0,4-2 0 0,0-2 0 15,-2-2 0-15,0 2 0 0,-2 0 0 0,1 3 0 16,3 2 0-16,0-1 0 0,1-3 0 0,-2 2 0 16,-4-2 0-16,2 3 0 0,-3-1 0 0,2 2 0 15,3 2 128-15,-4-4-128 0,-2-3 0 0,-3 3 128 16,1-1-128-16,-3 3 0 0,3 3 0 0,-1-3 128 15,0-3-128-15,-1 1 128 0,-4-4-128 0,0 4 128 16,-1 4 0-16,1 1-128 0,3-2 192 0,-2 2-64 16,-2-3-128-16,-3 0 192 0,-2-1-192 0,-2-1 192 0,1 2-64 15,1 2 0-15,1-1 0 0,-3-1 0 0,-2 0 64 0,-1-1 0 16,-3-3 0-16,-4 0 0 0,2 1 32 0,-2 2 16 16,-1 1 0-16,3 1 0 0,-1 2-112 0,1 2-128 15,-1-2 176-15,1-2-176 0,-1-2 144 0,-2-2-144 16,-3 0 0-16,1 0 144 0,0 1-144 0,-2 2 0 15,-1 2 0-15,0-1 0 0,0 1 0 0,-3 0 0 16,0-2 0-16,-1 0 0 0,-1-2 0 0,-3 0 128 16,-1-3-128-16,-1 0 0 0,-4 2 0 0,0 1 0 15,-2-2 128-15,4 1-128 0,-4 0 0 0,0 1 0 16,-1 0 0-16,-1 0 128 0,-1 1-128 0,0 0 0 0,-1-3 0 16,2 4 0-16,2 1 0 0,0-1 0 15,-5-1 0-15,1 2 0 0,-2-1 144 0,2 3-144 0,-2-2 160 0,-1-1-160 16,-1-1 0-16,-3-2 0 0,-2 2 0 0,-3 1 0 15,-1-1 0-15,-9 1 0 0,0 0 0 0,0 0 0 16,0 0 0-16,0 0 0 0,0 0 0 0,0 0 0 16,0 0 0-16,0 0 0 0,0 0 0 0,0 0 0 15,-11 6 144-15,-4-2 48 0,-5-1 0 0,0-1 0 16,-3 1-192-16,-3-3 0 0,-4 0 0 0,-3 0 0 16,-2 0 0-16,0 0 0 0,0-2 0 0,-5 2 0 15,0 0 0-15,-2 0 0 0,0 2 0 0,-4 0 0 16,-4 3 0-16,-3-2 0 0,-5-3 0 0,-2-2 0 15,3 0 0-15,-1-2 0 0,1 2 0 0,-1 2 0 16,-3 2 0-16,-1-2 0 0,-5-1 0 0,0-2 0 0,-2-2 0 16,3 3 0-16,1-2 0 0,-2 0 0 15,-3 5 0-15,-2-2 0 0,-3-3 0 0,0 0 0 0,0-2 0 0,1 1 0 16,2 2 0-16,-2 1 0 0,0 1 0 0,0-4 0 16,-3-3 0-16,1 3 0 0,1 4 0 0,1-1 0 15,0 1 0-15,2 1 0 0,-2-1 0 0,4-1 0 16,3-1 0-16,-2 1 0 0,3 1 0 0,-1 0 0 15,-3 1-128-15,2 0 128 0,0 1 0 0,3-1 0 16,4-1 0-16,2 0 0 0,2 1 0 0,1 1 0 16,3 0 0-16,1 2 0 0,0 0 0 0,1-1 0 15,1-2 0-15,4 0 0 0,6-2 0 0,-2 2 0 16,4 0 0-16,1 0 0 0,1 0 0 0,4 2 0 16,1-1 0-16,4 2 0 0,2-2 0 0,-2 1 0 15,1 1 0-15,4-2 0 0,1-1 0 0,3 3 0 0,2 1 0 0,1-2 0 16,3-2 0-16,2 0 0 0,0 1 0 15,10-1 0-15,-9 4 0 0,9-4 0 0,0 0 0 0,0 0 0 16,0 0 0-16,0 0-176 0,0 12 176 0,0-12-128 16,8 9-48-16,3-1 0 0,4-2 0 0,6-1 0 15,3 0 176-15,2-2 0 0,4 0 0 0,3-3-128 16,-3 1 128-16,6-2 0 0,3 1 0 0,3 4 0 16,1 3 0-16,6 0 0 0,2-3 0 0,3-1 0 15,5-1 0-15,-1-2 0 0,-1-3 0 0,3 2 0 16,2 1 0-16,4 2 0 0,2 5 0 0,3-5 0 15,4-3 0-15,0-1 0 0,-1 0 0 0,1 4 0 16,0 1 0-16,5 0 0 0,5-1 0 0,0-2 0 16,-1-1 0-16,0 1 0 0,0 4 0 0,5-1 0 15,5-1 0-15,-4-2 0 0,-3-2 0 0,-1 2 0 16,0 2 0-16,1-1 0 0,4-1 0 0,-5 0 0 0,-8-1 0 0,-1 1 0 16,-2 1 0-16,2 3 0 0,-2-1 0 0,-1 0 0 15,-4-3 0-15,-3 0 0 0,-6 0 0 16,-1 3 0-16,-2 5 0 0,-3-3 0 0,0 1 0 0,-3 0 0 15,-3-3 0-15,1 1 0 0,-3 0 0 0,-5-1 0 16,-5-1 0-16,-5 0 0 0,-3 1 0 0,-2-3 0 16,-5 1 0-16,0 0 0 0,-4 2 0 0,-5-2 0 15,-3 4 0-15,-10-5 0 0,0 0 0 0,0 0 0 16,0 0 0-16,0 0 0 0,0 0 144 0,0 0-144 16,0 0 192-16,-12 2-192 0,1 0 240 0,-6-1-64 15,-1 1-16-15,-1-2 0 0,-3 0-160 0,-3-2 0 16,-1 1 144-16,-2 0-144 0,-5 0 144 0,-3-1-144 0,-3-3 192 15,-5 0-192-15,3-1 128 0,-7-4-128 0,4 2 0 16,-3-1 0-16,-1 4 0 0,-1 1 0 0,1-1 0 0,-4 0 0 16,-4-1 0-16,-2-5 0 0,-5 3 0 0,4-4 0 15,-4 4 0-15,2 0 0 0,-1 2 0 0,-5-1 0 16,-7 1 0-16,-2-1 0 0,-5-2 0 0,1 3 0 16,0-3 0-16,2 3 0 0,-3 1-160 0,3-4 160 15,1 2-144-15,4 0 144 0,4 3 0 0,7-1 0 16,6 1 0-16,2-1 0 0,2 2 0 0,5 2 0 15,4 0 0-15,2 0 0 0,2-2 0 0,3 3 0 16,5-1-144-16,3-1 144 0,2 1 0 0,5 1-144 16,0 0-64-16,6 1-16 0,2 1 0 0,3-1 0 15,10-1 16-15,0 0 0 0,0 0 0 0,0 0 0 16,12 3-96-16,5-1-16 0,5 1 0 0,8 3 0 16,9-1 192-16,9 1 128 0,7 3-192 0,6-6 192 15,2-1-704-15,6 2-48 0,3 3 0 16,6-2-10528-16</inkml:trace>
  <inkml:trace contextRef="#ctx0" brushRef="#br0" timeOffset="17458.75">20592 1412 9215 0,'0'0'400'0,"0"0"96"0,0 0-496 0,0 0 0 16,0 0 0-16,0 0 0 0,0 0 1200 0,0 0 144 15,0 0 16-15,0 0 16 0,0 0-928 0,9 8-176 16,0-4-32-16,1 1-16 0,0 2 96 0,3-3 0 16,2 1 16-16,1 1 0 0,1-1-32 0,1-1-16 15,0 1 0-15,0 1 0 0,0-2 32 0,1 1 0 16,-2 3 0-16,5-3 0 0,0 1-320 0,1 3 0 15,2-2 0-15,-1 1 0 0,0-1 176 0,2 2-176 16,2-3 160-16,2 2-160 0,1-1 128 0,-1 0-128 0,1-2 0 0,2 2 144 16,1-2-16-16,3 4-128 0,0-1 192 0,1 3-64 15,0-2 16-15,4 3 0 0,4-2 0 0,2 3 0 16,2 1-144-16,-1-4 0 0,-1 0 144 0,3 0-144 16,1-4 0-16,1 2 128 0,-1 2-128 0,2-2 0 15,4 2 0-15,0-4 128 0,-1 3-128 0,-2-5 0 16,-3 0 0-16,1 0 144 0,2 1-144 0,2-1 0 15,0 3 320-15,2 3-32 0,-1-2-16 0,0 0 0 16,-3-6 16-16,1-1 0 0,-1 1 0 0,1 2 0 16,1 2-96-16,4-1 0 0,3 0-16 0,-1-1 0 15,1-2-48-15,-2-2-128 0,-3-3 192 0,-1 1-64 16,2 2 0-16,0 2 0 0,1-1 0 0,-2-1 0 16,0-3-128-16,-1-2 0 0,-4-1 0 0,-2-3 0 0,-3 3 0 15,0-3 0-15,-4 2 192 0,0 5-64 0,-2-2 0 0,0-1 0 16,1 1 0-16,-2 0 0 0,-4-5 16 0,0 2 0 15,-3 2 0-15,-3-4 0 0,-5 1-144 0,-2-1 128 16,-3 4-128-16,1 0 128 0,-3 0-128 0,-2 1 0 16,-3 0 0-16,-2 3 0 0,-2 0 0 0,-2 0 128 15,-9 1-128-15,0 0 0 0,0 0 0 0,0 0 0 16,0 0 128-16,0 0-128 0,0 0 0 0,0 0 0 16,-11 2 0-16,-2-1 128 0,-3 2-128 0,-4 2 192 15,0 0-192-15,-3 2 192 0,-2 4-192 0,-4-1 0 16,-3 3 0-16,-2-2 0 0,-2-2 0 0,-3 3 0 15,-5-4 0-15,-1 4 0 0,0-3 0 0,-2 1 0 16,-1 3 0-16,-4-2 0 0,-4 1 0 0,-2 0 0 0,0-3 0 0,-3 4 0 16,-5-4 0-16,4 1 0 0,-2 0 0 15,2-1 128-15,2-4-128 0,-1 1 0 0,-1 0 144 16,-4-3-144-16,-2 4 0 0,3-2 144 0,2-3-144 0,2-2 0 16,1-2 160-16,-1-1-160 0,-2-1 128 0,-4 1-128 15,0-2 0-15,1-3 128 0,2 2-128 0,2-2 0 16,2-3 128-16,1 0-128 0,0 2 0 0,1-2 128 15,-1-2 0-15,5-2 0 0,0-3 0 0,2-1 0 16,1 0-128-16,4 3 0 0,3-1 0 0,0 2 0 16,0-2 0-16,2 0 0 0,3-4 0 0,-2-2 0 15,2-2 0-15,2 2 0 0,4 0 0 0,2-4 0 16,1 1 0-16,4-4 0 0,1 3 0 0,2 0 0 16,1 0 0-16,3 2 0 0,-1 3 0 0,2 0 0 15,3 5 0-15,1 1 0 0,1 2 0 0,0 3 0 0,1 1 0 16,-1 0 0-16,-1 3 0 0,0 2 0 0,-1 1 0 15,0 2 0-15,1 1 0 0,1 1 0 0,0 0 0 0,3 1 0 16,1-2 0-16,9 1 0 0,-10 5 0 0,2 1-192 16,8-6 32-16,-7 9 16 0,2 2 144 0,1-2-192 15,1 1 192-15,2 3-192 0,2-4 192 0,2 4 0 16,1-3 0-16,1 4 0 0,0 1-176 0,2 3 176 16,4 1-208-16,1 1 80 0,6 1 128 0,2 0 0 15,2-3 0-15,1 0-128 0,1-2 128 0,3 2 0 16,2-3 0-16,3 3 0 0,2-1 0 0,2 2 0 15,0 0 0-15,5 3 0 0,2-3 0 0,3 0 0 16,1-2 0-16,3 0 0 0,-1-2 0 0,3 1 0 16,1 4 0-16,0 0 0 0,-1 2 160 0,7-2-32 0,-1 0-128 15,0 1 192-15,1-3-192 0,-2 1 0 0,-1 0 0 16,0-3 0-16,1-2 0 0,3-1 0 0,-3-3 0 0,4 0-160 16,1 2 160-16,-2-7 0 0,-1-1 0 0,-2-2 0 15,-4-2 0-15,4 0 0 0,-2 0 0 0,4 0 0 16,0-2 0-16,2-2 128 0,0-1-128 0,-2-4 128 15,-5 1-128-15,5-3 0 0,-1-3 0 0,3-1 0 16,0-5 0-16,0 1 0 0,-1 0 0 0,0 0 0 16,-4 0 0-16,-1 0 0 0,-3 1 0 0,0 3 0 15,0 0 128-15,0 3-128 0,0 0 128 0,0 2-128 16,-1 1 0-16,-3-2 0 0,-2 4 0 0,-5-3-128 16,-4-1 128-16,-4 0 128 0,-5 3-128 0,0 0 176 15,-4 2-176-15,-3 0-256 0,0-3 64 0,-3 3 16 16,-3-4 176-16,-4 3 0 0,-1-2 0 0,-2 2 128 0,-2-2-128 15,-1 1 0-15,-5 8 0 0,0 0 0 0,3-10 0 0,-3 10 0 16,-3-9 0-16,3 9 0 0,-5-5 0 0,5 5-240 16,-11-5 64-16,1 4 16 15,0 2-352-15,-1 4-64 0,0 0 0 0,0 4-6784 16,-1 0-1360-16</inkml:trace>
  <inkml:trace contextRef="#ctx0" brushRef="#br0" timeOffset="18796.5">1486 13302 12095 0,'0'0'528'0,"0"0"112"0,-5-6-512 0,1 1-128 15,3 1 0-15,-3-2 0 0,4 6 1056 0,0 0 176 16,-4-5 48-16,4 5 0 0,0 0-432 0,0 0-80 16,0 0 0-16,0 0-16 0,0 0-288 0,8-2-48 15,1 5-16-15,3 0 0 0,5 2 112 0,1-2 32 16,2-1 0-16,3 0 0 0,4 1 16 0,2-1 0 16,3 1 0-16,2 1 0 0,4-3-96 0,1 0-16 0,1-1 0 15,4 0 0-15,0-1-112 0,-1 0-16 16,-1-1-16-16,-3 0 0 0,-5 1-128 0,-2-1-32 15,-2 0 0-15,-4-1 0 0,-3 1-144 0,-1 2 0 16,-6-2 0-16,5 0 0 0,-6-3 0 0,-4 2 0 0,-11 3-192 0,0 0-8080 16,0 0-1632-16</inkml:trace>
  <inkml:trace contextRef="#ctx0" brushRef="#br0" timeOffset="19043.07">1950 13258 15263 0,'-12'1'672'0,"12"-1"144"0,0 0-656 0,-8 8-160 0,-1-3 0 0,4 3 0 16,0 2 1168-16,-1-1 208 0,1-1 32 0,2 6 16 15,-1 4-400-15,2 1-64 0,1 3-32 0,0 2 0 16,0 5-112-16,1 3-32 0,0 1 0 0,0 4 0 16,0 2-208-16,0 2-32 0,-3 4-16 0,3 0 0 0,-2 5-224 0,-4 3-48 15,0 4-16-15,2-15 0 16,0 4-240-16,-1 2 0 0,-1-2 128 0,0 1-128 0,-2-5 0 0,0 1-240 15,0-2 48-15,-1-5 16 16,-2-1-1504-16,1-4-304 0,1-5-64 0</inkml:trace>
  <inkml:trace contextRef="#ctx0" brushRef="#br0" timeOffset="19218.64">1597 14431 12895 0,'0'0'1152'0,"0"0"-928"15,0 0-224-15,0 0 0 0,0 0 2832 0,1 6 528 16,-1-6 96-16,6 7 32 0,2 0-2128 0,1-3-416 16,1 0-96-16,5-1-16 0,4-3-192 0,2 0-32 15,-1 0-16-15,3 0 0 0,2-2-144 0,4 0-16 16,2-1-16-16,2 1 0 0,3-2-240 0,0-2-48 16,4-1-128-16,-3 2 192 15,1-4-1040-15,-4 3-224 0,-2-2-32 0,1 2-7856 16,-4 0-1552-16</inkml:trace>
  <inkml:trace contextRef="#ctx0" brushRef="#br0" timeOffset="19623.13">2987 13442 18303 0,'3'-23'816'0,"0"7"160"0,3-5-784 0,-1 1-192 16,0-3 0-16,0 2 0 0,-3 0 592 0,-2 2 80 15,-1 1 16-15,-3 2 0 0,0 3-32 0,-2 1 0 16,-2-1 0-16,0 4 0 0,-5-1 96 0,-1 5 16 16,4 0 0-16,-4-1 0 0,0 3 16 0,-3 3 16 15,2 3 0-15,-2 5 0 0,0-3-240 0,0 8-48 16,1 2-16-16,-2 5 0 0,3 5-240 0,-1 4-64 15,1-1 0-15,1 5 0 0,1 4 16 0,3 2 0 16,0 6 0-16,2-1 0 0,1 3-80 0,-1 3 0 16,1-3-128-16,-1 2 192 0,5 1-192 0,2-3 0 15,-1-3 0-15,0 2 0 0,2-5 0 0,2-14 0 16,-1 1 0-16,1 2 0 0,1-2 0 0,2 1 0 16,-2-2 0-16,-1 0 0 0,2-6 0 0,-2 1 0 15,0-2 0-15,2 7 0 16,-3-8-1728-16,-1-4-224 0,0-5-48 0,0-10-10320 0</inkml:trace>
  <inkml:trace contextRef="#ctx0" brushRef="#br0" timeOffset="19761.36">2472 14113 7359 0,'-12'-5'320'0,"12"5"80"0,0 0-400 0,0 0 0 0,0 0 0 0,0 0 0 16,0 0 4672-16,11-1 864 0,4-2 160 0,4 2 48 15,2-4-4016-15,12-1-784 0,2-2-176 0,-9 4-16 0,0 0-336 0,16-7-64 16,-1 0-16-16,0-1 0 0,1 7-192 0,0-4-144 15,0 3 192-15,-2-3-192 16,0 3-1008-16,0 2-304 0,-1 1-64 0</inkml:trace>
  <inkml:trace contextRef="#ctx0" brushRef="#br0" timeOffset="20687.49">4662 13633 2751 0,'0'0'256'0,"-3"-6"-256"15,-2-3 0-15,5 9 0 0,-4-11 3024 0,0-1 560 16,0 2 128-16,0 1 0 0,3 1-1872 0,1 8-384 16,-4-10-80-16,4 10-16 0,0 0-272 0,-5-8-64 0,5 8-16 0,0 0 0 15,0 0-176-15,0 0-16 16,-9 4-16-16,2 0 0 0,-2 4-256 0,5 4-48 16,1 5-16-16,1 1 0 0,1 4-160 0,2 8-48 0,1 1 0 0,2 6 0 15,1 3-112-15,2 3-32 16,-2 4 0-16,2 5 0 0,1 1-128 0,-2 0 192 15,2-8-192-15,0 0 192 0,2-7-192 0,-1-4 0 16,-2-8 144-16,2-3-144 0,1-8 144 0,1-1-144 0,2-3 192 16,0-6-192-16,1-1 512 0,1-4 0 0,-1-4 0 0,3-1 0 15,1-6-48-15,1-1-16 0,0-4 0 0,0-3 0 16,-1-4-160-16,0 0-32 0,-1 1-16 0,-1-2 0 16,-2 0-240-16,-3 1 176 0,-2-3-176 0,-1 0 160 15,-2-1-160-15,-1 2 128 0,0 1-128 0,-2 2 128 16,0 4-128-16,1 6 0 0,-1-1 0 0,-3 13 0 0,0 0 0 15,0 0 0-15,0 0 0 0,7 13 0 0,1-1 0 16,0 9-176-16,-3 3 176 0,2 0-192 0,1 5 192 0,2-2 0 16,2 1 0-16,0 4-128 0,2-2 128 0,4-1 0 15,0-4 0-15,0-4 0 0,-1-7 0 0,3 0 0 16,2-2 0-16,0-9 0 0,-4-3 0 16,0-2 0-16,-1-3 0 0,1-8 0 0,0-3 336 0,1-6 0 15,0-7 0-15,-1 3 0 0,-4-2 256 0,-1-1 48 16,-3-5 16-16,-4-2 0 0,1 2-16 0,-4-3-16 15,-3-4 0-15,0-1 0 0,-2-1-176 0,-2-4-48 16,-4 0 0-16,1 5 0 0,-1 5-256 0,0 6-144 16,-2 4 160-16,1 1-160 0,3 9 0 0,-2 5 0 15,2 0 0-15,2 6 0 16,-3 0-624-16,7 6-160 0,0 0-48 0,0 0-11568 16,-7 10-2320-16</inkml:trace>
  <inkml:trace contextRef="#ctx0" brushRef="#br0" timeOffset="21271.57">6262 13652 14335 0,'0'0'640'0,"0"0"128"0,-9-4-624 0,1 0-144 15,2-2 0-15,6 6 0 0,0 0 1472 0,0 0 272 16,-8-5 48-16,8 5 16 0,0 0-384 0,0 0-80 0,0 0 0 0,0 0-16 16,0 0-416-16,11-1-80 0,3 1 0 15,6 0-16-15,2 0-96 0,4 2-16 0,1 1 0 0,3-2 0 16,3-1-208-16,3 4-48 0,1 0-16 0,1-2 0 16,1-1-288-16,2 3-144 0,-2 0 160 0,1 1-160 15,-4-4 128-15,-3 2-128 0,-1 1 0 0,-8 0 144 16,-2-1-144-16,-4 1 0 0,-3 0 0 0,-6 1 0 15,-9-5-320-15,0 0-64 0,0 0 0 0,0 0 0 16,5 12-1984-16,-5-12-384 0</inkml:trace>
  <inkml:trace contextRef="#ctx0" brushRef="#br0" timeOffset="21493.58">6337 13968 12895 0,'-18'8'1152'0,"14"-2"-928"16,4-6-224-16,0 0 0 0,0 0 3264 0,6 7 624 15,3 3 112-15,3-5 32 0,0-4-2448 0,6 1-496 16,4-2-80-16,1-2-32 0,1 2-352 0,2-4-80 16,4-2-16-16,-1 0 0 0,1-1-272 0,1 0-48 15,3 2-16-15,-2-2 0 0,-1-2-192 0,-1 2-208 16,-1-3 32-16,-1 2-9664 16,-2-5-1936-16</inkml:trace>
  <inkml:trace contextRef="#ctx0" brushRef="#br0" timeOffset="22154.21">7746 13474 12895 0,'-6'-14'576'0,"3"8"112"0,1-2-560 0,-2-3-128 16,1 0 0-16,1 3 0 0,1-4 2480 0,1 4 464 15,0 0 80-15,0 1 32 0,0 7-1856 0,0 0-368 16,0 0-80-16,0 0-16 0,0 0-224 0,0 0-32 16,-5 10-16-16,-2 2 0 0,2 3-48 0,0 4-16 15,0 4 0-15,0 5 0 0,0 2-128 0,0 1-16 16,0 6-16-16,2 2 0 0,-1-1-112 0,0 3-128 16,2 5 176-16,2 0-176 0,2 1 128 0,2-5-128 15,0-3 0-15,2-3 0 0,1-3 0 0,0-5 128 16,6-7-128-16,2-2 0 0,4-5 192 0,2-6-192 15,-1 1 192-15,3-8-192 0,0-4 416 0,1-3-32 16,-1-4 0-16,-2-5 0 0,1-2 0 0,0-1 0 16,-2-1 0-16,-1 2 0 0,-1-4-176 0,-3 1-32 15,-3-3-16-15,-2 1 0 0,1 1-160 0,-2-1 128 0,-4-3-128 16,0 2 128-16,0 2 0 0,0 4-128 0,-1-1 192 0,0 6-64 16,0 5-128-16,-4 7 0 0,0 0 0 0,0 0-176 15,0 0 176-15,5 9 0 0,0 5 0 0,0 2-128 16,2 3 128-16,-2 4 0 0,2 3 0 0,2-4-128 15,1 3 128-15,2 1 0 0,0-3 0 0,4 3-128 16,0-5 128-16,5-2 0 0,-1-5 0 0,1-4-128 16,2 1 128-16,2-8 0 0,1 1-144 0,1-8 144 0,-3-4 0 15,1-6 0-15,1-4 128 0,1-3-128 16,1-4 384-16,-2 0-16 0,-2-6 0 0,-2-1 0 0,0-2 128 0,-3 1 16 16,-4-1 16-16,-2-2 0 0,-3-1 32 0,-3-4 0 15,-3 0 0-15,-4-1 0 0,-2-4-288 0,-2 5-48 16,-2-2-16-16,-2 6 0 0,0 7-208 0,2 0 0 15,-2 9 0-15,1-2 0 0,-1 8-128 0,0 2-80 16,-2 3-16-16,-2 2 0 16,0 6-2624-16,3 2-528 0</inkml:trace>
  <inkml:trace contextRef="#ctx0" brushRef="#br0" timeOffset="22715.85">9114 14035 20783 0,'0'0'912'0,"0"0"208"0,1-11-896 16,-1 11-224-16,2-10 0 0,-2 10 0 0,0 0 1312 0,0 0 224 15,0 0 32-15,0 0 16 0,0 0-560 0,-7 7-128 16,-2-4 0-16,-2 8-16 0,-3 0-176 0,-1 6-48 16,-2 2 0-16,1 2 0 0,-1 5-16 0,0-1 0 15,3 6 0-15,1-1 0 0,0-1-128 0,3 2-48 16,2-1 0-16,3-2 0 0,2 0-192 0,6-5-32 16,-1-4-16-16,5-2 0 0,2-3 128 0,-2-5 32 15,4-2 0-15,2-4 0 0,3-3 64 0,0-3 32 16,2-4 0-16,0-4 0 0,0-5 32 0,-1-4 0 15,1-3 0-15,-1-2 0 0,-2 0 16 0,-5-2 16 0,0 3 0 0,-3-5 0 16,-3 1 80-16,-4-1 16 16,-4 5 0-16,-3-3 0 0,-3 0-320 0,-1-1-64 15,-4 3-16-15,-2-2 0 0,-2 6-240 0,0 2 0 0,-1 2 0 0,-8-2 0 32,3 4-1216-32,3 6-176 0,-1 0-32 0,2 6-17920 0</inkml:trace>
  <inkml:trace contextRef="#ctx0" brushRef="#br0" timeOffset="23419.76">10733 13852 13823 0,'11'-9'1216'0,"-11"9"-960"0,7-3-256 0,2-1 0 0,1 2 704 0,2 2 112 15,0 1 16-15,0 7 0 0,3-1 160 0,0 7 32 16,2 4 16-16,-1 4 0 0,1 4-320 0,-2 4-64 16,-1 6-16-16,-1 4 0 0,-3-2 64 0,-2 3 0 15,-3 1 0-15,-4 3 0 0,-2 2 32 0,-3-2 16 16,-4-1 0-16,-2-2 0 0,-3-1-96 0,-2-4-16 15,-5-4 0-15,-4 0 0 0,-3-3 0 0,-1-3 0 16,-1 0 0-16,1-4 0 0,0-4-416 0,1-3-96 0,3-2 0 0,2-6-9888 31,5-4-1968-31</inkml:trace>
  <inkml:trace contextRef="#ctx0" brushRef="#br0" timeOffset="23769.53">12510 12861 5519 0,'0'0'496'0,"-3"-1"-496"15,-5-1 0-15,2 0 0 0,-1 2 3648 0,1 3 640 16,-2-1 128-16,-1 7 32 0,-3 4-2912 0,0 5-576 16,0 5-112-16,-2 7-16 0,-2 3-496 0,2 5-80 15,-1 7-32-15,1 1 0 0,0 6 32 0,1 4 0 16,-2 5 0-16,4-2 0 0,-1 2-80 0,2 4-16 15,-1 0 0-15,2-5 0 0,0-6-288 0,2-1-64 16,5-10-16-16,-1-3-7600 0,-2-7-1536 0</inkml:trace>
  <inkml:trace contextRef="#ctx0" brushRef="#br0" timeOffset="24267.24">12162 13517 16575 0,'0'0'736'0,"0"0"160"0,3-9-720 0,4 0-176 0,2-3 0 0,3 0 0 16,2 2 1216-16,2-4 224 0,3-4 32 0,4 1 16 15,1-5-800-15,3-2-176 0,0-2-16 0,2 2-16 16,3-4-272-16,1 3-48 0,-2-3-16 0,1-1 0 0,-1-2 96 16,-2-3 16-16,-2-3 0 0,-3-1 0 0,-1-3 112 0,-3 0 16 15,-2 2 16-15,-2-2 0 0,0-2-48 0,-1 5-16 16,-1 4 0-16,-1 4 0 0,-5 6-16 0,1 5 0 15,-1 5 0-15,-2 5 0 0,-2 3 16 0,-4 6 0 16,0 0 0-16,0 13 0 0,-2 6-208 0,-2 6-128 16,-1 2 128-16,-2 6-128 0,-2 4 0 0,3 6 0 15,-5 5 0-15,0 3 0 0,-2 3 0 0,-1 0 0 16,-2 2 0-16,2 1 0 0,-1-3 0 0,1-5 0 16,0-3 0-16,3-7 128 0,2-5-128 0,4-8 176 15,1-5-176-15,3-5 192 0,1-3 176 0,3-3 32 16,2-6 16-16,4-6 0 0,-1-5 32 0,1-1 16 15,4-4 0-15,-1 1 0 0,2-4-304 0,0 0-160 0,0 0 160 0,0 1-160 16,-1 2 0-16,0 2 0 16,1 5 0-16,-2 0 0 0,0 9 0 0,-3 1 128 15,2 4-128-15,1 5 0 0,-1 3 224 0,-1 5 0 0,-3 5 0 0,0-2 0 16,0 3-16-16,-4 0 0 0,1 1 0 0,-1 2 0 16,-1-5-208-16,1 4 0 0,-3-4 128 15,2 1-128 1,2-5-1600-16,0-3-384 0,1-4-64 0,3 0-11856 0</inkml:trace>
  <inkml:trace contextRef="#ctx0" brushRef="#br0" timeOffset="24707.82">13264 13442 7359 0,'0'0'656'0,"0"0"-528"15,0 0-128-15,0 0 0 0,0 0 3904 0,3 9 768 16,-3-9 128-16,6 6 48 0,2 1-3088 0,2-5-608 16,1-2-128-16,2-1-32 0,1-4-304 0,-1 0-64 15,2 0-16-15,2-3 0 0,-1 1-336 0,-1-1-64 0,-1-3-16 0,-1-1 0 16,0 2 768-16,-3-4 160 0,-3 0 32 0,4-3 0 31,-5 2-1744-31,-2 2-352 0,-4 1-64 0,-1 5-16 0,-2-1 1024 0,-1 4 0 0,-2 0 0 0,-2 3 0 16,-2 2 320-16,0 3-32 0,-3 2-16 15,0 5 0-15,-1 2-80 0,0 1 0 0,1 5-16 0,0 4 0 16,0 0 112-16,2 5 32 0,-1 0 0 0,5 0 0 16,0-4-96-16,3 1-16 0,3 2 0 0,4 0 0 15,0-3-80-15,5-4-128 0,1-2 176 0,2 0-176 16,3-3 0-16,4-5 0 0,1-1 0 0,13-2 0 16,2-4-2016-1,2-4-352-15,1-4-80 0</inkml:trace>
  <inkml:trace contextRef="#ctx0" brushRef="#br0" timeOffset="25038.09">14145 13244 12895 0,'0'0'1152'0,"-5"10"-928"15,1 4-224-15,-1 0 0 0,-1 3 3120 0,-1 2 576 16,0 4 112-16,-2-2 32 0,-3-1-2048 0,0 3-416 15,0 0-80-15,0-1-16 0,-1-1-576 0,0 0-128 16,0-2-32-16,2-3 0 0,0 0-336 0,2-2-64 16,0-8-16-16,2 2 0 0,7-8 0 0,0 0 0 15,0 0 0-15,0 0 0 0,0-11 192 0,4 0 48 16,0-2 0-16,4-3 0 0,1-2-176 0,2 0-48 16,0-1 0-16,3 1 0 0,-1 3-16 0,4 0 0 15,-2 3 0-15,0 5 0 0,0 0 192 0,2 4 16 0,1 6 16 0,1 4 0 16,-1 0 16-16,-2 7 0 0,-1 7 0 0,1 3 0 15,-5 1-32-15,0 7 0 0,2-4 0 0,-4 4 0 16,0 0-336-16,-1 1 128 0,-2-4-128 16,3 1 0-1,-3-2-1184-15,2-4-304 0,-1 3-64 0,4 2-14848 0</inkml:trace>
  <inkml:trace contextRef="#ctx0" brushRef="#br0" timeOffset="27895.66">16199 13013 11055 0,'0'0'976'0,"1"-5"-784"16,1-1-192-16,-1-1 0 0,3 0 1392 0,-4 2 224 16,1-2 48-16,0 0 16 0,-1 7-544 0,0 0-112 15,0 0-32-15,0 0 0 0,0 0-304 0,0 0-64 16,0 0-16-16,0 0 0 0,-2 8-176 0,-1 3-48 15,-1 5 0-15,1 2 0 0,-1 2 0 0,1 4 0 0,2 3 0 0,-4 1 0 16,0 3-128-16,0 4-48 0,-2 0 0 0,1 1 0 16,0 1-16-16,1-3-16 0,0-1 0 0,1-6 0 15,1 0-16-15,3-7 0 0,1-4 0 16,3 1 0-16,1-8 288 0,3 0 48 0,2-5 16 0,2-4 0 16,2-4 64-16,1-1 32 0,3-6 0 0,-2-1 0 15,7-5-160-15,-1-3-16 0,-2-4-16 0,0 0 0 16,1-6-208-16,-2 2-32 0,-3 2-16 0,1-2 0 0,-1 2-160 15,-2-3 0-15,-2 2 0 0,-2 1 0 16,-1 4 144-16,-2 4-144 0,-1 3 160 0,-3 5-160 0,1 0 144 16,-4 10-144-16,0 0 128 0,0 0-128 0,0 0 192 0,0 15-64 15,-1 4 0-15,-2 6 0 0,-2 2-128 0,1 5 0 16,-1-2 0-16,2 6 128 0,-1 1-128 0,1-3 0 16,3-2 0-16,1-2 0 0,3-4 0 0,0 1 0 15,2-6 0-15,2-3 0 0,1-3 0 0,1-6 0 16,3 1 0-16,-2-6 128 0,2-3-128 0,1-3 0 15,4-3 0-15,0-5-10368 16,-1-1-2048-16</inkml:trace>
  <inkml:trace contextRef="#ctx0" brushRef="#br0" timeOffset="28266.78">17333 12400 13823 0,'0'0'1216'0,"0"0"-960"0,0 0-256 0,0 0 0 16,0 0 1856-16,0 0 320 0,-6 13 64 0,-1 4 0 15,-2 8-1120-15,1 6-224 0,-4 4-64 0,-2 3 0 16,-1 8-160-16,-3 2-32 0,-4 5-16 0,1 3 0 16,-1 3 288-16,-1-1 64 0,0 8 16 0,2-3 0 0,-1-1-416 15,4-5-64-15,4-1-32 0,4-8 0 0,3-6-304 0,2-2-176 16,1-9 192-16,4-1-192 0,2-6 0 0,3-4 0 16,3-2 0-16,1-3 0 15,2-2-1520-15,3-4-208 0,2 1-32 16,1-8-10960-16</inkml:trace>
  <inkml:trace contextRef="#ctx0" brushRef="#br0" timeOffset="28552.76">17936 12600 17503 0,'0'0'1552'0,"0"0"-1232"16,-9 0-320-16,0 0 0 0,1 1 976 0,-1 6 144 15,0 4 32-15,-2 4 0 0,-3 3-96 0,-1 3-16 0,-3 6 0 16,-4 3 0-16,2 3-240 0,1 8-48 16,-1 0-16-16,3 6 0 0,2 1-96 0,1 2 0 0,1 1-16 15,0 1 0-15,3-3-336 0,4-2-64 0,2 0-16 0,3-6 0 16,2-5-208-16,3-5 0 0,0-1 0 0,2-6-160 15,0-5-240 1,2-3-48-16,0-4-16 0,-1-3 0 0,2 0-1104 0,-1-3-224 16,-8-6-32-16</inkml:trace>
  <inkml:trace contextRef="#ctx0" brushRef="#br0" timeOffset="28686.72">17561 13196 12895 0,'0'0'1152'0,"0"0"-928"16,0 0-224-16,0 0 0 0,11-4 2720 0,3 1 496 15,1-1 112-15,4 1 0 0,3-2-1968 0,5-3-400 16,4 2-64-16,5-5-32 0,3 3-496 0,3-5-112 16,0 1 0-16,-2 0-16 0,-3-5-240 0,1 3 0 15,1-1 0-15,-2 1-12864 0</inkml:trace>
  <inkml:trace contextRef="#ctx0" brushRef="#br0" timeOffset="29016.56">18311 12189 15663 0,'0'0'688'0,"0"0"144"0,11 6-656 0,2-1-176 0,-2 3 0 0,6 2 0 15,2 4 1568-15,1 5 288 0,2 5 48 0,-1 8 16 16,2 2-832-16,0 3-176 0,-3 4-16 0,5 5-16 16,-4-4-112-16,1 7-32 0,-2 5 0 0,-3 0 0 15,-3 4-224-15,-3 5-64 0,-2-3 0 0,-3 5 0 16,-4-2-224-16,-4 1-48 0,-4-3-16 0,-2-5 0 0,-2-4-32 0,-1-5 0 16,-7-8 0-16,0-1 0 0,-2-6 176 15,1-1 16-15,-3-8 16 0,3 1 0 0,1-4-128 16,-1-2-16-16,1-3-16 0,-1-2 0 15,0-1-1520-15,3-6-288 0,2-5-64 0,0-2-11216 16</inkml:trace>
  <inkml:trace contextRef="#ctx0" brushRef="#br0" timeOffset="29288.97">19006 12926 23327 0,'0'0'1024'0,"0"0"224"0,0 0-992 0,10 0-256 16,-10 0 0-16,14-4 0 0,0 3 1104 0,3-1 176 15,3-2 48-15,0 0 0 0,-2-1-640 0,4 0-128 0,-2 1-32 0,-1-1 0 16,-1 0-384-16,-2 2-144 0,0 2 0 16,-5 1 144-1,-11 0-2528-15,0 0-512 0,0 0-112 0,0 0 0 0</inkml:trace>
  <inkml:trace contextRef="#ctx0" brushRef="#br0" timeOffset="29411.65">19012 13194 14735 0,'0'0'1312'0,"0"0"-1056"16,0 0-256-16,0 0 0 0,0 0 1904 0,13 7 320 15,0-5 64-15,1 0 16 0,0-2-1216 0,6-2-224 16,0 1-48-16,3-2-16 0,-3-2-640 0,2 0-160 16,1 1 0-16,1 2 0 0</inkml:trace>
  <inkml:trace contextRef="#ctx0" brushRef="#br0" timeOffset="29790.7">20328 12723 20783 0,'-14'0'912'0,"14"0"208"0,-12 2-896 0,0 5-224 0,0 0 0 0,0 6 0 16,-6 4 640-16,-3 2 64 0,2 0 32 0,-4 2 0 15,-1 3 16-15,-1 3 0 0,-1 2 0 0,2 2 0 0,-1 7 16 0,1 3 0 16,-3-2 0-16,2 2 0 0,2-1-144 0,2 0-32 15,4-3 0-15,5-2 0 0,5 0-384 0,3-5-80 16,4-1 0-16,5-4-128 16,4-5-256-16,2-2-176 0,2-3-16 0,5-4-16 15,2-2-2560-15,3-2-512 0</inkml:trace>
  <inkml:trace contextRef="#ctx0" brushRef="#br0" timeOffset="30116.23">20705 12957 18431 0,'-16'7'1632'0,"6"-3"-1312"16,-1 2-320-16,1 6 0 0,-2-2 1120 0,0 7 160 0,1 2 16 0,-3 2 16 16,2 1-32-16,2-3 0 0,-1 1 0 0,4 2 0 15,1 1-192-15,3-2-64 0,2-3 0 0,4-1 0 16,1-2-528-16,3-2-112 0,5-1-32 0,2 0 0 15,2-7 0-15,6 0 0 0,3-1 0 0,1-4 0 16,-1-1 0-16,0-3 0 0,1 0 0 0,-1-5 0 16,-1 0-48-16,1 0-16 0,-8 0 0 0,1-3 0 15,0 0 64-15,-5-1 16 0,-2-1 0 0,-5 2 0 16,-3-2 0-16,-4 0 0 0,-2-1 0 0,-4 1 0 0,-5-3-32 16,-4 1 0-16,-2-1 0 0,-1 3 0 15,0-1-336-15,-2 1 0 0,1 1-160 0,1 5 160 16,1 0-1600-16,3 2-192 0,2 4-64 0,0-2-13968 15</inkml:trace>
  <inkml:trace contextRef="#ctx0" brushRef="#br0" timeOffset="30468.84">21509 12851 17503 0,'0'0'1552'0,"-10"4"-1232"15,2 1-320-15,-2-1 0 0,-6 2 1376 0,0 3 224 16,-3-1 32-16,-1 2 16 0,-3 1-400 0,-1-2-80 16,-3 3-16-16,3-2 0 0,-2 1-96 0,5 3-32 15,2-2 0-15,2 0 0 0,3 1-160 0,4 0-32 16,4 0-16-16,2-1 0 0,4-12-432 0,2 10-64 16,5 2-32-16,2 1 0 0,-1-4-112 0,4 2-32 15,1 3 0-15,1-1 0 0,0 7-144 0,0-2 128 16,-2 0-128-16,2 2 128 0,-2-1-128 0,-2 1 0 15,0-2 0-15,-4 4 0 0,-2-2 0 0,-3 0 160 0,-4-2-160 0,0 0 160 16,-2-1 256-16,-5-2 48 0,-2-1 16 0,-2 0 0 16,-2-5-64-16,-2 2-16 0,-4-3 0 0,0 1 0 15,-4-6-208-15,2 1-64 0,-1 0 0 0,2-4 0 16,-3-3-352-16,2-2-80 0,1-1-16 0,4-7 0 16,1-1-2496-16,4-3-496 0</inkml:trace>
  <inkml:trace contextRef="#ctx0" brushRef="#br0" timeOffset="31691.64">22639 12722 5519 0,'0'0'240'0,"0"0"64"0,0 0-304 0,2-9 0 16,1-4 0-16,-3 4 0 0,0 9 3712 0,0 0 672 15,0-10 144-15,0 10 16 0,0 0-2848 0,0 0-576 16,0 0-112-16,-12 0-32 0,1 4-272 0,-1 6-48 15,1 1-16-15,-2 7 0 0,1 4-288 0,-1 6-64 16,-1 5-16-16,4 1 0 0,-2 2-96 0,3 0-32 16,-1 3 0-16,1 0 0 0,0-5-144 0,4-1 128 15,3-6-128-15,4 0 128 0,2-4 16 0,3-6 0 16,1-4 0-16,5 0 0 0,1-7 304 0,3-2 48 16,0-4 16-16,4-4 0 0,0-2-48 0,1-7 0 0,0-1 0 0,-2-2 0 15,0-6-176-15,-1 2-32 16,2-1-16-16,-3-2 0 0,-2 1-112 0,-3 1-128 0,-2 1 176 0,-1 2-176 15,1 0 160-15,-3 1-160 0,-1 3 128 0,-1 3-128 16,-1 2 0-16,-5 9 128 0,0 0-128 0,0 0 0 16,0 0 0-16,0 0 0 0,3 16 0 0,-2 3 0 15,-1 2 0-15,0 2 0 16,3 1 0-16,-2-1 0 0,1 1-128 0,2 1 128 0,0-5 0 0,2-1 0 16,3 0 0-16,3-2 0 0,0-1 0 0,4-7 0 15,1-1 0-15,4-6 0 0,2-2 0 0,1-1 0 16,1-4 400-16,4-8 0 0,-1-2 0 0,2-3 0 15,-4-2-16-15,0-2-16 0,-3-6 0 0,-3 3 0 0,-5-4-128 16,-1 4-32-16,-2-1 0 0,-2 0 0 0,-3-4-80 0,-1-1-128 16,-4 1 176-16,1-1-176 0,-1 7 0 0,-2 1 0 15,-2 5 0-15,2 6 0 16,-2-1-1376-16,2 13-288 16,0 0-48-16,0 0-13760 0</inkml:trace>
  <inkml:trace contextRef="#ctx0" brushRef="#br0" timeOffset="32010.9">23535 13063 26543 0,'-13'14'1168'0,"6"0"256"0,-2 0-1136 0,0 4-288 15,0 4 0-15,-3-2 0 0,0-1 896 0,-1 2 128 16,0-1 32-16,1-1 0 0,3-3-384 0,4 0-80 15,-2-2-16-15,6 1 0 0,2-6-352 0,-1-9-80 16,7 9-16-16,1-5 0 0,3-1 240 0,0-1 32 0,2-4 16 0,2-1 0 16,0-4 128-16,3-4 32 0,2-1 0 0,1 1 0 15,-2-3-96-15,-1-1-16 0,-1 1 0 16,-3 1 0-16,-2-1-224 0,-2-1-48 0,-2 1-16 0,-3 0 0 16,-3-3-176-16,-2 5 160 0,-1-1-160 0,-3 3 160 15,-1-1-160-15,-1-1 0 0,-1 4 0 0,-4 1 0 16,0 1-464-1,-1 3-80-15,-1-1-16 0,1 1 0 0,-2 6-2752 0,2-6-544 16</inkml:trace>
  <inkml:trace contextRef="#ctx0" brushRef="#br0" timeOffset="32421.64">24309 12198 13823 0,'0'0'608'0,"0"0"128"0,0 0-592 0,0 0-144 16,0 0 0-16,0 0 0 0,0 0 2144 0,0 0 400 0,0 0 80 16,0 0 0-16,-9 9-1296 0,0 3-272 0,-1 5-48 0,-1 2-16 15,-3 5-336-15,0 5-64 0,0 6-16 16,-2 2 0-16,2 6 192 0,-3 5 16 0,-1 3 16 0,1 2 0 16,-2 1-256-16,1-1-48 0,2 1-16 0,1-5 0 15,3-3-304-15,5-3-176 0,4-6 192 0,4-1-192 16,4-6 256-16,3-2-48 0,1-3-16 0,1-2 0 15,4-4-64-15,0-2 0 0,1-3-128 0,1-3 192 16,-1-1-192-16,-1-6 0 0,-3-2 0 0,1-2 0 16,-2-3-1984-16,-10 3-272 15,6-11-64-15</inkml:trace>
  <inkml:trace contextRef="#ctx0" brushRef="#br0" timeOffset="32554.38">23944 12690 25791 0,'13'-2'2304'0,"3"-1"-1856"15,5-1-448-15,7 0 0 0,7 3 1104 0,3-3 128 16,2-1 32-16,-1 0 0 0,-1-5-448 0,2 3-96 16,-2 0-16-16,1 2 0 0,-1 1-368 0,1 0-80 15,-3-1 0-15,-10 5-16 16,-1 2-1904-16,-1 0-384 0</inkml:trace>
  <inkml:trace contextRef="#ctx0" brushRef="#br0" timeOffset="32971.83">22315 12261 14735 0,'-14'13'1312'0,"-2"7"-1056"0,-1 8-256 0,-4 4 0 0,1 4 1632 0,0 3 272 15,-2 2 48-15,0 10 16 0,-1 3-432 0,2 4-64 16,-2 3-32-16,3 0 0 0,2 3-656 0,5 1-128 15,5 5-16-15,6-4-16 0,6-10-336 0,5-2-64 16,6-5-16-16,4-6 0 0,4 2-80 16,6-6-128-16,2-3 176 0,4-7-176 0,8-1 0 0,6-5 0 15,3-3 0-15,6-3 0 16,6-3-1344-16,-1-4-320 0,-3-6-64 0</inkml:trace>
  <inkml:trace contextRef="#ctx0" brushRef="#br0" timeOffset="33358.58">24726 11861 19343 0,'0'0'1728'16,"0"0"-1392"-16,0 0-336 0,0-6 0 0,0 6 688 0,6-8 64 15,2 3 16-15,2 5 0 0,0 0 112 0,2 2 16 16,0 5 16-16,5 4 0 0,1 6-240 0,3 6-48 15,2 7-16-15,3 5 0 0,2 3-160 0,1 9-16 16,0 5-16-16,2 5 0 0,-2 4 0 0,-3 6 0 16,-1 5 0-16,-6 4 0 0,-7 8-224 0,-6-3-64 15,-9 3 0-15,-6 1 0 0,-7-1 0 0,-5-5 0 16,-2-4 0-16,-1-7 0 0,0-7 0 0,-4-5 0 16,0-10 0-16,1-5 0 0,-1-4 160 0,4-7 32 0,1-3 0 15,3-6 0 1,1-4-1072-16,2-3-208 0,3-8-32 0,4-3-16 0</inkml:trace>
  <inkml:trace contextRef="#ctx0" brushRef="#br0" timeOffset="33724.21">26002 12432 22111 0,'0'0'1968'0,"-9"1"-1584"0,3 4-384 0,0 5 0 0,-2 2 928 0,2 4 96 16,0 6 32-16,1 2 0 0,-2 3-256 0,3 3-48 15,-1 3-16-15,1 2 0 0,0-2-272 0,2 1-48 16,-2-2-16-16,1-2 0 0,1-1-16 0,1-3-16 16,-1-1 0-16,1-2 0 0,1-1-240 0,1-4-128 0,2-4 160 0,1-6-160 31,1 1-1136-31,-5-9-320 0,9 0-64 0</inkml:trace>
  <inkml:trace contextRef="#ctx0" brushRef="#br0" timeOffset="33900.26">25914 12161 18431 0,'-11'-20'816'0,"5"7"160"0,-2 3-784 0,2 1-192 0,2-1 0 0,4 10 0 15,0 0 3312-15,0 0 608 0,-8-7 128 0,8 7 32 16,0 0-3184-16,0 0-624 0,0 0-128 0,0 0-16 15,0 0-1856-15,0 0-384 0,10 4-64 0</inkml:trace>
  <inkml:trace contextRef="#ctx0" brushRef="#br0" timeOffset="34193.94">26762 12202 27007 0,'-29'0'1200'0,"10"2"240"0,-3 3-1152 0,-2 4-288 16,-2 6 0-16,-1 1 0 0,-2-2 880 0,-1 1 112 16,0 0 32-16,3 2 0 0,3 0 0 0,4 0 16 15,3 3 0-15,6-2 0 0,3-1-640 0,6-1-128 16,3 1-16-16,5 1-16 0,4 1-240 0,7 0 0 16,1-3 0-16,3 1 0 0,3 2 0 0,1-1 0 0,-1-1 0 15,0 2 0-15,-1 2 0 0,-3-1 0 16,-2-1 0-16,-4-1 144 0,-3-4-144 0,-3 1 0 15,-4 0 0-15,-4-3 0 0,-2-2 0 0,-5 3 0 16,-3-3 0-16,-3 1 0 0,-4-6 0 0,-3 3 128 0,-4-3 0 0,1-4 0 16,-1-1-400-16,0-2-96 15,2-6-16-15,1-1-15120 0</inkml:trace>
  <inkml:trace contextRef="#ctx0" brushRef="#br0" timeOffset="34623.87">28347 12218 19807 0,'-28'-10'880'0,"8"4"176"0,-3-1-848 0,2 1-208 16,-1 2 0-16,0 3 0 0,-1 2 976 0,-1 4 160 15,0 5 16-15,0 3 16 0,0 1-144 0,1 6-48 16,-1 1 0-16,3 2 0 0,0 7-176 0,3-1-32 16,2 2-16-16,3 2 0 0,4 0-272 0,3-3-48 15,2 1-16-15,4-2 0 0,2-8-32 0,3-4 0 16,2 1 0-16,4-4 0 0,1-8-16 0,0 0-16 15,4-6 0-15,3-3 0 0,2-2 144 0,2 0 16 16,3-8 16-16,0 0 0 0,2 2-144 0,-1-6-16 16,0-4-16-16,-2 1 0 0,-2-2-352 0,0 3 0 15,-3 1 0-15,0 2 0 0,-7 2 0 0,0 2 144 16,0 2-144-16,-2 6 0 0,-11 4 0 0,13-1 0 0,-2 2 0 16,-1 4 0-16,1 5-160 0,-1 1 160 0,-1 1-160 0,0 2 160 15,-1-4-144-15,3 3 144 0,0 1-128 0,2-4 128 16,-2 0-1408-1,6 1-192-15,0-5-32 0,3 0-13152 0</inkml:trace>
  <inkml:trace contextRef="#ctx0" brushRef="#br0" timeOffset="35102.62">30038 11270 19343 0,'-19'1'848'0,"6"2"192"0,-1 1-832 0,0 3-208 15,-1 1 0-15,-2 6 0 0,0 4 960 0,-5 2 128 16,-3 3 48-16,3 6 0 0,0 5-304 0,2 6-48 15,0 3-16-15,2 3 0 0,0 5-256 0,0 3-64 0,1 3-16 0,-1 7 0 16,1-2-112-16,-1 3-32 16,-1 2 0-16,3-8 0 0,2-6-160 0,2-4-128 0,3-9 144 0,3-5-144 15,1-7 544-15,1-3 16 16,2-7 0-16,2-4 0 0,1-3 176 0,-1-11 32 0,0 0 16 0,0 0 0 16,11 0-80-16,3-5 0 0,4-4-16 15,0-2 0-15,0-4-304 0,0-3-64 0,3-4-16 0,0 2 0 16,0-2-304-16,2 1 0 0,0-2 128 0,0 5-128 15,1 5 0-15,-1 4 0 0,1 0 0 0,-4 6 0 16,-2 1 0-16,-3 7 0 0,-1 7 0 0,0 1-144 16,-1 2 144-16,-3 6-208 0,-1 2 80 0,-1 4 128 15,-6 4-128-15,0-2 128 0,-2-3 0 0,-3 5 0 0,-2 1 0 0,0-3 0 16,-3-1 0-16,2-1 0 16,1 1 0-16,2-2-176 0,1-3 176 0,3-4-128 15,3-9-1104-15,1 1-224 0,1-5-32 0,3-1-8480 16,1-9-1680-16</inkml:trace>
  <inkml:trace contextRef="#ctx0" brushRef="#br0" timeOffset="35423.42">30534 12057 25631 0,'0'0'1136'0,"-12"5"224"0,-3 4-1088 0,1 0-272 16,-3 3 0-16,0 2 0 0,-4 3 688 0,-2 1 80 0,-3-1 0 0,3 1 16 15,0 1 144-15,4 2 32 16,1 0 0-16,4 1 0 0,3-3-256 0,4 0-32 0,5-1-16 0,4-3 0 16,2 0-400-16,4-1-64 15,5-5-32-15,3 0 0 0,3-5-160 0,3-3 0 16,2-3 0-16,3-2 128 0,-1-5 96 0,0 0 16 0,-2-6 0 16,-3 1 0-16,0 1-48 0,-5-1-16 0,-2-4 0 0,-2 2 0 15,-3-2-176-15,-3 0 160 0,-1-1-160 0,-2 0 160 16,-3 3-160-16,-2-2 160 0,-1 0-160 0,-1 1 160 15,-5 3-160-15,0 4 0 0,-3 3-160 0,0 3 160 32,-2-3-1472-32,0 5-192 0,1 2-32 0,3-1-8160 0,1-1-1648 0</inkml:trace>
  <inkml:trace contextRef="#ctx0" brushRef="#br0" timeOffset="35929.98">31110 11939 15663 0,'0'0'1392'16,"-6"8"-1120"-16,1 1-272 0,-4 5 0 0,1 3 1680 0,-3 1 288 15,-1 1 48-15,-4 1 16 0,2 0-368 0,-2 2-80 16,-2-2-16-16,-1 1 0 0,-3-2-256 0,-4 5-48 16,0 0-16-16,5-4 0 0,3-3-544 0,4-4-96 15,2-2-32-15,6-1 0 0,6-10-192 0,0 0-32 16,0 0-16-16,0 0 0 0,0 0-16 0,10-2 0 15,2-1 0-15,2-2 0 0,4-1 64 0,-1-4 0 0,1 2 0 16,2-4 0-16,1 0-208 0,-1 0-48 16,0-2 0-16,1-2 0 0,-1 1-128 0,-1-1 0 15,2 0 144-15,-4 3-144 0,1 0 0 0,0 4 0 0,-4 1 0 16,0 4 0-16,-3 1 0 0,1 3 0 0,-3 4 0 16,-3 2 0-16,-1 3 0 0,-4 1-160 15,1 4 160-15,-4 3 0 0,-3-1-128 0,0 1 128 16,-1 1 0-16,-3 0 0 0,-1-1 0 0,0 0 0 0,1-3 0 0,-1-1 0 15,2-2 0-15,3-6 0 0,5-5 0 16,0 0 0-16,0 0 0 0,0 0 0 0,0 0 0 0,6-8 144 16,3-4-144-16,1-3 160 0,2 1-160 0,2 1 160 15,1-2-160-15,0-1 0 0,-1-1 0 0,1-1 0 16,1 4 0-16,-1 0 0 0,0 2 0 0,0 0 0 16,-1 1 0-16,-1 4 0 0,-1 3 0 0,-2 1 0 0,0 5 0 15,-1 2 0-15,-3-1-176 0,1 6 176 0,-2 0-144 16,0 4 144-16,-1 0-160 0,-2-1 160 0,-1 4-176 15,1-1 176-15,0 0-192 0,-1 0 192 16,2-2-1408-16,-1 2-160 0,1 2-32 0,1-1-16 16,1 0-1376-16,1-4-272 0,3-3-48 0</inkml:trace>
  <inkml:trace contextRef="#ctx0" brushRef="#br0" timeOffset="36247.76">31915 11932 12895 0,'0'0'576'0,"-6"-1"112"0,-2-2-560 0,0 3-128 16,-3 2 0-16,0 1 0 0,-2 4 3328 0,-2 3 640 15,-4 3 128-15,-1-1 32 0,-3 5-2528 0,2-1-496 16,1 4-96-16,1-3-32 0,1 1-192 0,4 1-32 16,0 0-16-16,4-1 0 0,2-3-400 0,5 1-80 15,3-2 0-15,0-2-16 0,2-2-240 0,3 2 176 16,3-5-176-16,1 1 160 0,2-3 192 0,1-2 32 15,3-5 16-15,1 1 0 0,1-1 32 0,1-5 0 0,-2 1 0 0,1 0 0 16,-2-5-144-16,-1 4-32 0,-1-5 0 16,-2 1 0-16,-2-1-64 0,-3-3-32 0,-2 1 0 15,-3 3 0-15,-2-2 96 0,-3 2 0 0,-3 2 16 16,-3 0 0-16,-3 4-272 0,-1 1 0 0,-3-1 128 0,0 4-128 16,-4-1-256-16,2 2-96 0,1 2-32 0,1 1 0 15,0 1-1328-15,2 0-272 0,3 1-48 16,1 3-8368-16,2-3-1680 0</inkml:trace>
  <inkml:trace contextRef="#ctx0" brushRef="#br0" timeOffset="36606.61">32243 12003 12895 0,'3'-19'576'0,"-1"12"112"0,1 0-560 0,0 4-128 16,-1-3 0-16,-2 6 0 0,0 0 1392 0,0 0 240 15,0 0 48-15,0 0 16 0,-5-3-560 0,-1 4-112 16,-3 4-32-16,0 1 0 0,-3 4-272 0,0 1-48 16,0 1-16-16,1 2 0 0,-1 2 96 0,1-2 16 15,-1 1 0-15,4 0 0 0,1 0-272 0,3 1-48 16,2-5-16-16,2-1 0 0,2 0-48 0,3-3-16 16,2 0 0-16,-1 1 0 0,2-5 288 0,1-1 64 15,0-2 16-15,3 0 0 0,0 0-144 0,-1 0-16 16,1-1-16-16,-1 0 0 0,1 1-240 0,-1 0-32 0,-1 0-16 15,-2 1 0-15,-2 0 32 0,0 2 0 0,0 0 0 0,-3 4 0 16,-3-1 16-16,0 6 16 0,-2-1 0 16,-3 4 0-16,-3 2-80 0,-2 1 0 0,-1 1-16 15,-5 0 0-15,-2 5-112 0,-8 5 0 0,-3 2-128 0,-3-1 192 16,-3-3-192-16,2 2 0 0,-2-4 128 0,0 3-128 16,2-6-1680-16,2 1-384 15,0 1-80-15</inkml:trace>
  <inkml:trace contextRef="#ctx0" brushRef="#br0" timeOffset="37161.33">29172 13560 14735 0,'7'-20'1312'0,"-4"6"-1056"0,1-2-256 0,1-2 0 15,-1-1 2224-15,-1-2 384 0,-2 1 80 0,-1-2 0 16,0 1-592-16,-3 3-128 0,0 5-32 0,-1 1 0 16,-1 1-656-16,-2 5-128 0,1 2-16 0,-3 3-16 15,-2 2-608-15,-1 3-128 0,0 5-32 0,-2 1 0 16,-4 4-208-16,3 4-144 0,-2 2 192 0,2 3-192 15,2 1 128-15,2-1-128 0,3 3 0 0,2 0 0 16,1-2 128-16,2 2-128 0,0-6 0 0,3-1 0 0,2 0 0 16,0-1 0-16,1 1 0 0,2-2 0 0,-1-5 192 0,0-1-64 15,-1 1 0-15,1-4-128 0,-4-8 256 0,4 11-64 16,-2 1-16-16,-2-12 0 0,0 9 16 0,-1 2 0 16,1-11 0-16,-4 10 0 0,-1 0 0 0,-1-1 0 15,-4 0 0-15,0-2 0 0,-4 0-64 0,-2-2 0 16,-1-1 0-16,-2 0 0 0,-3 1-128 0,-1-2 128 15,-2-2-128-15,-1 0 128 0,1-1-128 0,1-1 0 16,1 1-160-16,2-3 160 16,4-2-1344-16,3 0-192 0,2 0-16 0,6-3-9392 15,2 1-1888-15</inkml:trace>
  <inkml:trace contextRef="#ctx0" brushRef="#br0" timeOffset="37944.21">29756 13386 18431 0,'0'0'1632'0,"0"0"-1312"0,0 0-320 0,0 0 0 15,-9 0 1696-15,-1 7 272 0,-2-1 48 0,1 5 16 16,-2 1-1104-16,2 2-224 0,-1 1-32 0,0 3-16 16,-2 2 176-16,2 2 48 0,1-1 0 0,3 5 0 15,0-6-80-15,7 3-16 0,1 4 0 0,5-6 0 16,3 2-384-16,3-4-80 0,2-2 0 0,4-1-16 15,2 2-112-15,3-4 0 0,5-1-16 0,4-5 0 0,0-3 48 0,5-2 16 16,2-3 0-16,-2-3 0 0,-4 0-48 16,-5-2 0-16,-1 0 0 0,-7-5 0 0,-5 1-32 0,-3-4-16 15,-2-1 0-15,-2 0 0 0,-5 0 48 0,-2-4 16 16,-2-2 0-16,-2 1 0 0,-4 0-16 0,-1-3 0 16,-2-2 0-16,-2-3 0 0,-1 3-192 0,3 5 0 15,3 1 0-15,2 2 0 0,1-1 0 0,2 2-240 16,3 2 80-16,4 2 16 0,4-3-96 0,4 0-16 15,6-1 0-15,4-3 0 0,1 0 48 0,3-1 0 16,5-2 0-16,2-2 0 0,2-3-48 0,2 2 0 16,0 2 0-16,1-6 0 0,0 1 16 0,2-5 0 15,-1-3 0-15,1 1 0 0,-6-5 240 0,-2 2 0 16,-4-3 0-16,-3 1 0 0,-3 3 0 0,-3 6 0 16,-3 5 0-16,-6 5 0 0,-2 5 176 0,-3 6-32 0,-5 9 0 0,0 0 0 15,0 0-16-15,0 0 0 0,-11 14 0 0,-5 7 0 16,-1 4-128-16,-4 6 0 0,-3 5 0 15,1 6 0-15,-2 5 0 0,-1 2 0 16,-1-4 0-16,0 4 0 0,1 0-128 0,7-2 128 16,4 0 0-16,5-3 0 0,4-4 0 0,4-4 0 15,6-6 0-15,2-2 0 0,6-5 0 0,6-4 0 0,-2-5 0 0,6-1 0 16,3-7 0-16,3-2 0 16,3-5 160-16,0-4-160 0,1-5 352 0,1 1-32 0,0-7-16 0,-2 1 0 15,-3-1-144-15,0-1-32 0,1-1 0 0,-5 2 0 0,2 1-128 16,-3 3 0-16,-2 1 0 0,-6 6 128 0,1 3 0 15,-1 1 0-15,-1 1 0 0,-1 3 0 0,-2 4 0 0,-2 3-128 16,-1 3 192-16,-2-1-64 0,-4 0-128 0,4 4 0 16,-4-2 0-16,-1-2 0 0,1 1 0 0,-1 1 0 15,0-3 0-15,3 0 0 0,1 0 0 16,1-5 128-16,2-1-128 0,2-1 0 0,2-3 128 0,2-1-128 16,3-1 0-16,1-4 128 0,3-1-128 0,-2 1 160 15,2-4-160-15,2 4 160 0,3-2-160 0,-5 1 0 16,1 1 0-16,-1 2 0 0,0 2 128 0,-1 2-128 15,0 2 0-15,1 5 128 0,-1 2 0 0,-2 5-128 16,-2 3 192-16,1 2-64 0,1 0 0 0,-1 2-128 16,0 0 192-16,1 2-64 0,0-4-128 0,1 0 0 15,0-2 144-15,1 1-144 0,0-2 0 0,2-2 0 16,0 0 0-16,-1-3 0 16,1-2-1984-16,1 0-448 0</inkml:trace>
  <inkml:trace contextRef="#ctx0" brushRef="#br0" timeOffset="41762.66">6872 16217 4607 0,'0'0'192'0,"0"0"64"16,0 0-256-16,0 0 0 0,0 0 0 0,0 0 0 0,0 0 1808 0,0 0 320 15,0 0 64-15,0 0 16 0,0 0-816 0,0 0-176 16,0 0-16-16,0 0-16 0,0 0 32 0,0 0 16 16,0 0 0-16,0 0 0 0,0 0-288 0,0 0-64 15,0 0-16-15,0 0 0 0,0 0 32 0,0 0 0 16,0 0 0-16,-2-9 0 0,4 0 16 0,2-4 16 16,3 1 0-16,3-3 0 0,2-6-432 0,2 0-96 15,5-1-16-15,1-2 0 0,2-2-256 0,1 3-128 16,1-3 0-16,2 3 128 0,-1 3-128 0,-1 1 0 15,-3 1 0-15,5 2 128 0,-3 8-128 0,0 2 0 16,-3 9 0-16,-1 7 0 0,-1 5-160 0,-2 7 160 16,-3 3 0-16,-3 7-144 0,-3 5 144 0,-4 6 0 15,-4 1 0-15,-4 3 0 0,-3-3 0 0,-2 3 128 16,-1-1-128-16,-2 0 176 0,-2-4-176 0,0-4 128 16,-1-5-128-16,4-3 128 0,1-7 160 0,2-3 32 0,2-6 0 0,2-1 0 15,1-6 80-15,4-7 32 0,0 0 0 0,6-6 0 16,2-4-160-16,3-1-16 0,3-7-16 0,3-2 0 15,1-6-240-15,2 2 0 0,2-4 128 0,1 3-128 16,-2-2 0-16,1 2 0 0,-1-2 0 0,0 0 0 16,-2 3 0-16,1 1 0 0,2 4 0 0,-1 4 0 15,-2 3 0-15,0 4 0 0,-1 5 0 0,-1 6 0 16,-1 5-128-16,-3 4 128 0,-3 4-192 0,-2 7 192 16,-3 1-208-16,-4 2 64 0,-2 4 16 0,-3 3 0 15,-2 0 128-15,-2-3 0 0,-1-2 0 0,0-3 0 0,2 1 0 16,0-7 0-16,3-4 0 0,-1-5 0 0,3-1 128 15,2-9-128-15,0 0 160 0,0 0-160 0,7-9 208 0,4-1-48 16,1-4-16-16,4-4 0 0,1-2-144 0,2-4 0 16,2-2 0-16,-1 3 0 0,2-1 0 0,-1 2 0 15,2 1 0-15,0 2 0 0,0 0 0 0,1 2 0 16,-2 3 0-16,-1 7 0 0,1-1 0 0,-3 7 0 16,-1 5 0-16,0 4 0 0,-4 5 0 0,-2 5-144 15,-1 2 144-15,-3 2 0 0,-1 5 0 0,-3 1 0 16,-1 2 0-16,-1-1 0 0,-2 2-208 0,0 2-48 15,0-3 0-15,1 10 0 16,0-7-2064-16,2-8-432 0,2-6-64 0</inkml:trace>
  <inkml:trace contextRef="#ctx0" brushRef="#br0" timeOffset="42203.07">8803 15968 11055 0,'0'0'976'0,"0"0"-784"0,0 0-192 0,0 0 0 15,-7 4 2800-15,1 3 512 0,-1 3 96 0,0 3 32 16,-1 4-2208-16,-2 3-432 0,-1 2-96 0,-1 3 0 0,1 4 0 0,-1 4 0 15,1 2 0-15,1 0 0 0,-3 1 16 16,4 1 16-16,3 0 0 0,3-3 0 0,1-4-384 0,2-2-80 16,2-4-16-16,5-4 0 0,0-5-256 0,3-4 0 15,4-2 128-15,0-4-128 0,5-5 192 0,0-5-32 16,3-2 0-16,0-4 0 0,1-3 176 0,-1-3 48 16,1-5 0-16,0 2 0 0,-3-1-112 0,0 2-16 15,-4-1 0-15,4-8 0 0,-3 4 16 0,-4 3 0 16,-2 4 0-16,-5 3 0 0,2 5-112 0,-8 9-32 15,0 0 0-15,0 0 0 0,0 0-128 0,0 0 160 16,5 10-160-16,-1 5 160 0,0 3-160 0,0 2 0 16,-1 2 0-16,1 0 0 0,0-2 0 0,1 0 0 15,3-1 0-15,3-2 0 0,2-3 0 0,1-3 0 0,-1 2 0 0,4-2 0 32,1-3-384-32,4-2-48 0,-1-1-16 0,1-3-15408 0</inkml:trace>
  <inkml:trace contextRef="#ctx0" brushRef="#br0" timeOffset="42487.81">9859 15322 18431 0,'0'0'1632'0,"5"-10"-1312"0,-5 10-320 0,0 0 0 16,0 0 1568-16,0 0 240 0,0 0 48 0,4 15 16 0,-6 3-304 0,-3 2-64 15,-2 8-16-15,-5 0 0 0,-3 2-656 0,0 0-128 16,-4 3-16-16,0 0-16 0,0-2-224 0,1-5-64 16,1 2 0-16,1-1 0 0,2 0-240 0,2-4-144 15,2-3 160-15,3-2-160 16,-1-4-1088-16,3-2-320 0,5-12-64 0,0 0-12432 0</inkml:trace>
  <inkml:trace contextRef="#ctx0" brushRef="#br0" timeOffset="42660.45">10177 15421 26079 0,'-12'26'1152'0,"2"-7"256"0,-4 4-1136 0,-1 5-272 15,0 3 0-15,-2 1 0 0,0 0 992 0,1 0 144 16,-1-2 16-16,3-1 16 0,-2-2-656 0,3-1-144 0,3-5-32 0,1 0-9504 31,3-2-1904-31</inkml:trace>
  <inkml:trace contextRef="#ctx0" brushRef="#br0" timeOffset="43035.51">11265 15603 12895 0,'0'0'1152'0,"-8"8"-928"16,2 1-224-16,-2 3 0 0,2 1 2656 0,-2 6 480 16,2 6 112-16,-2 7 16 0,-1 4-1968 0,0 3-384 15,-2 3-80-15,-1 3 0 0,0-2-112 0,-1 3-16 16,0-4 0-16,2 2 0 0,2-3-208 0,3-1-48 0,2-3-16 0,-1-2 0 15,1-2-432-15,1-4-176 16,1-6 16-16,2-3 0 16,0-6-2144-16,0-1-448 0,0-13-64 0</inkml:trace>
  <inkml:trace contextRef="#ctx0" brushRef="#br0" timeOffset="43187.21">10877 16068 11967 0,'0'0'1072'0,"10"-2"-864"0,2 0-208 0,2 2 0 15,0 0 2672-15,3 0 480 0,5 3 112 0,3-2 0 16,1 2-1984-16,1 1-416 0,-1-3-80 0,3 1-16 16,2 1-464-16,2-2-112 0,0-1 0 0,0 0-16 15,0 0-176-15,0 0 0 0,0-1 144 0,-1 0-144 16,1-1-1472-16,-1 2-384 0</inkml:trace>
  <inkml:trace contextRef="#ctx0" brushRef="#br0" timeOffset="43794.77">12180 15617 20271 0,'0'0'1792'0,"8"6"-1424"16,-2 2-368-16,3-4 0 0,-9-4 928 0,15 5 112 0,-1 1 32 0,0-3 0 15,0-3-400-15,0-1-80 0,1-3-16 0,2-3 0 16,1 2-112-16,-1-6-16 0,1-1-16 16,2 0 0-16,2-5 224 0,1-1 48 0,0-2 16 0,1-3 0 15,-1-2-16-15,0 1-16 0,-2-7 0 0,2 3 0 16,0-1-192-16,-3-2-48 0,0 5 0 0,-5-5 0 16,-2 1-224-16,-3-1-48 0,-3-1-16 0,-3 2 0 15,-1 6-160-15,-1 0 128 0,-2 5-128 0,0 6 128 16,-1 3-128-16,1 10 0 0,0 0 0 0,-9 11 0 0,-1 4-192 15,0 7 192-15,-2 5-160 0,0 6 160 0,-2 4 0 16,0 7 0-16,-4 3-128 0,0 6 128 0,-4 3 0 0,1 4 0 16,-5 1 0-16,1 1 0 0,-1-3 0 0,1-4 0 15,3-1 128-15,1-4-128 0,1-10 0 0,3-4 0 16,4-5 128-16,3-9-128 0,1-4 192 0,4-4 0 16,5-14-16-16,0 0 0 0,0 0 16 0,0 0 16 15,0 0 0-15,13-2 0 0,1-9-208 0,4-1 176 16,1-1-176-16,-2-2 160 0,5-2-160 0,0 2 0 15,2 4 0-15,0 0 0 0,0 0 0 0,-1 3 0 16,1 1 0-16,-3 4 0 0,-1 4 0 0,-2 6 0 16,-2-1 0-16,-3 8 0 0,1-2 0 0,-3 3 0 15,-2 4 0-15,-2 3 0 0,-4-1 0 0,0-1 0 16,-3 0 0-16,0 2 0 0,-1 5 144 0,-2-4-144 16,-1 1 160-16,0 0-160 0,1-1 128 0,1-1-128 0,0-2 0 15,1 3 144-15,1-4-144 0,1 0 0 16,1-2 0-16,2-1 0 0,1-4 0 0,3 2 0 15,2 0 0-15,-1-8 0 16,1 2-320-16,3-3-160 0,5 0-32 0,7 2-15552 0</inkml:trace>
  <inkml:trace contextRef="#ctx0" brushRef="#br0" timeOffset="44228.91">13454 15700 28623 0,'0'0'1264'0,"0"0"272"0,-8 6-1232 0,2 5-304 0,2 0 0 0,-4 3 0 0,2 3 576 0,-3 4 48 15,-1 0 16-15,0 7 0 0,-1-2-80 0,1 2-16 16,3 2 0-16,-2-3 0 0,2 1-288 0,5-3-64 15,-2 3-16-15,4-5 0 0,0-1-176 0,4-3 0 16,1-1 144-16,1-6-144 0,3-4 0 0,4 0 0 16,-2-6 0-16,3-2 0 0,2-4 0 0,1-7 128 15,1-2-128-15,1 0 0 0,3-2 240 0,-2-1-32 16,-2-3 0-16,0-1 0 0,0 3 48 0,-3-1 0 16,-3-1 0-16,0 0 0 0,-1 0-80 0,1 1-16 0,-7 1 0 15,1 3 0-15,1-1-160 0,-5 8 192 16,-2 7-192-16,0 0 192 0,0 0-192 0,0 0 0 15,0 0 0-15,-5 12 0 0,-1 6 0 0,1 5 0 0,1 1 0 0,0-1 0 16,1 4 0-16,2-2 0 0,1 6 0 0,0-3 0 16,1 2 0-16,6-2 0 15,-3-5 0-15,5 0 192 0,1-4-192 0,2-3 0 16,-1-3 0-16,3 0 128 0,2-4-128 0,-1-2 0 0,2-4 0 0,-3-3 0 31,2 0-1008-31,3-3-272 0,6-3-64 0,9-3-13632 0</inkml:trace>
  <inkml:trace contextRef="#ctx0" brushRef="#br0" timeOffset="44781.9">14984 15599 14447 0,'-10'10'640'0,"3"-5"128"0,-1-1-608 0,0 4-160 0,2-2 0 0,6-6 0 0,-9 8 1760 0,5 1 320 16,4-9 64-16,0 0 16 0,0 0-384 0,4 7-80 16,5 2-16-16,5-6 0 0,3-3-320 0,5 0-64 15,3 1-16-15,7-1 0 0,5 0-560 0,4-1-112 16,7-4-32-16,-1-2 0 0,-2 1-336 0,-1 2-80 15,1 2-16-15,-4-3 0 0,-1 1-144 0,-5 1 0 16,-5-1-160-16,-6 3 160 16,-6-4-1632-16,-4 4-224 0,-14 1-64 0,0 0-11792 0</inkml:trace>
  <inkml:trace contextRef="#ctx0" brushRef="#br0" timeOffset="44971.92">15208 15853 27407 0,'-22'12'1216'0,"13"-4"256"0,0-1-1184 0,9-7-288 0,0 0 0 0,0 0 0 16,0 0 1920-16,9 8 336 15,0-1 64-15,6-3 16 0,3-4-1200 0,3 0-240 16,0-2-64-16,-3-1 0 0,1-2-384 0,5 0-96 16,3 1-16-16,1-2 0 0,0-2-336 0,1 3 0 15,0-4 0-15,0 4-192 16,1 0-2624-16,-2 0-544 0</inkml:trace>
  <inkml:trace contextRef="#ctx0" brushRef="#br0" timeOffset="45784.1">17226 15506 13823 0,'0'0'1216'0,"0"0"-960"16,4-11-256-16,-4 11 0 0,0 0 1536 0,0 0 272 15,0 0 48-15,1-8 16 0,-4-1-416 0,-5 4-96 0,-4 2-16 0,0-1 0 16,-1 0-352-16,-2 3-80 16,-3-1-16-16,0 2 0 0,-1 7-128 0,0-2-16 15,-3 0-16-15,0 5 0 0,-3 0-48 0,1 4-16 16,0 5 0-16,0 2 0 0,-1 3-64 0,-1 0-16 16,2 5 0-16,-1-1 0 0,-1 3-144 0,2 0-48 15,2 0 0-15,3 2 0 0,3-1-144 0,4 1-48 0,5-3 0 0,5-2 0 16,5 2-80-16,6-5-128 0,4 0 176 15,6-2-176-15,5-2 128 0,5-4-128 0,0-1 0 0,3 0 0 16,4-6 0-16,1 0 0 0,2-4 0 0,3-3 0 16,1 1-1376-16,5-5-224 15,2-4-64-15,2-2-13696 0</inkml:trace>
  <inkml:trace contextRef="#ctx0" brushRef="#br0" timeOffset="46173.34">18032 15478 30111 0,'0'0'1344'0,"-6"-5"256"0,6 5-1280 0,0 0-320 16,-7-2 0-16,7 2 0 0,-8 4 416 0,0 5 16 15,-4-1 0-15,0 6 0 0,-3 6-128 0,-3 2-32 16,-1 5 0-16,-4-1 0 0,0 3 160 0,1 0 16 15,2 3 16-15,3 0 0 0,3-1-64 0,6-1-16 16,2-1 0-16,6 0 0 0,7-5-128 0,3 0-16 16,3-2-16-16,5-4 0 0,3-4 16 0,5-3 0 0,-1-1 0 0,4-6 0 15,3-4-16-15,1-4 0 16,0-3 0-16,1-2 0 0,1-5 96 0,-2-3 0 16,-1 1 16-16,-3-2 0 0,-1-1 48 0,-3 1 0 0,-1-1 0 0,-3 0 0 15,-5 1 32-15,-4-1 16 0,-6-4 0 0,-3 2 0 16,-5-1-80-16,-3 0-16 0,-5 0 0 0,-4-3 0 15,-4-1-112-15,-2 0-32 0,-2 5 0 0,-1 3 0 16,1 3-192-16,-1 3 0 0,1 1 0 0,2 4-160 16,2 2-720-16,1 3-144 15,5 2-16-15,1 1-16 0,1 0-1472 16,10-1-288-16,0 0-64 0</inkml:trace>
  <inkml:trace contextRef="#ctx0" brushRef="#br0" timeOffset="46543.54">19007 15390 17503 0,'0'0'1552'0,"-4"-7"-1232"16,-1 3-320-16,-1-2 0 0,-4 0 1552 0,0 3 256 15,-2 1 48-15,-2 0 16 0,-4 1-336 0,-1 5-80 16,0 0-16-16,0 6 0 0,-5-1-384 0,2 5-80 15,1 1-16-15,2 1 0 0,2 1-224 0,4-1-48 16,5-3-16-16,2 2 0 0,3 2-208 0,3 1-32 16,2-2-16-16,2 2 0 0,4 0-128 0,2 0-32 15,5 3 0-15,2-2 0 0,2-1-256 0,1 2 0 16,0 0 128-16,3 1-128 0,-2 0 0 0,-2-1 160 0,0 0-160 16,-4 1 128-16,-4-2-128 0,0 1 160 15,-5 2-160-15,-4-2 160 0,-3-1 96 0,-3 0 32 0,-2 0 0 0,-5-1 0 16,-5-2 224-16,-5 0 32 15,-3-1 16-15,-4-2 0 0,-5-1-240 0,1 0-32 0,0-6-16 16,0 0 0-16,2 1-272 0,0-3 128 0,2-6-128 0,2-1 0 16,0-4-832-1,6 0-288-15,2-6-48 0,3-1-10736 0,4-4-2128 0</inkml:trace>
  <inkml:trace contextRef="#ctx0" brushRef="#br0" timeOffset="47042.35">19687 14870 3679 0,'8'-17'320'0,"-2"7"-320"0,1-5 0 0,0 2 0 16,1 3 2928-16,-1-2 512 0,0 5 96 0,-1-1 32 16,-6 8-1328-16,0 0-256 0,0 0-48 0,0 0-16 15,0 0-736-15,0 0-160 0,-4 15-16 0,-2 4-16 16,-4 4-208-16,-2 5-32 0,-4 4-16 0,-1 4 0 16,1 3-32-16,-5 4 0 0,-1 4 0 0,-1 5 0 0,-1 2-256 0,2 0-48 15,0 4-16-15,1 1 0 0,-1 1-64 16,0-1-32-16,2 0 0 0,4-1 0 0,3-5-96 0,4-5-32 15,1-2 0-15,6-4 0 0,3-1-160 0,4-2 0 16,4-5 0-16,4-2 0 0,1-4 0 0,2-5 0 16,3-3-224-16,2-4 80 15,0-5-1792-15,0-5-368 0,3-2-64 0</inkml:trace>
  <inkml:trace contextRef="#ctx0" brushRef="#br0" timeOffset="47542.88">20201 15231 27647 0,'0'0'2448'0,"-7"-7"-1952"16,7 7-496-16,0 0 0 0,0 0 448 0,0 0 0 15,-7 7 0-15,2 4 0 0,0 4-256 0,-3 6-64 0,-5 5-128 0,3 2 192 16,-3 4 64-16,1 4 0 0,3 2 0 0,-1 2 0 15,1 5-96-15,2-4-16 16,0-3 0-16,3 0 0 0,1-1-144 0,3-4 0 0,4-6 144 0,2-7-144 16,2-2 176-16,6-2-48 0,-1-7 0 0,3-1 0 15,2-5 240-15,2-3 32 0,1-2 16 0,4-6 0 16,-1-1 64-16,1-3 16 0,-1-2 0 0,1-3 0 16,1 1-224-16,-4-5-32 0,-1 1-16 0,-3 0 0 15,-3 1-96-15,-2-2-128 0,-3 1 176 0,-1-2-176 0,-3-2 160 16,-2 4-160-16,-3 3 128 0,2 7-128 15,-2 0 0-15,-1 10 0 0,0 0 0 0,0 0 0 0,0 0 0 16,-4 15 0-16,1 2 0 0,2 2 0 0,0 0-176 0,3 3 176 16,1 3-128-16,7-2 128 0,0-4 0 0,3 1-128 15,2 1 128-15,2-2 0 0,1-5-160 0,2-3 160 16,2-6-192-16,2-2 192 0,4-5-192 0,0 0 64 16,0-7 128-16,1 0-208 0,0-7 208 0,-1-1 0 15,-3-2 0-15,0 0 0 0,-4-4 128 0,-2-1-128 16,-2 0 192-16,-6-3-192 0,-2 2 256 0,-4-1-48 15,-5-4-16-15,-1-1 0 0,-4-1-192 0,0 3 176 16,-2-3-176-16,2 7 160 16,0 0-480-16,0 5-80 0,1 4-32 0,3 6-10128 15,-3 0-2016-15</inkml:trace>
  <inkml:trace contextRef="#ctx0" brushRef="#br0" timeOffset="47896.57">21336 15567 14735 0,'0'0'640'0,"0"0"160"0,-3 9-640 0,-2 0-160 0,-1 5 0 0,-2 1 0 15,-2 1 2672-15,-3 2 496 0,-2 2 96 0,-10 13 32 16,-1-5-1712-16,2 1-352 0,1 2-64 0,4-5-16 15,1 2 16-15,3-4 0 0,4-1 0 0,3-1 0 0,4-3-464 0,4-2-112 16,3-5-16-16,3 0 0 0,3-3-304 0,4-2-64 16,2-6-16-16,-1-1 0 0,4 0 16 0,2-3 0 15,2-8 0-15,-1 4 0 0,2-5 272 0,0 1 48 16,-1 0 16-16,-2-5 0 0,-1 0-160 16,-1 0-16-16,-3 3-16 0,-2-1 0 0,-3-2-112 0,-2 1-32 15,-3-2 0-15,-3 4 0 0,-3-3-208 0,-2 4 128 16,-3-2-128-16,-2 1 0 0,0 4-192 0,-1-2-144 15,-1 0-32-15,-1 2 0 16,2-1-2048-16,2 3-400 0,3 0-96 0</inkml:trace>
  <inkml:trace contextRef="#ctx0" brushRef="#br0" timeOffset="48307.67">22397 14673 22799 0,'4'-17'1008'0,"-1"11"208"0,0-1-960 15,1 0-256-15,0 2 0 0,-4 5 0 0,0 0 1280 0,0 0 224 16,0 0 32-16,0 0 16 0,-6 9-544 0,-2 5-112 16,-2 6-32-16,-2 9 0 0,-2 5-240 0,0 6-48 15,-1 6-16-15,-8 18 0 0,2 1-176 0,0-2-48 16,2-2 0-16,3-3 0 0,1 2 16 0,2 1 0 15,3-3 0-15,3-1 0 0,3-2-224 0,4-2-128 16,4-3 128-16,3-5-128 0,2-12 0 0,1-11 0 16,5 0 0-16,-1-2 128 0,2-3-128 0,4-1 0 15,1-4 0-15,-1-6 0 16,1-2-1408-16,-1-3-208 0,-1-3-48 0,5-6-12736 0</inkml:trace>
  <inkml:trace contextRef="#ctx0" brushRef="#br0" timeOffset="48495.29">21914 15167 32255 0,'-13'-6'1424'0,"13"6"304"0,0 0-1392 0,0 0-336 0,14-4 0 0,6 3 0 16,4 1 768-16,4 1 96 0,5 0 16 0,1 3 0 16,-1-5-400-16,5-2-80 0,2 2-16 0,-11 0 0 15,9-2-96-15,1 2-32 0,5 0 0 0,4 1 0 16,4 0-256-16,0 0 0 0,0-2 0 0,0 2 0 15,-6 0-2816-15,0-2-480 16</inkml:trace>
  <inkml:trace contextRef="#ctx0" brushRef="#br0" timeOffset="48886.29">23173 14171 21183 0,'0'0'1888'0,"0"0"-1504"16,-3 8-384-16,2 0 0 0,2 4 400 0,2-1 16 0,0 4 0 16,4 6 0-16,0 5 144 0,5 6 16 0,3 4 16 0,3 6 0 15,2 8 176-15,3 6 16 0,4 4 16 16,2 10 0-16,3 10-176 0,2 8-48 0,3 7 0 16,-1 9 0-16,-2-2-368 0,-6 3-80 0,-4 4 0 0,-7-3-128 15,-5-3 256-15,-7-2-48 0,-5-7-16 0,-7 28 0 16,-9-22 544-16,-1-13 96 0,-4-10 32 0,-3-11 0 15,-4-6-208-15,-2-10-32 0,-3-1-16 0,-4-3 0 0,-1-7-608 16,-3-3 0-16,-2-1 0 0</inkml:trace>
  <inkml:trace contextRef="#ctx0" brushRef="#br0" timeOffset="50079.45">4710 18305 6447 0,'10'-17'272'0,"-4"6"80"0,0-3-352 0,-1 0 0 0,-1 0 0 0,0 0 0 16,0-1 1408-16,-2 1 192 0,1 0 64 0,0 3 0 15,-3-3-144-15,-2 5-32 0,2 9 0 0,0 0 0 16,0 0 96-16,0 0 16 0,0 0 0 0,0 0 0 0,-1 15-880 15,0 6-160-15,-1 4-48 0,1 7 0 0,-1 5-144 0,-1 3-48 16,1 5 0-16,-1 4 0 0,-1 3-176 0,-2 4-144 16,-2 4 192-16,-2-1-192 0,0-2 224 0,-3 0-64 15,-2 0-16-15,2 2 0 0,-1-3-144 0,0-4 160 16,0-8-160-16,3 1 160 16,-1-7-1648-16,1-6-336 0</inkml:trace>
  <inkml:trace contextRef="#ctx0" brushRef="#br0" timeOffset="50600.05">4483 18687 20559 0,'16'1'896'0,"-4"-2"208"0,5-3-880 0,6-3-224 16,5 0 0-16,3-5 0 0,4 2 560 0,0-5 64 15,2-3 16-15,-3-2 0 0,0-3-384 0,0-2-80 0,1-3-16 16,-2-2 0-16,2-1-160 0,-1-2 0 16,-1-1-160-16,1 0 160 0,1-1-176 0,-1 0 176 0,0 1-192 15,-3 0 192-15,-1-4 0 0,-2 1 0 0,-3 1 0 0,-1 2 0 16,-3-2 0-16,0 4 0 0,-5 1 0 0,-3-1 0 16,-2 6 192-16,0 6-64 0,-4 5-128 0,0 2 192 15,-2 8 32-15,-5 5 0 0,0 0 0 0,3 15 0 16,-4 6 32-16,-3 4 0 0,-1 8 0 0,-2 5 0 0,-2 4 64 15,-1 5 32-15,-2 5 0 0,-2 7 0 0,-1 4-112 16,-7 2-32-16,-3 4 0 0,-2 1 0 0,-1 0-32 0,-2-2-16 16,-2-3 0-16,0-9 0 0,2-10 800 0,3-4 144 15,4-9 48-15,5-5 0 0,3-5 0 0,5-4 16 16,3-5 0-16,7-14 0 0,0 0-832 0,0 0-160 16,0 0-48-16,0 0 0 0,7-5-128 0,2-6-176 15,1 1 48-15,4-3 0 0,-1 2-48 0,2 2 0 16,0-2 0-16,4 6 0 0,3 5 176 0,-2 6 0 15,2 3 0-15,1 2 0 0,1 6-176 0,-3 4 176 16,3 4-208-16,-3 0 80 0,-3 6 128 0,-1 0 0 16,1-4 0-16,-3 5 0 0,1-2 0 0,0-4 0 15,-3-5 0-15,1 2 0 0,0-1-224 0,-1-3-64 16,1-3-16-16,0-2-9904 16,-2-6-1984-16</inkml:trace>
  <inkml:trace contextRef="#ctx0" brushRef="#br0" timeOffset="50909.36">5800 18840 28735 0,'0'0'1280'0,"0"0"256"0,0 0-1232 0,10 11-304 0,3-4 0 0,2 2 0 16,4-5 464-16,4 0 48 0,1-5 0 0,2-2 0 15,-2-1-336-15,1-5-176 0,2 0 192 0,0-5-192 16,-2-2 0-16,-1 1 0 0,-2-2 0 0,-2 3-192 16,-1-2-96-16,-1-1-16 0,-1-2 0 0,-8 1 0 0,-4 2-32 0,-2 0-16 15,-3 1 0-15,-2 4 0 0,-4 1 352 0,-3 1 0 16,-5 2 0-16,0 6 0 0,0 1 0 0,-3 4 128 16,-2 7-128-16,1 1 192 0,-1 8 16 0,1 2 16 15,1-1 0-15,-1 9 0 0,1 0 160 0,3 3 16 16,3 1 16-16,2 3 0 0,1 1 176 0,3 0 48 15,4 1 0-15,-1-4 0 0,4-3-416 0,1 1-80 16,2-4-16-16,5-3 0 0,1 0-336 0,6-3-80 16,1-2-16-16,1-4-14368 0</inkml:trace>
  <inkml:trace contextRef="#ctx0" brushRef="#br0" timeOffset="51254">6790 18693 30527 0,'-9'39'1344'0,"3"-9"288"0,-2 4-1312 0,1 2-320 0,-1-2 0 0,1 3 0 15,-1 1 1072-15,0-1 144 0,1-4 16 0,-1-4 16 16,0-5-848-16,3-6-160 0,2-4-48 0,3-14 0 15,0 0-192-15,0 0 0 0,0 0 0 0,8-9 0 16,3-2 0-16,0-7 0 0,2-8-144 0,1 2 144 0,0-4-240 16,2 3 48-16,1-2 16 0,1 3 0 0,-1 4 176 15,-1-1 0-15,-2 4 0 0,0 3 0 16,-2 1 0-16,2 8 128 0,-1 2 0 0,1 6 0 0,1 9 64 16,0 4 32-16,-1 4 0 0,-1 5 0 0,-3 9-224 0,1 0 128 15,-4 1-128-15,0 2 0 0,-2 0 0 0,0 0 128 16,-2 1-128-16,1-1 0 0,0-3-272 0,0-1-112 15,1 0 0-15,0-3-15328 16</inkml:trace>
  <inkml:trace contextRef="#ctx0" brushRef="#br0" timeOffset="51961.94">9941 18580 13823 0,'0'0'1216'0,"0"0"-960"15,-2-9-256-15,2 9 0 0,-1-8 4320 0,1 8 816 16,0 0 176-16,-5-11 16 0,-2 3-3840 0,-3-1-768 16,-1 2-144-16,-3 0-48 0,-4-1-368 0,-1 0-160 15,-2-4 128-15,-1 6-128 0,-4-3 0 0,1 5 0 16,-2 2-192-16,0 1 192 0,1 2-320 0,0 4 64 16,1 4 16-16,2 1 0 0,3 5 240 0,2 3-144 15,1 1 144-15,5 3-128 0,-2 4 128 0,6 1-192 0,0 4 192 16,4 2-192-16,3-4 192 0,5-1 0 15,2 1 0-15,6-5 0 0,3-1 0 0,3-1 0 0,2-4 0 0,3-4 0 16,1-4 0-16,5-5-160 0,-1-1 160 0,3-6 0 16,-1-2 0-16,1-1-128 0,-2-5 128 0,0 1 0 15,1-3 0-15,-4 1 0 16,-3 1 0-16,0-1 0 0,-3 1 0 0,-4 0 0 0,-4 4 0 0,-1 4 0 16,-11 2 288-16,0 0-32 0,6 10-16 0,-1 7 0 15,-2 5 112-15,-2 6 32 0,-1 4 0 0,-3 6 0 16,1 6-96-16,-5 4-16 0,1 4 0 0,-3 0 0 15,-1 0-80-15,-4 0-32 0,-3 2 0 0,-2-2 0 16,-3-1-160-16,-4 1 160 0,-3 2-160 0,0-1 160 16,-1-4-160-16,1-2 0 0,1-6 144 0,1-2-144 15,1-6-304-15,3-2-128 0,-1-8-16 16,1-3-16-16,3-6-2656 0,0-3-528 0</inkml:trace>
  <inkml:trace contextRef="#ctx0" brushRef="#br0" timeOffset="52338.15">10840 18584 27647 0,'-11'25'2448'0,"3"-3"-1952"16,0 1-496-16,3 3 0 0,0 4 1120 0,3 3 128 0,-1 1 32 15,2-1 0-15,1-3-384 0,0 0-64 16,0-2 0-16,2-4-16 0,2 0-608 0,-1-4-208 0,3-3 144 0,-1-4-144 16,0-2 0-16,-5-11 0 15,11 4-192-15,0-4 192 0,0-4-160 0,2-6 160 0,0 0 0 0,1-6-144 16,-1-1 144-16,-2-2 176 0,0-1-48 0,1-1 0 15,-1 1 256-15,-1-2 64 0,1 0 0 0,-2 2 0 16,-3-3 192-16,0 1 32 0,-2 0 16 0,0-1 0 16,-2-3-240-16,0 3-32 0,-4-1-16 0,0 0 0 15,1 2-400-15,-2 3 0 0,0 0 128 0,2 2-128 16,0-1-1072-16,1 0-240 16,0 4-48-16,1 1-9936 0,2 3-1984 0</inkml:trace>
  <inkml:trace contextRef="#ctx0" brushRef="#br0" timeOffset="52754.89">11655 18654 12895 0,'0'0'1152'0,"0"0"-928"16,11 2-224-16,2-1 0 0,2-1 3232 0,4-1 608 0,2-1 112 0,0-2 16 15,2-5-2576-15,1 1-528 16,-1-3-96-16,1 1-32 0,-1-6-288 0,1 1-48 0,1-3-16 0,-1 1 0 16,-1-2-160-16,-3 1-32 0,-2 0-16 0,-4 0 0 15,-3 0-176-15,-4 2 128 0,-2-1-128 0,-3 3 128 16,-1 0 0-16,-3 3 0 0,-1-3 0 15,-7 4 0-15,-1 1 112 0,-3 4 16 0,-7-2 0 0,1 5 0 16,-2 3-64-16,-2 5-16 0,-1 2 0 0,-2 6 0 16,-2 3-16-16,-2 4 0 0,5 3 0 0,-2 6 0 15,0 4 80-15,2 2 16 0,4 0 0 0,-1 4 0 0,1 0-256 16,0 4 176-16,1-5-176 0,1 0 160 16,0 1-160-16,5-5 0 0,2-3 0 0,7 0 0 0,2-7-256 15,4 3 0-15,3-3 16 0,3 0 0 16,4-5-2464-16,4-3-496 0</inkml:trace>
  <inkml:trace contextRef="#ctx0" brushRef="#br0" timeOffset="53176.61">12879 18450 31679 0,'-14'-6'1408'0,"5"5"272"0,-1-1-1344 0,-4 4-336 15,0 1 0-15,-5 4 0 0,-3-2 480 0,-2 5 32 16,-1-2 0-16,-4 3 0 0,-6 1-288 0,-2 2-48 16,-3 1-16-16,-2 1 0 0,1-2 16 0,4-1 0 15,3 0 0-15,3 1 0 0,2-3-176 0,5 3 0 0,4-1 0 16,3 1 128-16,6-7-128 0,2 4 0 0,4-3 0 0,2 4 0 15,3-3 0-15,5 2 0 0,3 2 0 0,5-2-176 16,-1 3 176-16,6 2 0 0,4 1 0 0,-1 3 0 16,2-1 0-16,4 0-128 0,1-2 128 0,0 3 0 15,-2-1 0-15,1 0 0 0,-3-2 0 0,-1 1 0 0,-2 0 160 16,-4 0-32-16,-3 0-128 0,-2-3 192 0,-3-1-64 16,-3 0 0-16,-2 0-128 0,-2-5 192 0,-2-9 128 15,-3 11 32-15,-4-3 0 0,-2 1 0 0,-1-3-160 0,-5 2-16 16,-7 1-16-16,-2-7 0 0,-5 1-160 0,-2-2 192 15,-4-1-192-15,0-1 192 0,1-2-192 0,1-1-144 16,0-3 144-16,1 2-208 16,3 1-704-16,4-1-144 0,3-4-32 0,4 2 0 15,3 0-1856-15,2-1-368 0,2-6-80 0,4 4 0 0</inkml:trace>
  <inkml:trace contextRef="#ctx0" brushRef="#br0" timeOffset="53562.45">13954 18350 20271 0,'0'0'1792'0,"0"0"-1424"16,0 0-368-16,-10 0 0 0,-4 0 1376 0,0 4 208 0,-1 3 32 0,-3 1 16 15,-2 3-944-15,-2-1-192 0,-1 3-48 0,-1 4 0 16,0 1-128-16,-1-1-48 0,-1 1 0 0,1 0 0 16,-1 0 112-16,0-2 32 0,2 1 0 0,3-3 0 15,5 0-48-15,2 1-16 0,2 0 0 0,3 2 0 16,4-3-128-16,4 2-32 0,2-2 0 0,4 3 0 16,0 6-48-16,3-2-16 0,5 0 0 0,0 0 0 15,0 0-128-15,4 0 128 0,-3 2-128 0,3-3 128 0,0-1 48 16,-1-1 0-16,-4 0 0 0,1 0 0 0,-3 0 240 0,-1-1 48 15,-3-1 16-15,0-2 0 0,-3-2 32 0,-3 2 0 16,0-1 0-16,0-2 0 0,-3 1-112 0,-4-1-16 16,-2-4 0-16,-3 2 0 0,-5-3-176 0,-5-2-32 15,-6 0-16-15,-3-2 0 0,-5 2-320 0,0-3-64 16,0-1-16-16,-3-2-11184 16,-1-6-2240-16</inkml:trace>
  <inkml:trace contextRef="#ctx0" brushRef="#br0" timeOffset="54379.91">15822 18260 21183 0,'0'0'1888'0,"0"0"-1504"0,0 0-384 0,0 0 0 16,0 0 752-16,-8 2 80 0,2 8 0 0,-1 2 16 15,0 6-576-15,-3 7-112 0,-2 0-32 0,-2 11 0 16,1 3-128-16,-2 7 0 0,-1 0 0 0,-2 7 0 15,-1 7 192-15,0-3 0 0,1 2 0 0,3-5 0 16,1-2 320-16,5-2 80 0,4-6 16 0,5-3 0 16,5-10-144-16,6-5-16 0,6-4-16 0,3-8 0 15,4-5 128-15,4-4 16 0,4-9 16 0,1-5 0 16,-1-6 64-16,1-5 16 0,0-2 0 0,1-7 0 0,-1-4-240 0,2 0-48 16,-2 1-16-16,-2 0 0 0,-1-3-192 15,-4 2-48-15,-3 1 0 0,-2 1 0 0,-4-2 64 16,0 1 0-16,-4-2 0 0,-2 2 0 0,-3 3 96 15,-1 0 32-15,-2 3 0 0,2 2 0 0,-2 6-144 0,0 8-32 16,-5 10 0-16,0 0 0 0,0 0-144 0,0 0 0 16,2 19 0-16,0 4 0 0,-4 6 0 0,0 3 128 15,-2 5-128-15,0 5 128 0,-1 1-128 0,1 6 0 16,2 0 0-16,-2-1 0 0,3 1 0 0,2 0 0 16,3-3 0-16,3-1 0 0,4-2 0 0,3-5 0 15,3-8 0-15,4 0 0 0,4-4-256 0,2-5-64 16,0-10-32-16,3-1 0 15,2-7-1776-15,2-7-368 0</inkml:trace>
  <inkml:trace contextRef="#ctx0" brushRef="#br0" timeOffset="54727.54">17072 18371 27583 0,'0'0'1216'0,"0"0"256"0,0 0-1168 0,0 0-304 0,0 0 0 0,0 0 0 0,0 0 1056 0,14-1 160 16,4-1 16-16,5 0 16 0,5-1-656 0,5-3-128 15,5 3-16-15,4-4-16 0,0-2 16 0,1 3 0 16,1-4 0-16,1 2 0 0,2-1-240 0,2 4-32 16,-1 1-16-16,2 3 0 0,0 1-160 0,-1-1 0 15,-4 2 0-15,-4-1-176 16,-5 3-2512-16,-6 1-512 0</inkml:trace>
  <inkml:trace contextRef="#ctx0" brushRef="#br0" timeOffset="54891.07">17423 18795 2751 0,'-17'16'256'0,"6"-7"-256"0,1 3 0 0,5-4 0 0,5-8 6144 0,-1 12 1168 15,1-12 240-15,9 14 64 0,2-4-5584 0,4-1-1120 0,4-5-208 0,4-2-64 16,8 0-128-16,3-4-48 0,6 0 0 15,5-1 0-15,7 2-464 0,7-7 128 0,6-1-128 0,0-2-10112 32,-2 1-2048-32</inkml:trace>
  <inkml:trace contextRef="#ctx0" brushRef="#br0" timeOffset="67030.21">19579 17634 17503 0,'0'0'768'0,"-7"4"176"0,-1 4-752 0,-1-2-192 0,0 3 0 0,0 1 0 16,-1 3 1280-16,0-2 240 0,1 3 32 0,-2 3 16 16,-2 2-752-16,-1 0-160 0,0 0-16 0,-1 1-16 15,-1 3-48-15,4 0-16 0,0-1 0 0,2 1 0 16,0 3 112-16,2 0 32 0,1 2 0 0,1 0 0 16,3 0-16-16,-2 1 0 0,-3 0 0 0,3 4 0 15,0 0-224-15,-2 1-32 0,-1 3-16 0,0 3 0 0,-1 3-176 0,-1-1-48 16,0 2 0-16,-3 2 0 0,3 1 64 0,-2-1 16 15,1 3 0-15,1-2 0 0,-2-3 208 0,2 3 32 16,1-4 16-16,2 4 0 0,2-5-144 16,2 0-16-16,2-1-16 0,1-2 0 0,1-2-128 0,3-2-32 15,1 0 0-15,1-6 0 0,3 0-16 0,1 2-16 16,0-3 0-16,3-2 0 0,1-5 16 0,3-2 0 16,2 0 0-16,2-1 0 0,1-4 16 0,0 0 0 15,3-4 0-15,0 0 0 0,1-5-64 0,-1 1 0 16,1-1 0-16,-3-3 0 0,1-4-128 0,0 0 0 15,1-6 0-15,1 2 0 0,-1-2-192 0,1-1-80 16,-1-5-16-16,-1 2 0 16,-2 2-1872-16,-2-7-368 0,-2-6-80 0,-2 1-7888 15,-3 2-1600-15</inkml:trace>
  <inkml:trace contextRef="#ctx0" brushRef="#br0" timeOffset="67363.42">18802 18463 19343 0,'-22'2'1728'0,"10"1"-1392"0,3-3-336 0,9 0 0 0,-9-3 1712 0,9 3 272 15,0 0 48-15,0 0 16 0,3-7-592 0,5 1-112 16,4-3-32-16,5 1 0 0,3-3-592 0,6 2-112 16,3-3-32-16,5 1 0 0,3 2 224 0,5 0 32 15,2 0 16-15,2-1 0 0,1 4-208 0,3-2-64 16,2 4 0-16,3 0 0 0,2-1-208 0,-3-1-48 16,-2 2-16-16,-2 0 0 0,-2-1-304 0,-2-1 160 15,-3 2-160-15,-1 1 128 16,0 2-1088-16,-1 0-240 0,1 1-32 0,-4-1-9856 15,-2-2-1968-15</inkml:trace>
  <inkml:trace contextRef="#ctx0" brushRef="#br0" timeOffset="68131.27">21565 17050 16703 0,'0'0'736'0,"0"0"160"0,0 0-720 0,0 0-176 0,0 0 0 0,0 0 0 16,0 0 1264-16,-8-3 208 0,8 3 64 0,-9-3 0 15,9 3-576-15,-10 0-128 0,1 4 0 0,0-1-16 16,-1-1-304-16,0 5-64 0,0-3-16 0,-2 3 0 16,-1 2 16-16,-1 0 16 0,-1 2 0 0,0 5 0 15,-2 0 64-15,0 3 16 0,-2 0 0 0,0 8 0 16,-3 2-32-16,-1 4-16 0,-2 4 0 0,-3 5 0 0,-2 5-176 0,4 5-48 15,-4 3 0-15,4 6 0 0,-2 6-80 0,-3 3 0 16,0 0-16-16,-4 4 0 0,3 2-176 0,-2 4 192 16,0-2-192-16,3 3 192 0,3-5 32 0,2 3 16 15,3 1 0-15,4-4 0 0,1 2 208 0,5-2 32 16,3-2 16-16,2-2 0 0,3-3-112 0,3 0-32 16,2-2 0-16,4 2 0 0,3-2-208 0,3-5-144 15,4-1 192-15,4-6-192 0,2-2 128 0,7-3-128 16,2-4 0-16,7 1 0 0,5-4-160 0,3 1-144 15,2-4-16-15,2-1-16 16,3-6-2080-16,4-1-400 0,4-7-96 0</inkml:trace>
  <inkml:trace contextRef="#ctx0" brushRef="#br0" timeOffset="93642.97">21702 19217 3679 0,'0'0'320'0,"0"0"-320"0,0 0 0 0,0 0 0 16,0 0 2672-16,0 0 464 0,0 0 80 0,0 0 32 16,0 0-1680-16,0 0-336 0,0 0-64 0,0 0-16 15,0 0 80-15,1-9 16 0,2-3 0 0,-1 1 0 16,1-7 64-16,2-1 16 0,0-4 0 0,5-2 0 16,-1-4-224-16,4-6-32 0,2-2-16 0,0-3 0 0,6-1-400 0,0-5-80 15,2 2 0-15,5-7-16 0,-1-5-240 16,1-6-32-16,1-1-16 0,3-5 0 0,0 0-80 15,-1-3-32-15,0-1 0 0,3 3 0 0,2 1-160 0,1 6 0 16,-3 8 0-16,0 3 0 0,-1 9 0 0,-1 5 0 16,-3 7 0-16,2 9 0 0,-3 5-144 0,-2 3 144 15,0 7 0-15,-1 3 0 0,-3 4-192 0,1 5 192 16,-5 6-192-16,-1 7 192 0,-3 5-160 0,-1 11 160 16,-3 5-128-16,-1 9 128 0,-3 5 0 0,1 9-128 15,-2-1 128-15,-5 7 0 0,-3 2 0 0,0 4-128 16,-3 6 128-16,0-3 0 0,-4-2 0 0,0-5-128 15,-2-3 128-15,2-4 0 0,-3-4-128 0,2-4 128 0,0-6-128 16,2-2 128 0,2-5-480-16,1-5-16 0,1-3 0 0,2-5 0 15,0-6-1744-15,-1-3-368 0,-1-6-64 0</inkml:trace>
  <inkml:trace contextRef="#ctx0" brushRef="#br0" timeOffset="93731.09">22132 18811 31151 0,'0'0'1376'0,"0"0"288"0,0 0-1328 0,0 0-336 0,0 0 0 0,0 0 0 15,6-10 720-15,5 1 80 0,3-4 16 0,5 3 0 16,3 1-624-16,6-2-192 0,2 0 128 0,6-2-128 0,5 3 0 16,1 2 128-16,3-1-128 0,2 1 0 0,-2 3 0 15,-2-2 0-15,-2 0 0 0,-4 5 0 16,-3-2-1760-16,-1 2-464 0,-1 2-80 0</inkml:trace>
  <inkml:trace contextRef="#ctx0" brushRef="#br0" timeOffset="94136.1">23604 18581 27519 0,'0'0'1216'0,"-11"-2"256"0,1-3-1168 0,1 3-304 0,-1 1 0 0,-1 4 0 16,0 2 896-16,-1 1 128 0,-5 5 32 0,1 1 0 15,-1 3-592-15,-1 4-112 0,-1 5-32 0,-1 0 0 16,0 2-64-16,1 3 0 0,0 4-16 0,1 3 0 16,1-1 64-16,5 1 16 0,1 1 0 0,5-2 0 15,2 1-320-15,2-2 0 0,0-2 128 0,4-4-128 16,0 1 0-16,3-5 0 0,8-3 0 0,1-2-144 16,4-3 144-16,5-2-208 0,1-2 80 0,4-6 128 15,2-1-1312 1,6-4-144-16,5-6-16 0,0-3-12160 0</inkml:trace>
  <inkml:trace contextRef="#ctx0" brushRef="#br0" timeOffset="94518.53">24234 18671 24879 0,'0'0'2208'0,"-9"0"-1760"16,0 0-448-16,2 2 0 0,-2 4 1168 0,-1 3 160 15,1-3 16-15,-4 6 16 0,0 0-784 0,-1 4-176 16,-2 4-16-16,-2 3-16 0,3 0-176 0,-2 1-16 16,1 1-16-16,3 0 0 0,1 2 16 0,6-1 0 15,2 2 0-15,7-1 0 0,6 1-176 0,3-6 0 16,6-4 0-16,4 0 128 0,2-4-128 0,3-5 0 0,1 0 144 0,0-8-144 16,-2-2 128-16,2-4-128 0,1-7 128 0,1 0-128 15,-2-6 416-15,1 0 16 0,-1-2 0 0,-1-2 0 16,-3-1 0-16,-5-1 0 0,-6 2 0 0,-2 2 0 15,-5 0-112-15,-3-4-32 0,-4-2 0 0,-6 2 0 16,-4-3-32-16,-3 4-16 0,-4-1 0 0,-1 0 0 16,-3 2-240-16,1 6 128 0,-1 2-128 0,0 5 0 15,5 0 0-15,-1 5-192 0,0 2 16 0,2 2 0 32,2 5-1840-32,2-1-368 0,3 1-80 0,9-5-11680 0</inkml:trace>
  <inkml:trace contextRef="#ctx0" brushRef="#br0" timeOffset="94825.29">25180 18490 23039 0,'-18'-11'2048'0,"6"6"-1648"15,0 3-400-15,-2-1 0 0,-4 2 912 0,-1 2 112 16,-1 1 0-16,1 3 16 0,-1 2-160 0,1 3-48 15,0 4 0-15,2 0 0 0,1-1-272 0,4 2-64 16,1 1-16-16,5 0 0 0,2 2-112 0,4-2-32 16,3 1 0-16,2 1 0 0,4 1 112 0,2 0 0 15,2-1 16-15,5 1 0 0,-1 0-208 0,4 1-64 0,-3 3 0 0,1-1 0 16,0-5 0-16,-1 1-16 0,-3 0 0 0,-4-3 0 16,-2 1 96-16,-4-1 32 0,-5 0 0 0,-2 2 0 15,-5-2 160-15,-2 0 48 0,-6-2 0 0,-3 1 0 16,-5 0-128-16,-2 0-32 0,-4-2 0 0,-2-1 0 15,0-5-544-15,0 0-96 0,1-6-32 0,3 0 0 32,4-6-1920-32,5 0-384 0,4-2-64 0</inkml:trace>
  <inkml:trace contextRef="#ctx0" brushRef="#br0" timeOffset="95317.61">25870 18406 13823 0,'-12'-3'608'0,"12"3"128"0,-10 0-592 0,1 0-144 16,9 0 0-16,-8 3 0 0,-1 2 2576 0,1 5 496 15,2 1 80-15,-2 2 32 0,2 5-1968 0,-2 2-384 16,0 3-64-16,0 0-32 0,4 2-208 0,-1 6-32 0,1 2-16 16,-1 1 0-16,3-1-48 0,1-2-16 0,2-1 0 0,1 1 0 15,2-6-112-15,1 1-32 0,0-6 0 0,4-2 0 16,-1-4-48-16,4-4-16 0,1 0 0 0,-1-5 0 16,2-1 128-16,3-4 32 0,2-2 0 0,0-4 0 15,3-2 64-15,-1-3 16 0,-4-3 0 16,3-2 0-16,-2-1-32 0,0 0 0 0,-3-2 0 0,0 1 0 15,-3 0-160-15,-3 0-48 0,1-1 0 0,-5 1 0 16,-3 2-64-16,2 2-16 0,-1 2 0 0,-2 1 0 16,-1 11-128-16,0 0 128 0,0-5-128 0,0 5 128 15,0 0-128-15,0 0 0 0,-8 7 144 0,4 6-144 16,1 0 0-16,-1-2-128 0,1 2 0 0,2 1 0 16,2-3 128-16,1 1 0 0,1 1 0 0,4-5 0 15,2 1 0-15,2-4-128 0,2 1 128 0,1-4 0 16,2-2 0-16,3-4 0 0,2-2 0 0,-1-4 0 0,-1 0 0 15,0-6 144-15,0-1-16 0,-2-3-128 0,-2 0 208 0,-4-1-64 16,-2 0-16-16,-4 1 0 0,-2-2 0 0,-4-2-128 16,-3-3 192-16,0 2-64 0,-2-2-128 0,-2 4 0 15,-1 1 0-15,0 4 0 16,-1 2-448-16,-1 4-160 0,-1 5-32 0,1 2-10736 16,-1 4-2128-16</inkml:trace>
  <inkml:trace contextRef="#ctx0" brushRef="#br0" timeOffset="95624.68">26469 18791 13823 0,'-12'5'608'0,"6"3"128"0,-4 2-592 0,2 4-144 0,-2 0 0 0,2 4 0 15,-3 2 3136-15,-1 0 576 0,1 2 128 0,1-2 32 16,1-1-2400-16,-1 3-496 0,0 2-80 0,4-4-32 15,1-2-208-15,3 0-32 0,2-4-16 0,4-1 0 16,1-1-208-16,2-2-32 0,2-4-16 0,3-3 0 16,2 2-16-16,0-1 0 0,0-8 0 0,2-1 0 15,1 0 176-15,0-2 48 0,1-2 0 0,0-1 0 16,-3-1-64-16,-1-3-16 0,0-1 0 0,-1 1 0 16,-3 1-192-16,-2 1-32 0,-2-2-16 0,-1 0 0 15,-2-3-112-15,-3 5 0 0,-3-2-128 0,-2-2 192 16,0 2-192-16,-1 2-288 0,-3-2 64 0,0-2 16 15,0 2-2256-15,0 0-448 0,0 2-96 16</inkml:trace>
  <inkml:trace contextRef="#ctx0" brushRef="#br0" timeOffset="95988.91">27122 17567 19343 0,'0'0'1728'0,"-8"-7"-1392"0,2 0-336 0,1 1 0 16,-1 2 1264-16,6 4 176 0,-11-4 32 0,0 1 16 15,2 6-544-15,-1 1-112 0,-2 0-32 0,1 7 0 16,1 0-256-16,-5 8-48 0,-2 6-16 0,2 0 0 15,1 6-32-15,1 3-16 0,2 4 0 0,1 4 0 16,-1 5-48-16,4 3 0 0,-1 4 0 0,2 3 0 16,2 1 64-16,3 1 0 0,-1 1 0 0,2-4 0 15,3-3 16-15,1 1 16 0,1-5 0 0,1-2 0 16,3 0-112-16,1-3-32 0,5-2 0 0,1-7 0 16,-1-3-176-16,0-4-32 0,3-4-128 0,-4-1 192 15,0-1-192-15,1-5 0 0,-2-3 0 0,-2-5 0 16,1-1-512-1,-3-4-32-15,-9-4-16 0,0 0-10096 0,7-16-2016 0</inkml:trace>
  <inkml:trace contextRef="#ctx0" brushRef="#br0" timeOffset="96158.75">26592 18173 27647 0,'0'0'2448'0,"0"0"-1952"15,0-6-496-15,0 6 0 0,6-8 1488 0,3 3 208 16,4 3 32-16,5-2 16 0,3-3-944 0,5 2-192 15,2 0-32-15,3-2-16 0,4 0-128 0,0 1-32 16,1-4 0-16,1 5 0 0,2-2-400 0,-1 3 128 16,-2 1-128-16,-2-1-11040 15,1-1-2272-15</inkml:trace>
  <inkml:trace contextRef="#ctx0" brushRef="#br0" timeOffset="96720.33">28068 17821 19343 0,'0'0'1728'0,"0"0"-1392"0,0 0-336 16,0 0 0-16,0 0 1600 0,0 0 256 16,0 0 64-16,0 0 0 0,0 0-720 0,0 0-144 0,0 0-32 0,-2 10 0 15,2-10-288-15,-2 19-64 0,3 5-16 16,-1 2 0-16,1-3-96 0,2 9-32 0,0 2 0 0,0 3 0 15,0 1-128-15,-1 4-16 0,0 1-16 0,-1-1 0 16,0 2-64-16,-1-2-16 0,0-3 0 0,0 0 0 16,0-1-96-16,0-4 0 0,-1-2-16 0,0-1 0 15,-1-6-176-15,2 0 0 0,0-4 144 0,0-2-144 16,0-4 0-16,2-2 0 0,-1 0 0 0,1-2 0 31,-2-11-1184-31,0 0-304 0,6 8-64 0,-6-8-8576 0,0 0-1712 0</inkml:trace>
  <inkml:trace contextRef="#ctx0" brushRef="#br0" timeOffset="96986.31">27717 18228 28559 0,'0'0'1264'0,"0"0"272"0,-6-4-1232 0,6 4-304 16,0 0 0-16,0 0 0 0,13-3 896 0,5 2 112 15,3-1 16-15,5-2 16 0,6 3 48 0,4-2 16 16,2-1 0-16,4 2 0 0,5-2-128 0,5 0-16 16,5 3-16-16,3 1 0 0,3-3-288 0,0 2-48 15,-2 0-16-15,-4-1 0 0,-5 2-256 0,-2-1-48 16,-3 0-16-16,-4 1 0 0,-4 2-112 0,-4 0-32 16,-5 0 0-16,-3 1 0 15,-4-1-1584-15,-7 3-320 0,-4-1-64 0,-12-4-16 0</inkml:trace>
  <inkml:trace contextRef="#ctx0" brushRef="#br0" timeOffset="99336.27">29383 17301 15663 0,'0'0'1392'0,"4"-9"-1120"16,-3-6-272-16,3 4 0 0,-4 11 1232 0,7-9 192 16,-2-1 48-16,-5 10 0 0,6-9-128 0,-6 9 0 15,0 0-16-15,0 0 0 0,0 0-512 0,0 0-112 16,0 0 0-16,0 0-16 0,6 6-368 0,-2 8-64 16,-1 1 0-16,-2 4-16 0,-1 2 176 0,0 9 32 15,-1 6 16-15,-1 4 0 0,1 4-144 0,0 6-48 16,-3 6 0-16,-1 4 0 0,-1-1-64 0,-2 3-16 0,-2 1 0 0,0 4 0 15,-3 2-192-15,0 0 0 0,-1 1 0 16,0-1 0-16,-2-3 128 0,-1-7-128 0,1-1 0 0,0-5 0 16,0-3 144-16,2-5-144 0,0-6 128 0,1-3-128 15,1-1 128-15,0-2-128 0,1-4 128 0,2-2-128 16,1-7 0-16,2-1 0 0,-1-1 0 0,2-3 0 16,4-6-224-16,1-9-128 0,0 0-32 0,0 0-9168 15,0 0-1840-15</inkml:trace>
  <inkml:trace contextRef="#ctx0" brushRef="#br0" timeOffset="99888.05">29447 17403 19343 0,'-6'-18'1728'0,"3"8"-1392"16,2 0-336-16,1-2 0 0,1 2 1152 0,2-3 176 15,2 2 16-15,-2 1 16 0,2-4-192 0,-1 1-32 16,3 4-16-16,0-1 0 0,0 4-672 0,2-2-144 16,2 2-32-16,0 2 0 0,2 0-272 0,1 4 160 15,1 0-160-15,3 1 128 0,1 3-128 0,2 3 0 16,-1 5 0-16,-1 2 0 0,3 3 0 0,-3 1 0 15,-3 2 0-15,-3 3 0 0,-4 6 0 0,-4-1 0 0,-4 2 0 0,-3 2 0 16,-7-3-128-16,-3 2 128 0,-3 1 0 0,-3 0 0 16,-3-4 0-16,-5 2 0 0,1-5 0 0,-3 3 0 15,-4-5 0-15,-2 3 0 0,-6-2 176 0,1-5-176 16,1-3 224-16,1 0-48 0,4-6-16 0,7 0 0 16,9-1 224-16,5 0 32 0,12-9 16 0,0 0 0 15,0 0-176-15,17 7-48 0,4 1 0 0,7-2 0 16,4 3-208-16,4 0 128 0,1 5-128 0,1 0 0 15,-1-1 0-15,1 5 0 0,0 5 0 0,0-2 0 16,-1 2 128-16,-3 2-128 0,-5 2 0 0,-3 1 144 16,-6-1-16-16,-6 2 0 0,-5-2 0 0,-6 2 0 15,-11-5 384-15,-5 3 80 0,-6-3 16 0,-8 3 0 16,-6-3 48-16,-3 1 16 0,-6 3 0 0,-4-4 0 16,-5 1-288-16,-4-3-64 0,-6 1-16 0,2-2 0 0,-1-2-112 15,8-3-32-15,0-1 0 0,7-1 0 0,7-2-160 0,6-2 0 16,5-1 0-16,7-4 0 15,4-5-896-15,5 0-272 0,11 0-48 0,-2-10-9792 16,6 0-1936-16</inkml:trace>
  <inkml:trace contextRef="#ctx0" brushRef="#br0" timeOffset="100406.02">30201 17914 29775 0,'-16'-10'1312'0,"10"7"288"0,-2-1-1280 0,1-1-320 0,-2 5 0 0,0-1 0 15,-1 1 768-15,0 0 80 0,-2 1 32 0,2 4 0 16,-4 0-480-16,0 0-80 0,0 6-32 0,-1-2 0 16,-2 1-96-16,1 0 0 0,-3 4-16 0,1 1 0 15,0 0 0-15,3 1 0 0,2-4 0 0,2 5 0 0,-1-1-176 0,3 0 128 16,4-1-128-16,0 1 128 0,1 0-128 0,1 0 0 15,3-1 0-15,0-2 0 0,3 0 0 0,1 1 0 16,3 0-128-16,0-4 128 0,3 1 0 0,2-2 0 16,1 3 0-16,-1 0 0 0,1-1 0 0,-3 1 0 15,0-1 0-15,-1 1 0 0,-2 2 0 0,-2 1 0 16,0-3 0-16,-5-1 0 0,0 2 0 0,-5-4 0 16,0 1 224-16,-3-1-64 0,-5 1 352 0,2 2 80 15,-3-5 16-15,0 3 0 0,-4-2-160 0,-1 0-16 16,-1-2-16-16,1-3 0 0,-4 2-208 0,2-3-32 15,2-1-16-15,0-1 0 0,3 0-384 0,2 0-80 16,0-1-16-16,2-3 0 16,2-3-1888-16,4-5-384 0,2 3-80 0,-1-2-11888 0</inkml:trace>
  <inkml:trace contextRef="#ctx0" brushRef="#br0" timeOffset="100675.36">30537 18027 1839 0,'0'0'0'0,"0"0"160"0,0 0-160 0,0 0 0 0,0 0 0 0,0 0 0 15,-5 6 5632-15,-2 6 1088 0,-3-2 208 0,-2 5 48 16,-2 4-4784-16,0 3-960 0,-1-2-192 0,-2 3-32 0,-2 5-224 15,2-1-32-15,-1 2-16 0,0-2 0 0,-1 2-320 0,1-2-64 16,0 2-16-16,3 1 0 0,2 0-336 0,2-1 144 16,-3-5-144-16,5 0 0 15,1-2-1280-15,5-3-352 0,-1-5-80 0,6-4-7504 16,-2-10-1488-16</inkml:trace>
  <inkml:trace contextRef="#ctx0" brushRef="#br0" timeOffset="101115.44">30715 18035 24351 0,'0'0'1088'0,"0"0"208"0,0 15-1040 0,-1-1-256 0,0 1 0 0,0 0 0 16,-1 3 1072-16,0 0 144 0,-2 0 48 0,0 0 0 15,0-2-464-15,-1-1-96 0,0 1 0 0,0-2-16 16,-1-2-272-16,-1-3-48 0,4 0-16 0,3-9 0 16,0 0-80-16,0 0-16 0,0 0 0 0,0 0 0 15,0 0-32-15,0 0-16 0,0 0 0 0,0 0 0 16,3-13 96-16,4 1 16 0,-1-1 0 0,2-4 0 16,1 0-144-16,0-1-32 0,-1 1 0 0,1 2 0 15,0-3 0-15,1 2 0 0,1 2 0 0,0 0 0 16,-1 5-144-16,0 0 128 0,1 1-128 0,-3 6 128 15,-8 2-128-15,11-2 0 0,-1 5 0 0,-1 6 0 0,-2 4 0 0,-2 6 0 16,-2 5 0-16,-3 1-176 0,0 6 176 16,-5-2 0-16,-2 2 0 0,1 2 0 0,-4-3 0 15,0-1 128-15,-2 2-128 0,1 1 128 0,-2-4-128 0,2 0 192 16,1-7-64-16,1-1 0 0,1 0-128 0,3-4 0 16,1-3 0-16,3-3 0 15,1-10-1664-15,0 0-368 0,0 0-64 0</inkml:trace>
  <inkml:trace contextRef="#ctx0" brushRef="#br0" timeOffset="102265.88">31427 17998 11055 0,'0'0'480'0,"3"-10"112"0,-2-3-464 0,3 3-128 16,0 1 0-16,0-1 0 0,-2 1 2256 0,1-3 432 16,-3 2 96-16,0 0 16 0,-2 1-1248 0,1 0-240 15,1 9-48-15,0 0-16 0,-2-9-336 0,-1 2-64 16,3 7-16-16,0 0 0 0,-6-4-240 0,6 4-48 0,-11 5-16 0,1 5 0 16,0 4-256-16,-3 4-48 0,2 3-16 0,0 5 0 15,0 6-208-15,1 1 144 0,-1 0-144 0,-1 1 128 16,0-1-128-16,3 5 0 0,-1-2 144 0,1-6-144 15,1 0 128-15,5-8-128 0,1 0 160 0,2-4-160 16,2-3 208-16,4-2-48 0,-6-13-16 0,11 6 0 16,2 2 240-16,1-7 32 0,1-3 16 0,0-5 0 15,6-2-144-15,-2-5-32 0,1-1 0 0,-2-3 0 16,-2 0-80-16,0-2-32 0,-1 0 0 0,-3 1 0 16,-1-3-144-16,-2 1 128 0,-4 1-128 0,2 4 128 15,0 4 0-15,-4 1 0 0,-3 11 0 0,0 0 0 16,0 0-128-16,0 0 0 0,0 0 0 0,0 0 128 15,-1 14-128-15,0 4 0 0,-2 0 0 0,2 2 0 16,0 2 0-16,2 2 0 0,2-1 0 0,0-3 0 16,1 0 0-16,3-2 0 0,0-4 0 0,2 0 0 0,0-6 0 0,2 1 0 15,1-4 0-15,1-3 0 16,3-2 0-16,-1-1 0 0,1-4 0 0,-1-4 128 0,1-1 16 0,1-3 0 16,-1-5 0-16,0 3 0 0,-4-5-144 0,0 2 160 15,-3-1-160-15,-3 1 160 0,-1-1-160 0,-1-3 160 16,-3-2-160-16,-1 4 160 0,-1-1-160 0,-2 4 0 15,0 0 0-15,-1 4 0 16,1 3-1488-16,-3 0-176 0,1 5-48 0,5 5-8320 16,0 0-1664-16</inkml:trace>
  <inkml:trace contextRef="#ctx0" brushRef="#br0" timeOffset="102607.14">31914 18364 11055 0,'0'0'976'0,"-8"5"-784"0,0 3-192 0,-1 0 0 15,0 0 3072-15,-1 3 560 0,-1 9 112 0,0-3 32 16,-2 0-2032-16,1 2-400 0,0 1-64 0,2-1-32 16,2-1-352-16,3-3-80 0,1 1-16 0,3-2 0 15,2-5-192-15,5 2-32 0,1-3-16 0,3-1 0 16,2-3-320-16,2-3-64 0,0-2-16 0,2-2 0 15,2-5 64-15,1 0 16 0,0-5 0 0,2 1 0 16,-4-2 208-16,1-4 32 0,-5-5 16 0,-3 4 0 16,-2-2 80-16,-2 2 32 0,-2 0 0 0,-3 2 0 15,-3 0 0-15,-2 3 0 0,-1 1 0 0,-2 1 0 0,-3-1-288 16,0 3-48-16,-1-2-16 0,-2 6 0 0,-1 0-256 0,0 3-192 16,-1 3 16-16,1 3 16 15,0-2-1632-15,2 5-336 0,1-2-64 0</inkml:trace>
  <inkml:trace contextRef="#ctx0" brushRef="#br0" timeOffset="102939.68">32298 17492 22111 0,'0'0'1968'16,"0"0"-1584"-16,0 0-384 0,0 0 0 0,0 0 1024 0,5 11 128 0,-2-1 32 0,-2 6 0 16,-2 2-448-16,-2 2-96 0,-1 3 0 0,2-8-16 15,-1 3-112-15,-1 2 0 0,-1 4-16 0,0 0 0 16,0 6-112-16,-1 0-32 0,-1 6 0 0,-5 34 0 15,0-7 80-15,3-3 16 0,2-4 0 0,0-3 0 16,1-1-224-16,5-3-32 0,-2-6-16 0,3-1 0 16,3-4-176-16,-1-4 0 0,1-4 0 0,1-4 0 15,1-3 0-15,0-4 0 0,1-4 0 0,1-1 0 16,-1-6-416-16,2-2-112 0,-8-6-32 16</inkml:trace>
  <inkml:trace contextRef="#ctx0" brushRef="#br0" timeOffset="103107.86">31968 17956 23951 0,'-6'-4'2128'15,"6"4"-1696"-15,0 0-432 0,0 0 0 0,0 0 1760 0,0 0 272 16,0 0 48-16,6-8 16 0,4 5-1360 0,-3 3-272 16,3 0-48-16,3 0-16 0,4 0-400 0,1 0 128 15,2 0-128-15,3-2 0 16,0 1 0-16,19-2-176 0,-6 0 16 0</inkml:trace>
  <inkml:trace contextRef="#ctx0" brushRef="#br0" timeOffset="104092.9">32104 16415 1839 0,'0'0'160'0,"0"0"-160"0,0 0 0 0,0 0 0 0,0 0 2672 15,0 0 496-15,0 0 96 0,0 0 32 0,0 0-1696 16,0 0-352-16,0 0-64 0,0 0-16 0,0 0-160 0,0 0-48 16,0 0 0-16,11 0 0 0,-1 2-176 0,2 0-32 15,-2 3-16-15,1 3 0 0,1-2-192 16,0 6-32-16,2-2-16 0,3 4 0 0,2 2-112 0,-5-3-32 15,4 0 0-15,2 3 0 0,3 3-144 0,1 4-16 16,1 0-16-16,3 1 0 0,0 3 160 0,25 19 48 16,-9-4 0-16,-6-2 0 0,-2 0-128 0,-7 4 0 15,-2 1-16-15,-3 4 0 0,-1 2-64 0,-3 0-16 16,-2-4 0-16,-2 0 0 0,-2-6 80 0,-1 1 16 16,-3 1 0-16,-3-18 0 0,-1 8 208 0,2 5 48 15,-5 7 16-15,2-2 0 0,-1 4 16 0,1-2 0 16,-3-1 0-16,1 31 0 0,-1-13-128 0,-2-2-32 0,0-4 0 15,-2 1 0-15,1 0-160 0,0-2-32 0,0-3-16 16,-1-5 0-16,2-4 48 0,-2-2 16 0,-1-5 0 0,2-16 0 16,-2 2 112-16,0 4 32 0,-2 4 0 0,-2 3 0 15,1 2-128-15,-2 2 0 0,-2 1-16 0,-9 31 0 16,1-12-48-16,2-7 0 0,-1-10 0 0,-1-3 0 16,1-4 64-16,0-1 0 0,0 0 0 0,1-2 0 15,-2 2 0-15,0 1 16 0,1 1 0 0,-1 2 0 16,-1 0-80-16,1-2-32 0,0-2 0 0,0-3 0 15,1-1 0-15,1-5 0 0,1-2 0 0,1-2 0 16,-1-2-160-16,1-4 0 0,1-1 0 0,0-3 0 16,1 0 0-16,2-2 0 0,-1-2 0 0,2 1 0 15,2-2-160-15,7-4 160 0,-9 2-208 0,9-2 80 0,-5 2-144 16,0-1-32-16,1-1 0 0,4 0 0 16,-4 0-320-16,4 0-64 0,-4-1-16 0,4 1 0 15,0 0-1856-15,0 0-384 0,0 0-80 0</inkml:trace>
  <inkml:trace contextRef="#ctx0" brushRef="#br0" timeOffset="114610.81">31490 19299 7359 0,'0'0'656'0,"0"0"-528"15,-9 3-128-15,9-3 0 0,0 0 384 0,0 0 32 0,-7 2 16 0,7-2 0 16,0 0-432-16,0 0 0 0,0 0-144 0</inkml:trace>
  <inkml:trace contextRef="#ctx0" brushRef="#br0" timeOffset="121857.34">19519 17677 9727 0,'0'0'432'0,"0"0"80"0,4-11-512 0,0-2 0 0,1 3 0 0,-1 1 0 0,1-2 800 0,0 2 48 16,0-3 16-16,-1 5 0 0,-1-2-240 0,0 3-48 15,0-3-16-15,-1 1 0 0,-2 8 144 0,3-6 16 16,-3 6 16-16,4-10 0 0,-4 10 48 0,2-8 16 15,-2 8 0-15,0 0 0 0,0-9-64 0,0 9-16 16,0 0 0-16,0 0 0 0,0 0-128 0,0 0-16 16,0-6-16-16,0 6 0 0,0 0-240 0,0 0-64 15,0 0 0-15,0 0 0 0,0 0-256 0,0 0 128 16,-6 7-128-16,0 5 0 0,-1-2 224 0,1 3-64 16,0 2-16-16,0 3 0 0,0 1 16 0,0 1 0 15,1 0 0-15,-2 5 0 0,1-3 0 0,-2 3 0 0,1 3 0 16,-2-3 0-16,0 2-160 0,-1-3 192 0,-2 4-192 15,2-2 192-15,-4 5-192 0,4-1 160 0,0-2-160 0,0 4 160 16,-2-4-160-16,3 3 128 0,-1 0-128 0,0 0 128 16,-1-2 48-16,-2 2 0 0,-1-2 0 0,1 0 0 15,3 2-176-15,1 0 192 0,3-3-192 0,-1 3 192 16,2 1-192-16,1 1 128 0,-1 1-128 0,4-2 128 16,0-2-128-16,0 1 0 0,-1-3 0 0,2 2 128 15,3 1-128-15,-2-5 0 0,0 1 0 0,2-3 0 16,-3 0 0-16,1 2 0 0,0-4 144 0,2-1-144 15,0-1 0-15,-1 0 0 0,1-3 0 0,2 4 0 16,-4-1 128-16,3 0-128 0,0-1 160 0,1 0-160 16,0 3 192-16,0-2-48 0,-1-1-16 0,1 3 0 15,0-2-128-15,0 1 0 0,0-2 144 0,-1 0-144 16,3 0 0-16,-1 0 128 0,-3-1-128 0,1 0 0 16,-1-4 192-16,-1 0-16 0,1-3-16 0,1 3 0 0,-1-1-160 0,2-3 0 15,1 1 0-15,-1 2 0 0,0-3 0 0,1 2 192 16,2-1-192-16,2-2 192 0,1 0-64 0,-1-4-128 15,3 1 192-15,0 1-64 0,0-4 0 0,-1-1 0 16,1-2 0-16,0 0 0 0,-1 0 0 0,1-2-128 16,0 1 192-16,1 0-64 0,0-4-128 0,0 0 192 15,1 1-192-15,0 0 192 0,-1-2-192 0,2 2 0 16,-1 0 0-16,-1 0 128 0,-1-1-128 0,1 3 128 16,-2-1-128-16,1 2 128 0,1-2-128 0,-4 3 0 15,2-2 0-15,-1 1 0 0,0-1 0 0,0 2 0 16,-11 0 0-16,12 0 0 0,0 0 0 0,-2 0 0 0,-10 0 0 15,10 2 0-15,0-1 0 0,-10-1 0 0,10 0 0 0,-10 0 0 16,12 2 0-16,-12-2 0 0,0 0 0 0,0 0 0 16,0 0 0-16,0 0 0 0,0 0 0 0,0 0 0 15,0 0 0-15,0 9 0 0,0-9 0 0,-5 9 0 16,-4-5 160-16,-3 0-160 0,2 1 192 0,-2-3-192 16,-4 1 192-16,-2-2-64 0,-2 2 0 0,0-2-128 15,-2 0 160-15,-1 1-160 0,-1-1 128 0,-1 0-128 16,-1-1 0-16,1-1 128 0,-2-2-128 0,4 1 0 15,0-2 0-15,1 0 128 0,-3-5-128 0,1 2 0 16,1-4 128-16,2 1-128 0,0-2 0 0,2-2 128 16,2 1-128-16,0-1 0 0,1-3 0 0,2 0 0 15,1-2 0-15,1-3 0 0,4-1 128 0,-1 0-128 16,0-5 0-16,1 0 0 0,0-4 0 0,2-2 128 16,1 1-128-16,1 0 0 0,0 1 0 0,3-1 128 0,0 1-128 15,1-1 128-15,1 0-128 0,0 0 128 0,1 3-128 0,-1-3 0 16,1-3 0-16,0 2 128 0,2-2-128 15,-1 2 0-15,1-3 0 0,0 0 0 0,0 0 0 0,1 3 0 16,0 0 0-16,4 1 0 0,0 0 0 0,1 0 0 16,0 2 0-16,-1-3 0 0,2-2 0 0,1 2 0 15,-1-1 0-15,1 2 0 0,-1 0 0 0,3 0 0 16,4 0 0-16,2 2 0 0,-4-4 0 0,0 5 0 16,1 3 0-16,-3-1 0 0,-2 3 0 0,2-2 0 15,-2 3 0-15,-1-2 0 0,2 2 0 0,-4 3 0 16,-2-1 0-16,1-2 0 0,0 0 0 0,1 1 0 15,-2 2 0-15,1 4 0 0,-2 0 0 0,1 2 0 0,-2 0 0 16,-2 2 0-16,-3 3 0 0,2-2 0 0,-2 5 0 16,0 7 0-16,0 0-128 0,0 0 128 0,0 0 0 0,0 0 0 15,0 0 0-15,0 0-144 0,0 0 144 0,0 0 0 16,0 0-128-16,0 0 128 0,-9 2 0 0,9-2 0 16,-9 8-160-16,3 3 160 0,-2-2-128 0,2 3 128 15,-1-3 0-15,1 3-128 0,1 2 128 0,-2 3 0 16,1-1 0-16,-2 3 0 0,0 0 0 0,-1 6-128 15,1 0 128-15,0 0 0 0,-1 5 0 0,-1 0 0 16,-1 4 0-16,-3 6 0 0,0 1 0 0,-4 2 0 16,0 4 0-16,-2 4-128 0,1-1 128 0,0 0 0 15,-1-2 0-15,0 2 0 0,0-3 0 0,2 0 0 16,3 1 0-16,1-1 0 0,0 3 0 0,3-2 0 16,0-3 0-16,3 0 0 0,-1 2 0 0,1-5 128 15,2-2-128-15,2-3 0 0,1-3-176 0,2-1 176 0,1-1 0 16,3-3 0-16,2 0 0 0,0 1 0 0,2-6 0 15,2 0 0-15,0 1 0 0,3-2 0 0,2 0 0 0,3 1 0 16,3-5 0-16,0 0 0 0,0 2 0 0,2-4 0 16,-2-3 0-16,2 2 0 0,1-4 0 0,-1 1 0 15,0 0 0-15,0-4 0 0,-4 1 0 0,-1-3 0 16,-1 2 0-16,0-1 0 0,-1 0 128 16,2-2-128-16,-2-3 0 0,-1 0 0 0,-2 0 0 0,-1-1 0 15,-1 1 0-15,-10-3-144 16,0 0-1728-16,10-5-352 0,-10 5-64 0</inkml:trace>
  <inkml:trace contextRef="#ctx0" brushRef="#br0" timeOffset="122569.15">18771 18401 6447 0,'-16'-2'272'0,"8"2"80"0,-1 0-352 0,0 2 0 0,-1-4 0 0,2 2 0 0,8 0 2400 16,0 0 416-16,-9 3 64 0,9-3 32 0,0 0-1696 0,0 0-320 16,0 0-80-16,0 0-16 0,15-5-288 0,6-2-64 15,3 2-16-15,8-1 0 0,2 0-208 0,4 1-32 16,5-4-16-16,2 1 0 0,-2 0 48 0,4-2 16 16,3 4 0-16,2-4 0 0,4 2 208 0,3-2 64 15,4-1 0-15,-4 0 0 0,-3-3 112 0,-2 2 16 16,-5 0 16-16,-2 1 0 0,-5 4-112 0,-5 1-32 15,-5 2 0-15,-7 3 0 0,-3 1-192 0,-8 1-64 16,-3-1 0-16,-11 0 0 0,0 0 0 0,0 0 0 16,0 0 0-16,0 0 0 0,-12 4 64 0,-5 1 0 0,-5 0 0 0,-2 2 0 15,-1 0-144-15,-3-2-32 0,-3 2 0 0,1 2 0 16,-3-2-144-16,-3 3 128 0,-4-1-128 0,-2 0 128 16,-3-4-128-16,2 0 0 0,0 2 144 15,2-5-144-15,3 1 0 0,5-1 128 0,6 1-128 0,4-2 0 16,3-1 160-16,7 0-32 0,3 0-128 0,10 0 192 15,0 0-48-15,0 0-16 0,0 0 0 0,0 0 0 16,17-1-128-16,3 0 0 0,5-1 0 0,6 1 0 16,2-1 0-16,6 0 0 0,5-2-192 0,0-1 192 15,4 0 0-15,-2-1 0 0,-5-6 0 0,-1 5 0 16,0-2 0-16,-2 3 0 0,-2 2 0 0,-5-1 0 16,-3 1 0-16,-4 3 0 0,-4 1 0 0,-6 0 0 15,-14 0 128-15,0 0-128 0,0 0 0 0,0 0 128 16,0 0 224-16,-12 0 32 0,-7 0 16 0,-5 3 0 15,-7 5-128-15,-4 0-16 0,-6 2-16 0,-2-1 0 0,-3 2-240 16,-2-2 0-16,-3 1 128 0,1-5-128 0,0-1 0 16,3 0 0-16,3 1 128 0,5-1-128 0,3 0 0 15,6 1 0-15,4-1 0 0,5-2 0 0,2 1 0 16,5-1-320-16,4 1 64 0,10-3 0 16,0 0-2320-16,0 0-464 0</inkml:trace>
  <inkml:trace contextRef="#ctx0" brushRef="#br0" timeOffset="129836.19">30090 19082 6447 0,'0'0'576'0,"0"0"-576"0,0 0 0 15,-5-6 0-15,5 6 1248 0,0 0 144 16,-5-8 16-16,5 8 16 0,0 0-464 0,0 0-80 0,0 0-32 0,0 0 0 16,0 0-160-16,0 0-48 0,0 0 0 0,0 0 0 15,-8-4 80-15,8 4 16 0,0 0 0 0,0 0 0 16,0 0-192-16,0 0-32 0,0 0-16 0,0 0 0 15,0 0-112-15,0 0 0 0,0 0-16 0,0 0 0 16,5-11 48-16,2 6 16 0,-7 5 0 0,14-5 0 16,0-2-80-16,5 2-16 0,2 3 0 0,3-2 0 15,2-1-16-15,1 1 0 0,3-1 0 0,3 2 0 16,8-3-320-16,1 2 0 0,0 2 0 0,1-1 0 16,0-3 0-16,0 1 0 0,1 1 128 0,0 1-128 15,3 2 128-15,-1 0-128 0,-2 1 160 0,3 0-160 16,3-2 224-16,0 2-48 0,-3 0-16 0,-4 0 0 0,-4-1-160 15,-2 1 0-15,-3 0 0 0,-2 0-176 0,-1 0 176 16,-5 0 0-16,-1 0 0 0,-4 1 128 0,-2-1-128 0,-2 2 0 16,-3-2 0-16,-3 1 0 0,-11-1 0 0,0 0 128 15,0 0-128-15,0 0 0 0,0 0 0 0,0 0 0 16,0 0 0-16,0 0 128 0,-9 2-128 0,-2 1 0 16,-3 0 0-16,-3-1 128 0,-2 2-128 0,-2-2 0 15,-1 0 0-15,-2-2 0 0,0 1 0 0,-3 2 0 16,-2-2 0-16,-4 0 0 0,-3 0 0 0,-5 1 0 15,-2-2 0-15,-1 0 0 0,-1 1 0 0,3-1 144 16,-3 0-144-16,-1 2 0 0,4 1 128 0,-3 0-128 16,0-2 0-16,0 0 0 0,-2 0 144 0,1-1-144 15,2 0 0-15,3 0 144 0,4 0-144 0,3 2 0 16,2 0 0-16,3 1 0 0,4 0 0 0,0 0 0 16,5 0 0-16,1 0 0 0,2 1 0 0,5 1 0 0,3-2 0 0,9-3 0 15,-10 4 0-15,10-4 0 0,0 0 0 0,0 0 0 16,0 0 0-16,0 0 0 0,9 10 0 0,5-5 0 15,6-3 336-15,5 1-16 0,6-2 0 0,3 1 0 16,4-2 48-16,7 0 0 0,7-2 0 0,0 1 0 16,1 0-240-16,1-2-128 0,-3-1 128 0,2-2-128 15,2 1 0-15,1 2 128 0,3 1-128 0,2-2 0 16,2-2 128-16,-4 1-128 0,-1-2 128 0,-4 1-128 16,-2 2 192-16,-2 2-48 0,-2-2 0 0,-2-3 0 15,-2 4-144-15,-3 0 128 0,-5 3-128 0,-4-1 128 16,-7-1-128-16,-5 2 0 0,-4 0 144 0,-5 0-144 15,-11 0 0-15,0 0 0 0,0 0 0 0,0 0 128 16,0 0-128-16,0 0 0 0,0 0 128 0,-14 4-128 0,-4 0 0 16,-6 0 0-16,-5 1 0 0,0-2 0 0,-1-2 0 15,1-1 0-15,-1 0 0 0,0 1 0 0,4-1 0 0,0 1 0 16,3 1 0-16,4-1 0 0,2 1-128 0,1 2-64 16,6-1 0-16,1 1-9344 15,9-4-1888-15</inkml:trace>
  <inkml:trace contextRef="#ctx0" brushRef="#br0" timeOffset="131842.79">20296 18670 11679 0,'0'0'512'0,"0"0"128"0,-9 3-512 0,9-3-128 0,-9 5 0 0,0-3 0 15,0 1 816-15,2-3 144 0,7 0 16 0,-10 0 16 16,1-3-224-16,9 3-64 0,-9-4 0 0,1 1 0 0,8 3-32 0,0 0-16 16,-7-8 0-16,2-1 0 0,2 2-176 0,2-4-32 15,1 11-16-15,2-12 0 0,2-1 32 0,2-1 16 16,1 0 0-16,0 1 0 0,4 1-144 0,-1-2-16 15,0-2-16-15,1 2 0 0,1 2-112 0,1-2-32 16,-1 0 0-16,2 2 0 0,0 3-160 0,1-1 0 16,1 4 144-16,-1-1-144 0,-2 1 176 0,-2 4-48 15,-1 0 0-15,-10 2 0 0,10 3-128 0,1 4 160 16,-11-7-160-16,5 12 160 0,-3 1-160 0,-2 2 0 16,-2 0 0-16,-5 2 0 0,-2-3 0 0,-1 1 0 15,-1-1 0-15,-2 0 0 0,-2-4 288 0,0 1-32 0,1 1 0 16,1-5 0-16,0 0 240 0,2-1 32 0,-1-2 16 15,2-3 0-15,1 1 32 0,9-2 0 0,-10-2 0 0,10 2 0 16,-10-2-160-16,10 2-32 0,0 0 0 0,-6-13 0 16,2 3 0-16,1-2 0 0,6 0 0 0,1 2 0 15,1-3-144-15,1 1-48 0,0 1 0 0,2-2 0 16,1 2-192-16,0 3 0 0,0-1 0 0,0 4-160 16,-1 1 160-16,-8 4-160 0,0 0 160 0,0 0-160 15,11 4 160-15,-4 5 0 0,-2 0 0 0,-2 2-128 16,-4-2 128-16,-3 3 0 0,-4 0 0 0,-1-3-128 15,3 0 128-15,-6-2 0 0,2-1 0 0,0 2 128 16,0-5 64-16,0 3 32 0,0-3 0 0,-2 2 0 16,5-5 96-16,7 0 32 0,-11-1 0 0,11 1 0 15,0 0-32-15,-5-6-16 0,5 6 0 0,-1-7 0 16,1 7-64-16,4-11-16 0,2 1 0 0,2-2 0 0,2 3-224 16,0-2 128-16,2 1-128 0,0 1 0 0,-3 4 0 0,1-1 0 15,1 2 0-15,-11 4 0 0,12-2 0 0,0 5 0 16,-12-3 0-16,9 8 0 0,0-2 0 0,-9-6 0 15,0 0-128-15,3 9 128 0,-3-9 0 0,0 10 0 16,0-10 0-16,-6 11 0 0,-2-4 0 0,1-1 0 16,-2 1 0-16,1-4 0 0,-1-1 0 0,2-1 0 15,-1-2 0-15,8 1 0 0,0 0 0 0,-9 1 0 16,9-1 0-16,-7-3 0 16,7 3-448-16,0 0 0 0,0 0 16 0,0 0 0 15,1-10-1456-15,3 3-288 0,2-4-64 0,4 4-16 0</inkml:trace>
  <inkml:trace contextRef="#ctx0" brushRef="#br0" timeOffset="132988.01">23185 19762 3679 0,'0'0'160'0,"0"0"32"0,0 0-192 0,0 0 0 15,0 0 0-15,0 0 0 0,0 0 2640 0,0 0 496 16,0 0 80-16,13-3 32 0,-2 1-2016 0,0-2-400 15,0 2-64-15,2-1-32 0,2-1-96 0,3 2-32 0,1-2 0 0,3-1 0 16,3 2-96-16,2-1 0 16,3 2-16-16,4-1 0 0,5 2-112 0,1-2 0 0,2 0-16 0,3-1 0 15,-1 0-112-15,-1 0 0 0,-2-2-16 0,2 1 0 16,1-2-16-16,0 1 0 0,2 2 0 16,2 2 0-16,4-2 176 0,0-1 48 0,2-2 0 0,-5 2 0 15,-3-1-48-15,1 2 0 0,0 0 0 0,0 3 0 16,1 1-80-16,2 3 0 0,1-1-16 0,0 1 0 15,-2-2-96-15,-2 3-16 0,-1-2 0 0,-5 0 0 16,-3-2 48-16,0 0 0 0,-1 0 0 0,0 0 0 16,-2 1 16-16,0-1 0 0,-2 0 0 0,1 0 0 15,0 0-32-15,1 0 0 0,-2 0 0 0,-2 0 0 16,-1 0-64-16,-2 0-16 0,-3 0 0 0,-1-1 0 16,-3-1-16-16,-1 1-128 0,-2 0 192 0,-2-2-64 0,-2 2-128 15,0 0 192-15,0 0-192 0,0-1 192 0,-1 1-16 16,-2 0 0-16,-2-1 0 0,-9 2 0 0,12-1 0 0,-2 0 0 15,-10 1 0-15,10-1 0 0,-10 1 16 0,0 0 0 16,10-2 0-16,-10 2 0 0,0 0-192 0,0 0 160 16,0 0-160-16,9-1 160 0,-9 1-160 0,0 0 0 15,0 0 0-15,0 0 128 0,0 0-128 0,0 0 0 16,0 0 0-16,0 0 128 0,0 0-128 0,0 0 0 16,0 0 0-16,0 0 0 0,0 0 0 0,0 0 0 15,0 0 0-15,0 0 0 0,0 0-160 0,6 6-64 16,-6-6-16-16,0 0 0 15,0 0-1536-15,0 0-304 0,2 9-64 0</inkml:trace>
  <inkml:trace contextRef="#ctx0" brushRef="#br0" timeOffset="138369.65">20413 18528 4607 0,'0'0'192'0,"0"0"64"0,-8 0-256 0,-1 0 0 0,-1 0 0 0,0 0 0 15,-1 0 1648-15,1 0 272 0,1 0 64 0,0 0 16 16,0 1-1232-16,0-1-240 0,0 0-48 0,0-1-16 15,0 1 80-15,2 0 16 0,7 0 0 0,-11 0 0 16,3 0 64-16,8 0 16 0,-9-1 0 0,9 1 0 16,-9-2-64-16,9 2-16 0,0 0 0 0,0 0 0 15,-9-1 0-15,9 1 0 0,0 0 0 0,0 0 0 16,0 0 80-16,0 0 32 0,0 0 0 0,0 0 0 0,0 0-128 0,0 0-32 16,-1-10 0-16,1 10 0 0,1-7-192 0,-1 7-64 15,0 0 0-15,4-8 0 0,-4 8-112 0,0 0-16 16,5-7-128-16,-5 7 192 0,7-9-192 0,-7 9 128 15,7-6-128-15,-7 6 0 0,0 0 0 0,7-4 0 16,-7 4 0-16,0 0 0 0,0 0 0 0,0 0 0 16,0 0 0-16,0 0 0 0,0 0 0 0,0 0 0 15,0 0 0-15,0 0 0 0,0 0 0 0,0 0 0 16,-3 8 0-16,3-8 0 0,-6 11 0 0,6-11 0 16,-5 9 0-16,5-9 0 0,0 0 192 0,0 0-48 15,0 0-16-15,0 0 0 0,0 0-128 0,0 0 0 16,0 0 144-16,0 0-144 0,0 0 0 0,11 5 0 0,-11-5-160 0,10-1 160 15</inkml:trace>
  <inkml:trace contextRef="#ctx0" brushRef="#br0" timeOffset="-139444.87">12100 5687 18831 0,'1'-14'832'0,"0"4"176"0,1 1-816 0,0-3-192 15,1 0 0-15,-1 2 0 0,2-3 448 0,-1 4 64 0,-1-2 0 0,-1 6 0 16,-1 5-320-16,0-8-48 0,0 8-16 0,-2-5 0 15,2 5-128-15,-4-1 128 0,-1 1-128 0,-3 0 128 16,-3 0-128-16,-2 0 0 0,-2 1 0 0,-2 3 0 16,-3 2 0-16,-18 2 128 0,0 0-128 0,2-1 0 15,6-3 0-15,-2 0 0 0,-1 1 0 0,0-1 0 16,-1-2 128-16,-2 2-128 0,-1 1 0 0,-2-1 128 16,-5-1 128-16,-1-2 0 0,-4 0 16 0,1-1 0 15,1 0 160-15,0 0 16 0,0 0 16 0,0 1 0 16,-3 2 16-16,0-1 0 0,-8 1 0 0,-1 1 0 15,-5-3-128-15,3-1-32 0,0 0 0 0,1 3 0 16,-3-1-96-16,-2 1-32 0,-2-1 0 0,-5 1 0 16,-4-1-32-16,2 0-16 0,3-1 0 0,1 0 0 15,0-1-16-15,-3 0 0 0,-6-1 0 0,3 0 0 0,2-1-128 0,0 0 192 16,2-1-192-16,-2 2 192 0,-2 0-192 0,-2-1 192 16,-3 1-192-16,3 0 192 0,3-3-32 0,2-1 0 15,-1 2 0-15,-1 1 0 0,-1-2-32 0,-5 2-128 16,3-2 192-16,1 0-64 0,2 0-128 0,2 0 0 15,-2 2 0-15,0-1 128 0,-2-2-128 0,6 1 0 16,5 2 0-16,1 1 0 0,2-5 0 0,-2 3 0 16,-1-1 144-16,0 1-144 0,-2 1 128 0,3-1-128 15,2 1 128-15,2 0-128 0,0 2 0 0,0 0 0 16,0-2 0-16,-1 1 128 0,2-2-128 0,3 2 0 16,2-2 0-16,4 2 0 0,3-3 0 0,1-2 0 15,1-1 0-15,2 4 128 0,2-1-128 0,-2-1 0 16,-1 0 0-16,1 1 0 0,4-5 0 0,3 1 128 0,-1-1-128 15,5 3 0-15,0-2 0 0,3 1 0 0,1 2 0 0,4-4 128 16,-1 1-128-16,3 3 0 0,3-3 0 0,1 2 128 16,0 1-128-16,2-4 0 0,2 2 0 0,2 0 0 15,-3 6 0-15,2 1 0 0,1-1 0 0,1-1 0 16,1-1 0-16,0 3 0 0,1 0 0 0,1 1 128 16,-1 1-128-16,1 3 0 0,1 3 0 0,1 1 0 15,-2 2-144-15,0 3 144 0,0-2-160 0,0 3 160 16,-1 3-128-16,0 3 128 0,-3 6 0 0,0 5-144 15,-3-2 144-15,2 3 0 0,0 2 0 0,0 3-128 16,0 3 128-16,0-1 0 0,0 1 0 0,0 3-128 16,-1 2 128-16,1 4 0 0,0 3 0 0,1 1 0 15,0-1 0-15,-1 0-128 0,-2 2 128 0,0 1 0 16,2-1 0-16,2 2 0 0,0 0 0 0,0 1 0 16,-2 3 0-16,1 3 0 0,0-3 0 0,0 4 0 0,1-3 0 0,-2 4 0 15,-2-1 0-15,0-1-128 0,-1 2 128 0,2-4 0 16,1 2 0-16,-1-5 0 0,1 2 0 0,0-2 0 15,0-1 0-15,1-1 0 0,-1 2 0 0,3-3 0 16,1-2 0-16,0 0 0 0,-1 0 0 0,2-3 0 16,1-9 0-16,1 4 128 0,2-3-128 0,1-1 0 15,-1 0 0-15,1-5 0 0,-1-3 0 0,2-1 144 16,0-2-144-16,0-1 0 0,0 0 128 0,-1-4-128 16,1 4 0-16,-2-6 0 0,1-3 0 0,1 1 0 15,0-4 128-15,2 1-128 0,-1 0 0 0,2 0 0 16,0 0 0-16,3-3 0 0,1-2 128 0,1-1-128 0,1 1 0 0,-3 0 0 15,3-5 0-15,3 2 0 16,0 1 0-16,2-3 0 0,1 2 128 0,2-2-128 0,2 1 0 0,2-2 0 16,1 2 0-16,0-1 0 0,2 2 0 0,2-2 0 15,2 0 0-15,0 0 0 0,1 1 128 0,2 0-128 16,1-2 0-16,1 2 0 0,2-2 0 0,1 2 0 16,3-2 128-16,1-1-128 0,3 2 0 0,2-1 0 15,3 2 0-15,1-2 0 0,2 1 0 0,-1-2 0 16,-3 2 0-16,3-1 0 0,-1 1 128 0,1-2-128 15,2 5 0-15,3-2 0 0,2 1 128 0,2 2-128 16,0-2 0-16,-1 1 0 0,0-3 128 0,-1 0-128 16,1-4 0-16,2 5 128 0,0-4-128 0,6 3 0 15,1-2 144-15,4-2-144 0,-2 0 0 0,0-4 144 16,-3-2-144-16,2 4 128 0,3 1-128 0,2 0 128 16,1-4-128-16,3 0 0 0,-10-2 0 0,2 2 0 15,1 1 0-15,-3 3 0 0,0 3 0 0,6-3 0 0,5 0 0 0,-4-2 0 16,-5 2 0-16,3 0 0 0,-3-1 0 0,2-2 0 15,2 1 0-15,3 1 0 0,2-2 0 0,0-1 0 16,-4-2 0-16,-1 0 0 0,-1 0 0 0,2 1 128 16,1 1-128-16,-1 0 0 0,-2 0 0 0,1 0 0 15,-3-3 128-15,-4 2-128 0,-2 0 0 0,6-1 0 16,0 0 0-16,1 2 0 0,-3 2 0 0,-2 1 0 16,-3-1 0-16,0 0 0 0,-1-1 0 0,1 3 0 15,1 2 0-15,0 0 0 0,-1 0 0 0,-4 2 0 16,-5-3 0-16,-2 2 0 0,1-2 0 0,-3-1 0 15,-1-2 0-15,-2 3 0 0,-1 2 0 0,2-2 0 16,-3-3 0-16,0 2 0 0,-3 0 0 0,0 1 0 0,-4-2 0 16,-3 0 0-16,-3 0 0 0,-1 0 128 0,-2 0-128 0,1 0 0 15,-3-1 0-15,0 1 0 0,-2 1 0 16,0-2 0-16,-2 0 0 0,-1 0 0 0,0-2 128 0,-1 0-128 16,0 0 0-16,-2 0 0 0,0-2 0 0,-1-1 128 15,-4 0-128-15,2 1 0 0,-2-1 0 0,1-2 128 16,-1-2-128-16,-1 0 192 0,-1 0-192 0,1-2 192 15,1-1-192-15,0-2 160 0,1-2-160 0,-2-4 160 16,0-1-160-16,1-2 192 0,-2-6-192 0,0 0 192 16,0-4-16-16,0-4 0 0,0 1 0 0,0-3 0 15,0-2 48-15,1-5 16 0,0 0 0 0,1-4 0 16,0-1 16-16,3 2 0 0,1-1 0 0,0 0 0 16,-1-2-128-16,1-1-128 0,1-1 176 0,-1-1-176 15,1-4 144-15,-2-6-144 0,4 1 0 0,-3-1 144 0,1 0-144 16,-2-4 0-16,-2-3 0 0,2 0 128 15,2-2-128-15,-3-2 128 0,0 1-128 0,1-4 128 0,-4-7 64 0,3 1 0 16,0 3 0-16,-2-2 0 0,1 3 48 0,0-2 16 16,2 0 0-16,0-1 0 0,2-2-32 0,-2 4 0 15,-3 4 0-15,0-4 0 0,1-1-96 0,-1-1 0 16,-1 2-128-16,-1-3 192 0,-1 6-64 0,-2 0 0 16,-1 5-128-16,1 6 192 0,-3 2 32 0,0 6 0 15,-2-3 0-15,-1 5 0 0,0 1 48 0,-1 4 16 16,-2 6 0-16,2 0 0 0,-1 6-144 0,0 2-16 15,-2 1-128-15,3 6 192 0,-1 4-192 0,-1 3 0 16,-1 1 0-16,2 4 0 0,0 1 0 0,-1 6-128 16,1-1 128-16,2 12-208 15,0 0-960-15,0 0-192 0,0 0-48 0,0 0-10384 0,2 14-2096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00:57.255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33 12343 11055 0,'-3'-12'976'0,"1"1"-784"16,-1-2-192-16,2-1 0 0,1 4 1008 0,0-1 144 15,1-3 48-15,0 3 0 0,1 0-240 0,-2 11-64 16,0 0 0-16,1-9 0 0,-1 9-400 0,0 0-96 15,0-9-16-15,0 9 0 0,0 0-80 0,0 0-32 16,0 0 0-16,0 0 0 0,-5-9 112 0,5 9 0 16,0 0 16-16,0 0 0 0,-8 4-128 0,2 1-16 15,1 4-16-15,1 3 0 0,0 7-240 0,0 1 128 16,1 5-128-16,-1 2 0 0,0 4 176 0,0 5-176 16,-1 8 192-16,0 1-192 0,-1 5 272 0,-2 2-48 15,-2 5-16-15,-4 4 0 0,2 7-32 0,-2 3-16 0,-1 3 0 0,-1-1 0 16,-1-2-160-16,1-3 160 0,-2-2-160 0,3-4 160 15,-1 4 96-15,2-5 32 0,2 2 0 0,-2-5 0 16,3-2 144-16,1-3 16 0,1-2 16 0,1-1 0 16,-1-4-80-16,1-1 0 0,2-3-16 0,-1 3 0 15,1-5-80-15,0 0-16 0,1-2 0 0,-1-4 0 16,1-1-144-16,0 0-128 0,0 2 192 0,-1-5-192 16,-1-4 128-16,2-2-128 0,0 0 0 0,1-2 0 15,1-1 144-15,-1-3-144 0,0-4 0 0,0 0 144 16,2-3-144-16,-1-1 128 0,3-10-128 0,0 0 128 15,-2 9-128-15,2-9 192 0,0 0-192 0,0 0 192 16,0 0-48-16,0 0 0 0,0 0 0 0,0 0 0 16,0 0 48-16,0 0 16 0,0 0 0 0,14-2 0 0,-4-1-80 15,2 1 0-15,1-1-128 0,1 1 192 0,3-3-64 16,0 2 0-16,1 0-128 0,4 1 192 0,2 1-192 0,3 1 0 16,1 0 0-16,2 0 0 0,-1-2 128 0,3 2-128 15,0 0 0-15,-2 2 0 0,4-2 0 0,0 2 128 16,3 1-128-16,1-1 0 0,1 2 0 0,3 0 0 15,1-2 128-15,3 4-128 0,1-1 0 0,0 1 0 16,4-2 0-16,-3 2 0 0,-1-1 0 0,0-1 0 16,2 1 0-16,-1 0 0 0,2 2 0 0,3-5 0 15,4 2 0-15,0 0 0 0,-1 1 0 0,0-1 0 16,-1-3 0-16,2 3 0 0,-2-2 0 0,2 1 0 16,0 2 0-16,4-3 0 0,2 0 0 0,1-2 0 15,-4 1 0-15,1 0 0 0,0 2 0 0,1-3 128 0,2 0-128 16,2 0 0-16,4 0 0 0,-3 0 0 0,-2 0 0 0,1 0 0 15,0 0 0-15,2 0 0 0,0 0 0 0,4 0 0 16,3-3 128-16,-4 2-128 0,0 1 0 0,-1-1 0 16,0 1 128-16,2-3-128 0,4-1 0 0,-2-1 144 15,1 1-144-15,-1 2 0 0,-3-3 0 0,2-2 0 16,-1 2 0-16,4 3 0 0,4-3 0 0,-3-2 0 16,-7 1 0-16,-1 1 0 0,3-1 0 0,-1 1 0 15,4 2 0-15,0-1 0 0,1-2 0 0,-1 1 0 16,-3 2 0-16,1 1 0 0,1-3 0 0,3 1 0 15,3-1 0-15,-1-2 0 0,-3 0 0 0,-1 2 0 16,0-3 0-16,2 2 0 0,0 1 0 0,5-2 0 16,-1 3 0-16,-5-1 0 0,-1 0 0 0,1-1 0 15,1 2 0-15,3 2 0 0,2-2 0 0,-2-1 0 0,-2 1 0 16,0 0 0-16,-2 3 0 0,4-2 0 0,1 1 0 0,-1 0 0 16,-2 0 128-16,-1 2-128 0,-2-3 0 0,5 2 0 15,3 0 0-15,-2-1 128 0,1 1-128 0,-1 0 0 16,-2 1 0-16,2 0 0 0,2-1 0 0,2 1 0 15,0 0 0-15,-1-2 0 0,-2 0 0 0,0 1 0 16,2 1 0-16,2 2 0 0,0-2 0 0,0 0 0 16,-3 0 0-16,1 3 0 0,-1-1 0 0,4 1 0 15,2-2 0-15,0 2 0 0,-4-2 0 0,0 4 0 16,0-3 0-16,3 0 0 0,2-1 0 0,-2 2 0 16,-3-2 0-16,0 1 0 0,2 2 0 0,-1-1 0 15,6-3 128-15,-6 1-128 0,-2 0 0 0,-1 1 0 0,-1-1 0 16,5 0 0-16,3-1 0 0,-4 0 0 0,-7 0 0 0,1 0 0 15,-1-1 0-15,3 0 0 0,3 1 0 0,-4-2 128 16,-3 1-128-16,-1-2 0 0,1 0 0 0,0 0 0 16,4 2 0-16,-2-2 0 0,0 1 0 0,-5 0 0 15,-4-1 0-15,0-1 0 0,3 4 128 0,1-3-128 16,4-1 0-16,-5 2 0 0,-7-1 144 0,0 1-144 16,1-5 0-16,0 2 0 0,2 3 0 0,1-2 128 15,2-2-128-15,-4-1 0 0,-6 1 0 0,1-3 128 16,-1 5-128-16,1 0 0 0,2 3 0 0,0-1 0 15,1-2 0-15,-2-1 0 0,-5 0 0 0,-2-2 0 16,0 3 0-16,-3 2 0 0,1-2 0 0,3 3 128 16,1 5-128-16,-2-4 0 0,-3-3 0 0,-4 2 0 15,-4-3 0-15,-4 3 0 0,0-2 0 0,-1 2 0 16,-1 0 0-16,-2 2 0 0,-2 2 0 0,4 2 0 16,-4-2 128-16,-1 0-128 0,-1-1 128 0,-2 1-128 0,0-2 176 0,-1 2-48 15,-4 2 0-15,-1-1 0 0,-1-3-128 0,-1 3 160 16,2 0-160-16,-4-1 160 0,-1 0-160 0,-1 0 0 15,-1 2 144-15,0-2-144 0,0 1 0 0,-5-1 144 16,0-2-144-16,-1 0 0 0,-1 2 192 0,1-1-192 16,-4-2 192-16,0 0-192 0,-10 0 240 0,12 3-64 15,-2-3-16-15,1-1 0 0,-11 1-32 0,9-3 0 16,-9 3 0-16,11-5 0 0,-3-4 64 0,0 2 16 16,-3-5 0-16,-1 1 0 0,-2-5 32 0,1-1 0 15,-2-4 0-15,2-3 0 0,-3 0-64 0,0 0-16 16,-3-5 0-16,3-2 0 0,3-5-160 0,-3 0 0 0,2-6 0 0,2-2 0 15,0 1 0-15,1-1 0 16,0-3 0-16,0-4 0 0,-1 0 0 0,2-2 0 0,-2 1 0 0,1-2 0 16,0 1 0-16,0 1 0 0,2 3 0 0,0-1 0 15,0-1 0-15,0-4 0 0,1 0 0 0,1 1 0 16,1-1 0-16,2-1 0 0,-1 0 0 0,0 0 0 16,0 3 0-16,-1 3 0 0,1 1 0 0,1-2 0 15,-2 4 0-15,-1 2-144 0,0 3 144 0,0 0 0 16,-3 3 0-16,0 2-128 0,1 2 128 0,-2 2 0 15,0 0 0-15,0 5-128 0,0-3 128 0,0 6 0 16,-5 0-144-16,3 5 144 0,-3 2 0 0,0 2-144 16,-3 1 144-16,0 2 0 0,0 0 0 0,-1 0-128 15,0 3 128-15,0 0 0 0,-2 4 0 0,1-3-128 0,0 3 128 16,0-2-128-16,-2 2 128 0,2 2-128 0,-1-4 128 0,-2 3 0 16,2 0 0-16,-4 1-128 0,0 0 128 0,1 2 0 15,0-1 0-15,-1 1-128 0,-1-1 128 0,0 2 0 16,-2 0 0-16,-2-1 0 0,0-1 0 0,-4 1-128 15,-2 2 128-15,-3 0 0 0,-1 0-128 0,-2 2 128 16,-2 0-128-16,-2-1 128 0,1 1-144 0,-3-1 144 16,-3 0-160-16,-1 0 160 0,-1 3-176 0,0 1 176 15,-6 2-192-15,-3-4 192 0,-1 1-160 0,-4 0 160 16,-4 0-128-16,1 0 128 0,-3-2-144 0,4 2 144 16,-4 0-160-16,-4 4 160 0,-5 0-144 0,-3 1 144 15,-3-5-128-15,-2 1 128 0,0-1-128 0,2 2 128 16,-1 3-128-16,-5-1 128 0,-6-7 0 0,1 0 0 0,4 1 0 0,1 0 0 15,-2 2 0-15,-3 0 0 0,-5-4 0 0,0-1 0 16,3-2 0-16,-1 6 0 0,5-1 0 0,-5 2 0 16,-6-3 0-16,3 2 0 0,1-2 0 0,3 2 0 15,0 3 0-15,0-2 0 0,-7-2 0 0,3 1 0 16,1-3 0-16,4 2 0 0,0 2 0 0,-3 0 0 16,-5-1 0-16,3-1 0 0,2-2 0 0,2 3 0 15,1 3 0-15,-6 0 0 0,-4-2 0 0,1-1 0 16,1-5 0-16,0 5 0 0,1 3 0 0,-2-2 0 15,-4-4 0-15,2 0 0 0,2-1 0 0,-1 2-128 16,-3 0 128-16,1-1 0 0,5-1 0 0,-1 0 0 16,0 1 0-16,-2 1 0 0,-4-1 0 0,2 0 0 15,2-1 0-15,2 0 0 0,0 1 0 0,-2 1 0 16,-6-1 0-16,3-1 0 0,4-2 0 0,0 2 0 0,2 6 0 16,-4-4 0-16,-2-2 0 0,0 0 0 15,6 1 0-15,-4 2 0 0,-2-1 0 0,1-1 0 0,-3-1 0 0,6 1 0 16,0 1 0-16,-4 2 0 0,1-1 0 0,0 0 0 15,-1-4 0-15,4 2 0 0,0 3 0 0,-4 1 0 16,-1-3 0-16,2 2 0 0,7-2 0 0,0 3 0 16,0 1 0-16,-3 0 0 0,-1-3 0 0,5 0 0 15,0 0 0-15,1 2 0 0,-1 2 0 0,-1-2 0 16,-2-2 0-16,1 0 0 0,2-1 0 0,1 2 0 16,-1 1 0-16,-2 1 0 0,-2-3 0 0,3 2 0 15,1 0 0-15,1 1 128 0,-1 0-128 0,-1-2 0 16,-3 0 128-16,4 0-128 0,2 1 0 0,1 0 144 0,1-2-144 15,-3 1 0-15,3-2 160 0,2 2-160 16,2-1 128-16,2 2-128 0,-1-4 0 0,1 0 128 0,-5-1-128 0,6 1 0 16,1 0 144-16,4 0-144 15,0-4 160-15,-1 3-160 0,-1-1 144 0,2 1-144 0,-2 1 128 0,2 0-128 16,3 0 128-16,-1 0-128 0,2-1 128 0,-3 1-128 16,-6 0 0-16,3 1 128 0,6 2-128 0,0-1 0 15,3 1 128-15,0-1-128 0,0-1 0 0,-4 2 128 16,-3-3-128-16,3 3 0 0,4 2 0 0,1 1 128 15,1-2-128-15,-1 1 0 0,0 2 0 0,0-1 0 16,-1-1 0-16,2 1 0 0,3 0 0 0,2-1 0 16,3 2 0-16,0-1 0 0,2 1 0 0,0 1 0 15,-2-3 0-15,0 2 0 0,0 0 0 0,4-1 0 16,4-1 0-16,2 1 0 0,3-3 0 0,1 0 0 0,2 2 128 0,3 2-128 16,2-3 128-16,2-1-128 0,0 1 144 15,1 1-144-15,3-1 160 0,2 1-160 0,2-2 0 0,-1 2 128 16,2-1-128-16,5-1 0 0,1 4 0 0,4 0 0 15,1 0-192-15,2 6 192 16,0 2-2112-16,0 3-320 0</inkml:trace>
  <inkml:trace contextRef="#ctx0" brushRef="#br0" timeOffset="4025.81">18622 15114 6447 0,'1'-7'576'0,"1"-3"-576"16,-1 3 0-16,1-5 0 0,1 2 1248 0,-1 0 144 16,1-3 16-16,1 0 16 0,-2 4-720 0,1-2-128 15,-2 2-48-15,2-1 0 0,-2 2 144 0,0-1 32 16,-1 9 0-16,0-8 0 0,1-3 96 0,-1 4 32 15,0 7 0-15,0 0 0 0,0-9-272 0,0 9-48 16,0 0-16-16,0 0 0 0,0 0-368 0,0 0-128 16,0 0 0-16,0 0 144 0,0 13-144 0,0 3 0 15,-1 4 0-15,-1 5 0 0,-1 1 128 0,-1 1 0 16,0 3 0-16,1 3 0 0,-2-1 48 0,0 3 0 0,1 3 0 16,-3 1 0-16,2 4-176 0,0 3 128 0,-1-1-128 15,-2 4 128-15,1 6-128 0,-2 5 0 0,0-1 0 0,0 1 128 16,0 4-128-16,-1-1 0 0,-2 6 0 0,1 2 128 15,1-1-128-15,0-2 0 0,-1-1 0 0,3-6 0 16,0-2 0-16,-1 2 0 0,4-7 0 0,-1-3 0 16,0-4 0-16,4 0 128 0,1-7-128 0,1-2 0 15,3-5 0-15,0-1 128 0,1-8-128 0,3 1 0 16,-1-6 320-16,1-3 0 0,1-3-16 0,-1-2 0 16,1 1 160-16,1-6 48 0,1 0 0 0,-10-6 0 15,10 7 0-15,-1-2 0 0,3-3 0 0,-1 1 0 16,1-2-336-16,0 1-176 0,1-2 192 0,1-2-192 15,0 0 192-15,0-1-192 0,1 2 192 0,0 0-192 16,2-2 144-16,1 1-144 0,-1 0 0 0,4 0 144 0,0 0-144 16,4 2 0-16,0 2 0 0,0-2 128 15,1 2-128-15,3 0 0 0,0 0 0 0,1 1 0 0,-2-2 0 0,-2 1 0 16,3 1 0-16,3 2 0 0,3-2 0 0,0 0 0 16,2 0 0-16,1 0 0 0,4-1 0 0,0 3 0 15,4 0 0-15,2-1 0 0,0 2 0 0,1 2 0 16,-2 1 0-16,1 0 0 0,0-4 0 0,2 4 128 15,-1-2-128-15,5 4 0 0,3-1 0 0,2 1 0 16,0-1 128-16,0 1-128 0,-2 0 0 0,1-2 0 16,1 1 0-16,2-2 128 0,2 3-128 0,4-2 0 15,0 2 0-15,-1-3 0 0,-2 2 0 0,-1-2 0 16,2 2 0-16,4 1 0 0,2 0 0 0,3 1 128 0,2-4-128 16,-2 3 0-16,-3-2 0 0,0 5 0 15,-1-1 0-15,4 0 0 0,4-4 0 0,-3 2 0 0,-1-5 128 0,-1 5-128 16,-1-4 0-16,3 5 0 0,1 0 0 15,3-3 0-15,-1-4 0 0,-3 2 0 0,-3-1 144 16,2-1-144-16,-3 5 144 0,5-3-144 0,3 2 192 0,-1-4-192 16,-9-2 208-16,5 3-64 0,-3 1-16 0,4-2 0 15,0 0 0-15,0 2 0 0,0-5 0 0,-3 3 0 16,-5 2 0-16,2-1 0 0,0-2 0 0,4-2 0 16,2 3-128-16,0-2 0 0,-1 0 0 0,-3-2 128 15,-1-1-128-15,1 0 0 0,3 0 144 0,3-1-144 16,3-1 0-16,-2 1 144 0,-10 0-144 0,4-1 0 15,0-3 128-15,3 3-128 0,4-1 0 0,-2 2 0 16,-4-2 128-16,1 2-128 0,-6 0 0 0,3 0 0 16,1 1 0-16,3 0 0 0,-2 1 0 0,-1-1 0 0,-5 0 0 15,2 0 0-15,-1 0 0 0,5 1 0 0,3-2 0 16,1 0 0-16,2-3 0 0,-5 0 0 0,-4 3 0 0,0-1 0 16,0 1 0-16,3 1 0 15,1-1 144-15,-1 0-144 0,-2-1 0 0,-1 0 144 0,-2-3-16 0,0 2-128 16,-1 2 192-16,2 1-64 0,4-1 48 0,-1-1 0 15,-8 0 0-15,1-2 0 0,-2 2-32 0,-2 2 0 16,-2 0 0-16,2 0 0 0,5 0 16 0,-2 0 0 16,-2 2 0-16,-1-2 0 0,-2 1-160 0,-1 2 160 15,1-1-160-15,-1 1 160 0,1 1-160 0,0 1 0 16,0-3 0-16,-3 2 0 0,-7-1 0 0,1 2 0 16,-3 1 0-16,-1-2 0 0,-2 1 0 0,-1 1 128 0,-2 1-128 15,1-2 0-15,1 3 0 0,-2-3 0 0,-3 1 0 0,-4 0 0 16,-1-2 128-16,-5-1-128 15,-1-1 192-15,-1-1-64 0,-6-2 64 0,-1 1 16 0,-1 1 0 0,-2-1 0 16,0-2 16-16,-4-1 0 0,0 0 0 0,-1-4 0 16,-1 0 32-16,0-2 0 0,-2 0 0 0,2-4 0 15,-2-2 32-15,1-4 16 0,0-4 0 0,0 0 0 16,-1-5-64-16,1 0-16 0,0-7 0 0,1-5 0 16,2-1-224-16,-1-2 128 0,3-8-128 0,2-2 0 15,1-5 0-15,2-6 0 0,2-3-128 0,0-10 128 16,4-5-432-16,0-7 32 0,2 0 0 0,-3-3 0 15,-3-2 80-15,0 4 0 0,0 2 16 0,-2 8 0 16,-2 1 304-16,-2 7 0 0,-1 6 0 0,0 5 0 16,-1 4 208-16,-2 3 48 0,-2 3 16 0,0 6 0 15,0 0-48-15,0 4-16 0,-3 0 0 0,1 4 0 16,-2 2-208-16,0 0 0 0,-1-1 128 0,-1 4-128 16,1 2 0-16,-1 2 0 0,-1 1 0 0,0-5 0 15,-1 2 0-15,1 2 0 0,0-1 0 0,0 1 0 0,-1-4 0 0,-1 0-128 16,0 2 128-16,0 2 0 0,0-4-128 0,0 3 128 15,-1 1 0-15,1 1 0 0,-1 5-128 0,0 2 128 16,-1 0 0-16,0 2 0 0,-1 3 0 0,-1 2-128 16,1 3 128-16,-1-2 0 0,-1 1 0 0,-2 2 0 15,1 5-128-15,0-2 128 0,-4 0 0 0,-1 2-160 16,-1-3 160-16,-1 6-128 0,-1 2 128 0,-1 2 0 16,-2-3-144-16,-1 1 144 0,-1 2 0 0,-1-1 0 15,-3 2 0-15,0-3 0 0,0-2-128 0,-1 1 128 16,-1 5 0-16,-3-2 0 0,-3-7 0 0,0 1 0 0,0 0 0 15,-3 0 0-15,-3 3 0 0,-1 0 0 0,-2-1 0 16,-2 1 0-16,-1 2 0 0,-3 2 0 16,-4-1 0-16,-5-2 0 0,-4-5 0 0,0 3 0 15,0 2-144-15,2 2 144 0,-2-6 0 0,-2 3 0 0,-5 0 0 0,-1 1 0 16,-3-1 0-16,0 0 0 0,2-1 0 0,1 1 0 16,1 5 0-16,-2 0 0 0,-5-1 0 0,0-3 0 15,-1-2 0-15,3 0 0 0,-2 2 0 0,2 0 0 16,1 2 0-16,-4-2 0 0,-4-1 0 0,1-1 0 15,1 0 0-15,1 1 0 0,1-2 0 0,-2 5 0 16,-3 5 0-16,-1-5 0 0,1 0 0 0,1-1 0 16,0 1 0-16,4 1 0 0,2 5 0 15,-4-4 0-15,-6-4 0 0,2-1 0 0,4-1 0 0,1 2 0 16,1 2 0-16,-1-2 0 0,-2 1 0 0,-1-2 0 16,0 0 0-16,3 2 0 0,2-1 0 0,2 0 0 0,1 0 0 15,-3-1 0-15,-2 2 0 0,1-1 0 0,5-4 0 16,0 5 0-16,2 0 0 0,-1 3 0 0,0 4 0 0,-4-4 0 15,-1-1 0-15,1 0 0 0,4-1 0 0,3 2 0 16,3 2 0-16,-3 1 0 0,-2-4 0 0,-2-1 0 16,-1 0 0-16,0 0 0 0,3-3 0 0,4 1 0 15,2 1 0-15,-2 1 0 0,-3 1 0 0,-2-3 0 16,-3-2 0-16,5-2 0 0,4 2 0 0,1 1 0 16,2 0 0-16,1 1 0 0,-3 0 0 0,-3 1 0 15,-2-2 0-15,1 0 0 0,3-4 0 0,1 0 0 16,0 2 0-16,3-1 0 0,-1 6 0 0,-2-3 0 15,-1-3 0-15,1 0 0 0,1 1 0 0,2-1 0 0,-1 2 0 16,2 0 0-16,1 0 0 0,-1 1 0 0,-2 2 0 16,1-2 0-16,-1-2 0 0,3-1 0 0,3-2 0 0,0 2 0 15,-1 1 0-15,3-1 0 0,2 1 0 0,-3 1 0 16,-4 2 0-16,-1-1 0 0,-1-1 0 0,4-2 0 16,2-2 0-16,-1 4 0 0,1 1 0 0,3 1 0 15,2-1 0-15,-4-1 0 0,-2-1 0 0,-3 2 0 16,2 0 0-16,3-1 0 0,2-3 0 0,1 3 0 15,-2 1 0-15,3 1 0 0,0 1 0 0,1-1 0 16,-3 0 0-16,0 2 0 0,1-1 0 0,0 2 0 16,-1-7 0-16,2 3 0 0,2 3 0 0,-1 0 0 15,0-1 0-15,2 1 0 0,2 2 0 0,-2 2 0 16,-3-2 0-16,0 2 0 0,2-1 0 0,1-2 0 0,1-3 0 16,4 2 0-16,-1 1 0 0,2 1 0 0,-1-4 0 15,2 1 0-15,1 0 0 0,1 2 0 0,-1-1 0 16,-2-1 0-16,1-5 0 0,0 3 0 0,0 3 0 0,1-1 0 15,2-2 0-15,4 0 0 0,1 0 0 0,2 1 0 16,0 2 0-16,2-2 0 0,-1-1 0 0,1 2 0 16,1 0 0-16,2 1 0 0,2-3 0 0,1 0 0 15,2 0 0-15,0 0 0 0,-1 0 0 0,0 2 0 16,1 2 0-16,1-3 0 0,-1 0 0 0,3 1 128 16,2-2-128-16,0 0 0 0,0 0 0 0,1 0 0 15,3-2 0-15,8 2 0 0,-9 0 128 0,9 0-128 16,-9-2 0-16,9 2 0 0,0 0 128 0,-9 0-128 15,9 0 0-15,0 0 0 0,0 0 0 0,0 0 0 16,0 0 0-16,0 0 0 0,0 0 0 0,0 0 0 16,0 0 0-16,0 0 0 15,0 0-1152-15,0 0-288 0,-4 11-48 0</inkml:trace>
  <inkml:trace contextRef="#ctx0" brushRef="#br0" timeOffset="23427.97">12869 12169 11567 0,'0'0'512'0,"-4"-5"112"0,4 5-496 0,0 0-128 16,-5-8 0-16,5 8 0 0,-3-6 768 0,3 6 144 15,-1-9 32-15,1 9 0 0,0-13-432 0,-1 4-96 16,1 0-16-16,0 9 0 0,0-10-400 0,0 10 128 16,1-9-128-16,-1 9 0 0,-1-11 0 0,1 11 0 15,-4-9 0-15,4 9 0 0,0 0 0 0,-8-8 0 16,8 8 0-16,-8-6 0 0,1 2 352 0,7 4-16 0,-9-8 0 0,9 8 0 15,-9-2 256-15,9 2 48 0,-11-4 16 0,2 3 0 16,0-1-112-16,0 2-32 0,-1 2 0 0,1-2 0 16,-1 1 0-16,1 0 0 0,-1 4 0 0,0 2 0 15,0-2 96-15,-2 2 16 0,-1 7 0 0,-1 3 0 16,2 2-96-16,-3 1-16 0,-1 1 0 0,1 3 0 16,-2 1-176-16,2 4-32 0,0-1-16 0,2 3 0 15,2 2-160-15,-1-1-128 0,1-3 192 0,-3 3-192 16,-1 2 128-16,-1 3-128 0,4 1 0 0,-2 1 0 15,0 0 208-15,0-3-16 0,1-1 0 0,3 4 0 16,-2 3 144-16,5 3 32 0,-3-3 0 0,2 2 0 16,3 1-112-16,1 0-32 0,-2 2 0 0,1-1 0 15,-2-3-80-15,2 4-16 0,0-1 0 0,0 2 0 0,0 2-128 16,0-3 192-16,0 0-192 0,0 1 192 0,0-2-192 16,1 1 160-16,1 4-160 0,1-5 160 0,-2-1-160 0,1-1 192 15,3 3-192-15,0-4 192 0,0 0-192 0,-1-3 0 16,0-4 0-16,0-1 128 0,-2-2-128 0,1-1 0 15,-1-1 0-15,0-1 0 0,0-4 0 0,-1 1 128 16,-1-2-128-16,0 2 128 0,0-4 0 0,-1-1-128 16,1-3 192-16,2 1-64 0,-4-2 48 0,1-3 0 15,-2 0 0-15,3-1 0 0,-2 0 48 0,-1-2 16 16,0 0 0-16,1 1 0 0,-1 1-32 0,0-3 0 16,1 1 0-16,0-3 0 0,1 1-48 0,0 1-16 15,-2-4 0-15,2 0 0 0,1 2-144 0,5-9 0 16,-5 7 144-16,5-7-144 0,0 0 0 0,0 0 0 15,0 0 0-15,-2 11 128 0,2-11-128 0,0 0 0 0,0 0 0 0,0 0 0 16,7 6 0-16,-7-6 128 0,0 0-128 0,12 6 0 16,0-4 0-16,-1-1 0 0,1 1 0 0,0-4 128 15,1 0-128-15,2-2 0 0,1 3 128 0,0-2-128 16,2 1 0-16,1-1 128 0,1 1-128 0,2-1 0 16,3 2 0-16,1-3 144 0,0 1-144 0,5 2 0 15,3 0 176-15,3-2-176 0,1 1 160 0,3-2-160 16,-2-2 128-16,3 1-128 0,0 1 0 0,0-3 144 15,1 4-144-15,3-3 0 0,0 1 0 0,4-2 0 16,0 3 128-16,3-1-128 0,-1-2 0 0,0 2 128 16,-4 0-128-16,2-1 0 0,0 1 0 0,3 1 0 15,0 0 0-15,2-1 0 0,2 1 0 0,0 1 0 16,1 0 0-16,0-1 0 0,-2 0 0 0,0 2 0 0,-1-2 0 0,3 1 0 16,-2 1 0-16,3-1 0 15,5 0 0-15,-1 0 0 0,2 0 0 0,-2 1 0 0,-4-2 0 0,5-2 0 16,-1-1 0-16,0 4 0 0,3-2 0 0,-3-1 0 15,-2 3 0-15,-1 0 0 0,-1-1-128 0,0-1 128 16,-1 0 0-16,4 1 0 0,3 2 0 0,-1-2 0 16,1 0 0-16,-1 0 0 0,-2-1 0 0,0 1 0 15,-2-1 0-15,2 2 0 0,2-1 0 0,2 1 0 16,1-3 0-16,-2 2 0 0,-4 0 0 0,2 2 0 16,-1-3 0-16,1-1 0 0,4 5 0 0,1-1 0 15,1-1 0-15,-4 1 0 0,-3-1 0 0,0-3 0 16,1 1 0-16,-1 2 0 0,4-1-128 0,1-1 128 15,4-1 0-15,-4-1 0 0,-5-3 0 0,1 4 0 0,1-4 0 0,2 5 0 16,-1 1-160-16,1-2 160 0,1-1 0 0,-1 3-144 16,-5-5 144-16,2 3 0 0,-1 2 0 0,0-2 0 15,1 1 0-15,1 0 0 0,3-4 0 0,-3 2 0 16,-3 4 0-16,0-4 0 0,3 1 0 0,-1 2 0 16,-1 0 0-16,2-1 0 0,5 0 0 0,-2 1 0 15,-4-7 0-15,-1 6 0 0,0 0 0 0,0 0 0 16,1 1 0-16,-1 1 0 0,3-1 0 0,0-1 0 15,0 2 0-15,-2 0 0 0,-4 1 0 0,-1-1 0 16,2 0 0-16,1 0 0 0,5 1 0 0,-4 1 0 16,-1-1 0-16,1 0 0 0,-3 2 0 0,-1 0 0 15,3 0 0-15,0 0 0 0,2 0 0 0,-1 0 0 16,2 2 0-16,-3-2 0 0,-2-3 0 0,-1 2 0 16,0 1 0-16,2 0 0 0,-1 0 0 0,4 0 0 15,-1 0 0-15,-1 1 0 0,-1 0 0 0,-2-1 0 0,1 0 0 0,-1 0 0 16,-1 0 0-16,3 2 128 0,1 0-128 0,1 1 0 15,1-1 0-15,-5-1 0 0,1 1 0 0,0 2 0 16,0-4 0-16,-1 1 0 0,0 0 0 0,0 2 0 16,2-1 0-16,1 2 0 0,-4-4 0 0,-1 0 0 15,-1 0 0-15,-1 1 0 0,1 2 0 0,0-2 0 16,-1 0 0-16,5-1 0 0,-2 5 0 0,-1-2 0 16,-3-2 0-16,4 2 0 0,1-1 0 0,0 2 0 15,2-1 0-15,1-1 0 0,4-1 0 0,-3 1 0 16,-2 2 0-16,-3-1 0 0,-1 1 0 0,1 3 0 15,0-1 0-15,3-2 0 0,5 5 0 0,-2-2 0 16,2-3 0-16,-4 0 0 0,-4-4 0 0,2 1 0 0,2 0 0 16,1 3 0-16,-1-3 0 0,1 3 0 0,2-2 0 0,0-1 0 15,-8-2 0-15,-1-1 0 0,1 1 0 0,0 0 0 16,2 2 0-16,0 0 0 0,3-1 0 0,-3 0 0 16,-2 0 0-16,-3 2 0 0,-4 0 0 0,1-2 0 15,2-1 0-15,1 1 0 0,2 2 0 0,3 0 0 16,5-1 0-16,-1-1 0 0,-4-1 0 0,1-2 0 15,-2 1 0-15,1 2 0 0,1 1 0 0,3 0 0 16,2-1 0-16,-1 0 0 0,1-1 0 0,-4 0 128 16,-6-3-128-16,1-1 0 0,2 0 0 0,2 2 0 15,0 0 0-15,4 3 0 0,0-3 0 0,-3-2 0 16,-5 1 0-16,-3 0 0 0,0 1 0 0,-1 0 0 16,0-1 0-16,1 3 0 0,-1-1 0 0,4 2 0 0,-1-1 0 15,-1 0 0-15,-1-2 0 0,-1 2 0 0,0 1 0 0,-1 0 0 16,-1 0 0-16,1 2 0 0,2 1 0 0,-3 1 0 15,1 1 0-15,-3-1 0 0,-2 0 0 0,-4 1 0 16,-4 1 0-16,1-2 0 0,-2 0 0 0,-5 1 0 16,-1 2 0-16,1 0 0 0,-3-1 0 0,-2-1 0 15,0-2 0-15,-3 2 0 0,1 1 0 0,-4-2 0 16,0-2 0-16,-2 1 0 0,-4 0 0 0,-1-2 0 16,-2-1 0-16,-1 0 0 0,-10 0 0 0,11-1 0 15,-11 1 0-15,0 0 0 0,6-7 0 0,-6 7 0 16,1-10 0-16,-2 1 0 0,-5 0 128 0,-2 0-128 15,-1-6 128-15,-1 1-128 0,0-2 0 0,-2-1 0 16,0-1 0-16,-1-1 0 0,-2-4 0 0,2-1 0 0,0-5 0 0,1-3 0 16,-2-2 0-16,2 3 0 0,-2-1 0 0,1-3 0 15,1-3 0-15,0-2 0 0,2 0 0 0,1-2 128 16,3-7-128-16,-3 4 0 0,1-5 0 0,2-1 0 16,1-2 0-16,0-3 128 0,2 1-128 0,-1-2 0 15,3-3 0-15,1 1 0 0,0 0 0 0,0-3 0 16,1 2 0-16,1 5 0 0,0 3 0 0,-2 4 0 15,0 2 0-15,3 2 0 0,-1 4 0 0,1 2 0 16,-1-1 0-16,1 2 0 0,-1 4 0 0,1 0-128 16,1 1 128-16,-2 2-208 0,1 2 80 0,-1 0 128 15,2 2-192-15,-1 0 192 0,-3 3-160 0,1 1 160 16,-1-1-144-16,0 2 144 0,-1 0-128 0,1 2 128 16,-3 1 0-16,1 2 0 0,-1-1 0 0,2 5-128 0,-2-1 128 15,1-1 0-15,-2 1 0 0,0 3-128 0,0-1 128 0,2 3 0 16,-2-2 0-16,4 10 0 0,-6-5 0 0,6 5 0 15,-9-3 0-15,9 3 0 0,-10 2 0 0,-1-1-128 16,1 3 128-16,-1-1-128 0,-2 2 128 0,2-1 0 16,-3 0 0-16,1 0-128 0,-2 2 128 0,-3-1 0 15,-2-2 0-15,-3 2 0 0,-3 1 0 0,0-2 0 16,-4-3 0-16,1-1 0 0,-4-1 0 0,0 1 0 16,-1-2 0-16,-2-1 0 0,-3-1 0 0,1 0 0 15,-3-1 0-15,0 3 0 0,-2-1 0 0,-5-3 0 16,-7 0 0-16,0-3 0 0,-2 1 0 0,0 2 0 15,-3-4 0-15,3 3 0 0,2 0 0 0,-4 0 0 16,-4 2 0-16,-4-3 0 0,-4 2 0 0,0-1 0 16,-1-2 0-16,3 4 0 0,-1-2 0 0,-5 3 0 0,-7 1 0 0,1-3 0 15,1 0 0-15,4 2 0 0,-1 2 0 0,-3-2 0 16,-5-1 0-16,-1 1 0 0,-2 0 0 0,3 3 0 16,3 0 0-16,-4-1 0 0,-7 2 0 0,-1-1 0 15,0 0 0-15,3 2 0 0,3 3 0 0,-6-2 0 16,-7 1 0-16,0 0 0 0,5 0 0 0,2 0 0 15,0 1 0-15,-1-2 0 0,-4 2 0 0,2-1 0 16,4 0 0-16,1 1 0 0,-1-1 0 0,-3 1 0 16,-3-2 0-16,3 1 0 0,2 1 0 0,-3-2 0 15,-1 1 0-15,-2-1 0 0,-1-1 0 0,0 2 0 16,0 2 0-16,-1-2 0 0,0-1 0 0,0 1 0 16,1-1 0-16,-2 1 0 0,-2-1 0 0,-1 2 0 15,6-1 0-15,0-1 0 0,0 1 0 0,0 1 0 0,-3 1 0 0,3-3 0 16,2-2 0-16,0 1 0 0,0 2 0 15,1 0 0-15,1-3 0 0,0-2 0 0,2 1 0 0,-2 1 0 16,-3 0 0-16,1-1 0 0,1-2 0 0,3 1 0 16,1-1 0-16,-3 1 0 0,-5-1 0 0,-3 0 128 15,5 2-128-15,-2 1 0 0,-1 0 144 0,-3 1-144 16,0 1 192-16,2 0-192 0,1 2 144 0,-3 1-144 16,-3-4 0-16,1 2 144 0,3 2-144 0,-1 3 0 15,-1-3 0-15,-2 1 0 0,-3 2 0 0,4-3 0 16,3 1 0-16,-4 2 0 0,-4-3 0 0,1 4 0 15,5-3 0-15,0 6 0 0,-1-5 0 0,1 1 0 16,-2-2 0-16,1-1 0 0,3 8 0 0,-3-3 0 16,-5 0 0-16,4-1 0 0,4 1 0 0,1 3 0 15,-2-1 0-15,3-2 0 0,-1-1 0 0,3 0 0 0,4 1 0 0,-2-1 0 16,-6-1 0-16,5 1 0 0,3-1 0 0,1 2 0 16,2-3 0-16,-1 1 0 0,-4-1 0 0,3 3 0 15,5-1 0-15,1 0 0 0,1-3 0 0,-1 3 0 16,-3-3 0-16,2 1 0 0,4 0 0 0,1 0 0 15,1 3 0-15,0-1 0 0,-3 1 128 0,5-2-128 16,3 0 0-16,1-1 0 0,5-2 144 0,-5 3-144 16,-1-3 0-16,3 1 144 0,2 0-144 0,3-2 0 15,1 2 144-15,2 3-144 0,-1-2 0 0,-2-2 144 16,0 0-144-16,2-1 0 0,3 1 0 0,2 0 0 16,3 1 0-16,3-2 0 0,1 1 0 0,-1 3 0 15,0-2 0-15,3-1 0 0,1 0 0 0,4 0 0 16,-1 0 0-16,5 3 0 0,3-3 0 0,5 0 0 0,4 2 0 15,3-2 0-15,6 0 0 0,-1 0 0 0,2 1 0 0,4-3 0 16,2-3 128-16,2 1-128 0,0 4 0 0,5-2 0 16,3-6 0-16,8 3 0 0,-7 3 0 0,7-3 0 15,0 0-192-15,0 0 192 16,0 0-1264-16,1 11-128 0,5 2-16 0,3-6-14256 0</inkml:trace>
  <inkml:trace contextRef="#ctx0" brushRef="#br0" timeOffset="30699.92">20668 1554 7423 0,'0'0'320'0,"0"0"80"0,-5-9-400 0,0 3 0 0,2-3 0 0,3 9 0 16,-4-8 0-16,0-2 0 0,0 4 128 0,4 6-128 0,-2-9 192 0,2 9 0 15,0 0 0-15,0 0 0 0,-11-4 240 0,11 4 48 16,-11-1 16-16,1 3 0 0,0 2 64 0,1 2 16 15,1-1 0-15,8-5 0 0,-9 6-256 0,9-6-64 16,-7 6 0-16,7-6 0 0,0 0-32 0,-7 6-16 16,7-6 0-16,0 0 0 0,0 0 64 0,-5 8 16 15,5-8 0-15,0 0 0 0,0 0-32 0,-1 10 0 16,1-10 0-16,0 0 0 0,1 8 64 0,-1-8 0 16,0 0 0-16,9 10 0 0,0-4 192 0,1 2 32 15,0-4 16-15,3-1 0 0,1 1-192 0,4 1-48 16,3-1 0-16,0 0 0 0,3 2-32 0,1 2-16 15,4-3 0-15,2 5 0 0,2-2-128 0,3 2-16 16,2-2-128-16,2 0 192 0,2-2-192 0,2-3 176 0,-1 1-176 0,1 3 160 16,1-2-160-16,3-2 160 0,0 3-160 15,3 1 160-15,5-2 0 0,1 0 0 0,3 2 0 0,0-3 0 16,-2-4-160-16,2 2 0 0,2 1 144 0,1 2-144 16,3 1 128-16,0-1-128 0,2-1 160 0,-1 0-160 15,-5-4 192-15,3 0-48 0,-2 1-16 0,1 2 0 16,1-1 0-16,-1 1 0 0,5-3 0 0,-5 0 0 15,-5-2 64-15,0 1 16 0,2 0 0 0,-1 1 0 16,-1 1 96-16,1-2 16 0,4 1 0 0,-1 1 0 16,1-2-80-16,-4-3-16 0,-2-4 0 0,0 5 0 15,0 0-80-15,0 3-16 0,1 0 0 0,-2-3 0 16,-4-3 16-16,-1 0 0 0,-3-1 0 0,-4-1 0 16,-1 1-144-16,-2-2 0 0,-4 3 0 0,2 1 0 15,-4-2 0-15,-2 2 0 0,1 2 0 0,-4-1 0 16,0-1 0-16,-6 2 0 0,-2-3 0 0,-2 3 0 0,-5-2 0 0,-2 3 0 15,-1-1 0-15,-3-1 128 0,-2 2-128 0,-8 2 0 16,0 0 0-16,0 0 0 0,0 0 160 0,5-9-160 16,-5 9 192-16,0 0-192 0,0 0 192 0,-8-4-192 15,-1 1 192-15,-2 3-192 0,-5 3 176 0,-3 1-176 16,-4 1 160-16,-2-1-160 0,-3-2 128 0,-2 3-128 16,-2 2 0-16,-3-2 144 0,-1 4-144 0,-1 1 128 15,-1 1-128-15,-3-2 128 0,-2 4-128 0,-4-4 160 16,-3 0-160-16,-2-3 160 0,-4 2-32 0,1-2 0 15,2-2 0-15,-2 5 0 0,-2-2-128 0,-1 5 0 16,-3-5 0-16,-2 4 0 0,-7-6 128 0,2 0-128 0,0 1 0 0,2-1 128 16,0 0-128-16,-2 3 0 0,-2-3 144 15,-1-4-144-15,-3-1 0 0,0 0 128 0,3-1-128 0,2 1 0 16,4-3 0-16,1 0 144 0,-5-4-144 0,2 1 0 16,-2-4 176-16,3 1-176 0,2-4 160 0,3 6-160 15,3-2 128-15,-1 2-128 0,0-3 0 0,0 0 144 16,4-3-144-16,2-3 0 0,2-2 0 0,3 3 0 15,-2 1 0-15,5 2 0 0,3 0 128 0,1 0-128 16,2 2 0-16,-2-3 0 0,3 3 0 0,2-1 0 16,1-2 0-16,2 4 0 0,1-4 0 0,2 1 128 15,6 0-128-15,0-1 0 0,3-1 0 0,2 0 0 16,1 2 0-16,1-1 128 0,2 2-128 0,2 3 0 16,2-3 0-16,2 4 0 0,1 0 0 0,1 1 0 15,2 3 0-15,5 3 0 0,-4-5 0 0,4 5 0 0,0 0 0 16,0 0-144-16,0 0 144 0,0 0 0 15,0 0-160-15,0 0 160 0,11 10-128 0,1 2 128 0,-2-3-144 16,1 4 144-16,2 1-160 0,1 0 160 0,2-3 0 0,2 5 0 16,1 0-128-16,3 1 128 0,3-1 0 0,1 1 0 15,2 1 0-15,4-1-144 0,2 1 144 0,3 0 0 16,1 0 0-16,0 1 0 0,0-4 0 0,1-1 0 16,3-4 0-16,2 4 0 0,-1 1 0 0,3 1 0 15,2-4 0-15,4 1 0 0,1-1 0 0,1-4 0 16,-1 3 0-16,2-4 128 0,3 3-128 0,0-1 0 15,0 3 0-15,3-5 0 0,3 0 0 0,0-5 0 16,1 0 0-16,-1 0 0 0,-1-1 0 0,1 1 0 16,1-1 0-16,1 0 128 0,2-1-128 0,1-1 0 15,-3-2 0-15,0 1 0 0,-2-1 0 0,2 1 0 0,-1-3 0 0,2 1 0 16,2 0 128-16,-2-2-128 0,-3-6 160 0,-2 1-160 16,-2 1 0-16,-2-2 0 0,-3 3 0 15,0-2 0-15,-1 1 0 0,-2 1 0 0,-3-5 0 0,-2 1 0 16,-5 2 128-16,-6-5-128 0,-4 1 0 0,-3-1 144 15,-2-1-144-15,-3 2 0 0,-1 1 0 0,-2 1 0 16,-2 0 0-16,-3 5 0 0,-1-4 128 0,-3 6-128 16,-2-6 0-16,-2 5 0 0,-2-3 0 0,-6 10 128 15,6-8-128-15,-6 8 0 0,4-10 0 0,-4 10 0 16,0 0 0-16,0 0 0 0,0 0 0 0,0 0 0 16,-10-3 0-16,0 4-144 0,-2 3 144 0,0 4 0 15,-4-2-160-15,-1 6 160 0,-5-2-128 0,-1 3 128 16,0 1 0-16,-1 0-160 0,-1 3 160 0,-5 5 0 15,-4 1 0-15,-1-2 0 0,-2 1 0 0,-4-3 0 0,-4-1 0 16,2 0-128-16,0-2 128 0,-1 2 0 0,-2 4 0 0,3-3 0 16,-2-3 0-16,1-1 0 0,-6-2 0 0,-2 2 128 15,-1 1-128-15,-1-2 144 0,2-3-144 0,0 2 0 16,-1-2 144-16,2-1-144 0,0 1 0 0,-3-6 0 16,1-1 0-16,-4-2 128 0,-4 2-128 0,2-4 128 15,2 0-128-15,0-3 128 0,-1 0-128 0,-1-3 0 16,1-4 128-16,-1 1-128 0,-1-3 0 0,1-1 144 15,-1 0-144-15,0-2 0 0,0-4 144 0,2 1-144 16,1-1 0-16,0-1 144 0,-2-3-144 0,3-3 0 16,-1-2 0-16,4 0 128 0,3-3-128 0,3 0 0 15,-1 1 144-15,2-1-144 0,4 1 0 0,1-2 128 16,1-1-128-16,1 0 0 0,3 0 0 0,1 2 0 0,0 5 0 0,4-1 0 16,1 4 0-16,3 0 0 0,0-1 0 0,3 2 0 15,1 3 0-15,3 1 0 0,0 3 0 0,0 3 0 16,3 1 0-16,-1 0 0 0,1 2 0 0,3 0 0 15,2 3 0-15,1 1-160 0,3 0 160 0,8 5 0 16,0 0-160-16,0 0 160 0,-8 6-128 0,3 0 128 16,2 4-256-16,3-1 16 0,2 4 16 0,1 1 0 15,4 1 64-15,2 7 16 0,1 1 0 0,5 2 0 16,0 2 144-16,2 0-128 0,1 2 128 0,2 4-128 16,2 1 128-16,0 2 0 0,3-6-144 0,3 1 144 15,3-1 0-15,2-2 0 0,2 2 0 0,3-1 128 16,4-5-128-16,0 1 0 0,-2-1 0 0,4-2-176 15,1 0 176-15,1-1 0 0,0 5 0 0,2-3 0 0,4-2 0 0,3 3 0 16,1-2 0-16,0 0 0 0,-3 0 0 0,3 1 0 16,3-4 0-16,-1 0 0 0,1-2 0 0,2-4 0 15,2-2 128-15,1-1-128 0,-3-5 0 0,1 0 0 16,0-2 0-16,1 1 0 0,-1-4 0 0,1 0 0 16,4-3 0-16,-4-1 128 0,-1-1-128 0,-1-5 192 15,-3 3-64-15,-1-6 0 0,3-1-128 0,-1-1 0 16,4-7 0-16,-1-2 0 0,0 0 0 0,-3-4 0 15,-5 2 160-15,1-3-160 0,-2 0 0 0,-1 2 128 16,-3-1-128-16,0 3 0 0,0 3 0 0,-4-3 128 16,-1-1-128-16,-5 1 0 0,-3 2 0 0,-3 3 0 15,-4 2 0-15,-2 3 0 0,-5 3 0 0,0 0 0 16,-2-2 0-16,-4 5 0 0,-2-3 0 0,-3 6 0 0,-2-2 0 0,-9 8 0 16,0 0-128-16,0 0 128 0,0 0 0 0,0 0 0 15,0 0-144-15,0 0 144 0,0 0 0 0,0 0-144 16,-9 12 144-16,-1-3-192 0,-2 2 192 0,-1 2-192 15,-5-2 192-15,-1 3 0 0,-2 1 0 0,-2 2-128 16,-5 2 128-16,-1 0 0 0,0 4 0 0,-4-3 0 16,-3-3 0-16,-2 1 0 0,-1-1 0 0,1 2 0 15,-2 1 0-15,0 2 0 0,-4 1 0 0,1 1-128 16,-1 2 128-16,-2-3 0 0,-5 0 0 0,-2 1 0 16,-3-3 0-16,1-2 0 0,0-1 0 0,1 0 0 15,-2-4 128-15,-1-1-128 0,-2-2 128 0,-2 2-128 16,-2-7 0-16,-1-1 144 0,0-1-144 0,2-1 0 15,0-1 176-15,2-2-176 0,3 0 160 0,-2-2-160 16,-2-2 0-16,-1-4 128 0,0 2-128 0,2-4 0 0,-1 0 0 0,3-3 144 16,-1-4-144-16,1-1 128 0,-2-2-128 0,0-3 0 15,-1-2 0-15,4 2 0 0,4-4 128 0,2 2-128 16,1-3 0-16,7 2 128 0,2 4-128 0,3-3 0 16,1 3 0-16,2 0 128 0,-1-3-128 0,3 0 0 15,3 1 0-15,0-1 0 0,1 3 0 0,2 1 0 16,3-4 128-16,3 1-128 0,2 3 0 0,1 0 0 15,0 0 0-15,1 2 0 0,2 3 0 0,3 2 0 16,-1 3 0-16,5 2 0 0,-2-2 0 0,4 4 0 16,-1 1 0-16,7 6 0 0,0 0 0 0,0 0-144 15,0 0 144-15,0 0 0 0,0 0-304 0,-5 11 48 16,3 3 16-16,2 0 0 0,0 3 32 0,2 2 0 16,5 0 0-16,1 1 0 0,3 1 208 0,1 2-192 0,2-1 192 15,3 3-192-15,2 0 192 0,4 3 0 0,4 2-160 0,2-3 160 16,3 0 0-16,1-2 0 0,3 1 0 0,3 0 0 15,1 0 0-15,2 1 0 0,1-2 0 0,3 3 0 16,1-4 0-16,0 3 0 0,5-3 0 0,3-1 0 16,2 0 0-16,2-4 0 0,0-5 0 0,2-2 0 15,0 1 0-15,2-4 0 0,-4 1 0 0,5-3 0 16,3 0 128-16,1-2 0 0,-1-2 0 0,-1-1 0 16,3 0-128-16,1-1 0 0,0 3-160 0,2-6 160 15,2-3 0-15,-3-1 0 0,-4 1 0 0,0-3 0 16,-1 2 0-16,1-4 0 0,3 1 0 0,-1-5 0 15,-1-4 0-15,-3-1 160 0,-4-5-160 0,-2-3 128 16,-4 3 128-16,-2-3 32 0,-5 4 0 0,-2 3 0 16,-1 0 80-16,-4-1 16 0,-4 0 0 0,-3 3 0 15,-5 2-160-15,-2 3-32 0,-3-1 0 0,-3 4 0 0,-5 2-192 0,-3 2 144 16,1-2-144-16,-4 4 128 0,-10 4-128 0,10 0-272 16,-10 0 64-16,7 8-9568 15,-4 2-1904-15</inkml:trace>
  <inkml:trace contextRef="#ctx0" brushRef="#br0" timeOffset="33035.94">22053 13746 8687 0,'-16'-6'384'0,"8"2"80"0,-1-5-464 0,2 4 0 16,7 5 0-16,-6-6 0 0,-2-6 272 0,-2 1-32 0,-1 0-16 0,-1 0 0 16,3 5 480-16,1-3 80 0,-1 0 32 0,1 1 0 15,8 8-96-15,-6-5-16 0,6 5 0 0,-4-5 0 16,4 5-32-16,0 0-16 0,0 0 0 0,0 0 0 16,0-11 16-16,0 11 0 0,7-5 0 0,5 1 0 15,-1 2-272-15,2 5-48 0,1 0-16 0,1 0 0 16,2 6-112-16,-1-2-32 0,1 3 0 0,1-1 0 15,2 3-64-15,2-1-128 0,-3 0 176 0,4 2-176 0,-1-3 192 16,4 3-64-16,2 1 0 0,4 0-128 0,3-2 416 16,3 2-32-16,3 1 0 0,6-1 0 0,5 0-192 0,2 2-64 15,-1-1 0-15,-4-1 0 0,1 0 0 0,1-4-128 16,2 3 192-16,2-3-64 0,1-4-128 0,4-2 192 16,2 1-192-16,0-1 192 0,-2-3 0 0,-2-1 16 15,0-1 0-15,-1 1 0 0,0 0-16 0,3 0-16 16,2-1 0-16,0-2 0 0,1 3 16 0,-6-1 16 15,-4 0 0-15,1-1 0 0,0 0-80 0,1 1 0 16,-3 1-128-16,3 0 192 0,2-2-32 0,-1 2-16 16,-3 0 0-16,-3-1 0 0,-3-1-144 0,-1 0 0 15,-2-2 0-15,-1 3 0 0,-1 0 0 0,1 1 0 16,1 0 0-16,-2 0 0 0,-3-1 0 0,-2 1 0 16,-3 0 0-16,-1 0 0 0,-7 0 0 0,-1 0 0 15,-3 1 0-15,-2 0 0 0,-3 3 0 0,-2-3 128 16,-5-1-128-16,0 2 0 0,-10-2 160 0,0 0-160 15,0 0 192-15,9 3-192 0,-9-3 224 0,0 0-64 16,0 0-16-16,0 0 0 0,0 0 96 0,-8 4 16 0,-2 0 0 16,-4 1 0-16,-1-2-128 0,-5 0 0 0,-4 1-128 0,-2 0 192 15,-1-1-192-15,-3-2 128 0,-1-1-128 0,-2 0 0 16,-2 0 128-16,-2 0-128 0,0 0 0 0,-1 0 144 16,-3-4-144-16,2 1 0 0,-1 1 0 0,0-1 128 15,-6 2-128-15,-2-3 0 0,-3-2 144 0,-1 2-144 16,-3 0 0-16,2 2 144 0,-1-2-144 0,2-4 0 15,1 3 0-15,-1-2 0 0,-4 0 0 0,-1 2 0 0,-3-4 0 16,1 2 0-16,1-1 128 0,4 2-128 0,-1 2 0 0,3-1 0 16,1-4 0-16,-1 3 0 0,0-5 0 0,-4 4 0 15,-4-3 0-15,4 2 0 0,3-2 0 0,-1 3 0 16,4-1 0-16,1 0 0 0,2-4 0 0,-1 6 0 16,0-3 0-16,-3 3 0 0,-1 0 0 0,3-3 0 15,5 1 0-15,3-1 0 0,2 1 0 0,2 0 0 16,4 0 0-16,1-1 0 0,4 3 0 0,3 2 0 15,1-1 0-15,2-2 0 0,3 2 0 0,0 3 0 16,-1-2 0-16,2-1 0 0,3 2 0 0,1 1 0 16,1 1 0-16,3 1 0 0,10 0 0 0,0 0 0 15,0 0 0-15,0 0 0 0,0 0 0 0,0 0 0 16,0 0 0-16,3 8 0 0,-3-8 0 0,14 12 0 0,4-1 0 16,3-2 0-16,0 3 0 0,3-3 0 15,2 1 0-15,4 1 0 0,5-2 0 0,3 5 0 16,1 0 0-16,7-3 0 0,3 1 0 0,4-1 128 0,0 0-128 0,0 2 0 15,1 3 0-15,0-5 0 16,1-1 0-16,1 2 0 0,1-5 128 0,5 4-128 0,5-5 0 0,0 0 0 16,-1-1 0-16,1-2 128 0,1-3-128 0,-1-1 0 15,2-1 144-15,1 0-144 0,3-2 0 16,0-1 144-16,-6 0-144 0,-2-3 0 0,-4 2 0 0,1-2 0 16,-1 2 0-16,0 2 128 0,0-1-128 0,-2-3 0 15,-3 3 0-15,-8 3 128 0,-3 2-128 0,-3 1 0 16,-6 0 0-16,-1 1 0 0,-5 1 0 0,-4 6 0 15,-5-4-1184 1,-3 3-320-16,-6 3-64 0</inkml:trace>
  <inkml:trace contextRef="#ctx0" brushRef="#br0" timeOffset="42930.37">15320 14073 7711 0,'0'0'336'0,"0"0"80"0,0 0-416 0,0 0 0 0,0 0 0 0,0 0 0 16,0 0 640-16,0 0 32 0,0 0 16 0,0 0 0 15,0 0-176-15,0 0-16 0,0 0-16 0,0 0 0 16,-3-10-32-16,3 10-16 0,0 0 0 0,0 0 0 16,-1-13 96-16,1 4 32 0,0-3 0 0,1 5 0 15,-1 7-112-15,3-10-32 0,-1 2 0 0,1-2 0 16,-1 4-128-16,-2 6-32 0,4-12 0 0,-1 4 0 15,-2-2-80-15,1 3-32 0,-2 7 0 0,3-12 0 16,-3 5 16-16,2-4 0 0,1 3 0 0,2-4 0 16,1 3 0-16,1-2 0 0,-2 1 0 0,0 1 0 15,-2-1-160-15,-1 2 0 0,-2 8 0 0,0 0 128 16,0 0-128-16,3-5 0 0,-3 5 0 0,0 0 128 0,0 0-128 0,0 0 0 16,0 0 0-16,0 0 0 15,0 0 0-15,7-8 0 0,-7 8 0 0,0 0 0 0,0 0 0 0,9-2 0 16,-9 2 0-16,0 0 128 0,10 0-128 0,-10 0 0 15,12 3 0-15,-3 4 0 0,-9-7 128 0,0 0-128 16,9 9 128-16,-3 2-128 0,-1-5 0 0,-5-6 0 16,6 11 0-16,1-5 0 0,-7-6 0 0,6 13 0 15,-1-4 0-15,1 0 0 0,-6-9 0 0,8 8 0 16,-2 4 0-16,1-3 0 0,0 2 0 0,1 2 0 16,0-2 128-16,2 2-128 0,0 1 192 0,1-1 0 15,1-3 0-15,2 3 0 0,1-3 64 0,2 0 0 0,0 0 16 0,1-4 0 16,-2-2 112-16,0 1 32 0,1 0 0 0,-1-3 0 15,2-4 32-15,1-3 16 0,0 0 0 0,-1 1 0 16,-3 1-112-16,0-4-32 0,2 0 0 0,-3-2 0 16,0 1-80-16,0 1-32 0,-1-4 0 0,3 1 0 15,-3 1-208-15,1-1 128 0,0 3-128 0,0 0 0 16,0-4 0-16,-2 2 128 0,0 1-128 0,-1 3 0 16,-1-1 0-16,-1 1 0 0,3 2 128 0,-3-1-128 15,-9 4 0-15,10-5 0 0,-10 5 0 0,10-2 0 16,-10 2 0-16,0 0 144 0,0 0-144 0,0 0 128 15,0 0-128-15,0 0 0 0,0 0 0 0,0 0 0 16,4 11 0-16,-3-2 0 0,-1-9 0 0,-4 13 0 16,-2 1 0-16,2-2 0 0,-4 0 144 0,0 1-144 15,-3 1 128-15,1-3-128 0,-2 2 160 0,1 1-160 0,-1-8 176 16,-1 3-176-16,2-3 192 0,-2 1-192 0,0-1 192 0,2-3-192 16,0 0 192-16,1 1-192 0,-1 1 192 0,-1-1-64 15,1-3 0-15,0 1-128 0,-2-2 192 0,0 0-192 16,-1 0 192-16,-2-3-192 0,-3 1 208 0,-1-4-64 15,3 4-16-15,-1-3 0 0,-1 1-128 0,1-6 128 16,-4 0-128-16,5-4 128 0,-4 5-128 0,6 0 0 16,-3-8 144-16,2 1-144 0,0-1 0 0,1 1 144 15,1 4-144-15,0-3 0 0,2-1 128 0,-1-1-128 16,1 1 0-16,1-1 0 0,0 2 0 0,0 2 0 16,1 3 0-16,1-3 0 0,-1 6 0 0,0-4 0 15,1 5 0-15,1 1 0 0,2-4 0 0,-2 4 0 16,1-1 0-16,7 6 0 0,-9-3 0 0,9 3 0 0,-9-4 0 0,3 2 0 15,6 2 0-15,0 0-144 0,0 0 144 0,0 0 0 16,-7 9 0-16,3 1-128 0,3 1 128 0,1-2 0 16,0-9 0-16,4 14 0 0,1 0 0 0,3-2-128 15,1 0 128-15,0 2 0 0,-1-2 0 0,5-1 0 16,4 1 0-16,-1-4 0 0,-1 4 0 0,2 1 0 16,1-1 0-16,1 2 0 0,0 2 0 0,1-3 0 15,-1-1 0-15,2 1 0 0,2 2 0 0,-2-4 128 16,-2-3-128-16,2 0 0 0,-2-1 0 0,-2-2 128 15,0 0-128-15,1 0 0 0,0-2 0 0,-2-2 128 16,-1 3-128-16,-3-3 0 0,0-2 128 0,-12 1-128 16,12-1 0-16,-12 1 144 0,10-1-144 0,-10 1 0 15,0 0 128-15,0 0-128 0,0 0 0 0,0 0 0 0,0 0 0 16,0 0 0-16,0 0 0 0,0 0-9184 16,-9 0-1776-16</inkml:trace>
  <inkml:trace contextRef="#ctx0" brushRef="#br0" timeOffset="43980.48">22037 13766 3679 0,'0'0'320'0,"-5"-5"-320"0,-1 3 0 0,6 2 0 16,-6-4 2112-16,-1 1 336 0,2 0 80 0,5 3 16 15,-5-7-1424-15,5 7-288 0,0 0-48 0,0 0-16 16,-2-6-304-16,2 6-64 0,0 0-16 0,0 0 0 16,0 0-384-16,0 0 0 0,0 0 0 0,0 0 0 15,2-9 0-15,-2 9 0 0,3-6 0 0,-3 6 0 16,0 0 0-16,0 0 0 0,11-2 0 0,-11 2 0 16,12 3 0-16,0-2 0 0,0 4 144 0,0-1-144 0,2-4 208 0,2 4-16 15,-1 0-16-15,1 1 0 0,-2 0 80 0,4 0 0 16,4 3 16-16,-1 2 0 0,2-3 48 0,3 3 16 15,2-2 0-15,2 1 0 0,2-3 0 0,1 3 0 16,3-1 0-16,2 2 0 0,2-2-176 0,2 2-32 16,0-3-128-16,-2 2 192 0,-2-2 64 0,0-3 16 15,0-1 0-15,2 2 0 0,2-2-16 0,1 0 0 16,1-2 0-16,5 1 0 0,1 1-16 0,2 2-16 16,-1-2 0-16,-2-2 0 0,-5-1-80 0,2 1-16 15,1 0 0-15,0-1 0 0,0 2 0 0,3-2 0 16,2 0 0-16,0 0 0 0,0-2 112 0,-1 1 16 15,-3-3 0-15,0-1 0 0,1 1-112 0,-2 1-16 0,-3 0 0 16,1-3 0-16,-1 1 128 0,1 1 32 0,0-1 0 0,0-2 0 16,-4 2-160-16,-3 0-128 0,-4-2 144 0,-3 1-144 15,-5 3 192-15,-3-1-64 0,-1-1-128 0,-3 1 192 16,-1 0-192-16,-6 2 176 0,1-5-176 0,-3 3 160 16,-3-1-160-16,-7 5 0 0,0 0 144 0,0 0-144 15,5-6 128-15,-5 6-128 0,0 0 128 0,0 0-128 31,0 0-608-31,0 0-192 0,0 0-32 0,-12 4-11200 0</inkml:trace>
  <inkml:trace contextRef="#ctx0" brushRef="#br0" timeOffset="45326.96">15168 13821 2751 0,'0'-14'256'0,"0"4"-256"0,3 1 0 0,-2-1 0 16,0 1 1376-16,2 0 224 0,-2 3 64 0,-1 6 0 16,0 0-1024-16,0 0-192 0,0 0-32 0,0 0-16 15,7-5 64-15,-7 5 16 0,0 0 0 0,11 5 0 16,0 0-96-16,2 6-32 0,1 1 0 0,0 2 0 16,0 1-80-16,3 1-16 0,-2 1 0 0,1 1 0 15,2 1 176-15,4-1 16 0,-1-1 16 0,5 1 0 16,2 4-16-16,2 3 0 0,2 1 0 0,4-4 0 0,-1-4-32 15,3-1-16-15,2-1 0 0,3-2 0 0,2-9 0 16,-4-1 0-16,-1 0 0 0,-2-4 0 0,-1 0-192 16,-2 4-32-16,0-3-16 0,-1 2 0 0,0-1-368 0,3 3-80 15,0 3-16-15,1-4 0 0</inkml:trace>
  <inkml:trace contextRef="#ctx0" brushRef="#br0" timeOffset="45956.01">21968 14132 8287 0,'26'8'736'0,"6"1"-592"0,2 2-144 0,3 0 0 16,1 3 256-16,3-3 0 0,5-2 16 0,3 4 0 16,3-2 464-16,7 2 96 0,7-1 0 0,1-4 16 15,1-2-256-15,-1 0-48 0,-1 0-16 0,4-1 0 16,1-5-144-16,4 1-16 0,5-1-16 0,-2-1 0 16,-6-4-144-16,3-1-16 0,2-5-16 0,4 4-4880 15,4 2-976-15</inkml:trace>
  <inkml:trace contextRef="#ctx0" brushRef="#br0" timeOffset="51997.54">22280 13667 4607 0,'0'0'400'0,"0"0"-400"0,0 0 0 0,0 0 0 15,0 0 928-15,0 0 96 0,0 0 32 0,0 0 0 16,0 0-448-16,0 0-96 0,0 0 0 0,0 0-16 16,0 0-144-16,0 0-32 0,0 0 0 0,0 0 0 15,0 0-96-15,0 0-32 0,0 0 0 0,0 0 0 16,0 0 0-16,0 0-16 0,12 5 0 0,-1 0 0 16,1-1 64-16,2 0 16 0,1 2 0 0,4 1 0 15,1-3 128-15,6 2 16 0,3 2 16 0,4-3 0 16,3 0-32-16,2 1-16 0,1-1 0 0,0 0 0 15,-3 5-48-15,3-2-16 0,2 1 0 0,0-1 0 16,1 0-48-16,1-1 0 0,4-1 0 0,3 3 0 16,2-3 16-16,2 2 0 0,1-3 0 0,-2 1 0 0,0 2 112 0,0-2 0 15,0 2 16-15,6 0 0 0,-2-1 48 0,4 2 16 16,1-4 0-16,-1 2 0 0,-4-1-160 0,1-3-48 16,-2 0 0-16,0 1 0 0,-1 5-96 0,4-3-32 15,1 2 0-15,-2-3 0 0,-3-2 0 0,-3 2 0 16,-5 0 0-16,0-3 0 0,-3 1 0 0,1-2 0 15,-1 3 0-15,1-1 0 0,2-3 0 0,-3 0 0 16,0 0 0-16,-1 0 0 0,-1 0 0 0,-4 0 0 16,-2-3 0-16,-5 0 0 0,-1 1-128 0,-2 2 192 15,0-1-192-15,-2-1 192 0,0-1-64 0,-2-3 0 16,-3 3 0-16,1 0 0 0,-4-2 128 0,0-1 0 0,-3 1 16 16,0 0 0-16,-1-1 64 0,-1 1 16 0,-3 2 0 0,-2-1 0 15,-8 4-64-15,0 0-16 0,0 0 0 0,0 0 0 16,0 0-272-16,0 0 0 0,0 0-128 0,0 0 128 31,-14 0-1344-31,-4 2-160 0,-1 3-32 0,-5 0-10032 0</inkml:trace>
  <inkml:trace contextRef="#ctx0" brushRef="#br0" timeOffset="52757.86">15237 13996 12031 0,'0'0'528'0,"0"0"112"0,-3 13-512 0,6 1-128 0,3 3 0 15,6-1 0-15,2-1 480 0,2 1 64 0,3-1 16 0,2-2 0 16,3-3 16-16,1-3 16 0,6 5 0 0,1-2 0 15,3 3-304-15,5-4-64 0,0 0-16 0,5-3 0 16,4 2-208-16,3-3-128 0,2 0 128 0</inkml:trace>
  <inkml:trace contextRef="#ctx0" brushRef="#br0" timeOffset="53606.74">23077 14121 8287 0,'0'0'736'16,"0"0"-592"-16,0 0-144 0,0 0 0 0,13 1 0 0,-3 2 128 15,3-3-128-15,2 1 128 0,2 2-128 0,2-1 0 16,1 3 0-16,0-1 0 0,2 0 0 0,3 0 0 16,3-2 0-16,3 5 128 0,1 0-128 0,2-2 0 15,2 0 0-15,4 3 0 0,5 1 0 0,0 1 0 16,4-9 0-16,-6 1 0 0,0-2 0 0,0 0 0 16,-1-2 0-16,2 0 0 0,0-5 176 0,1 2 0 15,0 2 0-15,6 0 0 0,4-5 448 0,-2 1 80 16,-1-5 32-16,-3 3 0 0,-5-2-288 0,1 2-48 0,-2-4-16 15,0 3 0-15,-1 1 16 0,1 0 0 16,-1 6 0-16,1-4 0 0,-1-7 0 0,-4 0 0 0,1 2 0 0,-6-1 0 16,-3-1 64-16,-3 1 16 0,-3 2 0 0,-1-1 0 15,-3 6-144-15,-1-2-16 0,-1 2-16 0,-1 3 0 16,-2 0-128-16,-2-1-32 0,-2 1 0 0,-11 3 0 16,11-1-144-16,0 1 0 0,-11 0 0 0,0 0 0 15,0 0 0-15,0 0-272 0,0 0 64 0,0 0 16 31,7 5-256-31,-7-5-64 0,0 0 0 0,0 0-7344 0</inkml:trace>
  <inkml:trace contextRef="#ctx0" brushRef="#br0" timeOffset="54356.67">15962 14398 2751 0,'0'0'256'0,"0"0"-256"0,3-8 0 0,-3 8 0 16,4-7 1168-16,-4 7 192 0,4-7 48 0,-4 7 0 15,4-8-512-15,-4 8-112 0,4-8-16 0,-4 8 0 16,3-9-112-16,1 3-16 0,-1-1-16 0,-3 7 0 16,0 0-192-16,0-9-48 0,0 4 0 0,0 5 0 15,0 0-160-15,0 0-32 0,0 0-16 0,0 0 0 16,0 0-176-16,0 0 0 0,0 0 0 0,0 0-6608 15</inkml:trace>
  <inkml:trace contextRef="#ctx0" brushRef="#br0" timeOffset="57140.53">20368 1356 1839 0,'0'0'160'0,"8"-7"-160"0,-3 1 0 0,0-2 0 0,2 3 1392 0,-2-2 240 16,-5 7 48-16,0 0 16 0,0 0-1184 0,5-7-224 15,-5 7-48-15,0 0-16 0,0 0-96 0,0 0-128 16,0 0 176-16,0 0-176 0,0 0 128 0,0 0-128 15,0 0 0-15,0 0 0 0,11 4 0 0,-11-4 0 16,10 5 0-16,2-1 0 0,-1-2 160 0,1 2-32 16,0 0 0-16,2 1 0 0,2-2 96 0,-1-1 16 0,-1 1 0 15,1 2 0-15,0 0 128 0,1-1 16 0,-2 1 16 16,1 2 0-16,-2 0-128 0,2-1-16 0,0 4-16 0,0-1 0 16,2 1-16-16,1 3 0 0,0-1 0 15,-1 0 0-15,1 2 16 0,1 0 0 0,2 0 0 0,0 2 0 16,2-1-48-16,4 0 0 0,2-1 0 0,1-1 0 15,2 1 16-15,4 0 0 0,3 0 0 0,-1-3 0 16,-1 2-48-16,3 1-16 0,2 2 0 0,0-2 0 16,-1-2-144-16,3 2 160 0,0 2-160 0,3-1 160 15,3 1-160-15,1-5 0 0,-1-1 0 0,0-1 128 16,1 1-128-16,-2 3 0 0,2-3 0 0,3 3 128 16,-1-2-128-16,3-2 0 0,1 3 0 0,0-3 0 15,-2 0 0-15,2-3 0 0,-2-1 0 0,2 3 0 16,0-5 160-16,3 3-160 0,6-5 192 0,-1 0-192 15,-1-1 128-15,-2 0-128 0,-4 0 0 0,2 1 0 16,-1-4 0-16,2 0 0 0,2-1 0 0,2 3 0 0,-2-7 0 16,-2 2 0-16,-3-2 0 0,-2-2 0 0,-2 3 0 15,0-2 0-15,-2 2 0 0,1-2 0 0,2 3 0 0,-2-4 160 16,1 1-160-16,-10-3 128 0,-5 1 32 0,0-2 0 16,-5 1 0-16,-1 3 0 0,0-3 16 0,-2 5 0 15,-2-5 0-15,-3 2 0 0,0 1 16 0,-2-2 0 16,-1 1 0-16,-1-2 0 0,-1 4 0 0,-1 0 0 15,-3 1 0-15,-3 0 0 0,-3 0-192 0,0 3 160 16,-11 4-160-16,0 0 160 0,9-6-160 0,-9 6 0 16,0 0 144-16,0 0-144 0,0 0 0 0,0 0 0 15,0 0 0-15,0 0 0 0,0 0 0 0,0 0 0 0,-9 6 0 16,-2-2 0-16,-1 1 0 0,-5 3 0 0,1 0 0 16,-3 3 0-16,-2-2 0 0,1 2 0 0,-3-3 0 0,-1 3 0 15,-2-2 0-15,-1 2 0 0,-4 1 0 0,1 1 0 16,-2 2 0-16,-4 2 0 0,-1 0 0 0,-3 1 0 15,-4-2 0-15,-3-1 0 0,-2-1 0 0,0-2 0 16,1 1 0-16,0 0 0 0,-2-3 160 0,-1 3-160 16,-1 2 160-16,-1-1-160 0,-6-1 160 0,0-2-160 15,-2-1 192-15,1-3-64 0,1-2-128 0,4 0 192 16,-4-1 64-16,2-2 16 0,-4-1 0 0,-1-1 0 16,-3-1-272-16,-3 1 128 0,5-2-128 0,2-2 0 15,2-2 176-15,-3 0-176 0,2-4 160 0,-1 1-160 16,-1-2 128-16,4 2-128 0,0-4 0 0,4 1 144 15,-1 0-144-15,3-2 0 0,2 1 0 0,1 1 128 16,-3 0-128-16,3-4 0 0,4-1 0 0,1-1 0 0,1-1 0 16,4 2 128-16,-1-4-128 0,5 1 0 0,-1 1 0 15,2-3 128-15,1 1-128 0,1 0 0 0,2 1 0 0,-1 2 0 16,-1 0 128-16,2 1-128 0,0-1 0 0,4-1 0 16,0-2 0-16,2 2 128 0,1 0-128 0,3 3 0 15,1 0 144-15,2 3-144 0,3 1 0 0,3 3 0 16,0 2 0-16,2 1-192 0,1 4 192 0,8 2 0 15,0 0 160-15,0 0-160 0,-9 2 0 0,9-2 0 16,-8 9-208-16,3 0 64 0,4 3 144 0,1-2 0 16,0 3 0-16,1 2 0 0,2 0-128 0,1 2 0 15,0 0 0-15,1 1 0 0,0 0 128 0,2 2 0 0,4 1-144 16,-3 5 144-16,4 1 0 0,3 0 0 0,3-1-144 16,2-1 144-16,3 0 0 0,3 0 0 15,2 5 0-15,2-5 0 0,2 3 0 0,0-1 0 0,1 2 0 0,2 1 0 16,2-3 0-16,1 1 0 0,2-4 0 0,4-1 0 15,1-4 0-15,5-1 0 0,3 0 0 0,1-3 0 16,3-2 0-16,2-4 0 0,-1 0 0 0,3 1 0 16,2 0 0-16,0-2 128 0,7-2-128 0,0-5 0 15,1-3 0-15,0-3 128 0,2-1-128 0,3 1 0 16,3-4 0-16,1 1 176 0,1-3-176 0,-2 1 160 16,-3-5 0-16,2 2 0 0,1 2 0 0,0-2 0 15,1-2-160-15,-3 0 0 0,-3-2 0 0,-2-1 0 16,-2-2 0-16,-1 1 0 0,-3 1 144 0,-2 2-144 15,-3 0 0-15,-2 5 128 0,-8-1-128 0,-4 4 0 16,-5 0 0-16,-5 4 0 0,-3 2-192 0,-6 2-10480 16</inkml:trace>
  <inkml:trace contextRef="#ctx0" brushRef="#br0" timeOffset="65690.67">12622 11837 13823 0,'-14'-8'608'0,"5"4"128"0,-1 1-592 0,1-1-144 0,0 0 0 0,9 4 0 16,0 0 784-16,-7-4 128 0,7 4 32 0,0 0 0 16,0 0-160-16,-9 0-16 0,9 0-16 0,-9 4 0 15,3 2-288-15,-1 1-48 0,0 4-16 0,-1 1 0 16,-1 3 0-16,-1 4 0 0,0 5 0 0,-4 3 0 15,0 5-32-15,0-1-16 0,0 0 0 0,1 4 0 16,-1 7-144-16,1 3-16 0,-1 3-16 0,3 3 0 16,-2 4-176-16,1 2 128 0,-1 8-128 0,0 1 128 15,0 4-128-15,2 5 0 0,1 5 0 0,-2 4 128 16,0-4-128-16,2 0 0 0,1-4 0 0,0 0 0 16,1 6 160-16,1-7-160 0,-2-4 192 0,1-1-192 15,0 0 320-15,2-4-32 0,1-3-16 0,1-7 0 0,0-1 112 0,0-2 0 16,1-1 16-16,-1-2 0 0,1-7-48 0,2 0-16 15,0-7 0-15,1-4 0 0,0-3-64 0,2-4-16 16,0-3 0-16,-1-2 0 0,0-1-64 0,2-1-32 16,-1-4 0-16,1-4 0 0,-3-10-32 0,4 13 0 15,-2-4 0-15,2 1 0 0,-4-10 0 0,0 0-128 16,6 9 192-16,-6-9-64 0,10 8 48 0,1-5 0 16,-11-3 0-16,14 6 0 0,0-1-16 0,1-3 0 15,1-2 0-15,3 1 0 0,2-1 32 0,2 0 0 16,2 0 0-16,3 0 0 0,3 0-64 0,2 2-128 15,0-1 192-15,3 2-64 0,3-1-128 0,0 1 0 16,2 0 0-16,1 3 128 0,0-1-128 0,1 3 0 16,0-2 0-16,0 1 0 0,0 1 0 0,3-1 0 0,4 4 0 0,2-4 0 15,0 1 0-15,0-3 0 0,-2 0 0 0,2 0 0 16,3-4 128-16,0 2-128 0,3-1 128 0,4 0-128 16,4 0 128-16,0 2-128 0,-2 2 128 0,1-2-128 15,1 1 0-15,0 0 0 0,-1 2 128 0,4-2-128 16,4 5 0-16,-2-4 0 0,0 1 0 0,-1 0 0 15,1-2 0-15,2 4 0 0,1-2 0 0,1-2 0 16,1 2 0-16,0-1 0 0,0-5 128 0,-1 4-128 16,2 1 0-16,1-1 0 0,4-1 0 0,-2 1 0 15,-4-5 0-15,-1 3 0 0,-1-1 0 0,2 2 0 16,0 0 128-16,1 1-128 0,-2 0 128 0,0-1-128 16,-3 0 0-16,1 3 128 0,-2 0-128 0,4 0 0 15,4 1 0-15,-3-4 0 0,-4 1 128 0,-1 2-128 16,2-3 0-16,-2 0 0 0,2 4 0 0,2-3 0 15,0-4 0-15,-3 0 0 0,-1-1 0 0,0 3 0 0,-2 7 0 0,1-4 0 16,1 1 0-16,2-1 0 0,0-3 0 0,0-3 0 16,-1 0 0-16,-1 2 0 0,1 2 0 0,3-4 128 15,2-1-128-15,-1-2 0 0,-1 1 160 0,-2-2-160 16,-3-2 192-16,5 3-192 0,0 2 192 0,2-2-64 16,1 1 0-16,-2-3-128 0,-2-3 192 0,-2 5-192 15,-1 6 192-15,3-3-192 0,2-4 0 0,2 2 0 16,-7-5 0-16,-2 2 0 0,1 1 0 0,2 2 0 15,1-5 0-15,2 1 0 0,0 1 0 0,-2-3 0 16,-2 1 0-16,1 2 0 0,-2 1 0 0,1 1 0 16,1 1 0-16,1-2 0 0,-2-2 0 0,0-3 0 0,1 1 0 15,1 0 0-15,1 3 128 0,1-1-128 0,0-2 0 16,0 3 0-16,-4-2 0 0,0 2 0 0,0 1 0 0,3-1 0 16,1-2 0-16,0 3 0 0,-1 2 0 0,-1 1 0 15,-1-2 0-15,-1 2 0 0,0 0 0 0,3-2 0 16,2 3 0-16,-1-1 0 0,-1-2 0 0,-2 3 0 15,1 1 0-15,2 1 0 0,-2-1 0 0,5 2 0 16,-2-2 0-16,-1 0 0 0,-3-1 0 0,2 0 0 16,0 0 128-16,1 0-128 0,4 0 0 0,-4-1 0 15,-3 0 0-15,-1 1 0 0,1 0 0 0,0 0 0 16,3 0 0-16,1 0 0 0,1 0 0 0,-5 0 0 16,-2-3 0-16,0 2 0 0,0-1 0 0,2 2 0 15,4 0 0-15,-1-1 0 0,0-1 0 0,-1-1 0 16,-3 2 0-16,3 0 0 0,2-1 0 0,1 1 0 15,-1 0 0-15,-2-2 0 0,-4 1 0 0,-3 0 0 0,2 0 0 16,0 1 0-16,4-1 0 0,-2 1 0 0,-1-1 128 16,-3-4-128-16,-1 3 0 0,-1-1 0 0,0 1 0 0,5-1 0 15,2-1 0-15,1 2 0 0,-2-3 0 0,-1 3 128 16,-3-2-128-16,-2-2 0 0,3 1 144 0,2-3-144 16,2 3 0-16,-2-3 144 0,-5 1-144 0,-2 4 160 15,-3-2-160-15,1 2 160 0,-1 0-160 0,0-5 0 16,3 3 0-16,-2 4-176 0,-1-1 176 0,-3 0 0 15,-4 0 160-15,1 0-160 0,-2 1 0 0,0 0 0 16,-4 1 0-16,3 0 0 0,-3 1 0 0,1 0 0 16,-2-2 0-16,-4 1 0 0,-5 0 0 0,-4 1 0 15,0 0 0-15,-6 1 0 0,-2 2 0 0,-2-1 128 16,-2 3-128-16,-2 2 192 0,1-2-64 0,-5 1 0 16,-1 3-128-16,-1-4 192 0,2 0-48 0,-5 3-16 0,-1-2 0 0,-2 2 0 15,-8-8-128-15,9 5 160 0,-9-5-160 0,0 0 160 16,0 0-160-16,0 0 192 0,0 0-192 0,0 0 192 15,0 0-16-15,5-6 0 0,-4-5 0 0,2 1 0 16,-3 1-48-16,-3-3 0 0,3 1 0 0,-2-4 0 16,-1-4-128-16,1-4 128 0,-2-1-128 0,0-3 128 15,0-3-128-15,0-6 0 0,0 1 0 0,1-5 0 16,-2-2 0-16,3-1 0 0,-2-4 0 0,2-1 0 16,-1-3 0-16,2-2 0 0,0-2 128 0,1-4-128 15,1 0 0-15,3-2 0 0,-2-2 0 0,2 5 0 16,1-1 0-16,0 0 0 0,2 0 0 0,0 5 0 15,1 1 0-15,1 3 0 0,2-1 0 0,0 3 0 16,-1-3 0-16,2 1 0 0,0 3 0 0,2 4 0 16,-3 1 0-16,2 1 0 0,0 2 0 0,-1 1 0 0,1 0 0 15,2 1 0-15,-1-1 0 0,2 3 0 0,-1 5 0 16,0 3 0-16,0-3 0 0,-1 2 0 0,-3 2 0 0,1 5 0 16,-2 0-144-16,1 1 144 0,-4 2 0 0,0 0 0 15,-1 6-128-15,0-2 128 0,-1 2 0 0,-1 2 0 16,-1-1 0-16,-1 2 0 0,0-2 0 0,-2 11-128 15,0-7 128-15,0-2 0 0,0 9 0 16,-2-5 0-16,2 5 0 0,0 0 0 0,-6-9-144 0,1 4 144 16,-2 1 0-16,7 4-144 0,-10-4 144 0,0-1-160 15,-1-1 160-15,-3 5-160 0,-4-1 160 0,-1 2-128 16,-1 0 128-16,-3-1-128 0,-8-3 128 0,1 0 0 16,-3 4-144-16,-2-2 144 0,0-3 0 0,-3 1 0 15,-4-2-144-15,0 2 144 0,-4 1 0 0,-1 2 0 0,-5 0-128 16,-2-1 128-16,-4 1 0 0,-2 0 0 0,-1 0 0 0,-1-3 0 15,-3 1 0-15,-2 3-128 0,-2 7 128 0,-3-5 0 16,-5-2 0-16,2-1 0 16,0 0 0-16,2 1 0 0,-1 2 0 0,-4-1 0 0,-6-2 0 0,-2-1 0 15,-2 2 0-15,3 0 0 0,2 0 0 0,-3-3 0 16,-6 2-128-16,0-2 128 0,1 1 0 0,1-1 0 16,0 1 0-16,-3-2 0 0,-3 0 0 0,0-1 0 15,3-1 0-15,3-2 0 0,1 2 0 0,-4 3 0 16,-2-1 0-16,1-2 0 0,1 1 0 0,0 1 0 15,1 3 0-15,-2-1 0 0,-3-1 0 0,2-2 0 16,2 2 0-16,0 0 0 0,-1 3 0 0,0-1 0 16,-1-4 0-16,2 1-128 0,4 0 128 0,-3 3 0 0,-3 1 0 15,1 0 0-15,0-4 0 0,1 3 0 0,4 1 0 16,-2 0 0-16,-5-1 0 0,3 1 0 0,4-7 0 0,3 6 0 16,1 4 0-16,-3-1 0 0,-2-2 0 15,2-1 0-15,3-3 0 0,2 4 0 0,2 3 0 0,-3-2 0 16,-2-2 0-16,2-1 0 0,4 1 0 0,-2 1 0 15,1 0 0-15,1-1 0 0,-3 0 0 0,1-1 0 16,-1 1 0-16,2-1 0 0,1-1 0 0,-3-1 0 16,2 2 0-16,-1-1 0 0,1 2 0 0,1 0 0 15,1-2 0-15,-1 2 0 0,2 1 0 0,-2 0 0 16,-2 1 0-16,0-2 0 0,6-2 0 0,-3 3 0 16,2 2 0-16,-3-1 0 0,-4-1 0 0,0-1 0 15,-1-1 0-15,1 0 0 0,0 6 0 0,-5-1 0 0,-1-3 0 16,1 2 0-16,0-1 0 0,4 1 0 15,-3 1 0-15,-2 2 0 0,-6-2 0 0,4-1 0 0,3-2 0 16,0 0 0-16,0 3 0 0,-4-2 0 0,-5-4 0 0,4 3 0 16,1 0 0-16,2 2 128 0,-1-5-128 0,-1 3 0 15,-2 1 0-15,1-2 0 0,2-1 0 0,2-1 0 16,1-1 0-16,-4 3 0 0,-2-2 0 0,5 1 0 16,1-1 0-16,0 2 0 15,1 1 0-15,-1-1 0 0,3 2 0 0,0-1 0 0,3-1 0 0,0 1 0 16,0 2 128-16,-1 1-128 0,-1-2 176 0,0 2-176 15,2-2 0-15,2 4 0 0,0 0 0 0,-1-1-192 16,-5-2 192-16,3 1 0 0,2-2 0 0,2 4 0 16,0-1 0-16,0 0 0 0,-5-3 0 0,2 3 0 15,5 1 0-15,3-1 0 0,1-1 0 0,0 2 160 0,-2 1-160 16,2-2 0-16,-2 0 0 0,3-1-176 16,5 2 176-16,3 1 0 0,-2-3 0 0,2 2 0 0,1 3 0 15,1-7 0-15,2 2 0 0,3-2 0 0,4 3 0 16,2 1 0-16,0 0 0 0,3-2 0 0,4-1 0 0,-1 2 0 15,0 2 0-15,3-2 0 0,0-1 0 0,2-2 0 16,0-1 0-16,4 0 0 0,3 0 0 0,2-2 0 16,2-4 0-16,2 4 0 0,1 2 0 0,2 0 0 15,-1-1 0-15,5-2 0 0,0 2 0 0,3 0 0 16,1-1 0-16,1 0 0 0,2-1 0 0,2 1 0 16,2 0 0-16,-1 1 0 0,0-3 0 0,2 0 0 15,1-1 0-15,2 4 0 0,6 1 0 0,-8-1 176 0,8 1-176 16,0 0 192-16,-6-1-192 0,6 1-176 0,0 0 48 15,0 0 0-15,0 0 128 0,0 0 0 0,0 0-144 0,0 0 144 16,-2 8 0-16,2-8-144 0,0 0 144 0,0 13 0 16,1 1-144-16,1-2 144 0,-2-12 0 0,4 15-144 15,1 1 144-15,-1 1 0 0,0 2 0 0,0 1-128 16,0-1 128-16,-2 4 0 0,1 1-144 0,-1 7 144 16,1 3 0-16,-1 2 0 0,1 1 0 0,-2 3 0 15,-1 5-128-15,1 2 128 0,1 2 0 0,-2-2 0 16,-2 4 0-16,1 4 0 0,-1 5 0 0,-1-2 0 15,0 4 0-15,0 2 0 0,-2 1 0 0,-2-3 0 16,1-2 0-16,-2 0 0 0,-1-3 0 0,0 1 0 16,-1-1 0-16,1 1 0 0,0-5 0 0,2 0 0 15,-1-3 0-15,1 0 0 0,-1-5 0 0,2-1 0 16,-1 0 0-16,2-2 0 0,0 1 0 0,0 2 0 0,-1-8 0 16,-1-1-176-16,1 0 176 0,1 1-128 0,1 0 0 15,0-3 0-15,0-5 0 0,1-3 0 0,0 2-16 0,0-5 0 16,1-2 0-16,1-1 0 0,1-2-48 0,0 0 0 15,0-1 0-15,2-2 0 0,3-1 16 0,0-4 0 16,-5-10 0-16,8 11 0 0,2 1 48 0,0-6 0 16,2-1 0-16,0 2 0 0,1-4 128 0,0 3-192 15,2-3 192-15,-1 1-192 0,4-1 192 0,0-2 0 16,0 0 0-16,-1-1 0 0,1 0 0 0,2 2 0 16,-2-1 0-16,6 1 0 0,1 1 0 0,0-1 0 15,0 1 0-15,3 0 0 0,-1-1 0 0,2 3 0 16,2 0 0-16,1 2 0 0,2-4 0 0,4 1 0 0,4 0 0 15,-3 2 0-15,2-3 0 0,0 1 0 0,-1-2 0 16,2 1 0-16,3 1 0 0,2-2 0 0,0-1-144 16,5 1 144-16,5 0 0 0,2 1 0 0,-1-2 0 0,1-1 0 15,-2-1 0-15,1 2 0 0,0 4 0 0,3-1 128 16,2-3-128-16,3 1 0 0,2-2-160 0,0 0 160 16,-3-2 0-16,0 2 0 0,0 0 0 0,3 0 0 15,6 2 0-15,1-2 0 0,3 0 0 0,-2 0 0 16,0 0 0-16,2 0 0 0,2 3 0 0,1 0 0 15,2-2 0-15,-2 3 0 0,-2-1 0 0,1 0 0 16,0 1 0-16,4 1 0 0,4 0 0 0,-4 0 0 16,-3 6 0-16,-1-4 0 0,0 1 0 0,4 2 0 15,5 5 0-15,-3-6 0 0,-2 1 0 0,0-2 0 16,0 2 0-16,4-2 0 0,5 2 0 0,-3-4 0 16,-4 2 0-16,1-3 0 0,-5 3 0 0,6 2-144 0,6 4 144 15,-1-5 0-15,-5-2 160 0,3 0-160 0,-4 4 0 0,3-2 0 16,6 1 0-16,-2-4 0 0,-1-2 0 0,-1 3 0 15,-1-4 0-15,3 0 0 0,4 0 0 0,-2-2 0 16,-4-2 0-16,2 1 0 0,0 1 0 0,2-2 0 16,2-2 0-16,-3 2 0 0,0-2 0 0,1 2 0 15,2 1 0-15,-2-3 0 0,-1-3 0 0,-3 2 0 16,1 3 0-16,2-3 0 0,3-2 0 0,-3-2 0 16,-3-2 0-16,-1 2 0 0,0 5 0 0,-1-5 0 15,1 0 0-15,-2-3 0 0,-3 1 0 0,-3-1 0 16,0 6 0-16,2 0 0 0,3-5 128 0,-3 3-128 0,-4-4 0 15,-2 4 0-15,-2-2 0 0,3 4 0 0,0 1 0 0,0-2 0 16,-1-1 0-16,-2 0 0 0,-1 0 0 0,1 5 0 16,-1-1 0-16,1 1 0 0,1-2 0 0,-2-1 0 15,-2 0 0-15,-2 1 0 0,-4 0 0 0,2 3 0 16,1-2 0-16,1 1 0 0,1-1 0 0,-2 3 0 16,-4-1 0-16,1 1 0 0,-1 1 0 0,4-1 0 15,4 0 0-15,-4 0 0 0,-2 0 0 0,-3-1 0 16,-1 1 0-16,1 0 0 0,0 0 0 0,3 0 0 15,1 0 0-15,-3 0 0 0,-2-1 0 0,-3-2 0 16,3-1 0-16,-1 3 0 0,-5 1 0 0,4 0 0 16,4 0 0-16,0 0 0 0,-3-1 0 0,-4-1 0 15,-1 1 0-15,1 2 0 0,1 2 0 0,3-2 0 16,3 2 0-16,-1-2 0 0,0-1 0 0,-2 0 0 16,-3-1 0-16,0-2 0 0,-1 2 0 0,6 0 0 0,1-1 0 0,-1 0 0 15,-1-1 128-15,0 2-128 0,-4-3 0 0,0 0 0 16,-1 3 0-16,3-1 0 0,1-3 0 0,1 2 0 15,-2-3 0-15,-3 2 0 0,-4 0 0 0,1 1 0 16,2 0 0-16,-2-4 0 0,1 3 0 0,2 2 0 16,2-3 0-16,-2-3 0 0,-4 2 0 0,-1-3 0 15,-3 1 0-15,0 2 0 0,-1-4 0 0,1 3 0 16,-3-1 0-16,2 0 0 0,0 0 0 0,0 2 0 16,0 0 0-16,-4-2 0 0,-2 3 0 0,1 1 0 15,-3-2 0-15,4 2 0 0,-2 0 0 0,2 3 176 16,4 0-176-16,-4 1 160 0,0-2-160 0,-1 0 0 15,-3 2 0-15,-4 1 128 0,-1 0-128 0,-1-1 0 0,-4 0 0 16,-1 0 0-16,0 0 0 0,-2 2 0 0,-3 0 0 16,-1-1 0-16,-5 2 0 0,3-1 192 0,-2 1-192 0,1 1 192 15,-4-2-192-15,-3 1 0 0,-2-3 0 0,-1 1 0 16,-3 0 128-16,-10-1 0 0,9 0 0 0,-9 0 0 16,0 0-128-16,0 0 0 0,0 0 0 0,0 0 0 15,0 0 0-15,0 0 160 0,0 0-160 0,0 0 160 16,1-11-160-16,-1 2 192 0,0-2-192 0,-1 2 192 15,0-4-192-15,0 0 192 0,1 1-192 16,-2-5 192-16,1-2-192 0,-1-6 0 0,0 0 0 0,1-8 0 16,0-3 0-16,1-3 0 0,2-5 0 0,2-2 0 15,-4-8-256-15,4-5 32 0,2 1 0 0,3-6 0 16,3-5-128-16,2-6-32 0,2-7 0 0,2 4 0 16,1-2 128-16,1 1 0 0,1-1 16 0,-1 3 0 0,2 0 48 15,0 5 0-15,0 3 0 0,-2 5 0 0,-2 4 192 0,-1 4 0 16,-1 5 0-16,-1 4 160 0,1 5 16 0,-5-1 0 15,2 2 0-15,-2 6 0 0,1 3-176 0,-1 1 0 16,-1 0 144-16,-1 0-144 0,-1 3 0 0,0 0 0 16,-1 5 0-16,1 2 0 0,-1-2 0 0,1 1 0 15,1 1 0-15,0-4 0 0,-3 1 0 0,1 4 0 16,-2 1 0-16,-2 2 0 0,0 2 0 0,-3 1 0 16,-1 1 0-16,-2 1-128 0,-1 0 128 0,1 3 0 15,-1-1 0-15,-3 4 0 0,0-4 0 0,-2 3-160 0,-4 3 160 16,-1 2 0-16,1-2-160 0,-3 3 160 0,-3-2-128 15,-4 3 128-15,-1 4 0 0,-3 1-160 0,-2-1 160 16,-2 1 0-16,-2 1 0 0,-2 1 0 0,-3-1 0 16,-3 2 0-16,-5-3 0 0,0 0 0 0,-2 0 0 15,1-1 0-15,-3-2 0 0,1-2-128 0,-3 2 128 0,-2 1 0 16,-3 4 0-16,-5-3 0 0,-7-4 0 0,-1 0 0 16,0 0 0-16,-2 1 0 15,-4 0 0-15,-3 2-160 0,-5-1 160 0,-4-2 0 0,1-2 0 0,-2 2 0 16,0 0 0-16,-4-2 0 0,-6 1 0 0,-2-1 0 15,1-1 0-15,1 2 0 0,-2-2 0 0,0 2 0 16,-9-3 0-16,2 2 0 0,1 0 0 16,-4 0 0-16,-6-1 0 0,2-1 0 0,3 2 0 0,-2 2 0 15,-4 0 0-15,0-1 0 0,-4-4 0 0,1 5 0 16,0 0 0-16,-1 0 0 0,-4-2 0 0,4 1 0 16,0 2 0-16,0-1 0 0,-1-2 0 0,2 0 0 15,4 1 0-15,-4-3 0 0,-2-1 0 0,2 3 0 0,3-2 0 16,-3-2 0-16,-5-2 0 0,4 4 0 0,4-1 0 0,-3 3 0 15,-3-2 0-15,3 1 0 0,3-1 0 0,0 2 0 16,-3 2 0-16,1-3 0 0,2-2 0 0,0 4 0 16,-1 1 128-16,-1-1-128 0,-1-2 0 0,3 3 0 15,0 0 0-15,0 0 0 0,-2 0 0 0,6 0 0 16,1 0 0-16,-4 0 0 0,-5 1 0 0,3 1 128 16,6 0-128-16,-2 2 0 0,-4 0 0 0,3-3 0 15,-3 0 0-15,2 2 0 0,-1 1 0 0,2 0 0 16,1-3 0-16,3 4 0 0,1 0 0 0,1-2 0 15,-3-2 0-15,2 0 0 0,4 2 0 0,1 3 128 16,-3-1-128-16,1 0 0 0,3-5 0 0,2 3 0 16,1 2 0-16,-2-3 0 0,-3 0 0 0,6-2 0 0,3 1 0 0,-1 1 0 15,1 2 0-15,-4 0 0 0,-1-4 0 16,5 3 0-16,2-1 0 0,-1 1 144 0,-2 0-144 0,2 1 0 16,4 0 128-16,3-1-128 0,0-1 0 0,-4 3 0 15,-3-1 160-15,4 0-32 0,4-3 0 0,3 3 0 16,1 4-128-16,-2 0 0 0,-3-5-192 0,4 0 192 15,3 0 0-15,3 4 0 0,1 0 0 0,-1 4 0 16,-1-5 0-16,3-1 0 0,-2 3 0 0,6-5 0 16,5 2 0-16,0 3 0 0,0-3 0 0,-1 3 0 15,0-1 0-15,0-3 0 0,4 0 0 0,4 2 0 16,4 0 0-16,2 0 0 0,4 3 0 0,-2-3 0 16,0-1 0-16,0 0 0 0,1 0 0 0,2 2 0 15,4-1 0-15,2 0 0 0,3 1 0 0,2 2 0 16,-2-2 128-16,4 4-128 0,0-4 128 0,-1 3-128 0,-3-3 0 0,6 3 0 15,-1-4 0-15,2 3 0 0,2-4 160 0,3 2-160 16,3-1 192-16,3-1-192 0,1-3 0 16,3 2 0-16,3 1 0 0,3-2 0 0,2-1 0 0,1 1 0 15,1-4 0-15,4 1 0 0,6 0 0 0,0 0-144 16,-8 0 144-16,8 0-128 0,0 0-224 0,0 0-32 16,0 0-16-16,0 0-9456 15,-2 9-1904-15</inkml:trace>
  <inkml:trace contextRef="#ctx0" brushRef="#br0" timeOffset="74830.94">12407 12181 5471 0,'0'0'240'0,"6"-10"48"0,0 0-288 0,0-4 0 0,2 0 0 0,1 3 0 0,0-1 0 0,1-1 0 16,-3 3 0-16,2-2 0 0,-2 0 0 0,-2 3 0 15,-3-2 0-15,0 1 160 0,-2-2 544 0,0-1 128 16,0 5 0-16,0-4 16 0,0 12-160 0,-3-14-48 16,2-1 0-16,-3 5 0 0,4 10 336 0,-4-10 64 15,4 10 16-15,-4-7 0 0,4 7 80 0,0 0 16 16,0 0 0-16,0 0 0 0,0 0-224 0,0 0-32 15,0 0-16-15,-6 14 0 0,1 1-624 0,0 1-128 16,0 1-128-16,-2 5 176 0,0 1 112 0,-2 2 32 16,-1 6 0-16,1 2 0 0,-3 3-16 0,2 3 0 15,-3 11 0-15,1-2 0 0,-2-1 80 0,1 5 0 0,0 4 16 16,-1 1 0-16,2 2 48 0,3-1 16 0,-3 6 0 0,2-2 0 16,-3 4-144-16,1-3-48 0,-1 4 0 0,2 3 0 15,-5-1-272-15,2 0 128 0,-1-2-128 0,0 3 0 16,0-1 144-16,-2-2-144 0,3 2 0 0,-4-5 144 15,-1-3-144-15,3-4 192 0,0 1-192 0,1-1 192 16,-1 2-48-16,0-6 0 0,1-1 0 0,1-2 0 16,0 0-144-16,0-1 192 0,-1-1-192 0,0-3 192 15,-1 2-192-15,2-5 128 0,0-1-128 0,1-3 128 16,-1-3-128-16,-2 1 128 0,4-2-128 0,-1-2 128 16,0 0 16-16,2-7 0 0,1 1 0 0,-1-4 0 15,-1 3-16-15,0-4 0 0,1-3 0 0,3 0 0 16,-1-6-128-16,4 0 192 0,1-3-192 0,4-9 192 15,0 0-192-15,0 0 192 0,0 0-192 0,0 0 192 16,0 0-192-16,0 0 128 0,0 0-128 0,0 0 128 0,0 0-128 0,5 9 0 16,3-3 0-16,1-1 0 0,-9-5 0 0,11 4 128 15,1-1-128-15,1-2 0 0,-1 0 0 0,2 2 0 16,3-1 0-16,1 2 0 0,1-3 0 0,1 2 0 16,3-1 0-16,5 1 0 0,4-1 0 0,3 1 128 15,-2 1-128-15,5-3 0 0,-3-1 144 0,4 1-144 16,-2 1 160-16,1-1-160 0,1-1 128 0,3 0-128 15,2-1 0-15,3-1 0 0,6 0 0 0,0-1 0 16,6 2 0-16,-4 0 0 0,-2-2 128 0,0 2-128 16,1-2 0-16,2 2 0 0,1-3 0 0,3 0 128 15,3 2-128-15,2-1 0 0,-3-2 0 0,2-2 0 16,-1-2 0-16,2 4 0 0,3-3 0 0,0 3 0 0,5 0 128 0,-2-3-128 16,-2 2 0-16,-1-3 0 0,1 3 0 15,1 1 0-15,1-2 0 0,3 5 0 0,2 3 0 0,-4-2 0 16,-3-4 0-16,1 3 0 0,2 2 0 0,3 0 0 15,2 0 0-15,0 0 0 0,-1-5 0 0,-1-1 0 16,0 2 0-16,-1 3 0 0,2 1 0 0,4-2 0 16,3 1 0-16,0-3 0 0,-1-3 0 0,0 2 0 15,-2 0 128-15,4-2-128 0,2 3 0 0,-3-1 0 16,-2-4 0-16,0 3 0 0,-3 0 0 0,3 1 0 16,3 5 0-16,-1-2 0 0,-4-1 0 0,-3 0-160 15,3-1 160-15,0 0 0 0,-1 4 0 0,1-1 0 16,1-5 0-16,-1 1 0 0,-3-2 0 0,2 4 0 15,-3 0 0-15,4 2 0 0,2-3 0 0,-1 1 0 0,-4 3 0 16,1-2 0-16,-2-2 0 0,2 3 0 0,2-1 0 0,0 2 0 16,1-1 0-16,-4 0 0 0,-1-4 0 0,0 1 0 15,0 4 0-15,3 0 0 0,2-1 0 0,-3-2 0 16,0 1 0-16,-4 0 0 0,-2 1 0 0,4 1 0 16,3 0 0-16,-2 0 0 0,1-2 0 0,-2-1 0 15,0-1 0-15,1 3 0 0,0-3 0 0,3 3 0 16,1 2 0-16,-1-2 0 0,-2-2 0 0,-3 2 0 15,1-1 0-15,1-1 0 0,4 0 0 0,-3 0 0 16,-5-1 0-16,1 1 0 0,-1-1 0 0,0 1 0 16,1 1 0-16,-1 0 0 0,1-3 0 0,-3 2 0 15,-4-1 0-15,0-1 0 0,0 0 0 0,1 1 144 16,3-2-144-16,1 1 0 0,2 0 0 0,-2-3 0 0,-4 2 0 0,0 1 0 16,-3-3 0-16,3 4 0 0,1 1 0 15,0-1 0-15,-2-4 0 0,-2 4 0 0,-3 0 0 0,2 2 0 16,-3-2 0-16,2-1 0 0,1 1 0 0,2 2 0 15,0-2 0-15,-4-1 0 0,-4 2 0 0,0 1 0 16,1-1 0-16,-1-1 0 0,0-3 0 0,1 0 0 16,2 4 0-16,-3-1 0 0,-1-3 0 0,-4 5 0 15,2-1 0-15,-1 2 0 0,-2-3 0 0,2-2 0 16,1 2 128-16,2 2-128 0,2-5 144 0,-1 0-144 16,-2 1 0-16,0-1 0 0,-2 2 0 0,1 0 0 15,-4-3 0-15,3 3 128 0,0 1-128 0,2 0 0 16,-1-3 0-16,1 0 0 0,-4-2 0 0,-3 3 0 15,-2 2 0-15,2-1 0 0,-1-1 0 0,1 3 0 16,2 2 0-16,1 0 176 0,0 1-176 0,1-2 160 0,-1 1-160 0,-2-3 0 16,-6-3 0-16,1 2-176 0,0-3 176 0,1 3 0 15,-1 1 0-15,3 3 0 0,1 0 0 0,2-1 128 16,-2 0-128-16,1-1 176 0,-2-1-176 0,-2 2 0 16,1 1-192-16,-1-1 192 0,2 1 0 0,2 0 0 15,-2 1 144-15,4 2-16 0,3 0-128 0,-1-1 144 16,-1-1-144-16,-5 0 160 0,-2 0-160 0,2-1 0 15,0-1 144-15,1 2-144 0,0 2 0 0,3-1 0 16,6-1 0-16,-2 1 128 0,-2-1-128 0,-3 0 0 16,-3 1 0-16,1-2 128 0,-1-1-128 0,-1 2 0 15,-3 1 0-15,2 1 0 0,-2 1 0 0,0-2 0 16,0 2 0-16,1-1 0 0,-1 1 0 0,-4-3 0 16,-3 0 0-16,-4 0 128 0,-3 0-128 0,0 0 0 15,-1 0 0-15,-1 0 0 0,-2 0 0 0,1 0 0 0,-4 0 0 0,0 1 128 16,-2 2-128-16,-1-1 0 0,-1-3 0 0,0 2 0 15,0 2 0-15,0 2 0 0,-1-3 0 0,-1 1 128 16,0-2-128-16,-2 3 0 0,-1 2 128 0,0-4-128 16,-3-4 0-16,-1 2 128 0,-9 0-128 0,9-2 0 15,-9 2 128-15,9-1-128 0,-9 1 128 0,10 0-128 16,-10 0 160-16,0 0-32 0,9-2-128 0,-9 2 192 16,0 0-192-16,7-5 144 0,-7 5-144 0,9-6 128 15,-1-4-128-15,-1 1 0 0,1-4 0 0,-2-2 128 16,1-2-128-16,0-3 128 0,2-3-128 0,-1-4 128 15,-3 2-128-15,1-8 0 0,2-3 144 0,0-4-144 16,-2-7 0-16,-1-3 128 0,0-5-128 0,0-3 0 0,0-9 128 0,3-3-128 16,-2 0 160-16,2-1-160 0,-4-1 0 0,-1 5 0 15,0 0 0-15,0 4 0 0,-3 7 0 0,0 7 128 16,-2 6-128-16,0 6 144 0,-2 4-144 0,-1 7 0 16,-3 2 0-16,-1 10-11168 15,-2 3-2272-15</inkml:trace>
  <inkml:trace contextRef="#ctx0" brushRef="#br0" timeOffset="77832.78">20283 20966 15663 0,'-5'-7'1392'0,"5"7"-1120"0,-4-9-272 0,4 9 0 16,0 0 432-16,0 0 16 0,0 0 16 0,0-8 0 16,0 8 176-16,0 0 16 0,0 0 16 0,0 0 0 15,4-7-240-15,-4 7-48 0,0 0-16 0,0 0 0 16,0 0 128-16,9-5 16 0,-9 5 16 0,0 0 0 0,0 0-144 0,12 5-48 16,-5 0 0-16,0 2 0 0,-1 4-96 0,-4 2-32 15,1 2 0-15,0 5 0 0,-3 1-64 0,0-9-16 16,0 5 0-16,0 2 0 0,-2 3-128 0,1-1 128 15,0 0-128-15,-1-2 128 0,0 0 32 0,-2 14 0 16,0-9 0-16,2-5 0 0,-1-4 80 0,1-2 16 16,-1 0 0-16,3-4 0 0,0-9 0 0,0 11 0 15,0-11 0-15,0 9 0 0,0-9-64 0,3 10 0 16,-3-10 0-16,7 8 0 0,1 2-64 0,2-5 0 16,0-3-128-16,2 2 192 0,0 1-32 0,4-1-16 15,0-1 0-15,5-1 0 0,0-2 0 0,2 2 0 16,1 0 0-16,0 1 0 0,2-3 16 0,0 1 0 0,4 0 0 0,3 2 0 15,-1-2-160-15,4 0 0 0,1 2 0 0,5-1 128 16,0 1-128-16,1 1 0 0,-2-1 0 0,2-1 0 16,2-1 128-16,-2-1-128 0,0 0 0 0,2-1 128 15,2 1-128-15,1-2 192 0,3 1-192 0,1 0 192 16,1 1-192-16,1 1 128 0,0-1-128 0,0-1 128 16,-5-4-128-16,5 2 0 0,2 1 144 0,2-1-144 15,3 2 0-15,0 0 0 0,0-1 0 0,-1 1 128 16,-2-1-128-16,1-3 0 0,-1-1 128 0,2 4-128 15,2-1 0-15,3 2 0 0,1 1 0 0,0-1 128 16,-5-3-128-16,0 1 0 0,-1 2 0 0,1 0 128 16,3-2-128-16,1 2 0 0,1-1 0 0,-2 0 0 15,0 2 0-15,-4-4 128 0,-3-1-128 0,3 2 0 16,-1 0 0-16,5 0 0 0,1-2 0 0,1 3 128 16,0-1-128-16,-2 1 0 0,-7 1 128 0,1-1-128 0,2 0 128 0,2-2-128 15,2 1 160-15,1 2-160 0,1-1 128 0,-4 0-128 16,-5 0 0-16,0 2 0 0,1-3 128 0,0 1-128 15,2-2 0-15,1 1 144 0,1-1-144 0,-1 2 0 16,0 1 0-16,-2-1 128 0,-3 1-128 0,-2 0 160 16,3 0-160-16,3-2 160 0,2 0-160 0,1 1 128 15,-2-1-128-15,-5 3 128 0,-4 2-128 0,1-2 0 16,-2 0 0-16,2 0 128 0,2-2-128 0,2 1 160 16,1 0-160-16,-3-2 160 0,1 1-160 0,-4-2 0 15,-4 1 0-15,-1 1 0 0,1-1 0 0,1 1 0 16,0-2 0-16,3-1 128 0,-1 1-128 0,-2 2 0 15,0-2 0-15,-4-1 0 0,0 1 0 0,-3 1 128 0,-3 1-128 16,-1-1 0-16,0-1 128 0,1-1-128 0,-3 1 0 0,1 2 128 16,-1 2 16-16,-2-1 0 0,-3-1 0 0,1 2 0 15,-5 0-144-15,-1 0 0 0,-2 2 144 0,0-1-144 16,-2-1 0-16,-2 0 128 0,-2 2-128 0,-3 0 0 16,-1-2 0-16,-1 0 144 0,-3 0-144 0,-10 0 0 15,11 0 128-15,0 0-128 0,-11 0 0 0,0 0 0 16,10-4 304-16,-10 4-48 0,6-6-16 0,-1-5 0 15,-1 1 304-15,-1-1 64 0,-2-4 16 0,-1 6 0 16,0-3-80-16,0-3-16 0,0-4 0 0,1-3 0 16,0-3-144-16,1-1-16 0,0-5-16 0,5-29 0 15,-1 1-352-15,-1 2 0 0,0-1 0 0,-2-6 128 16,-1 6-128-16,-2 6 0 0,0 6 0 0,-2 6-128 16,-2 7-128-16,-5 3-32 0,0 2 0 0,-4 3 0 15,-1-2-1760-15,-3 4-336 0,-4 3-80 0</inkml:trace>
  <inkml:trace contextRef="#ctx0" brushRef="#br0" timeOffset="91458.94">28683 12803 9951 0,'20'-13'448'0,"-7"3"80"0,3 0-528 0,4-4 0 15,1 2 0-15,0 4 0 0,-2-4 800 0,-2 3 48 16,1-1 16-16,-1 2 0 0,-5-2-528 0,1 4-96 0,0-3-32 0,-2 0 0 16,-1-4 64-16,-3 3 16 0,-2-3 0 0,-4 1 0 15,-1 12 320-15,0-7 64 16,0-4 16-16,-1 6 0 0,1 5 256 0,0 0 48 0,-12-5 16 0,4-2 0 15,-1 2-320-15,0 4-64 0,0 0-16 0,-3 1 0 16,0 0-320-16,-2 1-64 0,0 0-16 0,-4 3 0 16,-2 5 112-16,-3 0 32 0,-1 4 0 0,-2-1 0 15,1 1 160-15,-1 4 16 0,-3 2 16 0,0 1 0 16,-3 3 0-16,2-1 0 0,2 2 0 0,0 2 0 16,-2 0-64-16,0 0-16 0,-1-3 0 0,2 1 0 15,0 2-64-15,-2-4-16 0,-2 0 0 0,2 1 0 16,4 0-128-16,0 0-48 0,2 0 0 0,1-3 0 15,1-2-64-15,4 2-16 0,2-1 0 0,2-1 0 16,0-6-128-16,1-1 0 0,0-2 0 0,3 0 0 0,4-1 0 16,1 0 160-16,6-8-160 0,0 0 160 0,0 0-160 0,-7 7 128 15,7-7-128-15,0 0 128 0,0 0 0 0,0 0 0 16,0 0 0-16,-2 10 0 0,2-10 0 16,0 0 0-16,5 11 0 0,0 0 0 0,-5-11 48 0,12 12 0 15,1 0 0-15,1 0 0 0,-1 2 16 0,2-3 16 16,4 0 0-16,2 4 0 0,-1 1-80 0,3-1-128 15,2-1 176-15,2 1-176 0,0-1 176 0,1 1-176 16,0-2 160-16,3-2-160 0,-1 2 192 0,0-1-64 16,-1-5-128-16,-1 3 192 0,0-2-192 0,-1 2 0 15,1-2 128-15,-1 2-128 0,-3-5 0 0,0-1 0 0,0 0-192 16,0-2 192 0,-2-1-656-16,-1-1-32 0,-2 0 0 0,0 0 0 15,1 0-2112-15,-5-1-416 0,-2-1-96 0,-13 2-16 0</inkml:trace>
  <inkml:trace contextRef="#ctx0" brushRef="#br0" timeOffset="92076.78">28115 13321 6447 0,'0'0'576'0,"-10"0"-576"0,1 0 0 0,-3 0 0 16,2-1 2320-16,10 1 368 0,0 0 64 0,-10 0 0 0,1 0-1344 0,9 0-256 16,0 0-64-16,-9 0-16 0,9 0-320 0,0 0-64 15,0 0-16-15,0 0 0 0,0 0-144 0,0 0-16 16,0 0-16-16,0 0 0 0,0 0 64 0,0 0 16 15,0 0 0-15,12 1 0 0,2-1-16 0,3-1 0 16,7-1 0-16,2-1 0 0,4-1 48 0,6 0 16 16,3 2 0-16,5-4 0 0,1-2-112 0,1 4 0 15,0-1-16-15,2 1 0 0,2-2-128 0,6-4-32 16,1 2 0-16,4 2 0 0,5-3-128 0,0 2-16 16,0-1-16-16,-1 3 0 0,2-4 0 0,1 2 0 15,2 2 0-15,2-2 0 0,1 1 48 0,-2 1 16 0,-3-5 0 0,2 5 0 16,3-4 16-16,2 5 16 0,7 3 0 0,-2-1 0 15,-6 0-80-15,-1-1 0 0,-3-5-16 0,-2 7 0 16,-2 2-176-16,0 1 192 0,-2 2-192 0,-2-1 192 16,-2-1-192-16,-7 0 160 0,-3 1-160 0,-3-1 160 15,-1-1-160-15,-3 3 128 0,-4-2-128 0,-2 2 128 16,-2-3-128-16,-2 3 160 0,1-3-160 0,-5 2 160 16,-2 1 64-16,-3-2 16 0,-1 1 0 0,-3-3 0 15,2 0-240-15,-4 0 128 0,-2 0-128 0,-2 1 0 16,-1-3 240-16,-2-1-48 0,-1 1-16 0,-10 2 0 15,9-6-176-15,-9 6 0 0,0 0 0 0,0 0 128 16,7-5 0-16,-7 5 0 0,0 0 0 0,4-5 0 16,-4 5-128-16,0 0 192 0,0 0-192 0,0 0 192 15,-7-11-192-15,7 11 0 0,0 0 0 0,-10-3 0 0,0-2-192 0,1 1-32 16,0 4 0-16,-2 4 0 16,-3 1-1120-16,1-1-240 15,-1 0-32-15,-4 4-16 0,-2-2-1328 0,-3 3-272 0,-4-4-48 0</inkml:trace>
  <inkml:trace contextRef="#ctx0" brushRef="#br0" timeOffset="92813.21">28865 12772 13823 0,'0'0'608'0,"-3"-9"128"0,1 2-592 0,2 7-144 0,-3-5 0 0,1-2 0 16,2 7 1456-16,0 0 256 0,0 0 48 0,0-7 16 0,-2 2-816 0,2 5-144 15,0 0-48-15,0 0 0 0,0-9-16 0,0 9-16 16,0 0 0-16,0 0 0 0,0 0 0 0,0 0 0 15,0 0 0-15,0 0 0 0,0 0-112 0,0 0-32 16,0 0 0-16,0 0 0 0,-10 13-240 0,-1 0-48 16,-2 4-16-16,-2 2 0 0,-2 0-96 0,-1 3 0 15,-2-2-16-15,0 2 0 0,-2-2 48 0,0 2 16 16,-3-1 0-16,0 2 0 0,-2 4 96 0,3-4 32 16,-2-3 0-16,1 3 0 0,-3 2-96 0,4-2-16 0,-2 1 0 15,1-2 0-15,-2-4-128 0,1 0-128 0,-1-1 192 16,0-1-192-16,-1 0 128 0,3 1-128 0,-1-6 0 0,4 3 0 15,1-4 0-15,2 2 128 0,1 0-128 0,3-1 0 16,-3 0 128-16,4-1-128 0,2 2 0 0,0-1 0 16,2-2 0-16,5 1 0 0,-1-4 0 0,2 5 0 15,1-2 0-15,3-9 0 0,1 11 0 0,3-1 0 16,4 5 0-16,-1-2 0 0,5-1 160 0,2-1-160 16,1 3 256-16,3 1-48 0,2 0 0 0,3-3 0 15,3-1-48-15,2 5-16 0,2-2 0 0,2-3 0 16,-2-2 64-16,1-1 16 0,-1 0 0 0,2 0 0 15,-1 2-48-15,-1-1-16 0,-1 4 0 0,-1-3 0 16,-1 0-160-16,-2 3 0 0,0-4 0 0,-4 4 128 16,0-2-128-16,-5-2 0 0,-2 2 0 0,-1-3 0 15,-2 2 0-15,-1-4-256 0,-10-6 64 0,11 6 16 16,-11-6-1248-16,0 0-256 0,0 0-48 0,0 0-16 16,0 0-1072-16,7-6-192 0</inkml:trace>
  <inkml:trace contextRef="#ctx0" brushRef="#br0" timeOffset="93839.04">27958 13370 8287 0,'-22'-12'736'0,"9"2"-592"16,-1 1-144-16,0-1 0 0,0 1 1488 0,2-2 272 15,1 1 48-15,3 1 16 0,3-1-544 0,0 2-96 16,3-2-32-16,2 10 0 0,0 0-512 0,-2-8-128 15,2-1 0-15,0 9-16 0,0 0-192 0,0 0-48 0,0 0 0 0,0 0 0 16,0 0-64-16,0 0-32 0,0 0 0 0,12-1 0 16,-2 1 64-16,0 1 16 0,3 2 0 0,-2-1 0 15,2 0 208-15,4 0 32 0,2 3 16 0,2 0 0 16,3 2 32-16,6-4 16 0,0 1 0 0,4 3 0 16,3-6-16-16,5 1 0 0,7 0 0 0,0 0 0 15,4-2 48-15,1-1 0 0,-1 0 0 0,-1 1 0 16,8-2 16-16,2 1 16 0,3-4 0 0,3 1 0 15,2 0-240-15,-2 2-48 0,-2 2-16 0,2-4 0 16,2-4-96-16,1 2-16 0,0 0 0 0,0-4 0 16,0-1 0-16,-2 3 0 0,-7-4 0 0,3 4 0 15,1-3 48-15,1 3 0 0,1-1 0 0,-1 3 0 16,-2-3-80-16,-3 2-16 0,-6-4 0 0,-1 3 0 0,1-4-144 0,-3 6 0 16,-1 3 0-16,-2-1 128 0,-3-6-128 0,-4 5 128 15,-2-1-128-15,-3 1 128 0,-1 0-128 0,-3-3 192 16,-3 0-192-16,-5 5 192 0,-1-4-192 0,0 3 128 15,0 1-128-15,-2 0 128 0,-4-1-128 0,2 0 0 16,-4 4 0-16,1 0 0 0,0-2 0 0,0-1 128 16,-3 2-128-16,3 0 0 0,2 0 0 0,2 1 0 15,-2 0 0-15,1 0 0 0,-2 0 0 0,-2 0 0 16,0 0 0-16,-1 0 0 0,0-2 0 0,0 1 0 16,1 0 0-16,-2-1 0 0,-2-1 0 0,-2 3 0 15,-1 0 0-15,-1-2 0 0,1 0 0 0,-10 2 0 16,11-5 128-16,-3 3-128 0,-8 2 0 0,9-1 0 0,-9 1 0 15,0 0 0-15,0 0 0 0,0 0 0 0,9 0 0 0,-9 0 0 16,0 0 0-16,0 0 0 0,0 0 0 0,0 0 0 16,0 0 0-16,0 0 0 0,0 0 0 0,0 0 0 15,0 0 0-15,0 0 0 0,0 0 0 0,0 0 0 16,0 0 0-16,0 0 0 0,-2 8 0 0,2-8 0 16,-7 10 0-16,-2-4 0 0,1 1 0 0,-6 0 0 15,-4-3 0-15,-3 2 0 0,-3 2 0 0,-4-4 0 16,-3 1 0-16,-5-1 0 0,-3-3-176 0,-3 2 176 15,-2-1-128-15,-3 3 128 0,-2 2-128 0,-5-1 128 16,-3 0-144-16,-6 1 144 0,-7-4-160 0,-1 0 160 16,-3 1-160-16,0 3 160 0,3 0-160 0,-4 3 160 15,-5-2 0-15,-3-1 0 0,-2-3 0 0,2 1 0 16,3 4 0-16,0 0 0 0,0-1 0 0,1-1 0 0,1-2 0 0,4 4 0 16,4-2-128-16,5 0 128 0,4 3 0 15,1-2 0-15,1 2 0 0,0-4 0 0,-1 1 0 0,7-2 0 16,2 0 0-16,7 3 0 0,4-3 0 0,5-1 0 15,0-2 0-15,5-1 0 0,3-2 0 0,3 0 0 16,4 0 0-16,3-1 0 0,4 1 0 0,3 0 0 16,10 1 0-16,0 0 0 0,0 0 128 0,0 0-128 15,0 0 192-15,0 0-192 0,0 0 144 0,17-3-144 16,2-3 0-16,5 2 144 0,4 0-144 0,8 2 0 16,5-5 0-16,8 1 0 0,7 0 0 0,5-2 0 15,5 2 0-15,1 2 0 0,2-4 0 0,3 1 0 16,5-2 0-16,6 2 0 0,8 3 0 0,0-3 0 15,1-1 144-15,6 3-144 0,5-3 128 0,3 2-128 0,-1-3 160 0,-1 0-160 16,0-2 176-16,2 2-176 0,0 0 192 0,-4 3-192 16,-5-6 128-16,-3 5-128 0,-4-3 0 0,-4 6 0 15,-3 1 144-15,-8 1-144 0,-10-2 0 0,-7-3 144 16,-7 2-144-16,-10 2 0 0,-7 0 0 0,-5-2 128 16,-7 1-128-16,-4 2 0 0,-4 0 0 0,-14 2 0 31,0 0-1152-31,0 0-144 0,0 0-48 0,0 0-9296 0,-13-2-1872 0</inkml:trace>
  <inkml:trace contextRef="#ctx0" brushRef="#br0" timeOffset="94133.83">28565 13215 8287 0,'0'0'736'0,"0"0"-592"0,-10 1-144 15,10-1 0-15,-11-3 576 0,2 2 64 0,9 1 32 0,-8-2 0 32,-1-1-896-32,9 3-176 0</inkml:trace>
  <inkml:trace contextRef="#ctx0" brushRef="#br0" timeOffset="94695.64">28415 13177 3679 0,'0'0'320'0,"-10"5"-320"0,-1-4 0 0,0 3 0 0,0 0 2304 0,-1 1 384 0,-2-2 64 15,1 3 32-15,1 1-1136 0,-2 0-240 0,-3-4-32 0,3 5-16 16,-1-3-336-16,-2 0-64 0,2 0 0 0,1 3-16 16,3-3-272-16,-1 1-48 0,1 2-16 0,2-3 0 15,1 3-288-15,8-8-48 0,0 0-16 0,-9 2 0 16,9-2-48-16,0 0-16 0,0 0 0 0,0 0 0 16,-2-10 192-16,3 2 48 0,4-3 0 0,4 1 0 15,4-3-112-15,5-3-32 0,6-2 0 0,5 0 0 0,3-5-112 16,3-2-32-16,1 2 0 0,1-9 0 0,-2-2-16 0,4-3-128 15,0-1 192-15,2 1-64 0,1 0 32 0,0 3 0 16,-2-1 0-16,1 0 0 0,1 0-160 0,-5 5 0 16,-6 2 0-16,0 1 0 0,-3 3 0 0,-4 4 0 15,-4-1 0-15,-2 4 0 0,-4-1 0 0,-2 3 0 16,-3 4 0-16,-3 4 0 0,-6 7 0 0,0 0 0 16,0 0 128-16,0 0-128 0,0 0 0 0,0 0 0 15,-9 0 0-15,-1 4 0 0,-3 7-128 0,-2 0 128 16,-5 3 0-16,-1 2 0 0,1 0 0 0,-3 3 0 15,0 2 0-15,-2-1 0 0,-3-1 0 0,0 6 0 16,0 2 0-16,1 2 0 0,-1 2 0 0,0-3 0 16,-1 1 0-16,1 3 0 0,0 3 0 0,1 2 0 0,1-1 0 15,0-1 0-15,1-3 0 0,-2 1 0 0,2 0 192 0,1-1-64 16,1-1 64-16,4-3 16 0,2 1 0 0,3-4 0 16,3 3 48-16,2-4 16 0,2 3 0 0,4-4 0 15,1 0-64-15,4-2-16 0,1 2 0 0,4-1 0 16,2-2-192-16,2 3 0 0,3 4 0 0,1-4 0 15,1-3 0-15,4 0 0 0,-1-1 0 0,1 2 0 16,3-2 0-16,0 0 0 0,1-3 0 0,2 1 0 16,0-2 0-16,0 2 0 0,-1-1 0 0,2 0 0 31,0-3-240-31,-2-1-144 0,-1-3-16 0,2 1-16 0,-1-4-1376 16,0 1-288-16,0-1-48 0,-4-5-9584 0</inkml:trace>
  <inkml:trace contextRef="#ctx0" brushRef="#br0" timeOffset="95231.36">28153 13399 20271 0,'-14'-10'896'0,"14"10"192"0,-8-5-880 0,8 5-208 15,0 0 0-15,0 0 0 0,0 0 0 0,0 0 0 16,0 0 0-16,0 0 0 0,0 0 272 0,13 1 64 16,2 0 16-16,6 1 0 0,4-1 64 0,4-1 16 15,3-1 0-15,2-1 0 0,6 1 16 0,-1 0 16 0,-1-1 0 0,2 0 0 16,3-1 48-16,4 0 0 0,4-2 0 16,6 2 0-16,5 2 48 0,2-1 16 0,-1 1 0 15,5 1 0-15,-2-1-128 0,1 1-32 0,1 0 0 0,5 1 0 16,1-1-128-16,4 0-32 0,-3-2 0 0,-2-1 0 15,0-5-64-15,3 3 0 0,2-5-16 0,0 3 0 16,1 0-176-16,-3-2 160 0,-2 0-160 0,-1-2 160 16,-1 0-160-16,1 0 0 0,-2 0 0 0,1 3 128 15,-3-3 16-15,-3 3 0 0,-1-1 0 0,-3 6 0 16,-1-6-16-16,3 4 0 0,2 1 0 0,-3 2 0 16,0 0-128-16,-6 1 160 0,-3-1-160 0,-3 0 160 15,-1-1-160-15,-2 5 128 0,-2 3-128 0,0-3 128 16,2-1 0-16,-5-1 0 0,-3 0 0 0,-4 0 0 15,0-1-128-15,-4 1 0 0,-4 1-160 0,-5-1 160 16,-3 0 0-16,-2 0 0 0,-3 0 0 0,0-2 0 0,-3-1 0 16,-1 0 128-16,-2 3-128 0,0 0 0 15,-9 0 224-15,8-4-64 0,-8 4-16 0,0 0 0 0,0 0-16 0,0 0 0 16,0 0 0-16,0 0 0 0,0 0-128 0,0 0 0 16,0 0 144-16,0 0-144 0,-12 0-240 0,3 5-112 15,-1 1-32-15,-1-2 0 16,-1 0-2000-16,1-2-416 0,1 3-80 15</inkml:trace>
  <inkml:trace contextRef="#ctx0" brushRef="#br0" timeOffset="107347.23">3816 18366 13823 0,'-19'-3'608'0,"7"1"128"0,0 0-592 0,0 2-144 16,0-2 0-16,1 1 0 0,1-1 544 0,0 0 80 15,10 2 16-15,-11-2 0 0,2-1-144 0,9 3-32 16,0 0 0-16,-9-7 0 0,0-1-224 0,5-2-48 15,0 2-16-15,0-1 0 0,4 9-48 0,-2-11-128 0,-1-4 192 0,3 2-64 16,3 1 32-16,2-1 0 0,-1-4 0 0,1-1 0 16,1-2 64-16,2-2 16 0,0-1 0 0,3 3 0 15,0-2-80-15,1 3-16 0,1-1 0 0,1-3 0 16,3 0 32-16,1 2 0 0,0 0 0 0,2 0 0 16,2-3 80-16,2 1 32 0,1 2 0 0,2 1 0 15,1 0-112-15,4-1-32 0,2 1 0 0,2 0 0 16,-1-1-144-16,2 2 0 0,-1 0 144 0,-1-1-144 15,-2 0 0-15,3-2 144 0,0 2-144 0,1 1 0 16,1 1 128-16,1 0-128 0,2 1 0 0,2 1 0 16,5 2 176-16,1-3-176 0,0 1 160 0,-2-1-160 15,0 1 176-15,-2-1-176 0,-1 3 192 0,3-1-192 16,2-3 192-16,3 2-64 0,2 2 0 0,3 1-128 16,1 2 192-16,-4 2-192 0,0-3 192 0,2 2-192 0,-7-1 192 15,3 0-192-15,2 4 192 0,3 2-192 0,3-4 256 0,1 2-64 16,0-1-16-16,-2 0 0 0,-1-1 32 0,-1 1 16 15,1-3 0-15,3 5 0 0,3 2-16 0,1-1 0 16,1-3 0-16,-3 2 0 0,-3-2-80 0,1 2 0 16,0 2-128-16,3-1 192 0,1 2-192 0,-1 1 176 15,8 1-176-15,-6-2 160 0,-4 0-160 0,1 1 0 16,0-2 0-16,0 3 0 0,1 1 128 0,5 1-128 16,3 0 0-16,-2-1 128 0,-3 3-128 0,-1-1 0 15,2 1 0-15,2 1 128 0,0 1-128 0,1 1 0 16,2-2 0-16,-1 2 0 0,-1 1 0 0,-4-2 128 15,3-1-128-15,1 5 0 0,3-2 128 0,4 0-128 16,-2-2 0-16,-1-2 128 0,0-1 64 0,1 3 0 0,3 2 0 0,2-3 0 16,2-4-48-16,-3 2 0 0,-3 0 0 0,5 1 0 15,0-1-144-15,5 2 192 0,2-3-192 0,-3 0 192 16,-1 1-192-16,-1-1 160 0,3 0-160 0,3 2 160 16,3-1-160-16,-4 1 192 0,2 2-192 0,-4-1 192 15,0 0-192-15,5 3 160 0,2 0-160 0,-1-2 160 16,-3 1-160-16,2 0 0 0,3-2 0 0,0 4 0 15,2-3 0-15,-2-1 0 0,-2 1 0 0,1 2 0 16,3-1 0-16,-2 2 0 0,-2-1 0 0,0-3 0 16,-1 1 0-16,2 2 128 0,7-2-128 0,-3 3 192 15,-4-3-48-15,-1-4 0 0,-2 2 0 0,4-2 0 16,8 3 16-16,-3 1 0 0,-4-2 0 0,3-2 0 16,3-2-160-16,0 2 0 0,-1 1 0 0,0 2 128 15,-1-1-128-15,6-1 0 0,4 2 144 0,-2-1-144 0,-3-2 0 16,1-1 0-16,4 0 0 0,-1 0 128 0,-1-1-128 0,3-1 0 15,-3 1 128-15,2 0-128 0,2-3 0 0,-3 3 0 16,-3-2 0-16,2 2 0 0,1-2 0 0,1 2 0 16,-6 1 0-16,0-1 0 0,-1 0 128 0,4-1-128 15,0 2 128-15,-3 2-128 0,-2-2 128 0,4 0-128 16,4-2 128-16,-2 2-128 0,-2 0 128 0,1 0-128 16,-1-3 160-16,1 0-160 0,3 0 128 0,-1 2-128 15,-2 0 0-15,3 1 0 0,1-1 128 0,-3 1-128 16,-2 1 0-16,-2 0 144 0,0 2-144 0,2-1 128 15,-1 3-128-15,-2-1 128 0,-2-3-128 0,2 2 0 16,4 1 0-16,-1-2 0 0,1 2 0 0,-1-1 0 16,-1-2 0-16,1-1 0 0,-1 0 0 0,1-1 128 0,-5-1-128 15,5 2 0-15,3 0 144 0,0 0-144 0,-6 0 160 0,-1 0-160 16,-3 0 0-16,4 0 0 0,0 0 0 0,-2 2 0 16,-6-1 0-16,3 0 0 0,2 3 0 0,-1 1 0 15,-6-1 0-15,0-1 0 0,0-1 0 0,2 2 0 16,4 0 0-16,0-1 0 0,-6 0 0 0,0 0 0 15,0-1 0-15,1 2 0 0,1 2 0 0,-1-1 0 16,-5-1 0-16,1 1 0 0,-1 2 0 0,3-2 0 16,1 2 0-16,-4 2 0 0,-3-2 0 0,-1 5 0 15,-1 4 0-15,4-1 0 0,3 0 0 0,-4-1 0 16,-5 3 0-16,-3 0 0 0,3 2 0 0,3-1 0 16,2 0 0-16,-1 0 0 0,-6 0 0 0,1 1 0 15,-1-2 0-15,4 1 0 0,2 0 0 0,-2-1 0 16,-2-2 0-16,-1 0 0 0,-2 0 0 0,4 3 0 0,2 0 0 0,-1 0 0 15,-4-2 0-15,-2 2 0 0,-1 0 0 0,0 1 0 16,3 0 0-16,0 0 0 0,2-1 0 0,-3 1 0 16,-4 0 0-16,1 3 0 0,1 3 0 0,3-2 0 15,3 0 0-15,-4 1 0 0,-4-2 0 0,0 0 0 16,-1 3 0-16,-1 0 0 0,2-2 0 0,3 2 0 16,-1-3 0-16,-2 1 0 0,-7 5 0 0,-1-4 0 15,1-1 0-15,1 2 0 0,3-2 0 0,-1 2 0 16,0 1 0-16,-1-2 0 0,-4 4 0 0,0 0 0 15,0 2 0-15,2 2 0 0,1-3 0 0,0 3 0 16,-4-3 0-16,-3 1 0 0,-2 0 0 0,-2 2-128 16,-2 2 128-16,4 1 0 0,-1 2 0 0,0-1 0 15,1 4 0-15,-3 0 0 0,-3 5 0 0,-2-3 0 0,-1 1-128 0,-2-2 128 16,2-3 0-16,-4 4 0 0,1 1 0 16,-2-1 0-16,-1 2 0 0,-3-3 0 0,-4 1 0 0,-4 4 0 15,-2-4 0-15,-4 2-128 0,-4-2 128 0,-1 0 0 16,-3 1 0-16,0-2 0 0,-6-2 0 0,-1 3 0 15,-3 0 0-15,-2-1 0 0,-2 2 0 0,-2 0 0 16,-3 2 0-16,-1-3 0 0,-2-3 0 0,-3 1 0 16,-2-3 0-16,-3-1 0 0,-1-2 0 0,-3 1 0 15,-3-1 0-15,1-2 176 0,-3 0-176 0,-3-4 160 16,-2 2-160-16,-4 2 128 0,-5-3-128 0,-4 1 128 16,-5-1-128-16,-1-4 0 15,-3 2 0-15,0-3 128 0,-1 2-128 0,-3 0 0 0,-4-2 144 0,-6 2-144 16,-4-3 0-16,-5-4 0 0,-4 0 0 0,1 0 128 0,0 0-128 15,-1-1 0-15,1-2 0 0,30-6 0 16,-9-3 0-16,-8 3 0 0,-4-1 0 0,-5 2 0 0,-3-3 0 0,-4 2 0 16,-2-2 0-16,-72 8 0 0,23-2 0 0,16-5 0 15,8 0 0-15,4-3 0 0,-4 2 0 0,3-3 0 16,1-1 0-16,0-2 128 0,2 1-128 0,-1 1 0 16,-4-3 0-16,-1-1 0 0,-1-1 0 0,2 1 0 15,-1 0 0-15,-1 0 0 0,0 0 0 0,-2-1 0 16,4-2 0-16,-2 3 128 0,-2 0-128 0,-1 3 144 15,1-2-144-15,0 0 160 0,-1 0-160 0,0 2 192 16,-2 2-192-16,1-1 192 0,0 1-192 0,-2-1 0 16,-2 2 0-16,-1 0 0 0,0-2 0 0,1-1 0 15,-4 1 0-15,0-1 0 0,-2 3 0 0,-2-3 0 16,-1-1 0-16,-2 0 0 0,0 1 0 0,-2-1 0 16,4 2 0-16,0 0 0 0,2-2 0 0,0 3 0 0,-3 1 0 15,3-1 0-15,1-2 0 0,1 1 0 0,-1-1 0 0,0 1 0 16,0-2 0-16,0 1 0 0,0-1 0 0,0 1 0 15,0-1 0-15,0 1 0 0,2-1 0 0,-2 0 0 16,0-2 0-16,0 0 0 0,3 1 0 0,0-1 0 16,3 0 0-16,-4 0 0 0,-3-3 128 0,4 0-128 15,0 0 0-15,1 1 0 0,-1-2 0 0,2 0 0 16,0-1 0-16,0 2 0 0,-1 1 0 0,4-1 0 16,1 2 0-16,0 1 0 0,0 0 0 0,0 1 128 15,-3 2-128-15,1-1 0 0,0 0 0 0,1 1 0 16,-2 1 0-16,1-1 0 0,2 1 0 0,-2-1 0 15,2 2 0-15,-2-1 0 0,-1-1 0 0,3 1 0 0,-1-2 0 16,1 3 0-16,-3 0 0 0,1-2 0 0,0 1 0 16,2-1 0-16,-1 3 0 0,1-4 0 0,0 1 0 15,2 0 0-15,3 5 0 0,-1-3 0 0,-4-4 128 0,1 3-128 16,2 3 192-16,-2-2-64 0,0-3-128 0,4 1-144 16,-4-3 144-16,6 2-208 0,2 5 208 0,-3-5 0 15,-5-2-160-15,3 0 160 0,0 1 0 0,2 1 0 16,0-2 0-16,1 0 0 0,-4 0 0 0,4 0 0 15,0 2 0-15,1 0 0 0,-3-4 0 0,2 2 0 16,-1 3 0-16,2-1 0 0,1 2 0 0,-2-1 0 16,-2-3 0-16,-3 1 0 0,4 2 0 0,1-2 0 15,-4 0 0-15,4-1 0 0,-2 0 0 0,2 1-176 0,2 2 176 16,-1-2-128-16,-4-2 128 0,2 1 0 0,3 1 0 16,1 0 0-16,0 2 0 0,0-6 0 15,0 1 0-15,3-1 0 0,1 2 0 0,0 0 0 0,0 0 0 16,0-3 0-16,0-5 0 0,3 4 0 0,5 2 0 0,-3-3 0 15,-3-2 0-15,0 2 0 0,1-6 0 0,5 5 128 16,-1-2-128-16,1 1 0 0,-3-3 0 0,0-1 0 16,1 1 0-16,2-2 0 0,1 2 0 0,0 1 0 15,-3-3 0-15,0 3 0 0,0-2 0 0,3 1 0 16,3-1 0-16,-1-2 0 0,-1-1 0 0,0 1 0 16,0 0 0-16,2 2 0 0,-1-4 0 0,2 1 0 15,-2 1 0-15,40 8 0 0,-9-4 0 0,-5 1 128 16,-6-4-128-16,0 1 0 0,-3 2 0 0,-4-1 128 15,-4-1-128-15,-64-13 0 0,22 6 0 0,15 4 0 0,11 2 0 16,6 0 0-16,-1-2 0 0,2 1 0 0,1-1 0 16,3 2 0-16,3 0 0 0,1-2 128 0,1-3-128 15,-3 1 128-15,-2-1-128 0,0 0 128 0,0-1-128 0,5 0 128 16,4 0-128-16,-2-2 128 0,-3 1 32 0,-1-2 16 16,2 0 0-16,2 0 0 0,2-1-176 0,2-1 160 15,9 2-160-15,-4 2 160 0,-3-3-160 0,1-1 128 16,3 0-128-16,28 12 128 0,-6 1-128 0,0-3-256 15,-4-4 64-15,0 0 16 0,-2-2-16 0,-2-4 0 16,-3-3 0-16,-40-22 0 0,17 4-112 0,13 2-16 16,5 2-16-16,6 4 0 0,3-1 336 0,4 1-144 15,1 1 144-15,-1 1 0 0,0 1 0 0,-1 0 0 16,2-1 0-16,1 1 0 0,1-4 128 0,1 2 48 16,2 2 0-16,4 0 0 0,1 1 0 0,2-1 0 15,2 1 0-15,2-1 0 0,5-2-48 0,3 0 0 0,1-2 0 16,2-1 0-16,2-1-128 0,3-2 0 0,2-5 0 0,3-2 0 15,2 2-192-15,3-3 192 0,1-3-160 0,1 1 160 16,3 5-176-16,2 3 176 0,2-3-192 0,1 2 192 16,0-2 0-16,1 3-128 0,3-3 128 0,2 5 0 15,4-3 0-15,0 3 0 0,5-3 0 0,2 1 0 16,4 2 0-16,2 3 0 0,3 3 0 16,3 5-160-16,2 0-160 0,2 2-48 0,3 1 0 0,-1 1 0 31,0 6-1744-31,2 2-336 0,1 2-80 0,1 4-16 0</inkml:trace>
  <inkml:trace contextRef="#ctx0" brushRef="#br1" timeOffset="-173749.62">15388 957 9615 0,'0'0'416'0,"7"-8"96"0,-1-4-512 0,0 2 0 0,1 3 0 0,-2-5 0 0,1 3 928 0,-2-1 80 16,-2 3 16-16,-2 7 0 0,3-12-640 0,-2 4-128 15,-1 8-32-15,-1-10 0 0,-2 3-224 0,3 7 0 16,-5-8 128-16,-2 3-128 0,2 2 0 0,-3 0 0 15,0-1 128-15,8 4-128 0,-10-2 0 0,1 1 0 16,0 1 0-16,1 0 0 0,-1 0 0 0,1 1 0 16,8-1 0-16,-10 4 0 0,1-2 0 0,9-2 0 15,-9 2 0-15,9-2 0 0,-10 3 0 0,10-3 0 16,-8 3 0-16,8-3 0 0,-9 4 192 0,9-4-16 16,-9 5 0-16,1-1 0 0,0-3 288 0,8-1 64 15,-9 4 16-15,0-1 0 0,2-1 176 0,-1 1 48 16,-2-2 0-16,2-1 0 0,0 0-112 0,1-1-16 0,-2-2 0 0,0 3 0 15,0 0-160-15,0 0-32 0,0 0-16 16,9 0 0-16,-10 0-176 0,-1 3-16 0,2-1-16 0,1 1 0 16,-2-2-80-16,10-1-16 0,-8 5 0 0,0 3 0 15,0-2-128-15,0 6 0 0,-1-1 144 0,0 3-144 16,1 0 304-16,-1 4-16 0,-1 1 0 0,-1 5 0 16,0 3 112-16,-2 0 32 0,-1 4 0 0,1 4 0 15,0 0-128-15,1 2-32 0,1 3 0 0,-3 3 0 16,-3-1-16-16,4 5-16 0,-1 1 0 0,0-1 0 15,0 0-80-15,2-4-16 0,-2-1 0 0,1 4 0 16,-1-4-16-16,0 0 0 0,1-3 0 0,-1-2 0 16,-2-3 0-16,2 0 0 0,2-4 0 0,1 2 0 15,1 1-128-15,1-4 128 0,1-4-128 0,2 0 128 0,0-4-128 0,1-2 0 16,1-1 0-16,1-4 0 16,1 1 0-16,-1-1 0 0,-1 0 0 0,2-2 0 0,-2-2 0 0,1 3 0 15,1-3 0-15,-1 0 0 0,3-10 0 16,-2 13 0-16,0-4 0 0,2-9 0 0,0 0 0 0,0 0 0 15,0 0 0-15,11 8 0 0,-2-4 0 0,1-1 128 16,1-3-128-16,2 0 128 0,1-1 32 0,1-2 0 16,5 0 0-16,-2-2 0 0,1 0-16 0,0 3 0 15,0-3 0-15,2-2 0 0,0 1-144 0,4-3 128 16,1 0-128-16,1 2 128 0,3-1-128 0,2 4 128 16,1-2-128-16,4-1 128 0,3 0-128 0,1-2 192 15,4 3-192-15,-1-3 192 0,0 1-192 0,0-2 0 0,1 2 0 0,0 2 128 16,2-2-128-16,0 3 0 15,2 0 0-15,2-1 128 0,2 1-128 0,0 0 0 0,1-3 0 0,-1 3 0 16,1 1 0-16,-1-1 0 0,0 1 0 0,2 0 0 16,3 3 0-16,1-2 0 0,1 1 0 0,-2-2 0 15,-1 2 0-15,1 0 0 0,-3 1 144 0,3 0-144 16,-1-2 160-16,4 1-32 0,2-1-128 0,2-1 192 16,1 2-64-16,0-1-128 0,-1 1 176 0,3-2-176 15,-4-5 160-15,6 3-160 0,2-3 128 0,-1 1-128 16,-1 2 128-16,-2-3-128 0,-3 4 0 0,3-4 128 15,-2 4-128-15,2 1 0 0,2 1 0 0,-2 1 0 16,-2-3 0-16,0 2 0 0,-3 2 144 0,1 0-144 16,-2-2 144-16,4 3-144 0,3 0 192 0,-3 0-192 15,-2-1 176-15,-2 0-176 0,0-1 160 0,0 1-160 16,1 1 144-16,0 0-144 0,1-2 128 0,-2 0-128 0,0 1 0 0,-2 0 128 16,-1 1-128-16,-1-2 0 0,1 1 0 0,2 1 0 15,1-1 128-15,1 0-128 0,1-1 0 0,-3 0 0 16,-3-5 0-16,1 2 0 0,1 2 0 0,-1 1 0 15,0 1 0-15,1-1 0 0,1-4 0 0,-2 3 0 16,-1-1 0-16,-3 0 0 0,0-1 128 0,0 2-128 16,-1 2 0-16,2 0 128 0,2 1-128 0,1 0 192 15,0-1-192-15,-2-1 192 0,-4 1-192 0,3-2 128 16,0 1-128-16,1 1 128 0,1-2-128 0,0 3 192 16,2 0-192-16,0-1 192 0,-1-4-192 0,0 2 0 15,-3 1 0-15,1-1 0 0,-5 2 0 0,7 1 0 16,-1 0 0-16,2-3 0 0,-1 1 0 0,1-3 0 0,-3-2 0 0,1 0 0 15,1 3 0-15,1 3 0 0,0-1 0 0,3 2 0 16,1-2 0-16,0-3 0 0,-5 0 0 16,4 0 0-16,-4-3 0 0,1 4 0 0,0 2 0 0,2 3 0 15,3 1 0-15,-2-2 0 0,-2-2 0 0,-2-1 0 16,-3 1 0-16,2 0 0 0,-2 1 0 0,3 2 0 16,0 2 0-16,1-2 0 0,0 2 0 0,-2-3 0 15,-2-1 0-15,-4 1 0 0,4-2 0 0,-1 6 0 16,1 2 0-16,1 1 0 0,3 0 0 0,0 1 0 15,-2-4 0-15,-3 1 0 0,-4 0 0 0,0-1 0 16,-2 0 0-16,3 3 0 0,-2 2 0 0,1 3 0 16,1-2 0-16,0 1 0 0,0-2 0 0,-6 1 0 15,-6-3 0-15,-1 3 0 0,-4-1 0 0,-1 2 0 16,-1-2 0-16,2 1 0 0,-3 2 0 0,-2-3 0 0,-3 3 0 0,-1-3 0 16,1 4 0-16,-1-2 0 0,0-6 0 0,-4 3 0 15,0 1 0-15,-2-5 0 0,-1 0 0 0,-1 1 0 16,-3-2 0-16,0-1 0 0,-2-4 0 0,0 0 0 15,-1-2 0-15,1 0 128 0,-1-1-128 0,-1-6 160 16,-1-4-160-16,0-3 160 0,0-3-160 0,2-1 192 16,-1-1-192-16,1-5 192 0,-1-2-192 0,4-4 160 15,-1-3-160-15,2-3 160 0,-1-2-160 0,0-4 160 16,0 0-160-16,1-6 160 0,-1-4-160 0,1 0 192 16,1 3-192-16,1-2 192 0,0 0-192 0,-1 2 160 15,2 1-160-15,-1 2 160 0,0 1-160 0,0 4 0 16,-3-2 0-16,0 9 128 0,1 1-128 0,-2 3 0 15,0 0 0-15,-2-2 0 0,4 4 0 0,-2 1 0 0,0 0 0 0,-2-1 0 16,0 2 0-16,-1 3 0 0,-1-2 0 0,0 5 0 16,-2-3 0-16,-3 13 0 0,-1-1 0 0,0-3 0 15,0 1-144-15,-1 1 144 0,0-1 0 0,-1 2 0 16,0 1-128-16,-1-5 128 0,-1 5 0 0,0 6 0 16,0 0-128-16,0 8 128 0,0 0 0 0,0 0 0 15,0 0-176-15,0 0 176 0,0 0-160 0,-6 12 160 16,-1 2-144-16,4-2 144 0,-1-1-128 0,0 4 128 15,-1 4 0-15,1 2-128 0,-1 2 128 0,0 1 0 16,-5 4 0-16,-7 29 0 0,1-9 0 0,0-1-128 16,-1-3 128-16,-3 0 0 0,1-2 0 0,-2 6-128 15,-2 1 128-15,-2-2 0 0,-1 0 0 0,1-2 0 16,2 1 0-16,1-3 0 0,-1-1 0 0,4-4 0 16,-2-2 0-16,3 1 0 0,-3-2 0 0,2 1 0 0,2 2 0 0,0-1 0 15,1 0 0-15,0-1 0 0,0-2 0 0,2-2 0 16,-1-1 0-16,1 0 0 0,-2 2 0 0,1-1 0 15,0 1 0-15,-2-7 0 0,2 2 0 0,1-3 0 16,0-1 0-16,3-3 0 0,-3-2 0 0,1-1 0 16,1-1 0-16,0-1 0 0,-1-3 0 0,-1 1 0 15,-1-1 0-15,2-1 0 0,0-3 0 0,2 0 0 16,-2-4 0-16,2-2 128 0,-1 1-128 0,0-3 0 16,-1-2-128-16,0-1 128 0,-1-2 0 0,0-1 0 15,0-5 0-15,-1 0 0 0,0-4 0 0,0 0 0 16,-2 1 0-16,0 3 0 0,2-2 0 0,-1 4 0 15,-2-1 0-15,-1 3 128 0,-4-2-128 0,-2 3 0 16,-3 1 0-16,-3 0-128 0,-2-1 128 0,-4 1 0 16,-1 1 0-16,0 0 0 0,-2-1 0 0,0 0 0 0,-2 3 0 0,0 1 0 15,0 0 0-15,-5 3-128 0,-5 1 128 0,-4-2 0 16,-5-1 0-16,-3-1-128 0,2-1 128 0,-3 2 0 16,0 2 0-16,-5 1 0 0,-5-1 0 0,-5 3-128 15,-5-4 128-15,0 1 0 0,0 2 0 0,-4 2 0 16,-5-3-128-16,0 0 128 0,-7 0-128 0,4 5 128 15,0-5-128-15,-5 2 128 0,-7 0-128 0,1-1 128 16,2 2 0-16,1 2-128 0,-2-3 128 0,2 4 0 16,-2-4 0-16,1 3 0 0,0-1 0 0,-3 1 0 15,-1-2 0-15,1 1 0 0,1 0 0 0,-3-2 0 16,-5 4 0-16,2-2 0 0,2 1 0 0,-1-3 0 16,-2 3 0-16,2-3 0 0,-2 2 0 0,2 1 0 15,-1-1 0-15,0 0 0 0,-2-2 0 0,3 2 0 16,5-1 0-16,-1 0 0 0,-3 4 0 0,3-8 0 0,1-1 0 0,2 3 0 15,-1 2 0-15,3 0 0 0,0-5 0 0,2 5 0 16,4-1 0-16,-2 4 0 0,-3-2 0 0,3 1-128 16,3-3 128-16,2 0 0 0,1 6 0 0,-2-5-128 15,-3 1 128-15,5-3 0 0,4 0-128 0,3 4 128 16,2-1-128-16,0 3 128 0,-4-3 0 0,5 2-160 16,5-4 160-16,4 6 0 0,2-1 0 0,0 1 0 15,-2 2 0-15,1-2 0 0,1-4 0 0,1 1 0 16,6-1 0-16,4 0 0 0,4-1 0 0,-1-1 0 15,1 2 0-15,0-3 0 0,3 0 0 0,2-1 0 16,4 3 0-16,-1-3 0 0,4 1 0 0,3 3 0 0,0-3 0 16,2 1 0-16,3 1 0 0,0-4 0 0,-1 4 0 15,-1-1 0-15,5-3 0 0,-1-2 0 0,4 0 0 16,2-1 0-16,4-1 0 0,2 0 144 0,3-7-144 0,0 2 128 16,5-1-128-16,2-1 192 0,0 0-192 0,2-4 192 15,3 0-32-15,3 0 0 0,-1-4 0 0,3-2 0 16,0-1-160-16,1-4 0 0,2-2 0 0,0 2 0 15,0-5 0-15,1 2 0 0,1-3 0 0,0 1 0 16,0-1 0-16,2-2 0 0,-1 0 0 0,2-7 0 16,0-4 128-16,0 1 0 0,1-2 0 0,1-1 0 15,1-1-128-15,0 0 160 0,1 3-160 0,0-2 160 16,0-1-160-16,1-2 0 0,0 1 0 0,-1 1 128 16,-1-7-128-16,1 5 0 0,0 5 0 0,-1 1 0 15,1 0 0-15,0 4 0 0,-2 1 0 0,0-1 0 16,1 2 0-16,-1 5 0 0,0-1 0 0,1 1 0 0,0-1 0 15,0 3 0-15,3 2 0 0,-2 0 0 0,-1 1 0 16,1-2 0-16,1 2 0 0,-2-1 0 0,0 6 0 16,-2 0 0-16,0 1 0 0,-1 0 0 0,-3 2-144 15,1 2 144-15,-2 3 0 0,-2 3 0 16,2-3-128-16,0 12 128 0,-4-5 0 0,4 5 0 0,0 0-160 0,0 0 160 16,-6-3-128-16,6 3 128 0,0 0-144 0,-9 3 144 15,9-3-160-15,-9 3 160 0,9-3-128 0,-5 12 128 16,1-3 0-16,0 2-144 0,0-2 144 0,2 4 0 15,-2 1 0-15,2 2 0 0,-2 0 0 0,0 1 0 16,-1 4 0-16,0 2-128 0,-2 5 128 0,0 0 0 16,-2 3-144-16,0 4 144 0,0-1 0 0,0 3 0 15,0 1 0-15,0 1 0 0,0-1 0 0,1 2 0 0,-1 1 0 16,0-3 0-16,-1 1 0 0,1 4 0 0,-1-1 0 16,1 0 0-16,-2-4 0 0,1-2 0 0,3-3 0 0,-3 0 0 15,1-1 0-15,-2-4 0 0,3-2 0 16,-1-3 0-16,-2 1 0 0,4-1 0 0,0-2 0 0,2-1 0 15,0-2 0-15,4-2 0 0,-1 0 0 0,2-1 0 16,0-4 0-16,2 1 0 16,-2-12 0-16,5 14 0 0,0-5 0 0,2-1 0 0,-7-8 0 0,10 8 0 15,-1 1 0-15,1-4 0 0,-1 1 0 0,5 0 0 16,0-5 0-16,2-1 0 0,2-3 128 0,2 3-128 16,2 0 0-16,5 0 0 0,2 0 0 0,3-2 0 15,1 0 0-15,4 0 128 0,2-1-128 0,2 1 0 16,-3-3 0-16,4 0 0 0,1 1 128 0,5 0-128 15,-1-1 0-15,4-1 0 0,3 2 0 0,1 1 0 16,3 1 0-16,-1-2 0 0,-2 0 0 0,2 2 0 16,1-1 0-16,3 2 0 0,1-1 0 0,3 1 0 0,3 1 0 15,-1-1 0-15,-2 0 0 0,1-1 0 16,1-1 0-16,2 0 0 0,3 2 0 0,3-1 0 0,3 1 0 0,-3-3 0 16,1 1 0-16,-1-3 0 0,0 5 0 15,5 0 0-15,5-2 0 0,-1 0 0 0,-1-4 0 16,0 1 128-16,-2 3-128 0,5 1 0 0,5-1 0 0,-2-3 0 15,-2 0 0-15,0 3 0 0,-3 2 0 0,3-1 0 16,5 1 128-16,-1 0-128 0,-3-3 0 0,0 4 0 16,-2 3 0-16,5-1 0 0,1 1 0 0,0-2 0 15,-6-2 0-15,1 2 0 0,-2 2 0 0,5-1 0 0,5-1 0 16,-3 1 0-16,-6-2 0 0,0 1 0 16,-4 3 0-16,6 0 0 0,2-2 0 0,-2-1 0 0,-6-2 0 15,1 2 0-15,-2 3 0 0,3 3 0 0,3-4 144 16,-3-1-144-16,-3-2 0 0,-1 0 0 0,0 2 0 15,3 2 0-15,1-2 0 0,0 2 0 0,-2-2 0 0,2 0 0 16,-1-1 0-16,-1 3 0 16,2-1 0-16,1-2 0 0,-2 0 0 0,2 1 0 0,-2 0 0 0,1 1 0 15,0-1 0-15,0-1 0 0,-2-1 0 0,-3 2 0 16,-2-1 0-16,1-1 0 0,0-1 0 0,2 1 0 16,0 0 0-16,-4 0 0 0,-6 0 0 0,1-2 0 15,-1 1 0-15,1 1 0 0,2 0 0 0,-1 0 0 16,1-1 0-16,-4 0 0 0,-2-2 0 0,-3 1 0 15,0-1 0-15,2 2 0 0,0-1 0 0,0 1 0 16,-1-1 0-16,-3 0 0 0,-6-3 0 0,0 0 0 0,1 1 0 16,1 4 0-16,-2 0 0 0,1 0 0 15,1-1 0-15,-1-1 0 0,-2-2 0 0,-3-5 0 16,-4 1 0-16,1-2 0 0,-1 1 0 0,-1-1 0 0,-2 4 0 0,0-3 0 16,2 1 0-16,-2-1 128 0,-3 2-128 15,-3-5 0-15,-1 1 0 0,-5-2 0 0,-2-2 0 0,-3 0 128 16,-3-2-128-16,1 0 0 0,-2 1 0 0,-1-2 144 15,0 0-144-15,-2 1 0 0,1 1 144 0,-4-3-144 16,-3-2 0-16,0-2 144 0,-1 0-16 0,0-4-128 16,-1 2 192-16,0-3-64 0,-2 4-128 0,-1 1 0 15,-1-4 144-15,0 4-144 0,0-3 128 0,-4 3-128 16,-1 1 160-16,-2 0-160 0,-2 0 224 0,-1 1-48 16,-3 1-16-16,2 2 0 0,-1 4-160 0,-1 3 192 0,-2-3-192 15,1 3 192-15,0 4-320 0,5 7-64 0,-7-5-16 0,7 5 0 31,0 0-2464-31,-8-4-480 0</inkml:trace>
  <inkml:trace contextRef="#ctx0" brushRef="#br1" timeOffset="-170285.13">21107 1616 2751 0,'0'0'128'0,"-6"0"16"0,-3-4-144 0,-1 3 0 0,-2-1 0 0,1 0 0 0,-2 1 2464 0,-1 0 464 16,3-1 80-16,-1 1 32 0,2 0-1760 0,1 0-368 15,1-1-64-15,3 2-16 0,5 0-192 0,0 0-32 16,0 0-16-16,0 0 0 0,0 0 0 0,0 0 0 16,0 0 0-16,0 0 0 0,4-6-128 0,3 0-16 15,-1 2-16-15,4 3 0 0,0-2-240 0,5 2-64 16,-1 0 0-16,3 1 0 0,1 0 48 0,2 1 0 15,3 0 0-15,4 2 0 0,3-3 208 0,5 2 32 16,-1 2 16-16,10 2 0 0,5-1-160 0,5-1-16 16,6 0-16-16,28 1 0 0,-4-1-64 0,-3-2-16 15,-1 1 0-15,1 0 0 0,2-1-16 0,-7-1 0 16,-6 2 0-16,-18-3 0 0,6-3 32 0,4 3 0 16,4-1 0-16,1 0 0 0,1 0 208 0,-2-2 32 15,-3-1 16-15,0 2 0 0,-2-3-128 0,0 1-32 16,1 1 0-16,-2 1 0 0,-3 0-144 0,-4 0-128 15,1-2 144-15,-5-1-144 0,-2 1 0 0,-1 2 0 16,-3 0 0-16,-1 0 0 0,-2 1 0 0,-1-1 0 0,0 0 0 0,0 0 0 16,-5 1 256-16,-1 0-64 0,-3 0 0 15,-2-1 0-15,-1 1 32 0,-5 0 0 0,-3 0 0 0,-3-1 0 16,-3 1-16-16,-2 0 0 0,-3-1 0 0,-8 2 0 16,0 0 32-16,0 0 0 0,0 0 0 0,0 0 0 15,-5-6 80-15,-4 2 32 0,-2 2 0 0,-5-2 0 16,-1-1-224-16,-5 1-128 0,-2 1 128 0,-7 2-128 15,0-1 0-15,-3-1 0 0,0-1 0 0,-1 3 128 0,-4 1-128 16,1 0 0-16,-1 0 0 0,-4 0 0 0,-2 0 0 0,-4 0 0 16,-4 0 0-16,-1 0 0 0,-2 0 0 15,-1 0 0-15,-2 0 0 0,-3 1 0 0,-4 3 0 0,-5-1 0 16,-4-1 0-16,-4-1 0 0,-2 2 0 0,-2 0 0 16,0-1 0-16,-1 2 0 0,-3-2 0 0,1 1 128 15,0-2-128-15,0 3 0 0,-1 0 0 0,5 2 144 16,-1-2-144-16,3 1 0 0,6 0 208 0,2-1-64 15,3 0-16-15,4 1 0 0,4 1-128 0,5-1 0 16,5-2 144-16,7 2-144 0,3 1 0 0,7-3 0 16,6-1 0-16,6 1 0 0,7 0 0 0,6-1 0 15,9-2 0-15,0 0 0 0,8 4 0 0,6-2 0 16,5 0 0-16,9-2 0 0,6-2 0 0,8 0 0 16,4-3 0-16,5 1-128 0,5 0 128 0,5 0-128 15,3-2 128-15,6 2-128 0,3 0 128 0,2-1 0 0,6-2 0 16,3 2 0-16,4 1 0 0,1-3-128 0,0 4 128 0,1-1 0 15,3 3 0-15,1-2 0 0,1 2 0 16,-1-1 0-16,-2 0 0 0,-5 2 144 16,-3 0-144-16,-2 2 0 0,-2 1 128 0,-4-2-128 0,-5 1 0 15,-5-1 0-15,-6-1 128 0,-5 0-128 16,-7 0 192-16,-2 0-192 0,-8 0 0 0,-5 0 0 0,-5 0 0 0,-6 0 0 16,-5 0 0-16,-3 0 0 0,-5 0 0 0,-9 0 0 15,0 0 0-15,0 0 128 0,-6 0-128 0,-7 0 160 16,-3 0-32-16,-7 1-128 0,-6-1 192 0,-7 1-64 15,-5 1-128-15,-6-1 0 0,-7-1 0 0,-9 0 0 0,-5-1 0 16,-6 1 0-16,-1 1 0 0,-9 0 0 0,-4-1 0 16,-6 0 0-16,-6 0 128 0,-3 1-128 0,0 3 0 0,-3-2 0 15,0-1 0-15,0 0 0 0,3 0 0 0,3 1 0 16,3 0 0-16,4 1 0 0,4-3 0 0,6 1 128 16,4 0-128-16,6 3 0 0,6-1 0 15,7-1 0-15,4 1 128 0,8-1-128 0,6 1 0 0,5-1 0 16,7 2 0-16,5-3 0 0,6-1 0 0,8 0 0 15,1 0 0-15,10 0 0 0,0 0 0 0,10 0 0 16,8 0 0-16,8 0 0 0,11-1 0 0,8 1 0 16,8-2 0-16,8 2 0 0,7 0 0 0,8 2 0 15,8 1 0-15,3-1 0 0,2-2 0 0,3 3 0 16,2 1 0-16,-1-1 0 0,-2 2 0 0,-2-2 0 16,-2-3 0-16,-1 3 0 0,-1-1 0 0,-2 1 0 15,-4-3 0-15,-6 0 0 0,-5 0 0 0,-5-2 0 16,-4 1 0-16,-2 1 0 0,-5 0 0 0,-6 1 0 15,-3-1 0-15,-3 0 0 0,-6 0 0 0,-4 0 128 16,-5 0-128-16,-8 0 128 0,-4 0-128 0,-3 0 192 16,-10 0-192-16,0 0 192 0,0 0 16 0,-7 0 16 15,-7 0 0-15,-11 0 0 0,-4-1-32 0,-9 0-16 0,-8 0 0 16,-6-1 0-16,-6 1-176 0,-8-2 0 0,-8 1 144 16,-5-2-144-16,-5 2 0 0,-3-1 144 0,-2 2-144 0,-2-1 0 15,-2 1 128-15,1 1-128 0,0 0 0 0,-1 0 0 16,3 0 0-16,5 1 0 0,1 1 128 0,8 0-128 15,5 1 0-15,6-1 0 0,4 3 0 0,5-2 0 16,10 2 0-16,4 3 0 0,7-3 0 0,4 0 0 16,6 0 0-16,7 0 0 0,6-1 0 0,6-2 0 0,6-2 0 15,0 0 0-15,11 9 0 0,7-4-144 0,5-3 144 0,9 0-192 16,7-1 192-16,10 2-192 0,7 0 192 0,10 0-160 16,7-1 160-16,9-1-160 0,4 0 160 0,7 2-128 15,5 2 128-15,1 0-128 0,0-3 128 0,-1 2 0 16,-3-1 0-16,-3 1 0 0,-4 1 0 0,-8-3 0 15,-7-3 0-15,-10 0 0 0,-7-2 0 0,-6 2 0 16,-4 0 0-16,-5-1 0 0,-7 2 0 0,-5 0 0 16,-4 0 0-16,-6 0 0 0,-5-1 0 0,-5 0 0 15,-9 1 128-15,0 0-128 0,-7-1 256 0,-7-1-32 16,-7 1 0-16,-7 0 0 0,-7-1-224 0,-8 1 176 16,-8-3-176-16,-9 1 160 0,-8-3-160 0,-6 3 0 15,-5-4 0-15,-3 3 0 0,-5 1 0 0,-3-1 0 16,-3-4 0-16,-1 3 0 0,-1 1 0 0,-1-2 0 15,0 0 0-15,2 2 0 0,2 3 0 0,3-2 0 16,4 2 0-16,5 1 0 0,6 1 0 0,4 2 0 16,9-3 0-16,9 1 0 0,9 1 0 0,7 2 0 0,7 0 0 15,8 1 0-15,5-1 0 0,7-2 0 0,9-2-128 16,0 0 128-16,12 5 0 0,10 2-144 16,6-3 144-16,11-3 0 0,9 1-176 0,9-2 176 0,8-1-160 15,8 1 160-15,7 0 0 0,7 0-144 0,8-1 144 0,0 1 0 16,4 0 0-16,1 2-160 0,3 1 160 0,36 0 0 15,-18-5 0-15,-12 2 0 0,-10 2 0 0,-7-2 0 16,-7-2 0-16,-9-2 0 0,-7-1 0 0,-8 0 0 16,-7-1 0-16,-5 2 0 0,-9 2 0 0,-4-2 0 0,-5 0 0 15,-6 1 0-15,-9 2 0 0,-2 0 0 16,-14 1 0-16,0 0 0 0,0 0 128 0,-7-3-128 0,-10 1 192 16,-12 1-16-16,-12-1 0 0,-11 1 0 0,-10 0-176 0,-12-2 0 15,-8 1 0-15,-7 0 0 0,-4 0 0 0,-4 2 0 16,-3 1 0-16,-6 0 0 0,-3-1 0 15,-2 2 0-15,2 0 0 0,4 1 0 0,5-1 0 0,10 2 0 16,8-1 0-16,8 2 0 0,9 2 0 0,13 1 0 16,6 2 0-16,11 0 0 0,5-1 0 0,14 0 0 15,9 1-128-15,13 2 128 16,9-3-496-16,13 2-16 0,10-2-16 16,15 6 0-16,11 3-1648 0,16 2-320 0,11-1-64 0</inkml:trace>
  <inkml:trace contextRef="#ctx0" brushRef="#br1" timeOffset="-162275.45">21130 1639 8511 0,'0'0'384'0,"-5"-6"64"0,0-4-448 0,0 2 0 16,-2-2 0-16,1 2 0 0,0-2 0 0,-2 4 0 16,0-3 0-16,-2 2 0 0,-1 2 240 0,-1-1-48 15,1 1-16-15,-2 1 0 0,0 0 256 0,-1-1 48 16,4 1 16-16,0 2 0 0,1 0 128 0,0 1 16 15,2 1 16-15,-2 1 0 0,0 1-240 0,3-1-48 16,-2 0-16-16,8-1 0 0,-6 3-160 0,2-2-16 0,4-1-16 0,-7 3 0 16,7-3 240-16,0 0 48 0,-6 1 16 0,6-1 0 15,0 0 80-15,0 0 16 16,0 0 0-16,0 0 0 0,0 0-240 0,0 0-32 0,0 0-16 0,1 6 0 16,-1-6-112-16,8 8-32 0,1 1 0 0,4-3 0 15,2 2 96-15,4-3 16 0,4 1 0 0,2 2 0 0,3-3-48 16,3 1 0-16,0 2 0 0,4 0 0 0,3 3-192 0,3-1 128 15,-2 4-128-15,4 1 0 0,3 1 128 0,2-1-128 16,3-4 0-16,0 1 0 0,0 0 256 0,21 2-64 16,-4-3 0-16,-1 1 0 0,-4-1 128 0,2-1 0 15,1 1 16-15,-1-3 0 0,-1-3-64 0,-2-1-16 16,-2-4 0-16,1 2 0 0,1 2-64 0,3-1 0 16,2 0-16-16,-1-1 0 0,-1-5 0 0,-1 1 0 15,-3-1 0-15,0 0 0 0,1 1-32 0,3-2 0 16,-1 2 0-16,-1-2 0 0,-1-4-144 0,-4-2 192 15,-6 4-192-15,-3-3 192 0,1 4-192 0,-1 1 192 16,-3-1-192-16,1 2 192 0,1 1-192 0,-3 0 192 16,-3 0-192-16,-1 1 192 0,-6-3-64 0,-2-1 0 15,-1 1 0-15,-4 0 0 0,-4-1 0 0,0-1-128 16,0 1 192-16,-1 2-64 0,-2 0 0 0,-4 1 0 16,-1-3 0-16,-2 2 0 0,-2 1 0 0,-3 0-128 15,-9 2 192-15,0 0-64 0,0 0 80 0,0 0 16 16,0 0 0-16,0 0 0 0,0 0-16 0,0 0 0 15,0 0 0-15,0 0 0 0,0 0 752 0,0 0 160 16,-12 0 32-16,-1 0 0 16,-1 2-1696-16,-4 0-336 0,-4 1-64 0,1-1-16 0,-1 2 816 0,-2 0 144 0,-3-1 0 15,-4 0 0-15,-6 0 0 0,-4-3 128 0,-2-1-128 0,-5-1 0 16,-2 0 0-16,-1 1 128 0,-5-1-128 0,3 2 0 16,-1 2 0-16,-4 0 0 0,-6-1 0 0,-3-2 0 15,-4-3 0-15,0 3 128 0,0 1-128 0,-1 1 0 16,1 1 0-16,-3 0 0 0,-4-3 128 0,-1 0-128 15,1-1 0-15,3 2 0 0,5-1 0 0,2 1 0 16,-2 0 0-16,0-3 0 0,0-4 0 0,20 2 0 0,-3 1 0 16,-3-2 0-16,-2-1 0 0,-1 2 128 15,-4-4-128-15,-1 2 0 0,2-5 0 0,1 3 0 0,2-5 0 0,3 3 0 16,3 1 0-16,2-2 0 0,3 3 0 0,1-2 0 16,0-1 0-16,2 1 0 0,5-4 0 0,0-2 0 15,2-1 0-15,5 1 0 0,2-2 0 0,5 1 0 16,2 0 0-16,2 1 0 0,3 3 0 0,1 2 0 15,3 2 0-15,2-3 0 0,2 5 0 0,2-2 0 16,1 4 0-16,3-2 0 0,-1 3 0 0,2 1 0 16,4 4 0-16,0 0 0 0,-3-5 0 0,3 5 0 15,0 0 0-15,0 0 0 0,0 0 0 0,0 0-176 16,0 0 176-16,11 1-128 0,-1 3 128 0,1 1 0 16,2 3-144-16,1 0 144 0,1 3 0 0,0-2 0 15,6 4 0-15,-1 1 0 0,4 2-144 0,3 2 144 16,0 1 0-16,2 0 0 0,3-1 0 0,2 0 0 15,-1-1 0-15,3-1 0 0,0-2 0 0,3 0-128 16,0 0 128-16,2 2 0 0,1 1 0 0,2-1 0 16,3 1 0-16,3-2 0 0,1-2 0 0,1-1 0 0,0-3 0 15,23 5 0-15,-4 0 0 0,-2 1 0 16,-2-1 0-16,0-2 0 0,-1-1 0 0,-2-6 0 16,-4-1 0-16,1 1 0 0,1-1 0 0,4 0 0 0,-1 1 0 0,1-1 0 15,0-4 0-15,-5-4 0 0,-2 0 0 0,-2 0 0 16,-4 1 0-16,1-2 128 0,-4-1-128 0,3 3 0 15,-1 1 0-15,-1 0 0 0,-3-5 128 0,-1 1-128 16,-3-2 0-16,0-2 0 0,-5 0 0 0,0 1 0 16,1-3 0-16,-1 1 128 0,1-3-128 0,-1 0 0 15,-1 0 0-15,0 4 0 0,-1-2 128 0,-3 4-128 16,-4-2 0-16,-5 3 128 0,-2 0-128 0,-3 2 0 0,-3 2 160 16,-4 1-160-16,-3-1 160 0,-10 3-160 0,10-3 144 0,-10 3-144 15,0 0 128-15,0 0-128 0,0 0 128 0,0 0-128 16,0 0 0-16,0 0 128 0,0 0-128 0,0 0 128 15,-3 11-128-15,-3 0 128 0,-3-3-128 0,-4 2 192 16,-2-2-192-16,-3 3 192 0,1-3-192 0,-5 2 160 16,-3-4-160-16,-2 0 160 0,-2 1-160 0,-2-3 128 15,-1-3-128-15,-1 1 128 0,-1 1-128 0,-3 2 0 16,-4-1 144-16,-1 0-144 0,-3 1 0 0,-4 1 0 16,-1-2 0-16,-4-3 128 0,-6-1-128 0,2 0 0 15,-1 0 128-15,4 2-128 0,-4 0 0 0,1 3 0 16,-2 1 0-16,-5-3 0 0,-5-3 0 0,2 1 128 15,-1-2-128-15,0 1 0 0,2 4 0 0,-3 0 0 16,-4 1 0-16,-1-5 0 0,-1-5 0 0,21 3 0 16,-4 4 0-16,-5-1 128 0,-2 1-128 0,-1-2 0 15,-2-3 0-15,4-1 0 0,4 0 0 0,3 1 0 16,0-3 0-16,5 2 0 0,3 1 0 0,3 0 0 16,2 0 0-16,3-3 0 0,2-2 0 0,3 0 128 0,2-1-128 0,3 0 0 15,2 0 0-15,0-1 0 0,4 2 0 0,1 2 0 16,1-3 0-16,1 4 0 15,3-3 0-15,2 3 0 0,3 1 0 0,1 0 0 0,1-1 0 16,2 1 0-16,1 2 0 0,2-1 0 0,3 1 0 16,5 2 0-16,0 0 0 0,0 0 0 0,0 0 0 0,0 0 128 15,0 0-128-15,0 0 0 0,0 0 0 0,0 0 0 16,0 0 0-16,8 4 0 0,3 1 0 0,-1 2-128 16,2-2 128-16,-1 3 0 0,2 2 0 0,1 2 0 15,4-2 0-15,2 3 0 0,2-1 0 0,3 1-128 16,3 2 128-16,0-1 0 0,2 1 0 0,3-3 0 0,6 1 0 15,0 1 0-15,0-5 0 0,5 2 0 0,1 2 0 0,4-2 128 16,0 2-128-16,3-2 0 16,3-3 0-16,4 0 128 0,2-3-128 0,26 0 0 0,-7 0 0 15,-1-1 0-15,-3-3 0 0,2 0 0 0,1 0 0 16,-3-1 144-16,-2-1-144 0,1 0 0 0,2 0 160 0,1 1-160 16,-1-2 128-16,0-2-128 0,-2 1 0 0,-4-2 128 15,-4 1-128-15,1-1 0 0,-1 1 128 0,0 0-128 16,-1 2 0-16,-2-6 128 0,-3-1-128 0,-3 0 160 15,-3 0-160-15,-2-1 160 0,3 2-32 0,-5 3-128 16,-1 0 192-16,-2 0-64 0,-5 0-128 0,-2-4 128 0,-3 2-128 16,-5-4 128-16,-2 5-128 0,-6-4 128 15,-3 2-128-15,-4-1 128 0,-4 3-128 0,-3 1 0 16,0-3 0-16,-2 3 128 0,-9 5-128 0,8-4 0 0,-8 4 0 16,0 0 0-16,0 0 0 0,0 0 128 0,0 0-128 0,0 0 0 15,0 0 0-15,0 0 0 0,0 0 0 0,0 0 0 16,0 0 0-16,0 0 0 0,0 0 0 0,0 0 0 15,-12 4 0-15,1 1 0 0,1 3 0 0,-3-3 0 16,-2 0 0-16,2 3 0 0,-3-2 0 0,-2 3 0 16,-4-3 0-16,-1 4 0 0,0-2 0 0,-2 0 0 15,-8-1 0-15,-3 0 0 0,0 0 0 0,-3 0 0 16,-1-1 0-16,-3 4 128 0,-6-2-128 0,-2 2 0 0,-1-1 128 0,-4 0-128 16,-3-7 0-16,-6 3 128 0,-5 1-128 15,2-1 0-15,-1-2 0 0,-3 2 0 0,-1 1 0 0,-5-3 0 16,-3 2 128-16,1-1-128 0,1 0 0 0,4-3 0 15,2-1 0-15,2 2 128 0,-1-1-128 0,2 0 0 16,1-1 0-16,21-1 0 0,-5-2 0 0,-2 0 0 16,-2-1 0-16,0-1 0 0,-2 1 0 0,1-5 0 15,-1 0 0-15,2-4 0 0,1 2 0 0,0 1 0 16,3-3 0-16,1 3 0 0,-1-2 0 0,5-2 0 16,4 2 0-16,3-1 0 0,3-1 0 0,2-2 0 15,4 0 0-15,4 2-176 0,4 2 32 0,4-1 0 16,3 1 0-16,5 4 0 0,-1-3 16 0,3 5 0 15,2-2 0-15,1 3 0 0,4 0 128 0,3 5-160 16,0 0 160-16,0 0-160 0,0 0 160 0,0 0-160 16,0 0 160-16,0 0-160 0,0 0 32 0,0 0 0 15,8 0 0-15,-1 0 0 0,1 1 128 0,0 2-128 0,-1 0 128 16,2 0-128-16,0 4 128 0,1-2 0 16,2 1-144-16,2 2 144 0,1 1 0 0,3 1 0 15,1 1 0-15,4-2 0 0,3 3-160 0,5-6 160 16,3 0 0-16,6 2-144 0,3-2 144 0,4 3 0 0,5-2 0 15,4 1 0-15,5-1 0 0,6-2 0 16,4-3 0-16,31 0 0 0,-8-4 0 0,-4 4 0 0,-1 3 0 0,-1-4-128 16,-3-3 128-16,-2-4 0 0,1 0 0 0,1 4-128 15,3 0 128-15,-3 1 0 0,-3-2 128 0,-3-3-128 16,-3 0 0-16,1 1 0 0,-1 0 0 0,-1 2-128 16,0-2 128-16,-4-4 0 0,-3 1 128 0,-7-3-128 15,-4 1 0-15,-4-3 0 0,-3 2 0 0,-2 2-128 16,-3-1 128-16,-4 1 128 0,-1-4-128 0,-5 2 176 15,0 0-176-15,-6-3 0 0,0-1 0 0,-2-1 0 0,-2-3 0 0,0 1 0 16,-4 0 0-16,-2 1 0 0,-2 3 0 0,-2 0 0 16,0 1 0-16,-1 1 0 0,-2 2 0 0,-2 0 0 15,-4 3 0-15,-6 7 0 0,0 0 0 0,0 0 0 16,0 0-192-16,0 0 192 16,0 0-1648-16,0 0-208 0,-11 9-32 0,-1 3-7216 15,1-1-1456-15</inkml:trace>
  <inkml:trace contextRef="#ctx0" brushRef="#br1" timeOffset="-161127.83">20679 1253 9151 0,'0'0'400'0,"0"0"96"0,0 0-496 0,0 0 0 15,0 0 0-15,0 0 0 0,0 0 272 0,0 0-32 16,-5 5-16-16,5-5 0 0,0 0-96 0,0 0-128 15,0 0 176-15,0 0-176 0,0 0 224 0,0 0-64 16,0 0-16-16,0 0 0 0,5 6 32 0,0 2 0 16,-5-8 0-16,0 0 0 0,0 0-176 0,0 0 192 15,0 0-192-15,0 0 192 0,0 0-64 0,0 0-128 16,0 0 192-16,0 0-64 0,0 0 144 0,0 0 32 0,0 0 0 0,0 0 0 16,5 5 16-16,-5-5 0 15,0 0 0-15,0 0 0 0,0 0-64 0,0 0 0 16,0 0 0-16,7 0 0 0,-7 0 64 0,0 0 0 0,0 0 0 0,0 0 0 15,0 0 48-15,7-1 16 0,-2-3 0 0,-5 4 0 16,0 0-208-16,0 0-48 0,0 0 0 0,0 0 0 16,0 0-128-16,0 0 0 15,0 0 144-15,0 0-144 0,2-8 128 0,-2 8-128 0,0 0 160 16,0-5-160-16,0 5 0 0,-1-9 0 0,0 1 0 0,0 3 0 16,1 5 0-16,0 0 0 0,-2-7 0 0,0 2 0 15,2 5 160-15,0 0-160 0,-4-4 160 0,-2 0-160 16,2-1 128-16,-1 2-128 0,5 3 0 0,-7-2 0 15,1 1 0-15,0 1 128 0,1-3-128 0,5 3 0 16,-8-1 0-16,8 1 0 0,-6-1 128 0,1 1-128 0,5 0 0 16,0 0 0-16,-8 0 0 0,8 0 0 15,-6-2 0-15,6 2 0 0,0 0 0 0,0 0 0 16,0 0 0-16,0 0 0 0,-7 2 0 0,7-2 0 0,0 0 0 0,0 0 0 16,0 0 0-16,0 0 0 0,0 0 0 0,-6 2 0 15,6-2 0-15,0 0 0 0,0 0 0 0,0 0-128 16,0 0 128-16,0 0 0 15,0 0-512-15,0 0 16 0,0 0 0 0,0 0-7504 0</inkml:trace>
  <inkml:trace contextRef="#ctx0" brushRef="#br1" timeOffset="-160072.25">20539 1353 4607 0,'0'0'192'0,"0"0"64"0,0 0-256 0,0 0 0 0,0 0 0 0,0 0 0 16,0 0 816-16,0 0 112 0,0 0 32 0,0 0 0 0,0 0-576 0,0 0-96 15,0 0-32-15,0 0 0 0,0 10 48 0,1-2 0 16,-1-8 0-16,3 10 0 16,-1-2-48-16,1 3-16 0,1-1 0 0,1 2 0 0,1 0-32 0,2-1 0 15,-1 1 0-15,3 2 0 0,2 0 32 0,1-2 0 16,1 0 0-16,2 2 0 0,2-2 0 0,1 1 0 16,1 2 0-16,2 0 0 0,-1-1-16 15,2 1 0-15,2 3 0 0,1 0 0 0,3 0-96 0,2-1 0 16,1 1-128-16,-2-1 192 0,5-1-192 0,0-2 0 15,-1 0 128-15,2-4-128 0,1 1 0 0,15 4 144 16,-5-5-144-16,-2 0 128 0,-5-3 48 0,5 1 0 16,-1-2 0-16,2-3 0 0,0-1 16 0,-1-2 0 15,0-2 0-15,-1 1 0 0,1 0 0 0,-2 0 0 16,-1-2 0-16,1 3 0 0,-1 3-16 0,0-1 0 16,3 1 0-16,-1 0 0 0,2-1-32 0,-3-1 0 0,-2 0 0 0,-2 1 0 15,-1-6-144-15,2 2 160 16,2 0-160-16,-2 2 160 0,2 0-32 0,3 0-128 0,2 0 192 15,-1-1-64-15,-2-1-128 0,1 1 0 0,-1-4 0 0,-1 0-176 16,-3-5 176-16,2 2 256 0,0 3-64 16,0 0-16-16,0 0 80 0,1 1 0 15,3 0 16-15,-2 3 0 0,1-2-48 0,-2 0-16 0,1-2 0 0,-2-4 0 16,-2 2-80-16,-1 0 0 0,-1 0-128 16,2 3 192-16,-2-2-64 0,0 2-128 0,-5 1 176 0,2 0-176 15,2-1 288-15,-2-1-48 0,-4 0-16 0,1 1 0 16,-1-5 32-16,-2 0 0 0,-1-5 0 0,-1 3 0 0,-2 1-80 15,-1-2-16-15,-2 2 0 0,-2-1 0 16,3 1-160-16,-1-1 128 0,-2 1-128 0,-1 1 128 0,0-3-128 0,0-1 128 16,0 0-128-16,-1-1 128 0,0-2-128 0,0 0 0 15,1-1 0-15,-3 1 0 0,1 1 0 0,-3 2 128 16,-2-1-128-16,-1 4 0 0,-4 3 0 0,0-4 0 16,-1 4 0-16,-1 2 0 0,-5 5 0 0,5-8 0 15,-5 8 0-15,0 0 0 0,0 0 0 0,0 0 0 16,0 0 0-16,0 0 0 0,0 0 0 0,-11 9 0 15,-3-3-144-15,-2 7 144 0,1-1 0 0,-3 2 0 16,1 1 0-16,-1 1 0 0,0 1 0 0,0 1 0 16,0-2 0-16,1-1 0 0,-1-2 0 0,1 1 0 15,-2-1 0-15,0 1 0 0,-1-2 0 0,-3 1 0 16,1 0 0-16,-2 1 0 0,-1 0 160 0,-5 1-160 16,-3 2 160-16,-1-3-160 0,-2-5 128 0,-3-1-128 15,-2-2 0-15,-2 0 144 0,-1-4-144 0,-2 2 0 16,0 0 144-16,-1 5-144 0,0 0 0 0,-1 1 128 15,-4-4-128-15,-2-1 0 0,-2-1 0 0,-1-1 128 0,3-1-128 16,0 0 0-16,1-2 128 0,3 3-128 16,-1 3 160-16,0-1-160 0,-2-3 0 0,-3-2 0 0,-1-1 0 15,1 1 0-15,3 0 0 0,2 0 0 0,0-1 0 0,3 1 0 16,1 0 0-16,0 0 0 0,-4-3 0 0,1-2 0 16,3 0 0-16,-1 0 0 0,2-3 128 0,3 2-128 15,2-6 0-15,3 5 0 0,0-2 0 0,2 3 0 16,5 0 0-16,-4-1 0 0,2 0-144 0,1 2 144 15,1-1-272-15,3 0 32 0,2-5 16 0,2 4 0 16,1-3 16-16,4 2 0 0,1 2 0 0,2-3 0 0,3 1-48 16,3-1 0-16,4 3 0 0,-1 0 0 15,7 6-128-15,-6-6-48 0,6 6 0 0,0 0 0 16,0 0-256-16,0 0-48 0,0 0-16 0</inkml:trace>
  <inkml:trace contextRef="#ctx0" brushRef="#br1" timeOffset="-154889.58">20778 1392 9151 0,'0'0'400'0,"-5"-2"96"0,-2-2-496 0,1 2 0 16,0-4 0-16,-2 1 0 0,3 3 512 0,-1 1 16 15,-1-1 0-15,1 1 0 0,0 0-16 0,6 1-16 16,-7 4 0-16,1-2 0 0,6-2-176 0,-5 3-48 16,0 0 0-16,1 3 0 0,-1-4-80 0,1 2 0 15,-1-2-16-15,1 4 0 0,4-6 112 0,-5 5 32 16,1 0 0-16,4-5 0 0,0 0 128 0,0 0 16 15,0 0 16-15,0 0 0 0,-2 7-80 0,2-7-16 16,2 7 0-16,2 0 0 0,1 1-16 0,1-2-16 16,2 3 0-16,0-2 0 0,3-1-96 0,1 3-32 15,0-3 0-15,2 4 0 0,1-1-224 0,2 4 128 0,1 1-128 0,2 0 0 16,3-3 0-16,1 5 0 16,2 0 0-16,0 2 0 0,4 1 128 0,-1-1-128 15,1-2 0-15,2 1 0 0,0-3 128 0,1-4-128 0,0 1 0 0,2 1 144 16,2-4 16-16,1 3 0 15,2-2 0-15,2 4 0 0,1-5 32 0,2 1 0 0,0-4 0 0,1 1 0 16,-3-1-192-16,-1-2 0 0,3-1 0 0,-1 1 0 16,-1 0 176-16,2 2-48 0,-2-1-128 0,3-2 192 15,1 1-192-15,0 0 0 0,-3-1 0 0,1-2 0 16,-7-1 128-16,0-2-128 0,-2 1 176 0,13-1-176 16,-4 3 240-16,-4 3-64 0,-2-1-16 0,-5 1 0 0,2 3-160 0,2-2 192 15,1-1-192-15,0 0 192 0,-1 0-192 0,-1 1 128 16,-2-4-128-16,-1 0 128 0,-2-2-128 0,1 0 0 15,-1 1 0-15,4-1 0 0,-1 0 128 16,3-1-128-16,-2 2 0 0,3-2 128 0,3 1-128 0,0-2 0 16,3-1 0-16,-3-1 128 0,-2-7-128 0,-5 2 0 15,0-1 0-15,3-2 128 0,-1 1-128 0,-1 3 0 16,-2 0 0-16,-1 1 0 0,-2-2 0 0,1 1 0 16,-2-1 0-16,1-1 0 0,-4 3 0 0,0-3 0 15,1 2 0-15,-2 0 0 0,-1-1 0 0,-1 0 0 16,-2 0 0-16,-1 2 0 0,-4-2 0 0,1 0 128 15,-2 3-128-15,-1-5 0 0,1-1 0 0,-2 2 0 16,0-2 0-16,-3 2 0 0,-2-2 192 0,-1 1-32 16,-1-1-16-16,1 3 0 0,-2 0-16 0,-1 1-128 15,-1 4 192-15,0-4-64 0,-1 0 16 0,-2-1 0 16,0 5 0-16,-1-3 0 0,0 3-144 0,0-3 128 16,-1 1-128-16,0 2 128 0,1 6-128 0,-3-9 160 15,-1 1-160-15,-1 1 160 0,5 7-160 0,-8-5 0 16,1 2 144-16,-3 1-144 0,-4-1 0 0,4 3 144 15,-2 3-144-15,-2 0 0 0,-4 1 0 0,3 3 0 0,-3 0 0 0,-3 1 0 16,-5 2 128-16,-3-2-128 0,-2 2 0 0,-4 4 0 16,-7 0 128-16,0 6-128 0,-3 3 0 15,0 0 0-15,-2 0 0 0,-2 2 0 0,-1-3 0 0,-1 1 0 16,-3 1 0-16,0-4 0 0,-2-1 0 0,0-1 0 16,2 0 0-16,2 0 0 0,1-3 128 0,3 0-128 15,4-3 0-15,-1 0 0 0,-3 1 0 0,1-3 0 0,-3 3 0 16,-1-4 0-16,-1 0 0 0,1-3 0 0,1 0 128 0,15-2-128 15,-3 0 0-15,-3 5 0 0,-2-3 0 0,-3 2 0 16,-4-2-240-16,-20-2 80 16,0-5-464-16,8-4-80 0,3-4-32 0,4 1 0 15,3-2-160-15,1 1-16 0,-1-2-16 0,-1-7 0 16,-2-3-64-16,2-6-16 0,0-3 0 0,2 0 0 16,2 2 288-16,4 0 48 0,-1-3 16 0,17 10 0 0,-2-7 464 0,-1 2 192 15,-2-3-128-15,1 5 128 0,0-3-176 0,2 2 176 16,1-2-208-16,1 2 80 0,2 2 128 0,2 1 0 15,3 1 0-15,0 3-128 0,2 0 128 0,1 2 0 16,1 0 0-16,3 2 0 0,0 3 0 0,3 3 0 16,-1-2 0-16,2 4 0 0,3-2 0 0,1 3 0 15,-2 1 0-15,3 0 0 0,0 1-304 0,6 3 32 16,-5-3 0-16,5 3 0 0,0 0 48 0,-5 0 16 16,5 0 0-16,-5 0 0 0,5 0 208 0,0 0 0 15,0 0 0-15,0 0 0 0,-5 6 0 0,1-1 0 0,0 3 0 0,3 2 0 16,1-1 0-16,1 3 0 15,2 0 0-15,1 0 0 0,0 4 0 0,3 3 192 0,2 3-16 16,1 1 0-16,3 0 16 0,1 3 0 16,4-1 0-16,0 4 0 0,4 0-16 0,3 2 0 0,1-2 0 15,4-4 0-15,0 2-32 0,3-3 0 0,1 0 0 0,1 0 0 16,-2-1 80-16,2-2 16 0,1-1 0 0,0 0 0 16,-1-1-32-16,2 3 0 0,1-2 0 0,3 1 0 15,1-2-80-15,2 0-128 0,2-3 176 0,-1 1-176 16,-2-3 176-16,-3-2-176 0,2 1 160 0,-1 1-160 15,1-4 192-15,1 2-64 0,-1-1-128 0,3-3 192 16,0 1-192-16,2-3 0 0,2-1 0 0,-2 1 0 0,-3 0 0 16,19-5 224-16,-6-1-32 0,-3 0-16 0,2-3 16 0,0 1 16 15,4-3 0-15,1 1 0 0,0-1 64 0,-4-3 16 16,-6 1 0-16,-1 0 0 0,-1-3-64 0,1 2-16 16,1-3 0-16,2 3 0 0,2-2-80 0,-1 3 0 15,1-6-128-15,-3-2 192 0,-5-5-192 0,0 1 128 16,0 0-128-16,0-1 0 0,-1 1 144 0,-1-3-144 15,-1-1 128-15,1 2-128 0,-1-2 0 0,-3-1 0 16,-1 2 0-16,-3 2 0 0,-4 1 0 0,-2 1 0 16,-5 0 0-16,-3 3 0 0,-4 4 0 0,-2 2 0 15,-4-3 0-15,-3 6 0 0,0-3 0 0,-2 3 0 16,-8 6 0-16,6-6 128 0,-1-2 32 0,-5 8 0 16,3-7 0-16,-3 7 0 0,1-10-16 0,-1 10 0 15,0 0 0-15,0 0 0 0,-8-6-288 0,1 3-64 16,-1 1-16-16,-1 2-6432 15,0 2-1296-15</inkml:trace>
  <inkml:trace contextRef="#ctx0" brushRef="#br1" timeOffset="-153395.39">20882 1330 7311 0,'0'0'320'0,"1"9"64"0,2 1-384 0,2 4 0 15,-1 1 0-15,3 1 0 0,2 7 128 0,3-2-128 0,-1 5 0 0,3-1 128 16,3-2-128-16,0 4 0 0,4-3 0 0,0 2 128 16,1 1-128-16,0-3 0 0,2-2 0 0,1-2 128 15,2-2 0-15,1-3 0 0,0-1 0 0,4 2 0 16,-1-1 384-16,6 1 80 0,4-2 16 0,1-1 0 15,2-3-112-15,0-1-32 0,0 0 0 0,1-4 0 16,-2 3-208-16,19-2-32 0,-3 0-16 0,-5 2 0 16,-2-4-208-16,2 1 176 0,0-3-176 0,2 2 160 15,-1-4-160-15,-3 2 128 0,-5-4-128 0,1 0 128 16,1-1-128-16,-1 3 0 0,-1-1 0 0,4-2 128 16,2 0-128-16,1-4 192 0,-2-2-192 0,-3 0 192 15,-4-6-192-15,1-1 0 0,-1-1 144 0,2 2-144 0,2 1 192 0,0 2-48 16,2 1 0-16,-1-3 0 0,-2-1-16 0,-1-3-128 15,-1-4 192-15,-6 3-64 0,-3-1-128 0,0 2 160 16,0 2-160-16,-1 0 160 0,-3 0 16 0,1 1 0 16,-5 1 0-16,3-2 0 0,-1 1 16 0,-2-1 16 15,-3 0 0-15,-1 0 0 0,-5 2-16 0,-1 2 0 16,-4-2 0-16,-1 3 0 0,-1 2 32 0,-3-1 0 16,-4 4 0-16,-6 6 0 0,4-8 16 0,-4 8 0 15,0-8 0-15,0 8 0 0,0 0-112 0,-9-2-128 16,0-2 176-16,-1 4-5808 15,-1 3-1168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02:58.946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FF00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brush xml:id="br4">
      <inkml:brushProperty name="width" value="0.05292" units="cm"/>
      <inkml:brushProperty name="height" value="0.05292" units="cm"/>
    </inkml:brush>
  </inkml:definitions>
  <inkml:trace contextRef="#ctx0" brushRef="#br0">3862 7144 15663 0,'0'0'1392'0,"0"0"-1120"15,0 0-272-15,6 12 0 0,0-5 288 0,1 6 0 16,-1 1 0-16,0 0 0 0,0 4 64 0,-1 3 16 16,0 3 0-16,0 4 0 0,0-1-128 0,1 6-32 15,-2 1 0-15,0 3 0 0,0 0-48 0,-1 5-16 16,0 3 0-16,-2 4 0 0,-1 5-16 0,0 3 0 15,0 2 0-15,-1 6 0 0,-3-1-128 0,0 4 0 16,1 5 0-16,-1 3 0 0,1 0 0 0,-1 3 0 16,1 6 0-16,0 1 0 0,-1-1 128 0,0 1-128 0,1-1 0 15,-1 6 128-15,0 4 0 0,0 1-128 0,2-3 192 0,-5 3-64 16,3 1 96-16,1 3 16 0,-4 1 0 0,6 2 0 16,-2-2-48-16,1 5 0 0,-4 2 0 0,-1 4 0 15,1 0 0-15,0 0-16 0,-2-1 0 0,0 2 0 16,1 0 80-16,-1 1 0 0,-1 1 16 0,3-3 0 15,-2-1 112-15,2 5 0 0,-1 0 16 0,2 1 0 16,-1-5-32-16,1 3-16 0,0 1 0 0,1 1 0 16,-2-4-32-16,1 0-16 0,-1 4 0 0,1-4 0 15,0 4-96-15,-1-4-16 0,0-4 0 0,-2 5 0 16,-1 3 80-16,-1-3 16 0,-2-2 0 0,1 0 0 16,1 1 32-16,-2 2 16 0,0 0 0 0,0 3 0 15,-3-5-96-15,0 5-32 0,-2-2 0 0,1 2 0 0,0-2-80 16,2 0 0-16,-1-6-128 0,1-1 192 0,-1 3-192 0,1-4 176 15,0-2-176-15,0-3 160 0,0-4 64 16,0 0 16-16,-1 2 0 0,2-7 0 0,2-5-48 0,-1-3-16 16,1-2 0-16,-1-3 0 0,0-6-176 0,0-2 192 15,3-6-192-15,3-5 192 0,0-2-192 0,1-5 0 16,-1-8-160-16,3-4 160 16,-1-9-1696-16,1-8-240 0,-1-6-48 15</inkml:trace>
  <inkml:trace contextRef="#ctx0" brushRef="#br0" timeOffset="1047.78">1220 12467 2751 0,'0'0'128'0,"0"0"16"0,8-7-144 0,3 0 0 16,3 2 0-16,5 1 0 0,4 2 4048 0,5 1 784 15,5-1 160-15,5 2 16 0,6 0-3632 0,4 0-736 0,2 0-128 0,2-1-48 16,2-3-208-16,5 2-32 0,3 2-16 16,7-2 0-16,2 1-64 0,5 0-16 0,-1 0 0 0,3 1 0 15,0-3 48-15,8 2 0 0,4 0 0 0,1 1 0 16,-2 0-176-16,3 1 0 0,1-2 0 0,5-1 0 15,6 0 0-15,-1 0 0 0,-2 0 0 0,4 2 192 16,4-1-16-16,0-1 0 0,3 0 0 0,-1 1 0 16,-1-2-16-16,6 0 0 0,4 1 0 0,-2-1 0 15,-5 2-16-15,5 1 0 0,5-2 0 0,-2-1 0 16,-1-1 0-16,0 2 0 0,6-1 0 0,-4 1 0 16,-4-2 16-16,2 0 0 0,2 0 0 0,1 2 0 15,-1-1-160-15,-1 2 128 0,-1 0-128 0,-1 1 128 16,1-2-128-16,-2 1 0 0,-3 0 0 0,4-1 128 15,0 1-128-15,-3-1 0 0,-2-1 0 0,1 1 0 16,3 0 0-16,-5 0 0 0,-5-1 0 0,0 2 0 16,1 0 0-16,-1-1 128 0,-2 0-128 0,-4 2 0 0,-6 0 0 15,7 2 0-15,3 1 128 0,-5-1-128 0,-3 0 0 0,-2 2 0 16,-4 1 0-16,4 1 128 0,2-2-128 0,-4 1 0 16,-5 1 0-16,1-1 0 0,0-1 0 0,2 1 0 15,0 0 0-15,-3-1 0 0,-2 1 0 16,-1 4 128-16,1-5-128 0,0 2 0 0,2 2 0 0,-2-2 0 15,-3 1 0-15,-3 0 0 0,-1 0 0 0,3 0 0 16,2-2 0-16,-2-1 0 0,-7 1 0 0,-1-1 0 16,-1-4 128-16,1 1-128 0,1 2 128 0,1-3 0 15,-2-1 0-15,-1-1 0 0,-4-2 112 0,0 3 16 16,0 5 0-16,1-7 0 0,3 1 16 0,-2-2 16 0,-2 0 0 16,-3-1 0-16,2 0-64 0,-2 3-16 0,1-2 0 0,3 3 0 15,1-3-208-15,-3-1 176 0,-5 1-176 0,-1 1 160 16,0 1-160-16,0-2 0 0,3-1 144 0,-2 1-144 15,2-1 0-15,-3 0 128 0,-3 0-128 0,1 1 0 16,1 0 0-16,-1 0 128 0,-1-2-128 0,2 1 0 16,3 1 144-16,-1-4-144 0,-1 2 192 0,-2 1-192 15,-2-3 192-15,-2 3-192 0,2 0 192 0,-2-2-192 16,1 0 176-16,1 3-176 0,0-3 160 0,-3 2-160 16,-2 0 0-16,-3 1 0 0,-3 0 0 0,0 1 0 15,-5-2 0-15,-2 3 0 0,-3-1 0 0,0 2 0 16,1-2-592-1,-3 3-112-15,0 3-32 0,-4 0 0 0,-3-1-1712 16,-2 1-352-16,-3 2-64 0</inkml:trace>
  <inkml:trace contextRef="#ctx0" brushRef="#br0" timeOffset="3767.81">18406 12584 7359 0,'2'-12'656'16,"2"1"-528"-16,0 4-128 0,4-5 0 0,-2 0 1952 0,3 0 352 16,1-2 80-16,-1 1 16 0,2 5-1440 0,0-4-304 15,0-1-48-15,0 5-16 0,-2 0-272 0,4 2-64 16,-1 2-16-16,-1-4 0 0,3 3-64 0,0 1-16 16,0 2 0-16,0-1 0 0,0 2 224 0,1 2 32 15,2 2 16-15,2-2 0 0,1 4-64 0,4 0-16 16,3 3 0-16,5-2 0 0,2 4-160 0,4-3-16 15,3-2-16-15,1 1 0 0,-2-3-160 0,5 2 160 0,2 1-160 0,1-3 160 16,3-2 80-16,5 1 16 0,5 2 0 0,4-1 0 16,1-5 144-16,1 0 48 0,1-1 0 0,0 3 0 15,4 0 16-15,5 0 16 0,6 0 0 0,-1 0 0 16,-2-1-160-16,4 1-16 0,0 1-16 0,5 1 0 16,4-1-112-16,1-1-32 0,-2-1 0 0,0 2 0 15,2 3-144-15,4-3 192 0,3-4-192 0,-1 3 192 16,-2 2-192-16,2 3 128 0,3 0-128 0,2-1 128 15,-1-4-128-15,3 4 0 0,2 3 0 0,-1-3 128 16,4-3-128-16,-2 2 0 0,0-1 0 0,2 3 128 16,3 0-128-16,-3-2 0 0,-6-3 0 0,3 4 0 15,3 3 0-15,0-3 0 0,-4-2 0 0,1 1 0 16,-1 0 0-16,4 3 0 0,4-1 0 0,-1-2 0 16,-5-1 0-16,4 6 0 0,5-2 0 0,-2 1 128 0,-5-2-128 0,3 0 0 15,3 0 0-15,-1 1 0 0,-3-2 0 0,3 0 0 16,-1 1 0-16,2 3 0 0,0-4 0 15,1-1 0-15,-6 2 0 0,4 2 0 0,2-5 0 0,-3 2 0 16,-7-1 0-16,3 2 128 0,4-1-128 0,-3-2 0 16,-4-2 0-16,0 3 0 0,-1-1 0 0,2 2 0 15,2 1 0-15,-4-1 0 0,-7-2 0 0,5 2 160 16,3 0-160-16,0 1 160 0,-7-2-160 0,1-2 192 16,1 0-192-16,2 2 192 0,-2-2-192 0,-2 3 0 15,-3 2 0-15,0-3 128 0,3-1-128 0,-3 0 0 16,-2-1 0-16,-3 1 0 0,-2 0 128 0,2 0-128 15,3-1 0-15,-3 2 128 0,-6-2 64 0,-3 1 16 0,-1 0 0 16,2 1 0-16,3-1 16 0,-2 3 0 0,-6 0 0 16,-1-2 0-16,0-1-48 0,-1 2-16 0,1 1 0 0,0-1 0 15,-1 0-160-15,-3 1 128 0,-1-1-128 16,-2-2 128-16,-3 1-128 0,2 1 0 0,3 1 0 0,-1 0 0 16,-4-1 144-16,1-2-144 0,-2 3 160 0,-1 2-160 15,1-3 0-15,1 2 0 0,1 0 0 0,-2-1 0 16,-6-2 0-16,-1 1 0 0,-2 1 0 0,0-1 0 15,-4-2 0-15,2-1 0 0,-1 2 128 0,-3 1-128 16,-3-3 0-16,-3 2 0 0,-5-3 0 0,-2 2 0 16,-3 1 0-16,-4-2-192 0,-2 1 48 0,-3 2 0 15,-2 3-624 1,-3-2-128-16,-3 0-32 0</inkml:trace>
  <inkml:trace contextRef="#ctx0" brushRef="#br0" timeOffset="26107.59">1989 16811 13407 0,'0'0'1200'0,"0"0"-960"0,-4-6-240 0,2 1 0 16,-1-1 1280-16,0 1 224 0,-2-3 32 0,-2 3 16 15,1-1-336-15,-3 0-80 0,-8-2-16 0,1 0 0 16,-1 2-368-16,1 5-80 0,-2-1-16 0,-2 2 0 16,1 2-336-16,-3 4-64 0,-2 3 0 0,0-1-16 0,0 3-80 15,-1 2-16-15,-1 1 0 0,-1 3 0 16,-1 1 64-16,-1 4 16 0,-3 1 0 0,0 1 0 0,-1 3 48 0,1-2 16 16,1 4 0-16,3-2 0 0,2 2 32 0,6-1 0 15,3 0 0-15,6 1 0 0,3-5 16 0,6 2 16 16,4-1 0-16,5-1 0 0,3-2-160 0,5-3-16 15,4-2-16-15,7-2 0 0,0-1-160 0,6-1 160 16,2-6-160-16,2 1 160 0,0-3 0 0,0-4 0 16,1-1 0-16,-2 0 0 0,-4 0-160 0,1 0 0 15,0 0 0-15,0-2 0 16,-2-2-1936-16,1-1-368 0</inkml:trace>
  <inkml:trace contextRef="#ctx0" brushRef="#br0" timeOffset="26348.94">2413 17175 31327 0,'0'0'2784'0,"-5"12"-2224"0,-1-2-560 0,4 3 0 0,2 2 400 0,1 5-16 0,0 6-16 0,1-1 0 15,-2 4-16-15,-3 2 0 0,-1 2 0 0,-1 0 0 16,-2 0-192-16,-2 0-32 0,-1-4-128 0,-2 2 192 16,1 1-336-16,-2-6-80 0,-1 1-16 0,3-7 0 15,-1-1-1744-15,3-2-368 0,0-2-64 0,4-5-10016 16</inkml:trace>
  <inkml:trace contextRef="#ctx0" brushRef="#br0" timeOffset="26971.96">3189 17016 15663 0,'0'0'1392'0,"0"0"-1120"16,0 0-272-16,0 0 0 0,0 0 1520 0,0 0 240 15,0 0 48-15,0 0 16 0,0 0-1088 0,9-3-224 16,1-1-32-16,2 1-16 0,0-1-304 0,4-1-160 0,0 0 160 0,3 2-160 16,0-4 0-16,2 1 128 0,-1 2-128 0,2-1 0 15,-2-1-208-15,2 0-96 0,-2 1-16 0</inkml:trace>
  <inkml:trace contextRef="#ctx0" brushRef="#br0" timeOffset="27146.19">3180 17220 17503 0,'0'0'1552'0,"-6"5"-1232"0,6-5-320 0,0 0 0 15,0 0 1152-15,0 0 160 0,0 0 32 0,0 0 16 16,0 0-912-16,10 5-192 0,2-2-48 0,0-1 0 16,2-4-208-16,2 0 0 0,-1 0 0 0,3-3 0 15,1 0-704-15,0-4-176 0,7 1-32 0,0-2-16 0</inkml:trace>
  <inkml:trace contextRef="#ctx0" brushRef="#br0" timeOffset="27477.65">4565 16692 17503 0,'0'0'1552'0,"-7"-5"-1232"16,7 5-320-16,-7-9 0 0,-4 0 2528 0,4 4 448 0,-6 0 96 0,0 4 0 15,-1 1-1760-15,-2 3-352 0,-3 2-80 0,-2 1-16 16,0 5-688-16,-2 2-176 0,-1 2 0 0,0 4 0 16,0 4 0-16,1-1 0 0,1 0 0 0,2-1 0 15,-4 2 0-15,6 0-144 0,3 1 144 0,3 3 0 16,3-2-144-16,4 3 144 0,3-5 0 0,2 0-144 15,2 2 144-15,3-2 0 0,0-1-144 0,5-1 144 16,2 2 0-16,-1-4-176 0,2-1 176 0,-3-5-128 16,3 0-192-16,0-2-16 0,-1-3-16 0,2-3 0 31,2-1-1088-31,0-3-224 0,2-2-32 0</inkml:trace>
  <inkml:trace contextRef="#ctx0" brushRef="#br0" timeOffset="27846.86">4773 17093 26719 0,'0'0'1184'0,"0"0"240"0,12-8-1136 0,1 3-288 16,3 2 0-16,0 0 0 0,2-2 1168 0,1 2 176 15,1 2 48-15,0 1 0 0,1 0-864 0,-2 0-160 16,-1 0-48-16,-1 2 0 0,-1 5-320 0,-3-2 0 15,-2-3 0-15,-2 5 0 0,-9-7 0 0,9 11 0 16,-4 2 0-16,-1-2 0 0,-2 1 0 0,-4 3 0 16,-2 0 0-16,-2 2 0 0,-4-3 0 0,-3 3 0 0,-5 3 0 0,0 1-128 15,-2-2 128-15,2 0 0 0,0-2 0 16,3-1 0-16,0-2 0 0,3 0-128 0,3-1 128 16,3-4 0-16,6-9 0 0,-2 10 0 0,2-10 0 0,2 10 0 15,-2-10 0-15,9 7 0 0,2-5 0 16,3 1-128-16,2-2 128 0,2-1 0 0,-1-1 0 0,4-1 0 15,0 0-144-15,1 1 0 16,-1-2 0-16,4-1 0 16,0-1-624-16,0 1-112 0,2 1-16 0,1-6-12384 0</inkml:trace>
  <inkml:trace contextRef="#ctx0" brushRef="#br0" timeOffset="28106.74">5765 16915 2751 0,'0'0'256'0,"0"0"-256"16,0 0 0-16,0 0 0 0,0 0 4992 0,0 0 944 15,0 0 192-15,10 6 32 0,1-2-4320 0,2 0-880 16,1 0-160-16,2-4-32 0,1-2-320 0,1 0-48 16,1 0-16-16,2 0 0 0,2-2-384 0,1 2 0 0,-2-2 128 15,1-3-128 1,0 1-1152-16,-3 2-272 0,-1-2-48 0,-2 1-10000 0</inkml:trace>
  <inkml:trace contextRef="#ctx0" brushRef="#br0" timeOffset="28277.87">5897 17201 23039 0,'0'0'2048'0,"0"0"-1648"0,0 0-400 0,0 0 0 16,7 9 1168-16,4 1 160 0,3-4 16 0,2 1 16 16,-2-1-464-16,4-2-112 0,1 0-16 0,0-1 0 15,4-3-544-15,1 3-224 0,0-3 176 0,3 1-9312 16,2 0-1856-16</inkml:trace>
  <inkml:trace contextRef="#ctx0" brushRef="#br0" timeOffset="28708.63">7702 16742 13823 0,'0'0'1216'0,"0"0"-960"15,-10 0-256-15,-1 0 0 0,1 2 2432 0,-2 4 432 16,-5 2 80-16,0 4 32 0,-3 1-1760 0,-4 4-336 0,-3 6-80 0,-3 1-16 16,-1 2-320-16,1 3-64 0,-1 3-16 0,-2 2 0 15,-4 2-16-15,0 3-16 0,1 2 0 0,1 3 0 16,4 0-112-16,3 3-32 0,6-3 0 0,3 1 0 15,4-5-80-15,4 0 0 0,6-4-128 0,4-2 192 16,2-3-48-16,7-7-16 0,2-2 0 0,4-3 0 16,4-2 128-16,4-5 32 0,3-1 0 0,5-6 0 15,2-5 400-15,4-4 80 0,-1-5 0 0,2-1 16 16,0-6-96-16,3-5-32 0,2-7 0 0,3 0 0 16,-3-5-240-16,3-4-48 0,0-2-16 0,-1-2 0 15,-4 0-32-15,-3-6-16 0,-2-2 0 0,-9 2 0 16,-5-3 208-16,-6-2 32 0,-5-4 16 0,-4 3 0 15,-3-1-112-15,-3 9 0 0,-1 3-16 0,-3 5 0 16,-4 4-272-16,-1 2-160 0,-3 4 192 0,-6 1-192 16,-5 2-816-16,-6 2-272 0,-7 2-48 15,-5 2-11232-15,-6 3-2256 0</inkml:trace>
  <inkml:trace contextRef="#ctx0" brushRef="#br0" timeOffset="29786.24">13207 3885 12207 0,'0'0'528'0,"0"0"128"0,0 0-528 0,0 0-128 16,0 0 0-16,0 0 0 0,0 0 944 0,8-6 144 15,-3-1 48-15,6 4 0 0,1-3-368 0,0 0-80 16,5 1-16-16,2 1 0 0,6-3-352 0,2 0-64 16,2 1 0-16,6-2-16 0,3 3-48 0,5 3-16 15,4 0 0-15,5-4 0 0,1-2-176 0,3-2 192 16,2 0-192-16,1 0 192 0,4 5 48 0,7-2 16 16,5 0 0-16,2 2 0 0,3-4-128 0,0 1-128 0,2-1 176 0,3 3-176 15,5 3 192-15,0 0-64 0,0-4 0 0,1 2-128 16,-1 0 176-16,5-1-176 0,6 2 160 0,-5 0-160 15,0-1 144-15,-2-1-144 0,-1 2 128 0,2 0-128 16,3 0 0-16,-4-2 0 0,-4-1 0 0,0 4 0 16,1-1 0-16,1-1 0 0,0 1 0 0,-4 1 0 15,-6 0 0-15,0 0 0 0,-4 0 0 0,5 3 0 16,2 0 0-16,-4 0 0 0,-6 0 0 0,-2 4 0 16,1 0 0-16,-2-1 0 0,4 2 0 0,-1 2 0 15,-2-3 0-15,-5 0 0 0,-5 1 0 0,-2 3-6768 16,-4-2-1264-16</inkml:trace>
  <inkml:trace contextRef="#ctx0" brushRef="#br0" timeOffset="30431.02">19490 3914 18303 0,'0'0'816'0,"0"0"160"0,10 3-784 0,4-6-192 0,5 2 0 0,6-2 0 0,1 2 592 0,9 0 80 16,5 1 16-16,9 1 0 0,5-3-416 0,10 0-80 15,7 2 0-15,1-1-16 0,0-4-176 0,1 0 0 16,4 0 0-16,8 2 128 0,9-2-128 0,-1-2 0 15,-4-4 144-15,2 3-144 0,2 2 0 0,6-1 0 16,5 0 0-16,0 1 0 0,-2-5 0 0,4 3 0 16,6 0 0-16,-1 2 0 0,0-5 0 0,5 6 176 15,2 1-176-15,1-5 192 0,-3 0 64 0,3-2 0 16,5 4 16-16,-3-2 0 0,-3 3-16 0,-5 1 0 16,-1 0 0-16,3 1 0 0,4 0-256 0,-6 0 0 15,-8-1 0-15,2 4 0 0,2 1 0 0,-7 0 0 0,-5-1 0 16,-6 1 0-16,-3 1 0 0,0 4 0 0,-2 0 0 0,-5-2 0 31,-4 0-1552-31,-11 1-272 0</inkml:trace>
  <inkml:trace contextRef="#ctx0" brushRef="#br0" timeOffset="31966.51">1599 18491 20095 0,'0'0'896'0,"0"0"176"0,-5-5-864 0,5 5-208 0,0 0 0 0,0 0 0 16,-9-4 624-16,9 4 80 0,0 0 0 0,-8 9 16 15,2 0-544-15,1 4-176 0,1 2 0 0,-1 3 0 16,0-1 0-16,-1 9 0 0,1 6 0 0,0 1 0 0,-1-2 160 0,1 2-160 16,-1-1 128-16,3 1-128 0,2 0 0 0,4-1 128 15,2-6-128-15,0-2 0 0,4-4 0 0,0-2 128 16,5-7-128-16,0-1 0 0,1-5 384 0,0-1 0 15,2-6 0-15,0-3 0 0,3-3 96 0,1-3 16 16,3-6 0-16,0-2 0 0,-1-3-192 0,1-3-48 16,-1 0 0-16,0-1 0 0,-2 2-256 0,-4 2 128 15,0 1-128-15,-3-2 0 0,-3 4 128 0,-3 1-128 16,0 4 0-16,-3 3 0 0,0 0 0 0,-5 11 0 16,0 0 128-16,0 0-128 0,0 0 0 0,0 0 0 15,-3 20 0-15,-1 4 0 0,-1 0 0 0,2 8 0 16,-3 1 0-16,3 2 0 0,-2 3 0 0,1 0-144 15,0 2 144-15,3-1 0 0,1 2 0 0,2-7 0 16,2-4 0-16,2-3 0 0,1-6 0 0,3-5 0 0,3-5 0 0,2-4 0 16,4-3 0-16,1-3 0 0,2-2 0 0,2-5-8160 15,-1-8-1632-15</inkml:trace>
  <inkml:trace contextRef="#ctx0" brushRef="#br0" timeOffset="32262.56">2676 18308 18431 0,'0'0'1632'0,"0"0"-1312"0,0 0-320 0,0 0 0 0,-9 6 1328 0,1 1 192 16,1 4 32-16,-2 2 16 0,-2-1-1024 0,1 8-208 15,-1 4-32-15,-2 1-16 0,-1 4-288 0,-2 3 0 16,2 4 0-16,-2 1 0 0,0 3 176 0,1 3-176 16,-1 4 160-16,4 3-160 0,2 0 192 0,-2-2-48 15,3 1-16-15,0 2 0 0,5-1-128 0,2-6 0 16,2-3 144-16,1-5-144 0,2-5 0 0,2-3 0 16,4-7 0-16,2-6-192 15,2-6-1296-15,7 0-272 0,2-8-48 0</inkml:trace>
  <inkml:trace contextRef="#ctx0" brushRef="#br0" timeOffset="32579.44">3285 18178 14735 0,'0'0'640'0,"0"0"160"0,0 0-640 0,0 0-160 0,-2 12 0 0,2 3 0 16,-1 0 2928-16,-1 6 544 0,2 4 112 0,-2 5 32 16,-2 3-2736-16,1 3-560 0,-2 1-96 0,-3 5-32 15,0 5-192-15,-1 0 176 0,-1 5-176 0,1 0 160 16,2 0-160-16,0-1 0 0,2-1-192 0,1-7 192 16,2-4-640-16,1-4-16 0,1-5 0 15,2-1 0-15,2-4 128 0,2-4 16 16,1-6 16-16,0-1 0 0,1-2 112 0,1-6 32 0,1-3 0 0,1-1 0 0,0-2 48 0,1-2 16 15,2-1 0-15,-2-3-9632 16</inkml:trace>
  <inkml:trace contextRef="#ctx0" brushRef="#br0" timeOffset="32745.76">2807 18767 20271 0,'0'0'1792'0,"0"0"-1424"15,0 0-368-15,0 0 0 0,0 0 752 0,0 0 80 16,0 0 0-16,6 10 16 0,4-5-384 0,5 3-80 0,3-3 0 16,3-3-16-16,3 2-224 0,4 0-144 0,1 1 192 0,5-1-192 15,1-3 128-15,0-1-128 0,-1 0 0 0,0 0 0 32,-4 0-352-32,-2 0-176 0,-3-1-48 0,0 1-10000 0</inkml:trace>
  <inkml:trace contextRef="#ctx0" brushRef="#br0" timeOffset="33062.89">3621 18159 20271 0,'0'0'1792'0,"0"0"-1424"0,0 0-368 0,0 0 0 0,6 10 1424 0,6-1 224 16,1 1 32-16,5 4 16 0,1 4-832 0,2 1-160 16,0 2-48-16,3 1 0 0,1 4-320 0,3 1-64 15,-2 6-16-15,0 2 0 0,0 2 0 0,-2 4 0 16,-2 3 0-16,-5 3 0 0,-3 5-128 0,-3-1-128 16,-5-1 192-16,-4-1-192 0,-2-4 0 0,-2 1 0 15,-3-6-160-15,-3 0 160 0,-1-3-240 0,-1-4 80 16,-3-2 16-16,1 1 0 15,0-6-432-15,1 0-64 0,1-3-32 0,-2-1 0 16,3-2-1440-16,2-3-272 0</inkml:trace>
  <inkml:trace contextRef="#ctx0" brushRef="#br0" timeOffset="33491.73">4575 18783 12895 0,'-14'2'576'0,"14"-2"112"0,0 0-560 0,0 0-128 15,0 0 0-15,0 0 0 0,10-4 3040 0,8 1 576 16,7-1 112-16,6-2 32 0,6 0-2416 0,3-1-496 16,3-2-80-16,2 6-32 0,5-1-480 0,0 1-80 15,2 1-32-15,2 2 0 0,-3 4-144 0,-3-2 0 0,-4-2 0 0,-4 1 0 32,-5 1-2352-32,-5-1-336 0,-4-1-80 0</inkml:trace>
  <inkml:trace contextRef="#ctx0" brushRef="#br0" timeOffset="33662.79">5012 18979 26655 0,'0'0'1184'0,"-5"13"240"0,2-3-1136 0,5 3-288 0,2 1 0 0,3 0 0 16,6 1 752-16,1-4 80 0,2 2 32 0,5 0 0 15,4-3-480-15,3 1-80 0,3-6-32 0,0 0 0 16,1-3-2128-16,0-5-448 0</inkml:trace>
  <inkml:trace contextRef="#ctx0" brushRef="#br0" timeOffset="35048.73">6778 18256 2751 0,'0'0'256'0,"0"0"-256"16,0-14 0-16,1 0 0 0,1 4 2800 0,2-3 512 16,-2-1 96-16,0 1 32 0,1 3-2144 0,-1-4-416 15,-2 1-96-15,1 2-16 0,-1-2 48 0,3 2 0 16,0 2 0-16,-2-3 0 0,-1 5 0 0,0 7 0 15,0 0 0-15,6-10 0 0,-6 10-256 0,0 0-48 16,0 0-16-16,0 0 0 0,0 0-256 0,8 11-48 16,-4-1-16-16,2 8 0 0,-1 6 80 0,0 2 0 15,-1 2 16-15,0 1 0 0,0 3-16 0,-1 2 0 16,1 0 0-16,0 2 0 0,-1-1 0 0,-2 0-16 0,-1-2 0 16,0-3 0-16,0 0-240 0,1-3 176 0,0-4-176 0,-1-2 160 15,-1 2-160-15,0-3 0 0,0-2 0 0,1-3 0 31,0-4-1264-31,0 2-336 0,1-3-64 0</inkml:trace>
  <inkml:trace contextRef="#ctx0" brushRef="#br0" timeOffset="35349.82">6272 18715 16527 0,'0'0'720'0,"0"0"176"0,-3 10-720 0,3-10-176 0,0 0 0 0,0 0 0 0,5 11 832 0,3-2 128 16,3 0 16-16,2-3 16 0,0-1-240 0,7-1-48 16,2 1-16-16,3-2 0 0,4-1 208 0,4 2 64 15,2-1 0-15,5 1 0 0,6-2-128 0,4-1 0 16,2-1-16-16,1 0 0 0,1 0-336 0,-5 0-64 15,-4 0-16-15,0 0 0 0,-1-2-144 0,-2 1-48 16,-3 1 0-16,-1 1 0 0,-1 0-208 0,-1 0 176 16,-3-2-176-16,0 0 160 15,-2 3-544-15,-3-3-96 0,-2-4-32 0,-6 3-8496 16,1 0-1696-16</inkml:trace>
  <inkml:trace contextRef="#ctx0" brushRef="#br0" timeOffset="36086.48">6042 19341 11055 0,'0'0'976'0,"-9"-2"-784"0,4-1-192 0,5 3 0 15,-5-4 1456-15,5 4 240 16,-2-9 48-16,2 9 16 0,7-6-784 0,-2 1-144 0,4-3-48 0,0 3 0 16,2 2-400-16,3-3-64 0,1-1-32 0,4 3 0 15,2-1 320-15,3-1 64 0,1-1 16 0,1 6 0 16,-1 2-128-16,-1-1-32 0,-2 0 0 0,-3 0 0 16,-4 3-272-16,-2 1-64 0,-3 2-16 0,-2-1 0 15,-3 3-176-15,-1 4 192 0,-3 4-192 0,-2 0 192 16,-5 1-64-16,0 0-128 0,-3 2 192 0,-2 1-64 15,-7-3-128-15,0 2 192 0,0-1-192 0,-3 1 192 16,-1-1-192-16,-1 0 0 0,2-2 0 0,0 1 0 16,4-3 128-16,1-3-128 0,4 1 0 0,1-1 128 0,2-4-128 15,9-7 0-15,-6 7 0 0,6-7 128 0,0 0-128 16,0 0 128-16,-1 13-128 0,1-13 128 0,6 11 208 0,4-3 48 16,1-2 0-16,1 2 0 0,2 0-208 0,2 0-48 15,-1-2 0-15,0-1 0 0,2-2-128 0,0 0 128 16,-3 0-128-16,2-2 128 0,-1-1-128 0,0-1 0 15,-1-1 0-15,0-2-176 16,-1-2-2096-16,-2 0-416 0</inkml:trace>
  <inkml:trace contextRef="#ctx0" brushRef="#br0" timeOffset="36634.31">6598 19785 18431 0,'0'0'1632'0,"0"0"-1312"0,0 0-320 0,0 0 0 15,0 0 2512-15,0 0 432 0,0 0 96 0,0 0 16 16,0 0-2128-16,7-9-416 0,-7-5-96 0,4 0-16 16,-2 0-400-16,1 0 0 0,-2-2 0 0,1-1 0 15,2-1 0-15,-2 0-176 0,0-1 16 0,-1-1 0 16,1-3 160-16,-2 3 0 0,0-1 0 0,2 2-128 15,1 5 128-15,-1 4 0 0,1-1 0 0,-3 11 0 16,0 0 0-16,0 0-192 0,0 0 192 0,0 0-192 16,6 12 48-16,-1 2 0 0,-1 4 0 0,1 4 0 0,2-2 144 15,-1 1 0-15,-1 5-144 0,1 1 144 16,2-3 0-16,1 2 0 0,0-4 0 0,2-1 0 16,-2-3 0-16,0-3 0 0,1-4 0 0,0-4 0 0,2-6 0 0,-1 0 0 15,1-1 0-15,-2-4 0 0,4-6 240 0,-3 0 112 16,-1-7 32-16,1 0 0 0,-4-2-128 0,3-4-32 15,-2-1 0-15,-2 1 0 0,-1-3-224 0,-1 2-240 16,-1 0 48-16,-3-1 16 0,0 2 176 0,0 1-160 16,-2-5 160-16,0 3-160 0,-2 3 160 0,-1-4-160 15,-3 1 160-15,0 1-160 0,-1-2 160 0,0 1-192 16,0 1 192-16,-1-2-192 0,-1 0 64 0,3 4 0 16,0 0 0-16,2 1 0 0,1 5 128 0,3 2-208 15,0 2 80-15,4 4 128 0,-2 7-192 0,3-7 192 16,-3 7-192-16,13-3 192 0,2 2-192 0,1 1 192 0,1-1-192 15,2 2 192-15,4 0-192 0,3 2 192 0,5-1-160 16,1 1 160-16,1-2 0 0,4 2 0 0,1-1 0 16,5 1 0-16,3-2 0 0,2-2 0 0,0-2 0 0,-2 1 0 15,-4-1 0-15,-3-3 0 0,0-2 128 0,-3 3-128 16,-1-1 0-16,-2-1 0 0,-4 1 0 0,-1-3 0 31,-1 1-1728-31,-3-3-384 0,-1 2-96 0,-2-2-16 0</inkml:trace>
  <inkml:trace contextRef="#ctx0" brushRef="#br0" timeOffset="37252.17">7061 19589 27647 0,'0'0'2448'16,"0"0"-1952"-16,0 0-496 0,0 0 0 0,3-8 416 0,2-2-16 15,1 3 0-15,2-5 0 0,-1 2-272 0,2-1-128 16,1-1 0-16,2 2 128 0,-1-5-128 0,1 2-272 16,2 3 64-16,0 0 16 0,-3 3-80 0,1 0-16 15,2 2 0-15,-3 3 0 0,2 2 160 0,-4 2 128 16,-9-2-192-16,12 7 192 0,-2 3-208 0,-2 3 64 15,-2-3 16-15,0 7 0 0,-1 2 128 0,-2 1 0 0,-1 3 0 0,-4-1-128 16,0-2 128-16,-2 2 0 0,-2-3 0 0,1-1 128 16,-2-4 16-16,2-2 16 0,1-4 0 0,-1 0 0 15,5-8 336-15,0 0 64 0,-9 2 16 0,9-2 0 16,0 0 64-16,-5-9 32 0,3 2 0 0,2-6 0 16,1-1-368-16,2 0-80 0,0 0-16 0,2-1 0 15,1 2-208-15,0 3 0 0,0-3 0 0,-1 2 0 16,0 2 0-16,3-1 0 0,-3 3 0 0,2 2 0 15,-7 5 0-15,11-5 0 0,-11 5 0 0,13 1 0 16,-4 4-144-16,-1 0 144 0,3 6 0 0,-5-1-144 16,2 2 144-16,-3 1 0 0,-1-3 0 0,-3 4-128 15,1-1 128-15,-2-1 0 0,0-1 0 0,0-1 0 16,0-10 0-16,2 8 0 0,-2-8 0 0,0 0 0 0,0 0 0 16,0 0 144-16,0 0-144 0,0 0 0 0,0 0 288 15,10-10-48-15,-1 1-16 0,-2-4 0 0,1 3-224 0,0-2 176 16,-1 3-176-16,3 2 160 0,-2 0-160 15,2 0 0-15,-2 2 0 0,-8 5 0 0,11-2 0 0,-1 1 0 16,2 1 0-16,-2 3 0 0,-10-3-144 0,13 6 144 16,-4 4 0-16,-1-1 0 0,0 1-128 0,0 2 128 15,-2-3 0-15,-1 2 0 0,0-1-256 0,0 2 48 16,-1-5 16-16,0 4 0 16,-4-11-544-16,4 8-96 0,-4-8-32 0,0 0-8224 15,0 0-1664-15</inkml:trace>
  <inkml:trace contextRef="#ctx0" brushRef="#br0" timeOffset="37481.04">7838 19315 11055 0,'0'0'480'0,"0"0"112"0,-7 7-464 0,4 3-128 0,0 3 0 0,3 0 0 15,0 5 4528-15,3-1 880 0,-1 2 176 0,-2 3 48 16,-1 0-4208-16,0 1-832 0,-1-1-160 0,1 4-48 16,-1-5-224-16,2 1-160 0,-4-3 192 0,1 0-192 15,-1-1-768-15,2-1-256 0,1-2-48 16,-1-1-8064-16,2-2-1616 0</inkml:trace>
  <inkml:trace contextRef="#ctx0" brushRef="#br0" timeOffset="37792.58">8192 19274 12895 0,'0'0'576'0,"0"0"112"0,0 0-560 0,0 0-128 16,0 0 0-16,0 0 0 0,0 0 2816 0,4 9 544 15,-4 2 96-15,0 1 32 0,-4 0-2432 0,-2 2-480 16,-4 0-112-16,-3-1-16 0,-2 4-448 0,-2-2 0 15,-2 0 0-15,0 0 0 0,0-1 128 0,0-2-128 16,-1 0 0-16,5 1 144 0,-1-4 176 0,2 1 48 16,2-6 0-16,1 2 0 0,3 1-112 0,0-2 0 0,8-5-16 0,0 0 0 15,-5 11-32-15,5-11 0 0,-1 9 0 0,1 3 0 16,0-12 240-16,3 14 64 0,4-3 0 0,0 2 0 16,2 1-208-16,1-3-48 0,1 2 0 0,-1 1 0 15,0-3-256-15,1 1 128 0,1-1-128 0,-1-4 0 16,-1 1 0-16,1-2-256 0,-1-1 32 0,0-2-9456 15,-10-3-1904-15</inkml:trace>
  <inkml:trace contextRef="#ctx0" brushRef="#br0" timeOffset="38314.71">8913 18365 12895 0,'0'0'1152'0,"0"0"-928"16,0 0-224-16,0 0 0 0,0 0 1744 0,0 0 304 15,0 0 64-15,0 0 16 0,0 0-1184 0,0 0-240 16,0 0-64-16,0 0 0 0,-9 4-304 0,2 2-64 0,-2 4-16 0,1 2 0 15,-1 1 192-15,0 4 48 16,-1 6 0-16,-3 1 0 0,-2 6 80 0,0 0 32 16,0 3 0-16,1 5 0 0,1 6-112 0,3-4-32 0,0-3 0 15,2 2 0-15,3 5-80 0,0-6 0 0,2-4-16 0,3-2 0 16,3 0 32-16,2-2 16 0,1-1 0 0,3-4 0 16,0-5-96-16,1 0 0 0,0-4-16 0,3-1 0 15,0-1-112-15,3-7-32 0,1-2 0 0,-1 2 0 16,0-3-160-16,1-3 0 0,1-2 0 0,1-4 0 15,-2-3-480-15,-2 2-128 0,-1-5-32 16,-1 2 0-16,-2-3-1568 16,-1-1-320-16,-1-1-64 0</inkml:trace>
  <inkml:trace contextRef="#ctx0" brushRef="#br0" timeOffset="38539.17">8550 18744 19343 0,'0'0'1728'0,"0"0"-1392"0,0 0-336 0,0 0 0 0,0 0 2912 0,15 7 512 15,4 2 96-15,4-1 32 0,3 2-2208 0,4-1-448 16,-4 3-96-16,6-1-16 0,3-5-464 0,-1 2-80 16,0 0-32-16,2-3 0 0,-1-2-208 0,-2 1 144 15,-2-2-144-15,-3-2 128 0,0-2-128 0,0-2 0 0,-2 1-192 16,0-1 192-1,-2 0-2848-15,-2-5-448 0</inkml:trace>
  <inkml:trace contextRef="#ctx0" brushRef="#br0" timeOffset="39677.57">9997 18998 24479 0,'-15'1'1088'0,"8"-1"208"0,-2 0-1040 0,1-2-256 0,2-2 0 0,-1 1 0 16,1 0 1008-16,1-4 144 15,1 2 16-15,0-5 16 0,0 0-608 0,2-5-112 16,1 1-16-16,-1 1-16 0,1 0-224 0,2-1-32 0,2-2-16 0,1 2 0 16,1 0-32-16,2 2-128 0,2 0 192 0,1 0-64 15,1 2 0-15,1 1-128 0,0 3 192 0,-2 3-64 16,-10 3-128-16,0 0 0 0,10 1 0 0,-1 5 0 15,-3 2 0-15,-1 3 0 0,-1 1 0 0,-1 4 0 16,-1-2 0-16,-2 0 192 0,0 1-192 0,-3-1 192 0,-1 0 48 0,-1-2 16 16,-3-1 0-16,2 0 0 0,-1-5 288 0,0 3 64 15,-2-4 16-15,9-5 0 0,0 0 96 0,-7-1 32 16,1-3 0-16,6 4 0 0,1-10-192 0,2-3-48 16,-1 2 0-16,3-3 0 0,1 0-320 0,0 1-64 15,3-1 0-15,1 0-128 0,1-1 0 0,2 2 0 16,1 2 0-16,-4 1 0 0,0 2 0 0,1 1 0 15,-2 1 0-15,-9 6 0 0,0 0 0 0,8 6 0 16,-8-6-160-16,7 12 160 0,-5 5 0 0,-3-1 0 16,-4 0 0-16,-3 3 0 0,-3-2 0 0,-3 2 0 15,-1-1 0-15,-3 0 0 0,-1 0 0 0,1-4 0 16,-1-5 0-16,4 1 0 0,2-4 0 0,2-1 128 0,0-5-128 16,4-1 0-16,7 1 128 0,-5-6-128 15,1-4 128-15,1-1-128 0,3-3 0 0,3 0-256 0,1 0 48 16,1 2 0-1,0-2-2304-15,2 0-464 0,5 0-96 0</inkml:trace>
  <inkml:trace contextRef="#ctx0" brushRef="#br0" timeOffset="40169.91">11552 18483 6447 0,'0'0'272'0,"0"0"80"0,0 0-352 0,0 0 0 0,0 0 0 0,0 0 0 16,0 0 1712-16,0 0 272 0,0 0 48 0,0 0-5168 15,-9-2-1040-15</inkml:trace>
  <inkml:trace contextRef="#ctx0" brushRef="#br0" timeOffset="40613.74">11419 18511 13823 0,'0'0'608'0,"0"0"128"0,0 0-592 0,0 0-144 0,-11 2 0 0,11-2 0 0,0 0 1216 0,-9 0 192 16,9 0 64-16,-8-2 0 0,8 2-640 0,-9-1-112 15,9 1-16-15,0 0-16 0,-9-4-240 0,2-2-64 16,1-1 0-16,6 7 0 0,-4-5-64 0,-2-2 0 15,-2 2-16-15,2 1 0 0,-2 0 48 0,1-1 16 16,-2 0 0-16,0 2 0 0,0-2 144 0,-1 0 48 16,0 1 0-16,-2 3 0 0,1 2-272 0,-2 3-48 15,-4 1-16-15,2 0 0 0,1-1-224 0,-2 5 144 16,-2 0-144-16,0 4 128 0,0-2-128 0,1 3 160 16,1 0-160-16,1 0 160 0,4-4 64 0,2 2 16 0,4 0 0 15,2-1 0-15,3-11-48 0,3 12 0 16,2 0 0-16,4-5 0 0,1 1-64 0,2 1 0 15,4 2-128-15,2-3 192 0,1 0-192 0,2 2 0 16,3 5 0-16,-1-2 0 0,-1-2 0 0,-1 3 0 0,1 3 0 0,0-1 0 16,-3 1 0-16,-1 0 0 0,-3 0 0 0,-1 1 0 15,-2-2 0-15,-1 0 0 0,-5-2 0 0,0-1 0 16,-1 0 224-16,-2-3-48 16,-4 2-16-16,-2 2 0 0,-6-4 288 0,0 1 64 0,-5-2 16 0,0 0 0 15,-3 0-112-15,-2 0-32 0,-2-4 0 16,0 3 0-16,-2-3-160 0,0-4-32 0,0 2-16 0,1-3 0 15,2-3-176-15,1 1 0 0,2-4 0 16,2-1 0-16,1 2-352 16,1-4-160-16,2 1-16 0,2 2-16 0,3-2-1936 0,2 3-384 15,4 5-80-15</inkml:trace>
  <inkml:trace contextRef="#ctx0" brushRef="#br0" timeOffset="40834.01">11849 18580 14735 0,'0'0'1312'0,"2"14"-1056"16,-1 4-256-16,0 2 0 0,1 2 2112 0,-1 3 384 15,-1 3 64-15,0 3 0 0,-3-1-1056 0,1 2-224 16,-2 0-32-16,-1-1-16 0,-2 1-560 0,0 1-112 15,-2 1-32-15,0 0 0 0,0-1-272 0,0-2-64 16,0-6-16-16,2-4 0 0,0-3-336 0,2-4-64 0,0-1-16 0,3-6 0 31,2-7-2448-31,0 0-512 0</inkml:trace>
  <inkml:trace contextRef="#ctx0" brushRef="#br0" timeOffset="41220.82">12096 18834 19343 0,'0'0'848'0,"0"0"192"0,6 15-832 0,-2 1-208 0,-1-5 0 0,-1 3 0 16,1 1 2048-16,-3 3 384 0,0 0 64 0,-3 0 0 0,2-1-1472 0,-2 0-320 16,0-2-48-16,-2-1-16 0,-2-5-272 0,2 1-64 15,5-10-16-15,0 0 0 0,0 0 80 0,0 0 16 16,0 0 0-16,0 0 0 0,1-10 48 0,3 1 16 15,1-3 0-15,2-4 0 0,0 0-448 0,1 0 128 16,0 0-128-16,0 3 0 0,1-3 0 0,0-1 0 16,-1 3 0-16,1 0 0 0,0 4 128 0,1-3-128 15,-1 2 0-15,-2 3 128 0,-7 8 128 0,9-6 0 16,-9 6 16-16,10 2 0 0,-10-2-80 0,9 9-32 16,-1 3 0-16,-2 1 0 0,1 1-160 0,-2 3 0 15,0 1 0-15,-1 4 0 0,-3 2 0 0,-1-1 0 16,-1 3 0-16,-2-1 0 0,-2-1 0 0,1 2 0 15,-3-4-192-15,0 0 192 0,1-2-240 0,1-4 80 0,1-3 16 16,1 1 0-16,2-4-48 0,0 1 0 16,1-11 0-16,0 0 0 15,5 8-1664-15,0 0-352 0,-5-8-64 0,10 0-11008 0</inkml:trace>
  <inkml:trace contextRef="#ctx0" brushRef="#br0" timeOffset="41637.82">13295 17933 19343 0,'0'0'848'0,"-5"5"192"0,5-5-832 0,-8 13-208 16,2-1 0-16,-1 5 0 0,0 2 1792 0,-1 1 304 15,-1 3 64-15,0 0 16 0,0 9-1200 0,0 1-224 16,2 4-48-16,-2 1-16 0,1 0-352 0,-2 5-64 15,4 3-16-15,-2 2 0 0,-1 1-256 0,0 1 128 16,0 1-128-16,2 1 0 0,3 2 128 0,0-3-128 0,-1-6 0 0,1-1 0 16,2-6 128-16,0-3-128 15,2-4 0-15,3-3 0 0,0 0 0 0,0-5 0 0,5 0 128 0,-3-3-128 16,1 0 0-16,2-6 0 0,0-1 0 16,1 0 0-16,-3-7-208 0,2 3-112 15,-8-9 0-15,11 2-8688 0,-11-2-1728 0</inkml:trace>
  <inkml:trace contextRef="#ctx0" brushRef="#br0" timeOffset="41839.5">12810 18584 34207 0,'0'0'1520'0,"0"0"304"0,12-2-1456 0,4 0-368 0,5 1 0 0,5 2 0 0,5-2 400 0,4 2 16 15,5 1 0-15,3 0 0 0,2 0-160 0,-1 1-16 16,1 2-16-16,-5-3 0 0,2 1-224 0,-1-2 128 16,1 0-128-16,-3-1 0 15,-1 0-1392-15,-2-1-368 0,-3 1-80 0</inkml:trace>
  <inkml:trace contextRef="#ctx0" brushRef="#br0" timeOffset="42655.68">10972 17685 20271 0,'0'0'1792'0,"-7"3"-1424"16,-1-2-368-16,8-1 0 0,-9 2 576 0,0 2 32 0,-1 3 16 0,0-2 0 15,0 1-224-15,0 3-32 0,-1 0-16 0,0 1 0 16,-2 0-352-16,1 2 128 0,-1 2-128 0,0 0 0 16,-2 2 0-16,1 2 144 0,-1 1-144 0,-2 4 0 0,1 1 240 15,0 4-64-15,2 0-16 0,-1 5 0 0,-1 3-16 0,0 7 0 16,4 4 0-16,1 5 0 0,1 3-144 15,1 7 128-15,1 0-128 0,0 5 128 0,0 3-128 0,2 2 0 16,0-1 0-16,2 1 0 0,1-3 0 0,-1-4 0 16,2-2 0-16,1-2 0 0,2 3 0 0,3-3 0 15,2-3 0-15,3-4 0 0,2-9 0 0,2 1 0 16,2-6 0-16,3-5 0 0,2 1 0 0,5-2-224 16,0-2 48-16,3-2 16 15,2 1-208-15,6-1-32 0,5-7-16 0,-1 0-6688 16,5-3-1344-16</inkml:trace>
  <inkml:trace contextRef="#ctx0" brushRef="#br0" timeOffset="43206.65">13660 16892 18191 0,'0'0'800'0,"0"0"176"0,0 0-784 0,0 0-192 16,0 0 0-16,-4 10 0 0,6-1 272 0,3 2 16 15,4 5 0-15,5 1 0 0,1 4-96 0,6 3-32 16,-1 3 0-16,4 6 0 0,2 2-32 0,4 3-128 16,2 7 192-16,4 2-64 0,-2 5-128 0,5 3 0 15,6 10 0-15,-1 1 0 0,2 6 0 0,-3 4 0 0,0-2 0 16,-7 1 0-16,-4-3 0 0,-5 3 0 16,-5 2-144-16,-3-1 144 0,-5-2 0 0,-2-2 0 15,-4-1 0-15,-5 1 0 0,-4 0 640 0,-3-1 96 0,-2 0 16 0,-2 2 0 16,-4-7-16-16,-5-3 0 0,-2 1 0 0,-5-2 0 15,-5 3-416-15,-6 1-96 0,-3-1-16 0,-4 0 0 32,-2-7-1104-32,0-2-240 0,-3-7-32 0</inkml:trace>
  <inkml:trace contextRef="#ctx0" brushRef="#br0" timeOffset="43928.4">9386 17710 15663 0,'-10'-2'1392'0,"3"-1"-1120"0,0 3-272 0,7 0 0 0,0 0 352 0,0 0 16 15,0 0 0-15,0 0 0 0,0 0 80 0,0 0 32 16,2 13 0-16,5-1 0 0,3 2-256 0,5 2-48 16,4 4-16-16,7 3 0 0,0 1-160 0,2 4 128 15,3 5-128-15,1 6 128 0,1 4-128 0,2 1 0 16,3 7 0-16,-1 5 0 0,-1 5 0 0,-1 0 0 15,1 4 0-15,-2-2 0 0,-6 6 0 0,-4 1 128 16,-1 2-128-16,-5-2 0 0,-3-2 0 0,-3-6 128 16,-5 0-128-16,0-1 0 0,-3 4 704 0,-4 2 48 15,-3 5 16-15,-5-5 0 0,-3-1-128 0,-4-6 0 16,-4-2-16-16,-4 5 0 0,-3-1-192 0,-2 3-48 0,0 1 0 16,-2-5 0-16,-3-4-32 0,-3-2-16 15,-1 1 0-15,1-2 0 0,-4 2-336 0,-1-4 0 16,-2-3 0-16,-4 1 0 0,-4 1 0 0,2-1 0 15,-1-9-192-15,1-1 64 16,2-3-1600-16,2-1-304 0</inkml:trace>
  <inkml:trace contextRef="#ctx0" brushRef="#br0" timeOffset="44736.58">6333 17761 14623 0,'-16'8'640'0,"6"-2"144"0,-1-2-624 0,-2 2-160 15,-1 3 0-15,0-2 0 0,-2 3 976 0,-3-1 176 16,-3 2 16-16,2 2 16 0,-3-2-416 0,1 5-96 15,-1 1-16-15,-1 1 0 0,1 3-224 0,-1 3-48 16,0 0-16-16,1 1 0 0,1 2-112 0,1 1 0 16,-1 4-16-16,2 5 0 0,0 3 112 0,1 2 32 15,2 1 0-15,2 7 0 0,-1 5 32 0,4 7 16 16,2 3 0-16,1 7 0 0,0 10-256 0,1-1-48 16,1 3-128-16,-1 7 192 0,2 8-192 0,-1-2 0 15,1 1 128-15,1-8-128 0,0-5 0 0,1-1 0 0,0 1 0 0,3-7 0 16,1-1-288-16,4-9 0 0,-1-5 0 0,0-3-11328 15</inkml:trace>
  <inkml:trace contextRef="#ctx0" brushRef="#br1" timeOffset="50511.08">6587 17620 11807 0,'0'0'512'0,"-5"-4"128"0,-1 1-512 0,-1-2-128 15,0 2 0-15,7 3 0 0,-12-3 880 0,2 1 144 0,1 1 48 0,0-1 0 16,-1 2-304-16,0-1-48 16,-2 0-16-16,1 0 0 0,2 1-64 0,-1 1-32 15,0 0 0-15,-3 2 0 0,-1-2-32 0,1 3-16 16,1-2 0-16,-1 5 0 0,-1-1-64 0,0 3-16 15,0-3 0-15,-3 7 0 0,0 1-224 0,-4 1-64 0,-2-1 0 0,3 3 0 16,-2 2 16-16,0 1 0 0,-4 2 0 16,1 2 0-16,-1-1 32 0,2 5 0 0,0 0 0 0,-1 3 0 15,-1 2-64-15,2-1-16 0,1 0 0 0,3 2 0 16,2 2 0-16,0 0 0 0,0-2 0 0,1 1 0 16,0 1-160-16,3 2 0 0,-1 2 0 0,1 0 0 15,0 0 0-15,1 0 160 0,-1 4-160 0,1-4 160 16,2 0 0-16,1 0 0 0,0 3 0 0,1-2 0 0,2 1 96 15,0 3 0-15,-1-3 16 0,2 3 0 0,1 1-16 0,1 2 0 16,0 3 0-16,2 3 0 0,2 0-256 0,1 0 0 16,1-2 0-16,1-3 0 0,-3-2 0 0,1 0 0 15,0-3 0-15,2 3 0 0,1-3 0 0,2 1 0 16,1-6 0-16,1 2 0 0,4-1 0 16,-1-3 0-16,-1-6 0 0,1-2 0 0,0 0 128 0,1-2-128 15,-2 1 0-15,1-3 0 0,-2 2 144 0,1-4-144 16,0 2 0-16,1 1 144 0,-3-6-144 0,4 0 0 15,-3-1 0-15,1-1 0 0,1-3 0 0,0 1 128 16,-6-2-128-16,2-3 0 0,1-1 0 0,0-2 0 16,-1 2 0-16,1-4 0 0,-8-6 0 0,7 9 0 15,-7-9 128-15,8 5-128 0,-8-5 0 0,0 0 0 0,0 0 144 16,0 0-144-16,0 0 272 0,0 0-16 16,0 0 0-16,1-12 0 0,-2 2 48 0,-2-4 0 15,0 0 0-15,-1-2 0 0,-5 0-112 0,3 2 0 0,1-4-16 16,-2-2 0-16,0 1-16 0,-4-2 0 15,2-2 0-15,2 2 0 0,-1-3 32 0,-1-2 0 16,0 1 0-16,2-4 0 0,-2 1-64 0,1-3 0 16,-1-3 0-16,0-3 0 0,-1-4-128 0,1 2 0 15,2-1 0-15,-1 4 128 0,-1-3-128 0,3 3 0 0,0 0 0 0,0 2 128 16,1-1-128-16,-1 4 0 0,-2-5 0 16,3 2 0-16,3-2 0 0,-1 0 0 0,1 0 0 0,-1-1 0 15,3-1 128-15,3 1-128 0,0-1 0 0,4 0 128 16,0-2-128-16,1 2 0 0,-3 1 0 0,2 0 0 15,-1-1 0-15,2 0 0 0,-1-1 0 0,3 0 0 0,0-1 160 16,3 3-160-16,0-1 192 0,2 0-192 0,0 1 0 16,1 1 0-16,-4 2-160 0,4 1 160 0,0-1-144 15,1 2 144-15,-1 4 0 0,2-3 0 0,-1 5 0 0,2-4-128 16,-2 5 128-16,2-3 0 0,-1 5 0 0,1-2 0 16,2 1 0-16,-2 2 0 0,0 0 0 0,-1 1-160 15,-1 0 32-15,2 4 0 0,-2 0 128 0,-1 1-208 16,-2 2 80-16,-1 0 128 0,0-2-192 0,0 4 192 15,-3 0-160-15,-1-1 160 0,-2 2-160 0,2 3 160 16,-4 1-160-16,-5 7 160 0,4-9 0 0,-4 9 0 16,0 0-128-16,0 0 128 0,0-7 0 0,0 7 0 0,0-8 0 15,0 8 0-15,0 0 0 0,0 0 0 16,0 0 0-16,0 0 0 0,0 0 0 0,0 0 0 0,0 0 0 0,0 0 0 16,-10-2 0-16,10 2-144 15,0 0 144-15,-12 3 0 0,2 1 0 0,10-4 0 0,-11 6 0 16,2-1 0-16,-1 3 0 0,-2 1 0 15,3-4 0-15,-2 4-128 0,-2-2 128 0,-1 5 0 16,2-2 0-16,-4 3 0 0,1 2 0 0,-3 1 0 16,1 2 0-16,-1 2 0 0,0 5 0 0,0 1 0 15,-1 0 0-15,0 4 0 0,0-1 0 0,1 5 0 0,2 4 0 16,-1 1 0-16,2 2 0 0,-2 7-128 0,3 4 128 0,-1 4 0 16,-3 1 0-16,2 7 0 0,2 1 0 0,1 2-128 15,0 2 128-15,2 1 0 0,-3 2 0 0,4 2 0 16,-2-1 0-16,2 0 0 0,0-2 0 0,1-4 0 15,-2-7 0-15,-1-1 0 0,1-1 0 0,2 1 0 16,1 2 0-16,3 1 0 0,0-4 0 0,1 0 128 0,0-5-128 16,2-1 0-16,2-4 0 0,-3-3 0 0,3-2 0 0,3-6 0 15,1-1 0-15,1-2 0 0,1-6 0 0,1-2 192 16,0-5-64-16,2-2 0 0,-1-3-128 0,-1 0 0 16,1-6 0-16,0-1 0 0,-8-9 0 0,7 6 176 15,-7-6-176-15,0 0 192 0,0 0-16 0,0 0 0 16,0 0 0-16,10-6 0 0,-3-3 64 0,-2-1 16 15,-1-6 0-15,-2 1 0 0,2-3-32 0,-2-1 0 16,-2 0 0-16,0 0 0 0,0-1-96 0,-2-4 0 16,1-2-128-16,-2 2 192 0,1-4-48 0,-2 1-16 15,0-3 0-15,0-1 0 0,-3-2-128 0,-1 2 0 16,0-4 0-16,1-2 128 0,-2-3-128 0,2-1 0 16,-1 2 0-16,-1-5 128 0,1 3-128 0,0-1 0 15,2-4 0-15,1 1 0 0,0-2 0 0,1-1 0 16,-1-4 0-16,4-1 0 0,3-1 0 0,3-2 0 0,3 0 0 0,0 0 0 15,2 0 0-15,2 0 0 0,2 1 0 0,2-4 0 16,-2 1 0-16,1 0 0 16,5 3 0-16,2 0 0 0,-1 3-192 0,0 5 192 0,-5 6-160 15,1 4 160-15,-3 7-192 0,0 4 48 0,1 1 16 0,-4 2 0 16,2 4 0-16,-3 2 0 16,2 3 0-16,-2 3 0 15,0-2-1600-15,0 4-320 0,-1 3-64 0</inkml:trace>
  <inkml:trace contextRef="#ctx0" brushRef="#br1" timeOffset="52814.64">9250 17508 6447 0,'0'0'576'0,"-9"-1"-576"16,0 0 0-16,9 1 0 0,0 0 2000 0,0 0 304 15,0 0 48-15,0 0 16 0,0 0-1248 0,0 0-240 16,0 0-48-16,0 0-16 0,0 0-384 0,0 0-80 16,0 0-16-16,10 4 0 0,2-2 272 0,-1 3 48 15,2 2 16-15,1-2 0 0,-1 1-208 0,3 3-32 16,1 0-16-16,-1 5 0 0,2 0-112 0,0 4-32 15,0 1 0-15,-1 2 0 0,4 1-64 0,0 5-16 16,-3 3 0-16,2-1 0 0,0 4 48 0,1 6 0 16,3 2 0-16,-1 3 0 0,-1 1 0 0,-2 1 0 15,0 2 0-15,0 0 0 0,-3 0-16 0,-1 1 0 16,-4 2 0-16,0 0 0 0,-3-4-32 0,-3 3-16 0,0 2 0 16,-4 1 0-16,-4-5 144 0,2 0 48 0,-3 0 0 0,0 1 0 15,0-2-80-15,1 0-16 0,-2 2 0 16,2-5 0-16,-1 2-96 0,2-2-32 0,-1 6 0 0,1 1 0 15,0-5-144-15,-2-1 128 0,0-1-128 0,-1 0 128 16,-1-3-128-16,-3 5 0 0,-2-3 0 0,-2 1 128 16,-2-2-128-16,0-1 128 0,0 2-128 0,2-2 128 15,-1-2 160-15,0 1 32 0,-1-5 0 0,2-2 0 0,0-1 112 0,1 0 16 16,-1-3 16-16,2-1 0 0,0 1-208 16,0-1-64-16,1 0 0 0,0-2 0 0,0-2-192 15,-4 2 144-15,2-1-144 0,0 1 128 0,-1-2-128 16,-1 3 0-16,2-4 144 0,-2 0-144 0,2-3 128 0,-3 1-128 15,2-1 128-15,1-1-128 0,1-5 0 0,0 1 144 16,-2-2-144-16,2 0 0 0,-1-3 144 0,2 1-144 16,1-4 0-16,0 1 144 0,1-1-144 0,0 2 0 15,1-3 0-15,0 4 0 0,-2-3 0 0,2-2 0 16,-1 2 0-16,2-2 0 0,0 3 0 0,0 1 0 16,1-4 0-16,2 5 0 0,2-10 0 0,-2 9 0 15,2-9 0-15,0 10 0 0,0-10 0 0,0 0 0 0,0 0 0 16,4 7 0-16,-4-7 0 0,0 0 0 15,0 0 0-15,13 3 0 0,0-1 0 0,-13-2 0 16,14-4 0-16,-2-1 0 0,4-2-128 0,0-2 128 0,1 1 0 0,-2-4 0 16,-1-1 0-16,1 2 0 15,3-4 0-15,-1-1 0 0,-2 0 0 0,1-3 0 0,1-4 0 16,-2-2 0-16,0 0 0 0,-2-5 0 0,2-2 0 0,-1-2 0 16,2-4 0-16,0-2 0 0,2 2 0 0,-2-2 0 15,0-6 0-15,1 1 0 0,0-2 128 0,1-2-128 16,-2-6 0-16,0-3 0 0,-1-5 0 0,0 2 0 15,-1 1 0-15,3 2 128 0,-6 2-128 0,4 0 0 16,-1 2 0-16,0-1 0 0,0-1 0 0,-2 0 0 16,-1 0 0-16,-1 1 0 0,-1 5 0 0,-1-1 0 15,-3-3 0-15,-1 2 0 0,-3 0 0 0,-2-1 0 16,-4-3 0-16,-3-4 0 0,0-2 128 0,-4 2-128 0,-2-2 0 16,0 2 0-16,1 4 144 0,-5-1-144 0,0 4 0 0,2 2 0 15,-2 1 0-15,0 7 0 0,-1-2 0 0,1 7 0 16,1 4 0-16,-1 3 0 0,1 3 0 0,-1-1 0 15,-3 5 0-15,-1 0 0 0,1 4 0 0,0-1 0 16,2-2 0-16,-2 4 0 0,-2 0-128 0,-1 0 128 16,-1-4-128-16,1 3 128 0,1 1-192 0,2-1 64 15,-1-3 0-15,3 1 0 0,-1-1 128 0,2 4-192 16,0 1 192-16,3 2-192 0,2-2 192 0,2 5 0 16,1 1-144-16,1-1 144 0,1 4 0 0,2 1 0 15,-1 2 0-15,2 2 0 0,-1-2-160 0,6 6 160 16,-6-3 0-16,6 3-144 0,-8-4 144 0,8 4 0 15,0 0 0-15,0 0 0 0,0 0 0 0,0 0 0 16,-3 13-144-16,7-1 144 0,3 3-160 0,0 3 160 0,6-1-208 0,3 5 80 16,4 5 128-16,2-1-128 15,1 5 128-15,4 5-128 0,2 2 128 0,4 5 0 16,2-2 0-16,-2 4 0 0,1 2 0 0,2 4 0 16,-5 5 0-16,1 0 0 0,0 0 0 0,0 4 0 15,-2-2 0-15,-1 1 0 0,-2 0 0 0,-2 1 0 0,1-1 0 16,-3 3 0-16,-3-4 0 0,-2 2 0 0,0 0 0 15,-4 0 0-15,-3-3 0 0,-1 0 0 0,-5-2 0 0,-2 4 0 16,-3 1 0-16,-1 4 0 0,-2-2 128 0,-1 0-128 16,-2-2 0-16,-2-4 144 0,1-1-144 0,-3-1 0 15,-3 0 144-15,-1-1-144 0,-3 0 0 0,3 1 144 0,-3-1-144 16,-4-3 128-16,1-5-128 0,-2 1 128 0,1 3 48 16,-2-4 0-16,0 2 0 0,0-1 0 0,0 0-176 0,2 1 128 15,0-3-128-15,0 1 128 0,-1-8-128 0,2-2 0 16,-6 2 144-16,3-6-144 0,-1-5 176 0,0 0-48 15,-1-2 0-15,0-2 0 0,1-3 0 16,1-2-128-16,2 0 192 0,2-3-64 0,2-4-128 16,3 0 0-16,0-5 0 0,2 0 128 0,0 2-128 0,3-5 0 15,0 3 0-15,3-1 0 0,6-4 0 0,-6 4 0 16,6-4 0-16,0 0 0 0,0 0 0 0,0 0-176 16,0 0 176-16,0 0-128 0,0 0 0 0,0 0 0 15,0 0 0-15,0 0 0 0,0 0 128 0,10-10-160 16,1 2 160-16,3-3-160 0,0 1 160 0,1-1 0 15,2-4 0-15,-1 0 0 0,4-2 0 0,0 1 0 0,3-4 0 16,0-3 0-16,0-7 0 0,1 4 0 16,0-7 0-16,3-4 0 0,-3-4 0 0,0 1 0 15,-3-1 0-15,0-1 0 0,0-4 0 0,4 2 0 0,-4-3 0 0,-1 1 0 16,0 1 0-16,0-5 0 16,-2-5 0-16,1-1 0 0,-1-4 0 0,-2-2 0 0,-2 1 0 15,-1-5 0-15,-6-2 0 0,1-4 0 16,-3-6 128-16,0-2-128 0,-2 2 0 0,1 1 128 0,-1 1-128 15,-1 2 0-15,-2 1 0 0,2 1 128 0,1 4-128 0,-2 3 0 16,2-1 128-16,-3 6-128 0,-3 2 160 0,-1 2-160 16,0 1 0-16,-5 3 0 0,-2 4 0 0,-3 1 0 15,0-2 0-15,0 5 0 0,-1-4 128 0,-2 6-128 16,-1-2 0-16,2 6 0 0,-1 1 128 0,0 3-128 16,-4 2 0-16,1 2 0 0,1-3 0 0,0 2 0 0,-2 7 0 15,0-1 0-15,-2 1 0 0,-2 2 0 0,0 0 0 16,1-1 0-16,0 1 0 0,-3 1 0 0,3 3 0 0,0 1 0 15,3 1 0-15,3 4 0 0,0 3 0 0,4-3-128 16,3 7 128-16,0 0 0 0,1 0 0 0,10 5 0 16,0 0-128-16,0 0 128 0,0 0 0 0,0 0-160 15,0 0 160-15,0 0-128 0,0 0 128 0,0 0-192 16,7 14 192-16,1 0-192 0,5 0 192 0,-1 3-128 16,3 0 128-16,3 2-128 0,2 2 128 0,4 0 0 15,0 7-144-15,3 0 144 0,3 3 0 0,1 3 0 16,1 3 0-16,1 1 0 0,-3 4 0 0,1 5 0 15,-1 3 0-15,-4 4 0 0,-1 5 0 0,-2 7 0 16,-1-1 0-16,-3 6 0 0,-1 4 0 0,-3 2 0 16,-4 7 0-16,-1-1 0 0,1 2 0 0,-5 1 0 0,-2 2 0 0,-3-1 0 15,-2-5 0-15,-2 3 0 16,-4 2 0-16,-2-5 0 0,-3 0 0 0,-3-7 0 16,-3-3 0-16,-2 1 128 0,-2-1-128 0,-2-1 128 15,-1-1-128-15,-1-4 128 0,2-7-128 0,-1-2 128 0,2-2-128 0,-1-5 128 16,-1-1-128-16,3-5 0 0,1-1 144 0,2-6-144 15,3-1 0-15,-2-4-128 0,-1-4 0 16,1-2-10448-16,0-3-2096 0</inkml:trace>
  <inkml:trace contextRef="#ctx0" brushRef="#br1" timeOffset="56388.81">9329 17494 12831 0,'0'0'576'0,"0"-6"112"0,1-3-560 0,-2 4-128 16,1-4 0-16,0 9 0 0,1-9 1360 0,2 3 240 15,-3 6 64-15,6-9 0 0,2 4-512 0,-1-1-112 16,2-1-16-16,3 3 0 0,0 4-448 0,1 0-80 15,-2 3-32-15,2-2 0 0,2 4-224 0,-1 4-48 16,0 0-16-16,0 5 0 0,-1 4 32 0,1 3 16 16,3 4 0-16,-2 1 0 0,-1 6 80 0,1 2 16 15,2 2 0-15,-1 3 0 0,-2 3-128 0,0 4 0 16,0 4-16-16,0-3 0 0,1 1-176 0,1 2 0 16,-1-2 0-16,0-1 128 0,2 1-128 0,-5 2 0 15,2-2 144-15,1 2-144 0,-2-3 0 0,0 0 0 16,-3 2 0-16,-1 1 128 0,-1-1-128 0,-2-2 0 15,-2 2 0-15,-2-2 128 0,-2-4-128 0,-3 2 0 16,-4-5 128-16,0 0-128 0,-2 0 224 0,0 5-32 16,-3-2 0-16,1 4 0 0,-2 0-16 0,0 0-16 15,1 3 0-15,-2-3 0 0,0-2-16 0,1 4 0 16,-1-4 0-16,0 2 0 0,-1 2-16 0,5-3-128 16,-1 2 192-16,0 0-64 0,-2-6-128 0,3 1 128 15,0-2-128-15,1-5 128 0,0-3 80 0,0-4 16 0,2 1 0 0,-2-4 0 16,0-1 16-16,3-1 0 0,-3-2 0 0,1 2 0 15,-1 0-48-15,1-1 0 0,0 0 0 0,-4 0 0 16,-3-3-192-16,1 2 144 0,-1-2-144 0,-2 3 128 16,2-3-128-16,-2-1 0 0,1-1 144 0,1-1-144 15,-2-1 0-15,4-4 0 0,1-1 0 0,1 1 128 16,1-5-128-16,1 1 0 0,2-2 0 0,7-6 0 16,-8 3-592-16,8-3-96 0,-10 1-16 0,1-2-8704 15,3-2-1760-15</inkml:trace>
  <inkml:trace contextRef="#ctx0" brushRef="#br1" timeOffset="57350.35">6340 17554 10127 0,'0'0'896'0,"0"0"-704"16,0 0-192-16,0 0 0 0,0 0 736 0,0 0 112 15,0 0 32-15,0 0 0 0,0 0-16 0,0 0 0 16,0 0 0-16,0 0 0 0,0 0-240 0,0 0-48 0,-11 5-16 0,1-1 0 15,1 0-176-15,0 3-16 16,-1 1-16-16,-2 4 0 0,1-5-96 0,-1 6-32 16,1 1 0-16,-2 1 0 0,-2 2-80 0,-1-1-16 0,-1-1 0 0,0 4 0 15,2 1-128-15,0 1 0 16,2 2 144-16,-3-1-144 0,-1 1 128 0,2 3-128 16,0 0 128-16,1 3-128 0,0-1 208 0,-1 4-16 15,-1-1-16-15,0 4 0 0,2 0 0 0,-3 2 0 0,-2 0 0 0,1 5 0 16,-1 4-48-16,0-2-128 0,0 3 192 0,0 3-64 15,0 2 32-15,-1 1 0 0,-1 2 0 0,2 0 0 16,3-1 64-16,1 1 16 0,-1 0 0 0,1-3 0 16,0-3 16-16,1 5 16 0,1 2 0 0,3 1 0 15,2-3-80-15,-1 2-32 0,2-1 0 0,2 0 0 16,1-3-160-16,0-1 0 0,1-2 0 0,2 0 0 16,1-1 0-16,3-1 128 0,1-6-128 0,1-2 0 0,0-2 128 15,2-3-128-15,2-1 0 0,-1 0 128 0,0-1-128 16,0-3 192-16,1 2-192 0,-1-3 192 0,-2-4-64 0,2 5 0 15,-2-4 0-15,3 5 0 0,-1-5 32 0,-1 4 0 16,2-4 0-16,1 1 0 0,2-2 16 0,-2-3 0 16,0 0 0-16,-1-3 0 0,0-3 128 0,0-1 16 15,0-3 16-15,0-1 0 0,-3-3 112 0,-6-7 0 16,10 7 16-16,-10-7 0 0,0 0-64 0,0 0-16 16,0 0 0-16,0 0 0 0,0 0-16 0,0 0-16 15,0 0 0-15,0 0 0 0,4-12-144 0,-4 12-16 16,0-9-16-16,-1-1 0 0,-2 1-176 0,-1 0 128 15,4 9-128-15,0 0 128 0,-6-6-128 0,1-2 0 16,5 8 0-16,0 0 0 0,-8-5-288 0,-1 3 64 16,2 2 16-16,7 0 0 15,-9 1-304-15,1 3-64 0,8-4-16 0,-5 6 0 16,5-6-1200-16,0 0-256 0,0 0-32 0</inkml:trace>
  <inkml:trace contextRef="#ctx0" brushRef="#br1" timeOffset="60065.35">3595 12572 5519 0,'-16'5'496'0,"8"-2"-496"16,-1-1 0-16,1-1 0 0,8-1 2032 0,-9 1 304 15,3-2 64-15,6 1 16 0,0 0-1264 0,0 0-256 16,0 0-64-16,0 0 0 0,0 0-624 0,0 0-208 16,0 0 128-16,0 0-128 0,0 0 320 0,0 0 0 0,-5-3 0 15,5 3 0-15,0 0-32 0,0 0 0 0,0 0 0 0,4-7 0 16,-1-2-96-16,4 3 0 0,-1 0-16 0,2-4 0 16,1-1-176-16,1 2 0 0,1-1 0 0,-2 1 0 15,4-3 0-15,0 2 128 0,1-4-128 0,-1 0 0 16,3 3 0-16,-1 1 0 15,0-4 0-15,2 0 0 0,-1 0 0 0,2-4 0 16,0 0 0-16,2 2 0 0,1 0-176 0,-1 0-112 16,0-3-32-16</inkml:trace>
  <inkml:trace contextRef="#ctx0" brushRef="#br1" timeOffset="60257.08">4364 11983 18431 0,'-2'-14'816'0,"5"8"160"0,-3 6-784 0,5-13-192 0,5 0 0 0,2 3 0 0,0-1 704 0,4 1 112 16,0-1 16-16,2 1 0 0,0 0-640 0,1-3-192 16,1 2 0-16,2 1-6288 15,-3-4-1344-15</inkml:trace>
  <inkml:trace contextRef="#ctx0" brushRef="#br1" timeOffset="60413.16">5088 11462 6447 0,'24'-14'272'0,"-7"5"80"0,0 1-352 0,2-3 0 15,2 1 0-15,2-3 0 0,-1 0 1040 0,-1 2 144 16,1-3 32-16,0 1 0 0,-2-2-1088 0,1 0-128 15,2 1-208-15</inkml:trace>
  <inkml:trace contextRef="#ctx0" brushRef="#br1" timeOffset="60628.02">6314 10737 6447 0,'23'-15'272'0,"-7"6"80"0,3-5-352 0,4 0 0 0,0-1 0 0,1-2 0 15,-2 0 1232-15,2-2 176 0,0 1 48 0,3 0 0 16,-1 0-928-16,4 2-176 0,0 3-32 0,6-5-3968 16,-1-5-800-16</inkml:trace>
  <inkml:trace contextRef="#ctx0" brushRef="#br1" timeOffset="60825.7">7708 9771 3679 0,'14'-17'160'0,"-5"4"32"0,5 1-192 0,0-2 0 15,1 2 0-15,0-2 0 0,1 0 3024 0,2 0 560 16,1 1 128-16,1 2 0 0,0-3-2720 0,1-2-544 15,-1 2-128-15,0-1 0 0,-1 0-320 0,0 1 0 16,4 0-128-16,-2-1 128 16,-4 1-976-16,2-2-112 0,-1 2 0 0,1 1-16 0</inkml:trace>
  <inkml:trace contextRef="#ctx0" brushRef="#br1" timeOffset="61018.66">8702 9074 6383 0,'26'-8'272'0,"-7"-1"80"0,5 1-352 0,1-3 0 0,3-2 0 0,1 2 0 16,2-3 0-16,-2 1-240 0,-2-1 48 0,0-1 0 15,-5-3-384-15,4-2-80 0,-1 1-16 16,1 2 0-16,-2 3 672 0,0-1 176 0,1-2 16 0,1 2 0 0,-2-1 896 0,1 0 192 16,1 1 48-16,2 0 0 0,4-3-624 0,-1-2-128 15,1-1-32-15,1 0 0 0,0 0-544 16</inkml:trace>
  <inkml:trace contextRef="#ctx0" brushRef="#br1" timeOffset="61601.1">12007 7023 10127 0,'13'-7'896'0,"2"-7"-704"0,3-3-192 0,2 2 0 16,0 1 1104-16,1-1 192 0,-2-1 48 0,0-1 0 15,0-1-736-15,3 0-144 0,1 0-16 0,-1 0-16 0,0-1-112 0,1 2 0 16,-2-1-16-16,2 1 0 16,-1 1 32-16,2 2 16 0,0 0 0 0,3-1 0 0,0-1-96 0,1 1 0 15,0-1-16-15,2-1 0 0,2 0-240 0,-2 0 0 16,-2-1 0-16,-1 0 0 15,0 2-640-15,-1-1 0 0,0-1-16 0,-1 0 0 16,1-1-32-16,0-1 0 0,1 0 0 16,0 1 0-16,1 0 464 0,0 1 96 0,1-1 128 0,0-2-208 0,2-3 208 0,-2 1 0 15,0 2 0-15,0-1 0 0,1 1 0 0,-2 0 0 16,-4 2 0-16,0-1 0 0,-2 1 144 0,0 0-16 16,3 1-128-16,-1 0 192 0,-3 0 16 0,1 0 0 15,0 1 0-15,0-1 0 0,1 3-48 0,0 1-16 16,-1 1 0-16,3-1 0 0,2-1 80 0,0-3 16 15,-1 1 0-15,1 1 0 0,-2 1-240 0,1-1 0 16,-1-1 0-16,-1 0 0 0,-1 2 0 0,-1 1 0 16,-2-3 128-16,-1 2-7696 0</inkml:trace>
  <inkml:trace contextRef="#ctx0" brushRef="#br1" timeOffset="63098.76">6873 8462 15375 0,'0'0'672'0,"0"0"160"0,0 0-672 0,0 0-160 16,0 0 0-16,0 0 0 0,0 0 1488 0,0 0 272 15,0 0 48-15,10-5 16 0,-2-5-352 0,10-4-80 16,-2-3-16-16,2 0 0 0,0-6-464 0,3 1-80 16,-2-2-32-16,4 2 0 0,1 1-432 0,1-1-96 15,-4 2-16-15,-2 2 0 16,-2 0-1296-16,-2 4-272 0,-2 2-48 0</inkml:trace>
  <inkml:trace contextRef="#ctx0" brushRef="#br1" timeOffset="63236.3">7015 8672 15663 0,'0'0'1392'0,"0"0"-1120"0,9-8-272 0,4 1 0 16,3-6 2336-16,2-1 416 0,3-1 64 0,9-9 32 15,-1 1-1888-15,-8 5-368 0,2-2-80 0,15-11 0 16,-5 1-512-16,-3 2 0 0,-3-3 0 0</inkml:trace>
  <inkml:trace contextRef="#ctx0" brushRef="#br1" timeOffset="67419.17">3643 7368 15023 0,'-11'6'656'0,"0"-2"160"0,-9-2-656 0,5 0-160 16,-2 2 0-16,1-1 0 0,-1 0 1152 0,1-1 208 15,0 0 48-15,3 0 0 0,2 5-576 0,2-4-128 16,1-1 0-16,0-1-16 0,2 0-160 0,6-1-16 15,0 0-16-15,0 0 0 0,-7 3 128 0,7-3 16 16,0 0 16-16,0 0 0 0,0 0 80 0,0 0 16 0,-4-7 0 16,6-3 0-16,1 1-400 0,3-6-80 15,0-3-16-15,-1-1 0 0,1-7-128 0,5-1-128 0,0-2 192 0,3-6-192 16,0-3 128-16,2 0-128 0,2-1 0 0,3-2 0 16,0-2 0-16,2 2 0 0,1-1 0 0,-2 0 0 15,-2 3 0-15,-1 4 0 0,-1 5 0 0,-1 5 0 16,0 2 0-16,1 2 0 0,0 5 0 0,-3 3 0 15,-2 4 128-15,2 5-128 0,0 3 144 0,1 4-144 16,-2 4 192-16,1 1-64 0,1 6-128 0,-3 4 192 16,2 1-16-16,-1 9-16 0,0 2 0 0,2 6 0 15,-4 1-160-15,1 3 160 0,-2 2-160 0,2-1 160 16,1 2-160-16,-1-1 160 0,1 4-160 0,-3-4 160 16,-2-4-160-16,0 1 128 0,-1-4-128 0,-2-2 128 15,0 0-128-15,0-5 0 0,-1-4 0 0,2-6-176 16,1-8-544-16,-2 0-112 0,-1-4-32 0,-5-6-8288 15,0 0-1648-15</inkml:trace>
  <inkml:trace contextRef="#ctx0" brushRef="#br1" timeOffset="67922.14">3849 5314 23039 0,'-10'-8'2048'0,"-3"2"-1648"16,-1-3-400-16,0 2 0 0,4 4 304 0,0-1-32 0,1-1 0 0,1 4 0 16,1 2 272-16,7-1 48 0,-8 7 16 0,3 1 0 15,2 5-480-15,1 2-128 0,-1 0 0 0,2 6 0 16,2-1 0-16,-1 5 0 0,0 3 0 0,3 4-128 15,-1-1 128-15,1 3 0 0,-2 3 0 0,3 2 0 16,1 1 0-16,1-2 0 0,0-3 0 0,1 0 0 16,0-7 0-16,0-3 0 0,2-6 0 0,0-6 128 15,0-7 96-15,-9-6 32 0,13 3 0 0,-1-6 0 16,1-3 144-16,1-7 48 0,0-3 0 0,2-4 0 16,2-6-80-16,0-3-16 0,-1-7 0 0,0-3 0 15,1-5-208-15,1 5-144 0,-1 0 192 0,-1-2-192 16,-1 1 144-16,-1-1-144 0,1-1 0 0,-4-4 144 0,0-1-144 15,-1 5 0-15,-1 2 0 0,-1 5 0 16,0 3 0-16,-3 8 128 0,1-2-128 0,-2 11 0 0,-1 6 160 0,-4 9-160 16,0 0 192-16,0 0-192 0,5 14 0 0,-1 8 0 15,-2 10 0-15,2 3 0 0,-3 5 128 0,2 4 0 16,1 7 16-16,-1 6 0 0,1 3 16 0,0-2 0 16,-1 2 0-16,0-1 0 0,4-6-160 0,-2-5 0 15,-1-2 0-15,2-5 128 0,2-4-128 0,3-3 0 16,-1-2 0-16,4-2 128 0,3-4-256 0,1-3-64 15,2-6-16-15,5-1-13936 0</inkml:trace>
  <inkml:trace contextRef="#ctx0" brushRef="#br1" timeOffset="68874.56">13896 11766 16991 0,'-17'-10'752'16,"7"4"144"-16,0-5-704 0,-1 3-192 0,-2 1 0 0,1 0 0 0,4 1 720 0,-1-2 112 16,0 5 32-16,9 3 0 0,-10-4-48 0,1-1-16 15,9 5 0-15,0 0 0 0,-9-2-96 0,9 2-32 16,0 0 0-16,0 0 0 0,0 0-256 0,0 12-48 15,2 1-16-15,3-3 0 0,2 1-80 0,4 2-16 16,4-5 0-16,3 5 0 0,4-2 32 0,1 3 0 16,3 1 0-16,1 0 0 0,2 2-112 0,1-2-32 15,1-1 0-15,2 2 0 0,1 2 0 0,-3-1 0 16,4-1 0-16,-5 2 0 0,-3 1-16 0,-6 1 0 0,-2 1 0 16,-2-3 0-16,-3 1 0 0,-1 0 0 15,-2 1 0-15,-3 0 0 0,-3 2 144 0,-3 1 32 0,-2 1 0 16,-2-1 0-16,-2 6 16 0,-4-2 16 0,-3 2 0 15,-3 2 0-15,-3-2 0 0,-2 4 0 0,-5 0 0 0,-1 3 0 16,-4-1-80-16,-2-2 0 0,1 0-16 0,0-2 0 16,1-2-240-16,5-2 144 0,1-1-144 0,3-2 128 15,3 2-320-15,3-3-80 0,2 0-16 0,3-6 0 32,5-4-2256-32,4-13-448 0,0 0-80 0,0 0-32 0</inkml:trace>
  <inkml:trace contextRef="#ctx0" brushRef="#br1" timeOffset="69162.13">15378 11628 28223 0,'0'0'1248'0,"0"0"256"0,0 0-1200 15,0 0-304-15,0 0 0 0,-2 12 0 0,-2 2 400 0,0 9 32 16,-1 2 0-16,-2 8 0 0,0 3 80 0,-1 6 0 16,2 5 16-16,-3 5 0 0,-2 3-144 0,-2-1-48 15,-2 3 0-15,-2 2 0 0,-1 3 16 0,2-1 0 16,2 1 0-16,1 1 0 0,3 0-192 0,2-4-32 16,2-3-128-16,2-7 192 0,3-3-192 0,3-7 0 15,2-2 0-15,4-4 0 0,2-6-144 0,8-2-128 0,0-7-32 0,3-8-9760 16,-1-2-1968-1</inkml:trace>
  <inkml:trace contextRef="#ctx0" brushRef="#br1" timeOffset="69350.52">14783 12402 35935 0,'0'0'3200'0,"0"0"-2560"0,12-6-512 0,3 2-128 16,5-2 560-16,4 2 80 0,9 2 32 0,7-1 0 16,4-2-464-16,8-4-80 0,7 0-128 0,3-4 176 15,0-2-928-15,-1 0-176 0,-2-3-32 0,-6-2-15280 16</inkml:trace>
  <inkml:trace contextRef="#ctx0" brushRef="#br1" timeOffset="70507.48">5251 9201 12895 0,'0'0'1152'0,"-8"-2"-928"0,-2 0-224 0,-1-1 0 0,-1-3 768 0,2 0 96 16,-1 1 32-16,1-3 0 0,-2 0 96 0,2 3 32 15,5-1 0-15,-1-1 0 0,-2 2-336 0,2-2-64 16,0 2-16-16,6 5 0 0,-2-4 0 0,2 4 0 16,0 0 0-16,0 0 0 0,0 0-368 0,8 1-80 15,-1 0-16-15,6 6 0 0,2 3-144 0,3 4 128 16,1 1-128-16,1 5 128 0,2 0-128 0,1 1 128 16,-2 1-128-16,5 4 128 0,-1 1-128 0,1 2 128 15,-2-1-128-15,-1 2 128 0,0-5 0 0,-1 0-128 16,0-3 192-16,0-4-64 0,-1-2 0 0,2-3-128 15,-2-4 192-15,-1 0-64 0,-2-5 208 0,-3-2 48 16,0-2 0-16,-1-1 0 0,0-4-16 0,-1-4 0 16,-4-2 0-16,-2-2 0 0,1-5-48 0,-3-1-16 15,-2-3 0-15,-3-1 0 0,-2 1-160 0,-1-4-16 16,-4 1-128-16,-2-1 192 0,-2-3 0 0,-1 0 0 16,-3 0 0-16,0-3 0 0,-2 3 144 0,6 2 32 15,1 2 0-15,2 4 0 0,2 5-144 0,2 4-32 16,1 1 0-16,5 6 0 0,-2 5-192 0,10 2 0 15,1 3 128-15,6 8-128 0,2 5 0 0,5 2 0 16,0 8 0-16,2-1 0 0,0 3 0 0,1-2 0 0,1 0 0 0,0-1 0 16,1 0 0-16,-1-7 0 0,0 2 0 0,-1-5 0 15,-1-4 0-15,1 0 0 0,-1-4 0 0,-2-2 144 16,-3-4-144-16,2-3 0 0,-1-1 0 0,1-7 0 16,-2-1-2096-1,0-5-448-15</inkml:trace>
  <inkml:trace contextRef="#ctx0" brushRef="#br1" timeOffset="71839.27">7547 6515 11343 0,'0'0'496'0,"0"0"112"0,0 0-480 0,0 0-128 0,0 0 0 0,0 0 0 15,0 0 1008-15,0 0 176 0,0 0 32 0,9 0 16 16,2 1-512-16,3 6-96 0,1 3-32 0,4 4 0 16,3-2 144-16,3 9 32 0,2 2 0 0,0 2 0 15,1 3 0-15,1-3 0 0,-1 3 0 0,-1-2 0 0,-1 2-320 0,0-3-48 16,-2 2-16-16,-1-6 0 0,0 1-176 0,-3 0-32 15,-1-2-16-15,-2 2 0 16,-2-3-160-16,-2 0 128 0,-2 1-128 0,2 4 128 16,-3-3-1600-16,-4-1-336 0,-2-2-64 0</inkml:trace>
  <inkml:trace contextRef="#ctx0" brushRef="#br1" timeOffset="72048.86">7866 7426 21647 0,'0'0'960'0,"-4"5"192"0,4-5-912 0,-4 4-240 16,4-4 0-16,0 0 0 0,0 0 464 0,0 0 48 0,0 0 16 0,0 0 0 15,6-5 64-15,3-3 16 16,3-7 0-16,3-1 0 0,4-3 144 0,4-4 16 0,1-5 16 0,5 0 0 16,3 0-224-16,2-5-48 15,5 0-16-15,1 1 0 0,2 1-304 0,0 2-64 0,-1 3-128 0,-4-1 192 16,-4 5-192-16,-4 2-240 0,-5 2 48 0,7-1 16 31,-10 6-2176-31,-3 2-432 0,-5 5-96 0</inkml:trace>
  <inkml:trace contextRef="#ctx0" brushRef="#br1" timeOffset="72590.17">7877 8498 14735 0,'-1'-8'1312'0,"1"-1"-1056"16,0-6-256-16,0-2 0 0,1-2 736 0,2-1 96 0,1-3 0 15,-1-2 16-15,4 1-128 0,-2-3-16 16,2 1-16-16,2 2 0 0,0-2-80 0,1 4-16 0,2 0 0 0,-1 5 0 15,-1 3-272-15,1 2-64 0,0 6-16 0,-2 6 0 16,-9 0-240-16,9 9 0 0,0 7 0 0,-2 7 0 16,0 0 144-16,-3 9-144 0,-1 2 128 0,0 3-128 15,-3 2 224-15,-1 3-32 0,-3 4-16 0,1-3 0 16,1 3 0-16,-1-5 0 0,1-3 0 0,-1-5 0 0,1-3 288 0,-1-7 64 16,0-4 16-16,3-3 0 0,2-7 96 0,-2-9 0 15,0 0 16-15,0 0 0 0,9-4-176 0,1-4-32 16,1-6-16-16,3-2 0 0,1-5-240 0,3 1-64 15,0-2 0-15,2-2 0 0,1 1-128 0,0 3 0 16,2 1 0-16,1 1 128 16,-1 2-1072-16,0-1-208 0,1 4-64 0,-3 4-11456 0</inkml:trace>
  <inkml:trace contextRef="#ctx0" brushRef="#br1" timeOffset="73142.67">8534 8616 19407 0,'0'0'848'0,"0"0"192"0,0 0-832 0,0 0-208 0,0 0 0 16,0 0 0-16,0 0 640 0,0-8 96 15,0-2 16-15,0-1 0 0,0-5-112 0,2 0 0 0,-2-2-16 0,2-1 0 16,-4 0-240-16,2 0-32 0,0-1-16 0,0-5 0 15,0 1-80-15,0 1-32 0,0-1 0 0,0 4 0 16,0 1-224-16,0 4 144 0,0 4-144 0,0 1 128 16,0 5-128-16,0 5 0 0,0 0 144 0,0 0-144 15,7 5 0-15,2 7 0 0,1-1 0 0,2 4 0 16,0 3 0-16,1 3 0 0,0 0 0 0,0 0 0 16,-2-4 0-16,2 0 0 0,-2-2 0 0,-1-2 0 0,1-2 0 15,-3-2 0-15,-1-1 0 0,0-6 0 0,-7-2 288 0,0 0-16 16,5-2 0-16,1-7 0 0,-3 0 400 15,0-4 80-15,-2-1 16 0,-2-2 0 0,-2-5-416 0,-2 1-80 16,-1 0-16-16,0 1 0 0,-2-3-256 0,-2-1 160 16,-2 2-160-16,0-2 128 0,-1 0-128 0,-4-5 0 15,1 0 144-15,-1-5-144 0,0-3 864 0,-3-1 96 16,-2 1 32-16,3 0 0 16,1 2-1472-16,1 1-288 0,-1 0-64 0,4 3-16 15,-1 4 400-15,2-1 96 0,3 3 16 0,0 2 0 0,3 2 336 0,1 3 0 16,4 2 0-16,1 2 0 0,1 1-192 0,2 1 192 15,5 0-192-15,0 2 192 0,3-2-192 0,3 2 192 16,0-4-192-16,5-2 192 0,1 0-144 0,10-8 144 0,-1 2 0 0,0-3 0 16,1-1 0-16,1-1 0 15,1 1 0-15,2 2 0 0,0 0 0 0,-1-1 0 16,0 1 0-16,-3 2 0 0,-1-1 0 0,-3 2 0 16,-3 4 0-16,-4 4 0 0,-4 0-384 0,-2 5 48 15,0-4 0-15,-3 6 0 16,-9 5-1776-16,0 0-368 0</inkml:trace>
  <inkml:trace contextRef="#ctx0" brushRef="#br1" timeOffset="73892.96">8783 7987 14335 0,'0'0'640'15,"0"0"128"-15,0 0-624 0,0 0-144 0,0 0 0 0,0 0 0 0,0 0 672 0,0 0 96 16,2 10 32-16,-1-4 0 0,-1-6-80 0,5 10-16 16,0-2 0-16,2 4 0 0,-1-4-224 0,0 4-48 15,1-4-16-15,-1 2 0 0,0-3 112 0,-1 2 32 16,3-4 0-16,-3 4 0 0,-5-9 0 0,0 0 0 15,0 0 0-15,0 0 0 0,0 0 64 0,0 0 16 16,0 0 0-16,0 0 0 0,0 0-64 0,0 0 0 0,0 0 0 0,0 0 0 16,-2-6-288-16,-1-1-64 15,2 2-16-15,-2-4 0 0,-1 3-208 0,3-3 176 16,0 3-176-16,0-3 160 0,1 9-160 0,0 0 0 16,0 0 0-16,0 0 0 0,0 0 0 0,0 0 0 0,0 0 0 0,0 0 0 15,7 8 0-15,1-2 0 0,-2 5 0 16,3 2 0-16,-3-1 0 0,1 3 0 15,-1 1 0-15,2 2 0 0,-1 0 0 0,1-2 0 0,0 1 0 0,-1-2 0 16,-2 0 0-16,-1-2 0 0,-1-1 0 0,1-2 0 16,-1-1 128-16,0-2-128 0,-3-7 0 0,0 0 128 15,0 0 0-15,0 0-128 0,0 0 192 0,0 0-64 16,0 0 192-16,0 0 48 0,1-6 0 0,2-2 0 16,-3-4-112-16,0-1 0 0,0-2-16 0,0-2 0 15,-3-2-240-15,3-1 128 0,0-2-128 0,0 2 0 0,-1-2 0 16,1 1 128-16,1 0-128 0,2 1 0 15,-3 2 0-15,2 2 0 0,1 2 0 0,-1 2 0 0,2-1 0 0,0 6 0 16,0-2 0-16,1 5 0 0,-5 4 0 0,0 0-192 16,0 0 192-16,11 6-160 0,-2 5 160 0,0-4-160 15,-3 6 160-15,2 2-160 0,-2 0 160 0,1 1 0 16,-1-2 0-16,-1 2-128 0,-2-3 128 0,1 0 0 16,-1-4 0-16,0-1 0 0,-3-8 0 0,0 0 0 15,0 0 0-15,0 0 128 0,0 0-128 0,0 0 0 16,1-8 128-16,3 0-128 0,-3-4 160 0,2 0-32 15,-1-2-128-15,1-1 192 0,-1-2-192 0,0 1 128 16,2 2-128-16,-1 3 0 0,1 1 0 0,0 5 0 16,0-1 0-16,-4 6 0 0,6-4 0 0,-6 4 0 15,10 1 0-15,1 4 0 0,-3-1-144 0,4 4 144 16,-2 3 0-16,0 1-144 0,0-1 144 0,1 2-128 16,-1-4 128-16,1 1-128 15,-5 0-1120-15,2 0-224 0,-2-2-32 0,1-1-7424 16,2-4-1488-16</inkml:trace>
  <inkml:trace contextRef="#ctx0" brushRef="#br1" timeOffset="74150.42">9289 7472 22111 0,'0'0'1968'0,"0"0"-1584"0,-5 5-384 0,-1 0 0 15,6-5 448-15,-4 10 16 0,0-1 0 0,2 4 0 16,-1-2 176-16,2 5 16 0,0 1 16 0,1 3 0 16,0 2-240-16,1 1-48 0,0 0-16 0,4 3 0 0,-1-2-32 15,2 1 0-15,2 1 0 0,2-5 0 0,-1 1-192 0,0-2-144 16,0-3 192-16,0-2-192 0,0-1 0 0,0-3 0 16,0-4 0-16,-2-2-192 15,1-4-448-15,-8-1-64 0,5-4-32 0,-1-1 0 16,-2-5-1728-16,0 0-352 0</inkml:trace>
  <inkml:trace contextRef="#ctx0" brushRef="#br1" timeOffset="74491.28">9429 7353 11055 0,'0'0'976'0,"0"0"-784"15,0 7-192-15,0 6 0 0,3 2 1616 0,-3-3 288 0,-3 0 48 0,3 4 16 16,0 1-368-16,0-1-80 0,0-1-16 0,-1-1 0 16,-3 0-224-16,2 2-64 0,-2 0 0 0,-3 0 0 15,4 2-352-15,-2-2-80 0,-1 1-16 0,1-1 0 16,2 0-128-16,-1-1-48 0,1 0 0 0,2 0 0 16,1 1-128-16,2-1-16 0,1-4-16 0,2 2 0 0,0-1-112 0,3-4-32 15,2 3 0-15,0-2 0 0,3-1-48 0,0-2-16 16,-1-3 0-16,2 2 0 0,0-1 16 0,1-3 0 15,1 1 0-15,-1-1 0 0,5-1-96 0,-3-1-16 16,-2-1 0-16,-1 2 0 0,1-2-128 0,2-1 160 16,-2-2-160-16,0 2 160 15,-2-1-1536-15,-1-1-304 0,-4-2-64 0</inkml:trace>
  <inkml:trace contextRef="#ctx0" brushRef="#br1" timeOffset="75197.42">9456 5478 10127 0,'-5'-13'896'0,"0"-1"-704"0,0-1-192 0,1 0 0 15,1 1 1664-15,1 0 320 0,-1 1 48 0,3 4 16 16,-1-1-688-16,1 10-128 15,0 0-16-15,0 0-16 0,0 0-464 0,0 0-96 0,0 0 0 16,0 0-16-16,6 11-240 0,-1 7-32 16,0 5-16-16,2 6 0 0,-2 4 64 0,3 5 16 0,0 4 0 0,3 5 0 15,0-1-96-15,4 4 0 0,4-1-16 0,2 3 0 16,0 3 16-16,0 0 16 0,-4-2 0 0,5-1 0 16,-2-4-16-16,1-4-16 0,-1-5 0 0,2-3 0 15,-2-6-80-15,0 1-16 0,-1-5 0 0,2 0 0 16,-1-6-80-16,0-3-128 0,-2-5 176 0,-1 0-176 0,-2-5 0 15,-1 2 0-15,-3-6 0 0,0-3 0 16,-11 0-416-16,8-5-192 0,-2-5-32 0,-6 1-8240 16,-6-4-1632-16</inkml:trace>
  <inkml:trace contextRef="#ctx0" brushRef="#br1" timeOffset="75367.2">9408 6234 17503 0,'0'0'768'0,"0"0"176"0,0 0-752 0,12-6-192 15,5-5 0-15,-1 3 0 0,0-6 896 0,4-2 128 16,4 0 48-16,3-3 0 0,2-3-368 0,3-1-80 16,2-3-16-16,3 0 0 0,1-4-224 0,3 3-64 15,1-2 0-15,-2 2 0 0,-1 2-320 0,-3 0 128 16,-3 0-128-16,-11 8-10976 0</inkml:trace>
  <inkml:trace contextRef="#ctx0" brushRef="#br1" timeOffset="76579.96">8274 7049 1839 0,'-7'2'160'0,"0"1"-160"16,-5 1 0-16,3 1 0 0,2-4 2240 0,-1 0 432 16,1-1 80-16,-1 0 0 0,8 0-1520 0,-5 0-304 15,1-1-64-15,4 1-16 0,0 0 48 0,0 0 16 16,-1-5 0-16,1 5 0 0,2-5-192 0,2 0-32 15,5-2-16-15,2 2 0 0,3 0 128 0,4-5 32 16,1-1 0-16,4-3 0 0,1-3-64 0,3-1-16 16,1-2 0-16,1-2 0 0,2-185-112 0,-1 366-32 15,-1-187 0-15,3 4 0 0,1 4-176 0,-1-1-48 16,-4 1 0-16,0 2 0 0,-3 2-176 0,0 2-32 16,-5 1-16-16,-1 4 0 0,-2 0-160 0,-2 5 0 15,-4 1 144-15,-2-3-144 0,-1 6 0 0,-8 0 0 16,0 0 0-16,0 0 0 15,1 12-1520-15,-1-12-320 0,-4 13-64 0</inkml:trace>
  <inkml:trace contextRef="#ctx0" brushRef="#br1" timeOffset="78116.25">3905 12485 19343 0,'0'0'848'0,"0"0"192"0,0 0-832 0,0 0-208 0,0 0 0 0,0 0 0 15,10 6 688-15,0 1 80 0,-10-7 32 0,12 6 0 16,-1 2-368-16,2 2-80 0,-2 1-16 0,2-2 0 16,-2-2-336-16,2 2 144 0,0 3-144 0,2-3 0 15,4 1 0-15,0-1 0 0,0 3 0 0,2-3 0 32,-1 1-320-32,0-1-192 0,6 2-16 0,-5-2-9424 0</inkml:trace>
  <inkml:trace contextRef="#ctx0" brushRef="#br1" timeOffset="78298.25">4909 12930 20671 0,'0'0'912'0,"9"11"192"0,1 2-880 0,2 1-224 16,-1-1 0-16,2 0 0 0,1 1 800 0,0 1 112 16,-2 1 32-16,2-2 0 0,2-4-528 0,-4 3-96 15,2-1-32-15,0-2 0 0,0 4-288 0,3-3 0 16,-2-2 0-16,3 4 0 15,-2-4-752-15,3 2-96 0,-1-3-32 0,-1 1-9360 0</inkml:trace>
  <inkml:trace contextRef="#ctx0" brushRef="#br1" timeOffset="78467.28">5588 13487 10127 0,'0'0'448'0,"5"15"96"0,4 1-544 0,-2-2 0 0,0 0 0 0,2 2 0 15,1-2 1632-15,1 1 224 0,0-2 32 0,0-1 16 16,2 1-1440-16,-1 0-272 0,4-1-64 0,-4 1-128 31,0 1-288-31,0-2-160 0,1-1-48 0,1 2-4368 0,-1-3-864 0</inkml:trace>
  <inkml:trace contextRef="#ctx0" brushRef="#br1" timeOffset="78584.47">6143 13906 4607 0,'21'8'192'0,"-5"-4"64"0,3 1-256 0,3 1 0 0,1-1 0 0,1-1 0 0,-1 0 768 15</inkml:trace>
  <inkml:trace contextRef="#ctx0" brushRef="#br1" timeOffset="78703.08">6681 14099 10127 0,'25'12'448'0,"-8"-6"96"0,0 4-544 0,2-2 0 15,1 2 0-15,2-2 0 0,-1 3 1216 0,-1-2 144 16,1 0 32-16,-1-4 0 0,-1 0-1136 0,0 3-256 16,0-2 0-16,0 3-6688 0</inkml:trace>
  <inkml:trace contextRef="#ctx0" brushRef="#br1" timeOffset="78856">7360 14393 9215 0,'7'14'816'0,"0"-3"-656"0,0 2-160 0,2-1 0 15,-1 0 976-15,1 4 176 0,0-2 16 0,1-2 16 16,0 0-592-16,2 0-112 0,-1-1-32 0,0 0 0 16,0 0-288-16,3-2-160 0,0 0 160 0,0 0-160 15,-1 3 0-15,3-5 0 0,-1 2 0 0,0-3-4464 16,1 6-976-16</inkml:trace>
  <inkml:trace contextRef="#ctx0" brushRef="#br1" timeOffset="78994.25">8121 14833 13823 0,'15'7'608'0,"-3"-2"128"0,2 1-592 0,1 0-144 0,2-1 0 0,2 0 0 16,2 4-464-16,3-4-128 0,1 1-32 0,0 2-3088 16,-1-4-640-16</inkml:trace>
  <inkml:trace contextRef="#ctx0" brushRef="#br1" timeOffset="79185.66">8757 15131 10127 0,'16'9'896'0,"0"3"-704"15,-1-1-192-15,1 1 0 0,0 0 1424 0,-1 2 256 16,0 0 48-16,2-2 16 0,-1 1-640 0,1 0-128 16,-1-2-16-16,1 0-16 0,-5 3-624 0,2-4-128 15,0 3-32-15,0 1 0 0,0-4-160 0,0 3 0 0,0 2-160 16,3-2 160-1,-1 0-672-15,0 0-32 0,-2 1-16 0,2 0 0 16,1-2-256-16,-1 1-48 0,1-1-16 0,1 0-3520 0,-1-1-704 0</inkml:trace>
  <inkml:trace contextRef="#ctx0" brushRef="#br1" timeOffset="79371.28">9556 15733 3679 0,'16'12'320'0,"-5"0"-320"0,3-3 0 0,3 1 0 15,-1 3 1728-15,1-3 288 0,-2 2 48 0,3 0 16 16,-1-3-1552-16,4 4-304 0,-6-3-64 0,3 1-16 15,-2 2-144-15,2-4 0 0,0 3 0 0,1 0 0 16,1-2 0-16,-1 3 0 0,0-4 0 0,1 1 0 16,-3 1 0-16,0-2 0 0,-1 1 0 0,0-2 128 0,0 2 208 0,-1-2 48 15,-1 1 0-15,-1-2 0 0,-1 2-80 0,-1 1-16 16,0 3 0-16,2-5 0 0,-1-1-432 0,0-2-96 16</inkml:trace>
  <inkml:trace contextRef="#ctx0" brushRef="#br1" timeOffset="79784.02">10346 16260 12783 0,'0'0'560'0,"10"5"128"0,0 3-560 0,0-3-128 15,0 1 0-15,2 1 0 0,-1-3 0 0,1-1 0 16,-2 5 144-16,3-3-144 16,-2-2-544-16,0 2-176 0,5 0-48 0,-4 0 0 15,0-3 272-15,-1 3 48 0,-11-5 16 0,14 9 0 0,-1-2 672 0,-2 3 128 0,1-3 16 0,-2 4 16 16,0-5 304-16,-1 3 48 0,0-3 16 0,0-1 0 15,-9-5 64-15,11 9 0 0,0-4 16 0,0 2 0 16,-2 0 80-16,1-2 16 0,-10-5 0 0,13 9 0 16,-2-2 64-16,-2-2 16 0,2 2 0 0,0-2 0 15,-1 2-320-15,1 0-48 0,-1-3-16 0,3 1 0 16,0 2-64-16,0-3-32 0,-2-2 0 0,2 1 0 16,-2-1 96-16,2 2 0 0,0 1 16 0,-1-1 0 15,1-3-224-15,1 2-48 0,0 0-16 0,1 3 0 16,-1-4-112-16,3 1-32 0,-3 0 0 0,1 0 0 15,-1-2-224-15,-1 1 0 0,-3 0 0 0,1 1 0 16,2 0 0-16,-3-1 0 0,-10-2 0 0,10 4 0 16,-10-4 0-16,10 7 0 0,-10-7 0 0,0 0 0 15,8 6-128-15,-8-6 128 0,8 8-192 0,-3 1 192 0,-5-9-128 16,0 0 128-16,7 6 0 0,-7-6 0 0,0 0 0 0,9 8 0 16,-9-8 0-16,8 8 0 0,-8-8-128 0,6 6 128 15,-6-6 0-15,0 0 0 16,0 0-1728-16,8 6-224 0</inkml:trace>
  <inkml:trace contextRef="#ctx0" brushRef="#br1" timeOffset="82821.96">1098 14500 10479 0,'0'0'448'0,"-2"-10"128"0,0 3-576 0,1-2 0 15,1 9 0-15,1-10 0 0,-3-1 1152 0,2-1 112 16,0 3 16-16,0-2 16 0,-1 2-352 0,-1-2-80 16,1 3-16-16,1 0 0 0,0 8-192 0,0 0-32 15,0 0-16-15,0 0 0 0,0 0-160 0,0 0-48 16,0 0 0-16,-4 13 0 0,0 1-272 0,1 3-128 16,-1 2 0-16,0 4 128 0,1 6 16 0,0 1 0 15,1 5 0-15,0 3 0 0,1 5 0 0,-1-1 0 16,1-1 0-16,0 2 0 0,-2-3-16 0,2 1-128 15,1-1 192-15,1-10-64 0,0-5 0 0,2-4 0 0,1-3 0 16,0-3 0-16,-1-6 320 0,-3-9 48 16,11 5 16-16,-1-6 0 0,0-3 96 0,1-1 32 0,1-7 0 0,1-2 0 15,1-4-192-15,0-2-48 0,0-3 0 0,1 0 0 16,-4-2-240-16,1-1-160 0,-2-1 192 0,0 1-192 16,0-2 128-16,0 3-128 0,0-6 0 0,1 5 0 15,-2-1 0-15,-1 3 0 0,1 1 0 0,0 0 0 16,0 4 0-16,-1 2 0 0,-1 5 0 0,0-1 0 15,-1 1 0-15,0 6 0 0,-6 6 0 0,0 0 0 16,0 0 0-16,0 0 0 0,8 12 0 0,-2 0-192 16,0 6 192-16,-1 2-192 0,-3 2 192 0,1 3-192 15,-1 7 192-15,-2 4 0 0,3-1 0 0,-2 2 0 16,-2 0 0-16,2 0 0 0,-1-3 0 0,0-1 0 16,0-5 0-16,0-1 0 0,0-7 0 0,1-1 0 15,2 0 0-15,1-3 0 0,1-4 0 0,1-1 0 0,3 0 0 16,0-5 0-16,1-3 0 0,0-4-13008 15</inkml:trace>
  <inkml:trace contextRef="#ctx0" brushRef="#br1" timeOffset="83265.42">2270 14524 13295 0,'0'0'576'0,"0"0"144"0,0 0-576 0,0 0-144 0,0-182 0 0,0 364 0 0,0-182 1024 0,0 0 160 16,0 0 32-16,0 0 16 15,0 0 144-15,0 0 32 0,0 0 0 0,0 0 0 0,0 0-192 0,13 1-48 16,0-1 0-16,1 0 0 0,1 0-528 0,3 0-128 16,-1 0 0-16,5 3-16 0,2-1-288 0,2 5-48 15,-1-2-16-15,1-1 0 0,0-2-144 0,-2 4 0 16,-2 1 0-16,1-2 128 0,1 0-128 0,-5-1 0 16,-1-2 0-16,-3 2 0 15,-2 1-1120-15,-2 3-304 0,-11-8-64 0,9 4-10112 0</inkml:trace>
  <inkml:trace contextRef="#ctx0" brushRef="#br1" timeOffset="83455.23">2311 14809 17503 0,'-15'6'768'0,"7"0"176"0,8-6-752 0,0 0-192 0,0 0 0 0,0 0 0 15,0 0 2048-15,0 9 384 0,0-9 80 0,10 10 16 16,-1-5-1616-16,4 2-320 0,1-1-64 0,4-2-16 15,-3-3-224-15,3-1-48 0,1 2-16 0,2-1 0 16,3-1-96-16,2-1 0 0,-2-2-128 0,0 0 192 31,2 2-1024-31,-2-4-192 0</inkml:trace>
  <inkml:trace contextRef="#ctx0" brushRef="#br1" timeOffset="84708.28">3904 14968 4607 0,'0'0'400'0,"-8"-3"-400"0,-1-2 0 0,9 5 0 16,-10-8 2928-16,2 3 496 0,8 5 96 0,0 0 32 0,-4-10-2208 15,4 10-432-15,-2-8-80 0,2 8-32 16,0 0-336-16,0 0-64 0,0 0-16 0,5-9 0 0,-5 9 176 0,8-5 16 16,-1 0 16-16,3 0 0 0,1 3-32 0,0-1-16 15,1 2 0-15,0-2 0 0,2 1-224 0,1 1-32 16,1-3-16-16,2 4 0 0,-2 1-96 0,-1 2-32 16,1-3 0-16,-1 1 0 0,1 3-16 0,0-3 0 15,-4 0 0-15,-2 0 0 0,-10-1 176 0,12 2 16 16,-2-2 16-16,-10 0 0 0,0 0-16 0,0 0-16 15,0 0 0-15,0 0 0 0,0 0-112 0,0 0-32 16,0 0 0-16,0 0 0 0,-10 2-16 0,-3 3 0 16,-5-1 0-16,-1-1 0 0,-2-1-144 0,-2-1 0 15,1-1 0-15,-1 0 0 0,3-1 0 0,0-1 0 16,1-2 144-16,1 1-144 0,1-1 240 0,5 2-32 16,0-1 0-16,4 1 0 0,8 2-208 0,0 0 0 0,0 0 128 0,0 0-128 15,0 0 0-15,0 0 0 0,0 0 0 0,7-5 0 16,2-3 0-16,5 3 0 0,2 1 0 0,5-1 0 15,1 3 0-15,4-1 0 0,1-1 0 0,1 4 0 16,1-1 0-16,0 1 0 0,-2-1 0 0,1 2 0 16,-3-1 0-16,1 0 0 0,-6-1 0 0,-1-1 0 15,-1 2 0-15,-3 0 0 0,-4-1 128 0,-11 1-128 16,9-1 128-16,-9 1-128 0,0 0 176 0,0 0-176 16,0 0 224-16,0 0-64 0,0 0-16 0,-11 4 0 15,-3-2 16-15,-1 3 0 0,-3 3 0 0,-2-3 0 16,-5 0-160-16,1 2 0 0,0-4 0 0,0 0 0 15,-2-3 0-15,2-1 160 0,1-1-160 0,3 0 160 0,1-2 64 16,3 1 16-16,2 1 0 0,2-1 0 16,2 2-240-16,10 1 128 0,0 0-128 0,0 0 0 0,0 0 0 15,0 0 0-15,0 0 0 0,0 0 0 0,10-6 0 0,3 1-160 16,2 1 160-16,4 1-128 0,3 1 128 0,2-1 0 16,1-1 0-16,-1 2 0 0,-2-2 0 0,0 1 0 15,-1 3 0-15,0-3 0 0,-2-4 0 0,-2 2 0 16,-1 3 0-16,-2-2 0 0,-3-2 224 0,1 2-32 15,-2 1 0-15,-10 3 0 0,7-2-64 0,-7 2-128 16,0 0 176-16,0 0-176 0,0 0 208 0,0 0-64 16,0 0-16-16,0 0 0 0,-14 0 16 0,-1 1 0 15,-5 0 0-15,-4 3 0 0,-3 0-144 0,0 1 0 16,-2-1 144-16,-1-3-144 0,-1 2 176 0,4-1-48 0,3-1 0 16,4 1 0-16,2-2 128 0,2 0 32 0,3-3 0 0,1 2 0 15,3 2-288-15,9-1 0 0,0 0 128 0,0 0-128 16,0 0 0-16,0 0 0 0,0 0 0 15,0 0 0-15,11-6 0 0,0-1 0 0,6 2 0 0,0 3-144 16,4-1 144-16,2 2-128 0,1 1 128 0,0 2-128 16,3 1 128-16,-4 0 0 0,-1 0 0 0,-1 1 0 15,-2 0 0-15,-3 1 0 0,-3 1 0 0,-3-1 0 16,-10-5 0-16,8 4 0 0,-8-4 0 0,0 0 0 16,0 0 0-16,0 0 0 0,0 0 0 0,-4 9 0 15,-4-4 0-15,-2 2 128 0,-2 0-128 0,-2-3 128 16,-2 0-128-16,1-2 0 0,0 1 0 0,0-3 0 15,3-1-288-15,2-1-80 0,-4 0-16 0,6-1-10752 16,8 3-2144-16</inkml:trace>
  <inkml:trace contextRef="#ctx0" brushRef="#br1" timeOffset="85266.8">5204 13878 10127 0,'0'0'448'0,"0"0"96"0,-6-4-544 0,6 4 0 0,0 0 0 0,0 0 0 0,-9-2 1888 0,9 2 272 16,0 0 48-16,-5 9 16 0,0-3-1248 0,1 6-240 15,0-4-48-15,0 6-16 0,0 4 384 0,0 0 80 16,2 1 16-16,1 6 0 0,-1 3-144 0,1 3-32 15,1-2 0-15,-1-1 0 0,0 0-208 0,-1-2-64 16,1 2 0-16,0-4 0 0,1-3-304 0,-3 2-64 16,2 0-16-16,-3-3 0 0,3-1-176 0,0 0-144 15,-1-1 192-15,1-1-192 0,1-2 160 0,0-1-160 16,1-5 128-16,1 1-128 16,-2-10-928-16,2 9-272 0,-2-9-48 0,0 0-11936 0</inkml:trace>
  <inkml:trace contextRef="#ctx0" brushRef="#br1" timeOffset="85475.61">4842 14622 21183 0,'0'0'1888'0,"0"0"-1504"0,0 0-384 0,0 0 0 15,12-1 1344-15,4-2 192 0,3 0 32 0,2 1 16 16,5 2-768-16,2 0-160 0,0 0-16 0,3 0-16 15,4 2-368-15,2 1-64 0,2 0 0 0,-1-3-16 16,0-3-176-16,-3 0 192 0,-4 1-192 0,0 1 192 16,-3-4-192-16,0-1 0 0,0 3 0 0,-4 1 0 15,-1 4-2160 1,-2-2-512-16</inkml:trace>
  <inkml:trace contextRef="#ctx0" brushRef="#br1" timeOffset="86550.21">4534 15650 8287 0,'0'0'736'0,"-6"-5"-592"16,6 5-144-16,-7-6 0 0,7 6 2464 0,-2-8 464 0,1-3 80 0,1 2 32 15,0-4-2048-15,1 2-416 0,0-1-64 0,2-2-32 0,-1-1-352 16,2 1-128-16,1 2 0 0,0 0 144 16,-1 0-144-16,1 2 0 0,3-3 0 0,-1 4 128 0,1-2 64 0,0 2 0 15,0 0 0-15,1 0 0 0,0 2 64 0,-1 2 32 16,-2-3 0-16,2 3 0 0,-8 5-160 0,9-4-128 15,-9 4 192-15,9-2-192 0,-9 2 128 0,0 0-128 16,0 0 0-16,10-5 0 0,-10 5 192 0,0 0-192 16,11 0 192-16,-11 0-192 0,0 0 192 0,0 0-64 15,0 0 0-15,0 0-128 0,8 7 272 0,-8-7-48 16,6 5-16-16,-6-5 0 0,0 0-16 0,0 0 0 16,0 0 0-16,0 0 0 0,0 0 0 0,0 0-16 15,0 0 0-15,0 0 0 0,-4 12-176 0,4-12 160 16,0 0-160-16,0 0 160 0,0 0-160 0,0 0 0 0,0 0 0 15,0 0 0-15,0 0 128 0,0 0-128 0,0 0 0 0,0 0 128 16,0 0 112-16,0 0 16 0,0 0 0 0,0 0 0 16,0 0-256-16,4-9 144 0,-4 9-144 0,4-5 128 15,-4 5-128-15,4-7 0 0,-4 7 0 0,4-7 128 16,-4 7-128-16,7-4 0 0,1 0 0 0,-8 4 0 16,6-10 0-16,2 2 128 0,-2-3-128 0,1 4 128 15,-1-1 80-15,2 1 16 0,-5-3 0 0,4 4 0 16,2-3-224-16,-3 2 144 0,-1 2-144 0,2-2 128 15,-1 0-128-15,-6 7 0 0,10-3 0 0,-10 3 128 16,8-7-128-16,-8 7 0 0,7-5 0 0,-7 5 0 16,0 0 0-16,0 0 0 0,9-1 0 0,-9 1 0 15,0 0 0-15,0 0 0 0,9 2 0 0,-9-2 0 0,0 0 0 0,0 0 0 16,10 4 0-16,-10-4 0 0,0 0 0 16,0 0 0-16,0 0 0 0,0 0 0 0,5 9 0 0,-5-9 0 15,0 0 0-15,0 0 0 0,5 8 0 0,-5-8 0 16,0 0 0-16,0 10 0 0,0-10 0 0,2 11 0 15,-2-11 0-15,0 11 0 0,0-11 0 0,-2 13 0 16,0 3 0-16,1-5 0 0,-1 1 0 0,0 2 0 16,-1 0 144-16,1 3-144 0,-2 1 0 0,-1 1 0 15,0 3 0-15,0-2 128 0,-3 2-128 0,0 2 0 16,2-2 0-16,-4-1 128 0,0 2-128 0,1 0 176 16,-1-4-176-16,-2 1 192 0,-3 1-16 0,0-2 0 15,-1-1 0-15,0-2 0 0,-1-1 16 0,0-2 0 0,-1-2 0 16,1 2 0-16,1-8 0 0,4 4 0 15,0-4 0-15,1-2 0 0,3-1-64 0,0 0 0 0,8-2 0 16,0 0 0-16,0 0-128 0,0 0 0 0,-5-6 0 0,2 0 0 16,3 6 0-16,7-7 0 0,-1 1 0 0,3 3 0 15,1-5 0-15,1 4 0 0,2 3 0 0,2 0 0 16,1 1 0-16,0 2 0 0,2 1 0 0,0 1 0 16,0 1-144-16,1-2 144 0,-3 3 0 0,-1-3 0 15,1 2 0-15,-2-1 0 0,0-1 0 0,-2-1 0 31,1 0-576-31,-1 0-16 0,-2-1 0 0,0-1-13184 0</inkml:trace>
  <inkml:trace contextRef="#ctx0" brushRef="#br1" timeOffset="87124.58">5043 15811 10127 0,'0'0'448'0,"0"0"96"0,0 0-544 0,0 0 0 15,0 0 0-15,0 0 0 0,-4-6 3440 0,1-4 576 16,3 2 112-16,1-2 32 0,2 0-3216 0,1 0-640 16,-2-4-128-16,3 1-32 0,-2 2-144 0,1-3 0 15,0 2 0-15,-1 2 128 0,1-4-128 0,1 3 192 16,0 2-192-16,3-1 192 0,1 2-192 0,0 3 0 15,-9 5 144-15,0 0-144 0,9 0 0 0,-9 0 0 0,9 6 0 0,-2 2 0 16,1 3 0-16,-2 2 0 0,1-2 0 16,-2 3-128-16,-2 0 128 0,1 3 0 0,1 0 0 0,-1-1 128 15,-1-2-128-15,3-1 0 0,-1-1 0 0,-1-4 0 16,-4-8 320-16,0 0-16 0,0 0 0 0,0 0 0 16,0 0 592-16,10 0 112 0,-1-2 16 0,-1-4 16 15,-1-5-256-15,1 0-48 0,-3-5-16 0,0-1 0 16,1-3-480-16,0 3-112 0,-4 0 0 0,-1-2-128 15,-1-4 0-15,-2 0 0 0,-2 0 0 0,-1 1 0 16,2-1 0-16,-2 0 0 0,-1 0 0 0,-2-4 0 16,-1-1-128-16,2-4 128 0,-1 1-208 0,1 3 80 15,-1-2-176-15,2 3-16 0,0-1-16 0,4-2 0 16,-1 4 0-16,5-2 0 0,0 6 0 0,1 3 0 0,3 2 144 16,0 5 48-16,0 4 0 0,5-1 0 15,2 3 144-15,1 0-160 0,1 3 160 0,1 0-160 0,1 2 160 0,1 0 0 16,0 0 0-16,4 1-128 0,1 1 128 0,1 0 0 15,1 0 0-15,-2 2 0 0,2 1 0 0,2-2 144 16,1-2-16-16,0 0-128 0,-2 0 208 0,2-1-64 16,1-1-16-16,-3-4 0 0,-2 1-128 0,-1 2 128 15,-1-4-128-15,-1 2 128 0,-1 1-320 0,-2 0-64 16,-4-1 0-16,-2 4-8848 16,-12 1-1776-16</inkml:trace>
  <inkml:trace contextRef="#ctx0" brushRef="#br1" timeOffset="87784.71">5330 15623 20271 0,'-10'9'896'0,"10"-9"192"0,-11 2-880 0,11-2-208 0,0 0 0 0,0 0 0 16,0 0 1472-16,0 0 256 0,0-8 64 0,3-1 0 16,-3 9-1472-16,8-9-320 0,-3-2 0 0,4-1 0 15,1 2-160-15,1 0-32 0,-3 4 0 0,3-2 0 0,1 0 192 0,-1 4-160 16,-11 4 160-16,12-1-160 0,-12 1 160 0,11 4 0 15,-11-4 0-15,12 9 0 0,-2 4 0 0,-3 2 0 16,0 1 0-16,-2 3 0 0,-1-1 0 0,-3 3 144 16,-2 1-16-16,-1 3-128 0,0-4 208 0,-2-2-64 15,0 2-16-15,-1-4 0 0,-1 0 16 0,1-2 0 16,1-5 0-16,4-10 0 0,-8 9 624 0,8-9 128 16,0 0 32-16,0 0 0 0,-7 4-144 0,7-4-16 15,0 0-16-15,0 0 0 0,0-13-304 0,2 1-48 16,1-4-16-16,-1 2 0 0,2-1-256 0,1 1-128 0,1 0 0 15,2 0 128-15,1-1-128 0,1 4 0 16,0 2 0-16,0 0 0 0,-1 1 0 0,3 4 0 16,-2 1 0-16,-10 3 0 0,11-3-128 0,0 6 128 15,-11-3 0-15,12 6 0 0,-2 0 0 0,-2 3-176 0,-8-9 176 0,4 10-128 16,0 2 128-16,-2 2-160 0,-2-3 160 0,-1 1-160 16,0-1 160-16,1-11 0 0,-4 9 0 0,4-9 0 15,0 0 0-15,0 0 0 0,0 0 0 0,0 0 0 16,0 0 160-16,0 0 16 0,0 0 0 0,5-8 0 15,1-3 16-15,2 3 0 0,0-2 0 0,-1 2 0 16,0-2-192-16,1 5 0 0,-8 5 0 0,11-5 0 16,-2 0 0-16,-9 5 0 0,10-1 0 0,-10 1 0 15,10 9 0-15,-1-3 0 0,0 5-176 0,-2 2 176 16,1 2 0-16,-2 2 0 0,-1-1 0 0,-1 1 0 16,-1-1 0-16,-2 2 0 0,-1 0 0 0,3-1 0 15,-1-3-192-15,1-3 32 0,-3 0 16 0,0 1 0 16,0-12-1456-16,0 0-272 0,0 0-64 0,0 0-11424 15</inkml:trace>
  <inkml:trace contextRef="#ctx0" brushRef="#br1" timeOffset="88042.4">5927 15425 18431 0,'0'0'1632'0,"0"0"-1312"16,0 0-320-16,-2 10 0 0,-1-2 2560 0,2 3 432 16,-2 3 80-16,2-1 32 0,0 2-2320 0,-2 3-464 0,1 0-80 0,-2 5-32 15,-1 0 80-15,-2-2 16 0,0 0 0 0,0 3 0 16,0-4-96-16,-1-1-16 0,2-1 0 0,0 1 0 16,-1-2-64-16,2-2-128 0,1-1 176 0,0-3-176 15,4-11-192-15,-3 10-128 0,3-10-48 0,0 0 0 31,0 0-544-31,0 0-112 0,0 0-32 0,0 0-7536 0,0 0-1520 0</inkml:trace>
  <inkml:trace contextRef="#ctx0" brushRef="#br1" timeOffset="88351.01">6110 15353 18431 0,'0'0'1632'0,"0"0"-1312"0,0 0-320 0,0 0 0 0,5 11 1696 16,0 3 272-16,-1-1 48 0,-2 3 16 0,-2 2-1232 0,-2 0-240 15,-2-3-48-15,-2 2-16 0,-4 0-128 0,-2 3-32 16,0 0 0-16,-3-1 0 0,-2-1 80 0,0-2 16 16,1-2 0-16,2 1 0 0,0-2 272 0,3-4 64 15,0 1 16-15,2-1 0 0,1 3-272 0,0-2-48 16,3-1-16-16,1-2 0 0,4-7-256 0,-2 10-48 16,2-1-16-16,2 0 0 0,-2-9 64 0,8 9 16 15,-1-1 0-15,1-3 0 0,1 4-32 0,1-3-16 16,0 2 0-16,2-1 0 0,2-2-160 0,-2 2 0 15,0 0 0-15,-1-1 0 0,1-1 0 0,-2 0 0 16,-1-2 0-16,-9-3 0 16,11 2-1424-16,-11-2-272 0,13-2-48 0,-3 0-12704 0</inkml:trace>
  <inkml:trace contextRef="#ctx0" brushRef="#br1" timeOffset="88672.36">6528 14543 26719 0,'0'0'1184'0,"0"0"240"0,0 0-1136 0,0 0-288 0,0 0 0 0,0 0 0 15,0 0 480-15,0 0 32 0,-2 10 16 0,-3-1 0 0,-1 5-112 0,-3 1-32 16,-2 4 0-16,0 3 0 0,-3 5 176 0,1 2 16 16,2 4 16-16,-1 0 0 0,2 3 80 0,1 0 16 15,2 1 0-15,0 0 0 0,2-1-336 0,3 1-64 16,0 2-16-16,2-5 0 0,3-2-272 0,2-3 128 16,0-5-128-16,2 1 0 0,-2-1 144 0,2-5-144 15,2-6 0-15,1-2 144 0,2 0-144 0,-1-4 0 16,-1-1 0-16,-10-6 0 15,14 1-1088-15,-3-1-256 0,-3-2-64 0,-8 2-13152 0</inkml:trace>
  <inkml:trace contextRef="#ctx0" brushRef="#br1" timeOffset="88820.85">6295 15050 32879 0,'0'0'1456'0,"0"0"304"0,0 0-1408 0,0 0-352 0,0 0 0 0,0 0 0 16,14 6 544-16,1-3 32 0,1-2 16 0,5-1 0 15,2 2-352-15,3-2-80 0,1-2-16 0,1 2 0 16,0 0-144-16,0-2-272 0,0-2 64 0</inkml:trace>
  <inkml:trace contextRef="#ctx0" brushRef="#br1" timeOffset="91019.08">6995 14519 9215 0,'0'0'816'0,"0"0"-656"0,0 0-160 0,0 0 0 0,0 0 1344 0,0 0 256 16,-8-7 32-16,3 5 16 0,5 2-592 0,0 0-112 15,0 0-32-15,-10-4 0 0,2 0-128 0,0-1-16 16,8 5-16-16,-8-6 0 0,0 1-256 0,1-3-48 0,-1 3-16 16,2 0 0-16,-2-4-272 0,-1 1-160 0,-2-2 192 0,2 1-192 15,-1-3 272-15,-2-1-48 0,0 2-16 0,-4-5 0 16,-2 2 144-16,1-2 32 0,-2 1 0 0,0 1 0 15,-2-3 64-15,0 2 32 0,-2 0 0 0,0-2 0 16,-1 2-48-16,0-1-16 0,1 0 0 0,0 2 0 16,-3 0-128-16,3-1-32 0,-1-1 0 0,1 3 0 15,-2-3-96-15,1 2-32 0,-2 0 0 0,1-4 0 16,-2-1-128-16,1-1 128 0,-5 0-128 0,-1-1 128 16,3 2-128-16,-1 0 0 0,-2-1 0 0,1 0 0 15,1-1 0-15,-1 1 0 0,0 2 0 0,3 0 0 16,-2-1 0-16,0 0 0 0,1-2 0 0,1 3 0 15,0 0 144-15,0 4 0 0,-2 0 0 0,-1 0 0 0,-4 0 96 16,0 3 16-16,-3-2 0 0,2-2 0 0,2 1-256 16,-1 2 144-16,0 0-144 0,1 1 128 0,0 1-128 0,1 0 0 15,-1 2 0-15,1-2 0 0,1 0 0 0,-2-4 0 16,-4 1 0-16,-4 3 0 0,-3-2 0 0,2-2 0 16,0-2 0-16,0 5 0 0,1-1 0 0,0 5 0 15,1-3 0-15,0 2 0 0,1-2 0 0,-2 2 0 16,-1-2 0-16,-4 0 0 0,-2 0 0 0,1-2 0 15,0 3 0-15,-1 0 0 0,2 3 0 0,2 1 0 16,0-3 0-16,1 5 0 0,-2-6 0 0,-1 4 0 16,-3 1 0-16,-1 1 0 0,-1-3 0 0,1 1 0 15,1 1 0-15,0 3 0 0,2-2 0 0,-1 1 0 16,1-3 0-16,-3 2 0 0,-2 3 0 0,-2 3 0 0,-3 2 0 16,1-2 0-16,1 3-128 0,2-1 128 0,2 0 0 0,-1-2 0 15,-1 0 0-15,-4 2 0 0,-1 3-144 0,-3-4 144 16,1 1 0-16,3 1-160 0,2-1 160 0,0 0-128 15,-1 3 128-15,-1-2-128 0,0-1 128 0,1 3-128 16,-4-3 128-16,0-1-192 0,-2 0 192 0,4 1-192 16,1 2 32-16,1 3 0 0,0-2 0 0,-1 4 0 15,-5-5 16-15,2 5 0 0,-1-2 0 0,1 4 0 16,5 1 144-16,1 2-160 0,1 0 160 0,-1 2-160 16,-2 4 160-16,1-2 0 0,-4-4-144 0,2 2 144 15,-1 3-272-15,6 0 16 0,3-2 0 0,1 2 0 16,0-1 0-16,0 3 16 0,-2-1 0 0,-2 0 0 15,-3 0 240-15,1 0-176 0,4-3 176 0,22-3-160 16,-4 1 160-16,-1 3 0 0,-2 1 0 0,2 3-128 0,1 1 128 0,0 2 0 16,1-4 0-16,-25 21 0 0,8-10 0 0,6-7 0 15,7 1 0-15,5-5 0 0,0 3 0 16,3 0 0-16,3 4 0 0,1 1 0 0,1-1 0 0,1 2 0 16,3-2 0-16,8-13 0 0,2 3 0 0,-1 1 0 15,-1 5 0-15,3-3 0 0,0 2 0 0,0-5 0 16,3 2 0-16,-4 22 0 0,4-8 128 0,3-2-128 15,0-1 128-15,5 3-128 0,1 1 0 0,0-16 0 16,2 5 0-16,0-2-128 0,3 2 128 0,0 1 0 16,4 2 128-16,-1-2-128 0,2 2 0 0,14 18 0 15,-2-8 0-15,-2-5-128 0,-1-6 128 0,1 0 0 16,-1 2-144-16,2-2 144 0,1 3 0 0,0 0 0 0,-1 2 0 16,0-1 0-16,-2 0-144 0,4-3 144 0,2 2 0 15,1-1 0-15,3-5 0 0,-12-10 0 0,4 0 0 16,2 1 0-16,5 1 0 0,2 2 0 0,2 0 0 0,2 3 0 15,1-1 0-15,32 18 0 0,-10-4 0 0,-7-6 0 16,-7-7 0-16,0 2 0 0,-3-1 0 0,2-3 0 16,0 1 176-16,1-2-176 0,4 1 192 0,1 0-192 15,0-3 176-15,-1-3-176 0,-4 0 160 0,0 2-160 16,-1-2 176-16,2 0-176 0,1-3 192 0,4-1-192 16,0 3 144-16,2 0-144 0,0 0 0 0,-2-5 144 15,-5 1-144-15,0-1 0 0,-1 3 0 0,3-3 128 16,-2 2-128-16,4-2 0 0,0 2 0 0,0 2 0 15,2-3 0-15,-3 0 0 0,-3-2 144 0,0 0-144 16,1-3 0-16,-1 0 0 0,0 2 0 0,2-3 0 16,2 0 0-16,1 0 0 0,3 1 0 0,0-2 128 0,-1-2-128 0,-2-1 0 15,-2 0 0-15,-1 1 0 0,-2 2 0 0,1-1 0 16,4-1 0-16,-1 2 0 0,1 1 0 0,-1 0 0 16,-1-2 0-16,-3 2 0 0,-3 0 0 0,1 1 0 15,-1-3 0-15,1 0 0 0,0-1 0 0,1 0 0 16,3 2 0-16,-1-1 0 0,-1 3 0 0,1-1 0 15,-2-1 0-15,-2 1 128 0,0-3-128 0,-1 1 0 16,0 2 0-16,-1-1 0 0,3-1 0 0,-2 0 0 16,3-1 0-16,0 1 0 0,-1 0 0 0,-3 0 0 15,-2 1 0-15,-2-2 0 0,2 0 0 0,-2 2 0 16,-1-2 0-16,2-1 0 0,-1 1 0 0,3 1 0 16,1-1 0-16,1 0 0 0,-4 2 0 0,0 1 0 15,-2-3 0-15,-1-1 0 0,-3 0 0 0,-1 0 0 0,5 1 0 16,-5-1 0-16,-1-1 0 0,0-3 0 0,1 1 0 15,1 0 128-15,2-1-128 0,1 0 0 0,0-1 0 0,-1 1 0 16,-1 0 0-16,-1 0 0 0,-3-3 160 0,0 0-160 16,-1 2 0-16,0-1 128 0,-2 2-128 0,-1 2 0 15,-2-2 0-15,2-2 0 0,-3-3 128 0,1 1-128 16,1 0 0-16,1 3 128 0,-1-2-128 0,0 0 0 16,-1 1 176-16,2-3-176 0,1 3 192 0,-3-4-192 15,-1-1 192-15,-2 0-64 0,0-1 0 0,-1 2-128 16,-2-4 224-16,0 0-64 0,-1 0-16 0,-1 3 0 15,-1-3-144-15,2 1 192 0,1 1-192 0,-1-2 192 16,-2-2-192-16,2 1 128 0,0 1-128 0,1 1 128 16,-1-2-128-16,-2-1 0 0,1-1 0 0,1 2 128 0,-1 0-128 15,2-2 0-15,-1-2 0 0,0 2 128 0,1 0-128 16,0-2 0-16,0-4 0 0,0 2 128 0,2 2-128 16,0-1 128-16,-4-3-128 0,1 0 128 0,-2 2 16 0,-1-5 0 15,1 1 0-15,-2 1 0 0,-2-7-144 0,1-1 128 16,-2-2-128-16,1 1 128 0,-2 2 80 0,0-2 16 15,0-2 0-15,-2-5 0 0,0-2 224 0,-1 0 32 16,-3 1 16-16,1-3 0 0,0 5-16 0,-1 2 0 16,0 0 0-16,-2 2 0 0,1-1-128 0,-2 3-32 15,-1 2 0-15,-1 6 0 0,0-3-144 0,-1 4-48 16,1 2 0-16,-3 2 0 0,-3-3-128 0,-2 3 0 16,-1 1 0-16,-1 1 0 15,1 1-1312-15,-2 1-192 0,-6 1-32 0,0 1-13840 0</inkml:trace>
  <inkml:trace contextRef="#ctx0" brushRef="#br2" timeOffset="105952.81">3667 12545 7359 0,'0'0'656'0,"0"0"-528"0,0 0-128 0,0 0 0 16,0 0 1040-16,0 0 176 0,0 0 48 0,0 0 0 15,0 0-704-15,0 0-144 0,0 0-32 0,0 0 0 16,0 0-128-16,0 0-48 0,0 0 0 0,0 0 0 16,0 0-208-16,0 0 176 0,-4-7-176 0,4 7 160 15,0 0-160-15,0 0 0 0,0 0 0 0,-5-7 128 16,5 7-128-16,-6-5 0 0,6 5 144 0,0 0-144 15,0 0 144-15,-8-4-144 0,3-2 192 0,5 6-192 16,0 0 144-16,0 0-144 0,0 0 0 0,0 0 144 16,-9-5-144-16,9 5 0 0,0 0 0 0,0 0 128 0,-6-7-128 15,6 7 0-15,0 0 0 0,0 0 128 16,-3-5 48-16,3 5 0 0,-2-9 0 0,2 9 0 0,0 0 128 0,0 0 16 16,0 0 16-16,0 0 0 0,0-7 32 0,0 7 0 15,0 0 0-15,0 0 0 0,0-11-128 0,2 5-32 16,-2-3 0-16,0 9 0 0,0 0-208 0,0 0 144 15,0 0-144-15,0 0 128 0,0 0-128 0,0 0 0 16,0 0 0-16,0 0 0 0,2-7 0 0,-2 7 128 16,0 0-128-16,0 0 0 0,0 0 176 0,0 0-48 15,0 0-128-15,0 0 192 0,0 0-64 0,0 0 0 16,4-8-128-16,-4 8 192 0,0 0 0 0,0 0-16 16,6-6 0-16,-6 6 0 0,0 0 16 0,6-4 0 15,-6 4 0-15,8-5 0 0,-8 5-64 0,7-7 0 0,-7 7 0 0,8-4 0 16,-8 4 0-16,8-2-128 0,-1-3 192 0,-7 5-64 15,0 0-128-15,9-5 0 0,-9 5 144 0,12-5-144 16,-2 2 0-16,-1 1 144 0,-9 2-144 0,11-4 0 16,-2-1 128-16,0 1-128 0,-9 4 0 0,9-4 0 15,-1-4 144-15,2 3-144 0,-3 0 0 0,-7 5 144 16,8-5 48-16,-2-1 0 0,2 1 0 0,-8 5 0 16,8-5 48-16,-2-3 16 0,0 2 0 0,1-2 0 15,-2 0-32-15,4 3 0 0,-2-2 0 0,1 0 0 16,-1 2-32-16,2-2-16 0,0 2 0 0,0-1 0 15,0-1-176-15,0 1 128 0,0-3-128 0,1 1 128 16,0 2-128-16,0-2 0 0,-1 2 144 0,0-2-144 16,0 0 128-16,1 3-128 0,0-4 128 0,2 4-128 15,-1-2 0-15,1 0 0 0,-2 1 0 0,0-2 128 16,0 2-128-16,0 1 0 0,1-3 0 0,-3 2 128 0,0 2-128 0,-2-2 0 16,2 1 0-16,0 1 0 0,-2-4 0 0,2 2 0 15,-1 1 0-15,0-3 0 0,-7 8 0 0,6-7 128 16,0-2-128-16,1 2 0 0,-1 2 0 0,-6 5 0 15,9-7 0-15,0 0 128 0,-9 7-128 0,8-5 0 16,-2-2 128-16,0 0-128 0,1 2 0 0,-7 5 0 16,7-6 0-16,-7 6 0 0,10-7 0 0,-2 4 0 15,-8 3 0-15,8-7 0 0,-8 7 0 0,0 0 128 16,10-5-128-16,-10 5 0 0,6-4 0 0,-6 4 0 16,10-4 0-16,-10 4 0 0,9-6 0 0,0 2 0 15,0 2 0-15,-9 2 0 0,0 0 0 0,11-5 0 16,0 0 0-16,-11 5 0 0,0 0 0 0,7-5 0 0,0-1 0 15,-7 6 0-15,6-6 0 0,-6 6 0 0,6-6 0 0,-6 6 128 16,9-5-128-16,-1-2 0 0,-8 7 128 16,7-5-128-16,-7 5 128 0,8-5-128 0,0 1 160 0,-8 4-160 15,7-9 0-15,-7 9 128 0,11-5-128 0,-11 5 0 16,10-3 0-16,-10 3 0 0,10-7 128 0,-10 7-128 16,10-5 0-16,-10 5 0 0,10-4 0 0,-10 4 0 15,12-6 0-15,-5 2 0 0,-7 4 0 0,10-5 0 16,-10 5 0-16,9-3 0 0,0-2 0 0,-9 5 0 15,0 0 0-15,10-3 0 0,-10 3 0 0,11-3 0 16,-11 3 0-16,10-3 0 0,-3 2 0 0,-7 1 0 16,0 0 0-16,0 0 0 0,11 0 0 0,-11 0 0 15,10 3 0-15,-10-3 128 0,12 4-128 0,-12-4 0 16,9 5 128-16,-1 0-128 0,0-1 0 0,-8-4 144 16,0 0-144-16,10 8 0 0,-1-2 0 0,-2 0 0 0,-7-6 0 15,10 8 0-15,-1-3 0 0,-1 0 0 0,1 2 0 16,-9-7 0-16,10 5 0 0,-2 2 0 0,-2 2 0 0,2-3 128 15,-1 2-128-15,1-2 0 0,0-1 0 0,0 4 0 16,-3-1 0-16,2 2 0 0,-7-10 128 0,5 9-128 16,0 0 0-16,0-2 128 0,-5-7-128 0,6 13 0 15,-6-13 144-15,7 13-144 0,-2-3 0 0,0 1 0 16,-5-11 0-16,5 10 128 0,-5-10-128 0,5 13 0 16,0 0 128-16,-1-6-128 0,-4-7 0 0,4 13 144 15,0-1-144-15,-2-4 0 0,-2-8 144 0,4 13-144 16,0-3 0-16,-2 2 144 0,1-1-144 0,-1-2 0 0,-2-9 0 15,7 15 128-15,-1-1-128 0,-1-2 0 0,-1-1 0 16,1 2 0-16,0-3 0 0,0 2 0 0,-5-12 0 16,7 12 0-16,-1 0 0 0,-1-1 0 0,-2 1 0 15,-2-2 0-15,3 2 0 0,0 1 0 0,-1-3 0 0,1 3 0 16,-1-3 0-16,2 3 0 0,-1 0 0 0,1-2 0 16,-1 1 0-16,1 2 0 0,0-4 0 0,0 1 0 15,0 1 0-15,0-5 0 0,-5-7 0 0,6 12 0 16,1-2 0-16,-1 0 0 0,-1-1 0 0,-1 0 0 15,4-2 0-15,-2 4 0 0,0-3 0 0,-1 3 0 16,-5-11 0-16,7 12 0 0,-1-3 0 0,0 1 0 16,1-3 0-16,-1 4 0 0,0-2 0 0,1 1 0 15,-2-2 0-15,0 2 0 0,0-4 0 0,1 3 0 16,1-2 0-16,0 2 0 0,2-2 0 0,0 1 0 0,-9-8 0 16,9 10 128-16,-1-1-128 0,-1-1 0 0,-7-8 0 15,9 7 0-15,-1 3 0 0,-2-1 0 0,-1 1 0 16,-1-1 0-16,-4-9 128 0,8 10-128 0,-3-2 0 0,0 1 0 15,0 0 0-15,0 0 0 0,-5-9 0 0,5 11 0 16,0-3 0-16,0 3 128 0,-5-11-128 0,8 9 0 16,-8-9 0-16,6 12 0 0,2-5 0 0,-2 2 0 15,-6-9 0-15,0 0 0 0,7 9 0 0,-1 0 0 16,-1-3 0-16,1 3 0 0,-6-9 0 0,6 9 0 16,-6-9 0-16,6 13 0 0,-2-4 0 0,-4-9 0 15,0 0 0-15,5 11 0 0,-1 2 0 0,-1-4 0 16,-3-9 0-16,4 12 0 0,-1-3 0 0,-1 2 0 15,1-3 128-15,2 3-128 0,-5-11 0 0,5 11 0 0,-1-2 0 16,0 2 128-16,-4-11-128 0,4 11 0 0,-4-11 0 16,3 12 0-16,2 3 0 0,-1-4 0 0,-4-11 0 0,4 11 0 15,0 2 0-15,0-4 0 0,-4-9 0 0,3 11 0 16,-3-11 0-16,6 8 0 0,-1 2 0 0,-5-10 0 16,5 8 0-16,-5-8 128 0,9 11-128 0,-2 0 0 15,-7-11 128-15,7 9-128 0,0 0 0 0,0-2 128 16,-1 0-128-16,-6-7 0 0,9 10 0 0,-9-10 0 15,0 0 0-15,5 13 0 0,-5-13 0 0,6 9 0 16,-6-9 0-16,8 10 128 0,-8-10-128 0,9 7 0 16,-9-7 0-16,10 6 0 0,-10-6 128 0,0 0-128 15,11 7 0-15,0-3 192 0,-11-4-192 0,10 5 192 16,-10-5-192-16,11 5 128 0,-11-5-128 0,12 4 128 16,-12-4-128-16,11 4 0 0,-11-4 0 0,12 5 0 15,-12-5 0-15,11 7 128 0,-1-4-128 0,-10-3 0 0,12 3 0 16,-12-3 0-16,12 4 0 0,-2 1 0 0,-10-5 0 15,12 2 0-15,-2 0 128 0,0-1-128 0,2 0 0 16,-3 0 0-16,-9-1 0 0,11 3 128 0,-2 0-128 0,0-1 0 16,-9-2 0-16,13 4 0 0,-2-2 0 0,-1 1 0 15,0-2 0-15,2 0 0 0,-12-1 0 0,11 2 0 16,3-1 0-16,-2 0 0 0,-2-1 0 0,2 0 0 16,0 0 0-16,-2 0 0 0,-10 0 176 0,13 0-48 15,-1-1-128-15,0 0 192 0,-12 1-64 0,14-3 0 16,-1 2-128-16,1-2 192 0,-2 1-48 0,2-2-16 15,0 2 0-15,-1-2 0 0,-4 1-128 0,1-2 0 16,2 0 0-16,-1 1 0 0,2 0 0 0,-1-1 0 16,1-1 0-16,1 1 128 0,-1 0-128 0,1-4 0 15,-2 1 144-15,1-1-144 0,-3 2 0 0,2-1 0 0,-2 0 0 16,1 1 128-16,1-3-128 0,1 3 0 0,1-3 0 0,-2 2 0 16,-2 0 0-16,1 1 144 0,-1-3-144 0,2 1 0 15,-1-4 128-15,0 5-128 0,1-4 0 0,-1-1 0 16,0 3 0-16,0-2 128 0,-1 0-128 0,0 2 0 15,0-4 128-15,-1 1-128 0,1 3 0 0,-2-3 0 16,-1-2 0-16,1 0 0 0,0 1 128 0,1 2-128 16,-2-3 0-16,1 2 0 0,-2 2 0 0,2-2 0 15,-1-1 0-15,2 2 0 0,0 1 0 0,0-1 0 16,0-2 128-16,0 1-128 0,0-1 0 0,-3-1 0 16,-1 1 160-16,2 0-160 0,-2 0 128 0,1-4-128 15,0 2 160-15,2-1-160 0,1-1 192 0,0 2-192 16,-2-2 208-16,2 3-64 0,0-1-16 0,0 0 0 0,1-4-128 0,-1 0 128 15,0 1-128-15,1 0 128 0,2-2-128 0,-2-2 128 16,-1 0-128-16,0 1 128 0,0-2-128 16,-1 0 0-16,1 2 144 0,0 0-144 0,0-6 0 0,0 2 128 15,2-2-128-15,-2 3 0 0,0-2 0 16,0 3 144-16,-2-3-144 0,1 3 0 0,4 0 128 0,-3-3-128 16,1 3 0-16,-1 0 0 0,0 0 0 0,-2 1 0 15,0-1 0-15,0-2 0 0,1 4 192 0,1-1-192 16,0 0 192-16,0 1-192 0,-3 1 128 0,0-2-128 15,1-3 0-15,0 3 0 0,1 3 128 0,0-2-128 16,-2-2 0-16,2 3 0 0,-2 2 0 0,-2 0 0 16,2-2 128-16,0 2-128 0,0-2 0 0,0 1 0 0,-1 3 0 15,0-1 0-15,1 0 0 0,1 0 0 0,-1 3 0 0,1-2 0 16,0 0 0-16,1 0 0 0,-2-1 0 0,2 1 0 16,-2-2 0-16,0 1 0 0,2 0 0 0,0-1 0 15,2-3 0-15,-1 3 0 0,0 0 0 0,1 0 0 16,1-3 0-16,1 3 0 0,-2 2 0 0,1-2 0 15,1 1 0-15,-1 0 0 0,-1 0 0 0,3 0 0 16,-3-1 128-16,0 1-128 0,-1-1 0 0,1 3 0 16,2-1 128-16,1 0-128 0,-1-1 0 0,1 1 0 15,0 1 128-15,-1-2-128 0,1 0 0 0,0 0 0 16,-2-1 0-16,2 0 0 0,0 1 0 0,1 1 0 16,0-1 0-16,0-1 0 0,-2 0 0 0,1 1 0 15,-1 0 0-15,2 0 0 0,-2-1 0 0,0 0 0 16,-2 0 128-16,1 1-128 0,1 1 0 0,-1-1 0 15,-1 0 0-15,-1 0 0 0,-1 2 0 0,0-1 0 0,-2 1 128 16,2-2-128-16,0 3 0 0,3-2 0 0,-3-1 0 16,3 2 0-16,0 2 0 0,-2 1 0 0,0-2 0 0,1 1 0 15,0 1 0-15,0 2 0 0,1-3 0 0,-3 0 0 16,0 3 0-16,0 0 0 0,1 0 0 0,-2 0 0 16,2-1 0-16,-1 0 0 0,-1 2 0 0,1-1 0 15,-2 2 0-15,2-3 0 0,1 2 0 0,0 0 160 16,-2-1-160-16,0 0 128 0,2-1-128 0,-3 1 0 15,0 3 0-15,2-1 128 0,2 0-128 0,-1-4 0 16,1 3 0-16,-2-3 0 0,0 0 128 0,-1 3-128 16,-1-2 128-16,2-2-128 0,0 1 128 0,-1 3-128 15,1-2 128-15,1 3-128 0,-5-3 0 0,1 2 0 16,0 1 128-16,1-2-128 0,-1 4 0 0,2-3 0 16,-1 0 0-16,0-3 0 0,-2 5 0 0,0-2 0 0,4 1 0 0,-2-2 0 15,-2-1 0-15,2 2 0 0,-1-3 128 0,2 2-128 16,-1 1 0-16,2-4 0 0,-1 2 0 0,1 2 0 15,-2-4 0-15,3 1 0 0,-1 3 0 0,-2-2 0 16,-2 0 0-16,1 3 0 16,1-3 0-16,1 3 0 0,-2-4 0 0,1 0 0 0,-2 1 0 0,1-1 0 15,0 0 0-15,0 3 0 0,-1-3 0 0,1 3 128 16,0 0-128-16,2-2 0 0,-2 5 0 0,0-3 0 16,1 1 0-16,0-1 0 0,1 1 0 0,-1-2 0 15,-1 1 0-15,2 1 0 0,-1 1 0 0,0-1 0 16,2 0 0-16,-2 0 0 0,2 2 0 0,0 0 0 15,-1 2 0-15,1-3 0 0,-2 1 0 0,2 0 0 0,-1-2 0 16,2 3 0-16,-1-3 0 0,0 3 0 0,-3-1 0 16,5 0 0-16,0 2 0 0,0-4 0 0,-1 0 0 0,1 0 0 15,3 0 0-15,0 3 0 0,-2-2 0 0,0 3 0 16,1-5 0-16,1 3 0 0,-1 1 0 0,2-2 0 16,0 3 0-16,-2 0 0 0,0-1 0 0,1 1 0 15,1 0 0-15,-2-2 0 0,-1 2 0 0,2 3 0 16,-1-2 0-16,1 0 0 0,-1 2 0 0,-1-1 0 15,0 2 0-15,0 0 0 0,-1-1 0 0,0 2 0 16,0-1 0-16,2-2 0 0,0 2 0 0,1 0 0 16,0-2 0-16,1 3 0 0,-3-1 0 0,2 1 0 15,0 0 0-15,-2 0 0 0,-1 0 0 0,3 1 0 16,-3 2 0-16,2-1 0 0,0 0 0 0,0 0 0 0,-2 0 0 16,0 0 0-16,0 1 0 0,-10-3 0 15,12 5 0-15,-2-2 0 0,0 0 0 0,0-2 0 0,2 2 0 0,-4 1 0 16,1 1 0-16,0-3 0 0,0 1 0 0,1-2 0 15,2 3 0-15,0 0 0 0,0 1 0 0,-2-1 0 16,-1-3 0-16,1 3 0 0,0 0 0 0,2 1 0 16,-1-2 0-16,1 0 0 0,0 1 0 0,0 2 0 15,-1-1 0-15,2-1 0 0,-13-4 0 16,11 10 0-16,0-2 0 0,-1 1 0 0,-1-3 0 16,2 0 0-16,-2 3 0 0,0 0 0 0,0 3 0 0,1 2 0 15,-1-5 0-15,0 2 0 0,-2-2 0 0,2 2 0 16,1 2 0-16,-1-3 0 0,-1 2 0 0,0 2 0 15,2-2 0-15,-1 2 0 0,0 0 0 0,-3 2 0 16,1-2 0-16,1-2 0 0,0 3 0 0,1 1 0 16,0 0 0-16,-1 1 0 0,1 4 0 0,0 0 0 0,-1-1 0 0,-2 2 0 15,2-1 0-15,-1 0 0 0,1-1 0 0,1 0 0 16,-1-1 0-16,1 0 0 0,-4 3 0 0,2 0 0 16,0-1 0-16,-1 0 0 0,0-2 0 0,2 1 0 15,0 0 0-15,-2 3 0 0,-1-2 0 0,1-2 0 16,-1 0 0-16,2 1 0 0,-2 0 0 0,-1 1 0 15,0 0 0-15,-1 1 0 0,1-2 0 0,0 2 0 16,0-1 0-16,1 2 0 0,0-2 0 0,-1-2 0 16,1 0 0-16,1 0 0 0,-2 0 0 0,0-1 0 15,0 0 0-15,-1-1 0 0,3-1 0 0,-3 0 0 16,1-1 0-16,0-1 0 0,0 3 0 0,0 1 0 16,-1-1 0-16,1 1 0 0,-1 0 0 0,-1 1 0 0,1 1 0 15,2 0 0-15,-1-1 0 0,1 1 0 0,-1 0 0 16,1 2 0-16,-1-2 0 0,-1 1 0 0,1 0 0 0,1 1 0 15,0-3 0-15,-1-1 0 0,-1 1 0 0,-1 0 0 16,2 0 0-16,0 0 0 16,0 1 0-16,-1-1 0 0,0-2 0 0,3 1 0 15,-2-1 0-15,0 2 0 0,0-1 0 0,2 0 0 0,-2 0 0 0,0 1 0 16,0 1 0-16,-1 1 0 0,1-2 0 0,0 1 0 16,-1-1 0-16,0 1 0 0,2-1 0 0,1 2 0 15,-3 0 0-15,1 0 0 0,0-1 0 0,0-1 0 16,0-1 0-16,1 0 0 0,0 0 0 0,0-1 0 15,-1 2 0-15,1-1 0 0,1 0 0 0,1 0 0 0,0 0 0 16,-2-1 0-16,3 1 0 0,-2 0 0 16,1 1 0-16,-1-1 0 0,2 1 0 0,0 0 0 0,0 0 0 0,0 0 0 15,-1-1 0-15,0 0 0 0,-1 1 0 0,2 1 0 16,1 0 0-16,-2 2 0 0,0-2 0 16,-1 1 0-16,0-2 0 0,3 0 0 0,-4 0 0 15,5 1 0-15,-2 3 0 0,0 0 0 0,-3-4 0 0,0 1 0 16,2-1 0-16,1 2 0 0,-2 2 0 0,2-4 0 15,-2 0 0-15,2 1 0 0,-3-1 0 0,-1 3 0 16,0-2 0-16,1 4 0 0,-1-2 0 0,-1 0 0 16,0 2 0-16,0 1 0 0,-1-1 0 0,2 3 0 15,0-5 0-15,0 2 0 0,-1 1 0 0,-1-2 0 16,0 0 0-16,2 2 0 0,1-1 0 0,0 1 0 16,-2-1 0-16,0-3 0 0,0 1 0 0,1 0 0 15,1 3 0-15,-3-5 0 0,1 1 0 0,0-1 0 0,-1-1 0 16,1 5 0-16,2 0 0 0,-3-2 0 0,2 0 0 15,0-1 0-15,0 0 0 0,1-1 0 0,0-1 0 0,0 1 0 16,-2-1 0-16,0 2 0 0,2-1 0 0,0-1 0 16,-1-2 0-16,-1-1 0 0,-1-1 0 0,1 1 0 15,-1 0 0-15,1 1 0 0,1-2 128 0,0 1-128 16,-2 1 0-16,1-2 0 0,-1 0 0 0,1 1 0 16,-1-1 0-16,1 2 0 0,-2 0 0 0,0 1 0 15,-1 0 0-15,0 0 0 0,0-1 0 0,0 3 0 16,0-5 0-16,0 3 0 0,0-1 0 0,3 0 0 15,-3-2 0-15,1-1 0 0,1 1 0 0,-1 1 0 16,0-1 0-16,2 1 0 0,-1 0 0 0,1-1 0 0,-1-2 0 16,1 2 0-16,-1 0 0 0,1 2 0 15,-1-2 0-15,1 0 0 0,-1-1 0 0,1 1 0 0,0 2 0 16,-1-1 0-16,1 1 0 0,-1 0 0 0,2 0 0 16,-1 1 0-16,-2 0 0 0,4 0 0 0,-1-2 0 0,-2 1 0 15,1-2 0-15,1-1 0 0,1 3 0 0,-1-1 0 16,-1 1 0-16,0-2 0 0,2 0 0 0,-1 0 0 15,1 2 0-15,0 1 0 0,-1-2 0 0,1-1 0 16,-1 2 0-16,1-1 0 0,-1 0 0 0,1-1 0 16,-2 0 0-16,3 2 0 0,-1-1 0 0,0-2 128 15,-1 0-128-15,-1 1 0 0,1 2 0 0,1 0 0 16,0 0 0-16,0 0 0 0,-1-2 0 0,0 0 0 16,0 1 0-16,0 0 0 0,1 2 0 0,-1-2 0 15,-1 0 0-15,1 0 0 0,0 2 0 0,0 0 0 0,0-2 0 0,-1 1 0 16,0 1 0-16,0-3 0 0,-2 0 0 0,0 0 0 15,2 3 0-15,-1-1 0 0,-1-2 0 0,1 0 0 16,0 0 0-16,-1 1 0 0,-1 0 0 0,3 0 0 16,-2-5 0-16,2 3 0 0,-3 2 0 0,4 1 0 15,-3 1 0-15,1-3 0 0,1-4 0 0,0 3 0 16,-1 0 0-16,1-1 0 0,-1 0 0 0,1-2 0 16,-1 2 0-16,1-2 0 0,1 2 0 0,-3 1 0 15,-1-2 0-15,1 0 0 0,-1 1 0 0,1 0 0 16,-1-2 0-16,0 2 0 0,0 1 128 0,0-3-128 15,0 2 0-15,0 1 0 0,3-5 0 0,-3 2 0 16,-3 2 0-16,3 0 0 0,-1 2 0 0,1-1 0 16,-2 0 0-16,2-3 0 0,0 2 0 0,0 1 0 0,-2 0 0 0,2 1 0 15,0-3 0-15,0 2 0 0,0 0 0 16,0-3 0-16,3 2 0 0,-2 1 0 0,0 1 0 0,-1-2 0 16,0 2 0-16,4-1 0 0,-1 1 0 0,-1-1 0 15,1-4 0-15,1 2 0 0,-2 1 0 0,3-3 0 16,0 2 0-16,0 1 0 0,-2-1 0 0,3 0 0 15,-1 1 0-15,1-1 0 0,-1 0 0 0,0 3 0 16,-1-1 0-16,-1-2 0 0,1 1 0 0,1-1 0 16,-1-2 0-16,-1 2 0 0,0-1 0 0,1 0 0 15,0 1 0-15,0 2 0 0,-2-6 0 0,2 5 0 16,0-3 0-16,0 0 0 0,-2 1 0 0,2-2 0 16,-1 3 0-16,1-3 0 0,-4-9 0 0,3 12 0 15,0 2 0-15,-1-4 0 0,1 2 0 0,0-3 0 0,-3-9 0 16,3 14 0-16,-1 0 0 0,0 0 0 0,2-5 0 0,-3 2 0 15,1-2 0-15,0 1 0 0,3 2 0 0,-2-4 0 16,-3-8 0-16,4 14 0 0,-1-3 0 0,1 0 0 16,0 2 0-16,0-4 0 0,-4-9 0 0,4 11 0 15,-1 1 0-15,1-4 0 0,0 4 0 0,-1-3 0 16,-3-9 0-16,2 11 0 0,-2-11 0 0,1 10 0 16,-1-10 0-16,4 13 0 0,-4-13 0 0,4 14 0 15,-1-6 0-15,-3-8 0 0,2 11 0 0,-2-11 0 16,3 12 0-16,-3-12 0 0,0 0 0 0,5 10 0 15,-5-10 0-15,5 11 0 0,-5-11 0 0,4 9 0 16,-4-9 0-16,0 0 0 0,0 0 0 0,6 10 0 16,-6-10 0-16,4 12 0 0,-4-12 0 0,0 0 0 0,5 7 0 0,-5-7 0 15,0 0 128-15,0 0-128 0,6 13 0 16,-6-13 0-16,5 9 0 0,-5-9 0 0,5 11 0 0,-5-11 0 16,0 0 0-16,0 0 0 0,5 9 0 0,-5-9 0 15,0 0 0-15,0 0 0 0,0 0 0 0,6 10 0 16,-6-10 0-16,0 0 0 0,0 0 0 0,3 11 0 15,-3-11 0-15,0 0 0 0,4 10 0 0,-4-10 0 16,4 10 0-16,-4-10 0 0,0 0 0 0,4 9 0 16,-4-9 0-16,0 0 0 0,4 10 0 0,-4-10 0 15,2 9 0-15,-2-9 0 0,0 0 0 0,5 11 0 16,-5-11 0-16,0 0 0 0,5 9 0 0,-5-9 0 16,0 0 0-16,5 10 0 0,-5-10 0 0,0 0 0 15,0 0 0-15,8 9 0 0,-2 0 0 0,-6-9 0 16,0 0 0-16,9 7 0 0,-9-7 0 0,8 7 0 0,-8-7 0 0,8 5 0 15,-8-5 0-15,7 7 0 0,-7-7 0 0,8 9 0 16,-8-9 0-16,6 7 0 0,-6-7 0 0,8 8 0 16,-1-3 0-16,-7-5 0 0,7 5 0 0,-7-5 0 15,7 8 0-15,-7-8 0 0,5 5 0 0,-5-5 0 16,9 7 0-16,-9-7 0 0,9 8 0 0,-2-4 0 16,-7-4 0-16,0 0 0 0,6 6 0 0,-1 3 0 15,-5-9 0-15,6 6 0 0,-6-6 0 0,7 10 0 16,-7-10 0-16,6 7 0 0,2-2 0 0,-8-5 0 15,0 0 0-15,9 6 0 0,-2-2 0 0,-7-4 0 16,0 0 0-16,8 5 0 0,-8-5 0 0,0 0 0 16,10 4 0-16,-10-4 0 0,8 5 0 0,-8-5 0 0,0 0 0 15,0 0 0-15,6 3 0 0,-6-3 0 0,0 0 0 0,0 0 0 16,0 0 0-16,8 3 0 0,-8-3 0 16,0 0 0-16,0 0 0 0,0 0 0 0,7 7 0 0,-7-7 0 15,0 0 0-15,0 0 0 0,8 7 0 0,-8-7 0 16,0 0 0-16,0 0 0 0,0 0 0 0,0 0 0 15,0 0 0-15,0 0 0 0,0 0 0 0,0 0 0 16,0 0 0-16,0 0 0 0,0 0 0 0,0 0 0 16,0 0 0-16,0 0 0 0,0 0 0 0,0 0 0 15,0 0 0-15,0 0 0 0,0 0 0 0,0 0 0 16,0 0 0-16,0 0 0 0,6 5 0 0,-6-5 0 16,0 0 0-16,0 0 0 0,0 0 0 0,0 0 0 15,0 0 0-15,0 0 0 0,0 0 0 0,0 0 0 0,0 0 0 16,0 0 0-16,0 0 0 0,0 0 0 0,0 0 0 0,0 0 0 15,0 0 0-15,0 0 0 0,0 0 0 16,0 0 0-16,0 0 0 0,0 0 0 0,0 0 0 0,0 0 0 16,0 0 0-16,0 0 0 0,0 0 0 0,5 9 0 15,-5-9 0-15,0 0 0 0,0 0 0 0,0 0 0 16,0 0 0-16,0 0 0 0,0 0 0 0,0 0 0 16,5 5 0-16,-5-5 0 0,0 0 0 15,0 0 0-15,0 0 0 0,0 0 0 0,0 0 0 0,0 0 0 16,0 0 0-16,0 0 0 0,0 0 0 0,0 0 0 15,0 8 0-15,0-8 0 0,0 0 0 0,0 0 0 16,0 0 0-16,0 0 0 0,0 0 0 0,0 0 0 16,-1 10 0-16,1-10 0 0,0 0 0 0,0 0 0 15,0 0 0-15,0 0 0 0,0 0 0 0,0 0 0 16,0 0 0-16,0 0 0 0,0 0 0 0,0 0 0 0,0 0 0 0,0 0 0 16,0 0 0-16,0 0 0 0,0 0 0 0,0 0 0 15,0 0 0-15,0 0 0 0,0 0 0 0,0 0 0 16,0 0 0-16,0 0 0 0,0 0 0 0,0 0 0 15,0 0 0-15,0 0 0 0,0 0 0 0,0 0 0 16,0 0 0-16,0 0 0 0,0 0 0 0,0 0 0 16,0 0 0-16,0 0 0 0,0 0 0 0,0 0 0 15,0 0 0-15,0 0 0 0,0 0 0 0,0 0 0 16,0 0 0-16,0 0 0 0,0 0 0 0,0 0 0 16,0 0 0-16,0 0 0 0,0 0 0 0,0 9 0 15,0-9 0-15,0 0 0 0,0 0 0 0,0 0 0 16,0 0 0-16,0 0 0 0,0 0-144 0,0 0 144 0,0 0 0 0,0 0 0 15,0 0 0-15,0 0 0 0,5 10 0 0,-5-10 0 16,0 0 0-16,0 0 0 0,7 8 0 0,-7-8 0 16,0 0 0-16,0 0 0 0,0 0 0 0,9 9 0 15,-9-9 0-15,0 0-128 0,0 0 128 0,0 0 0 16,0 0 0-16,0 0 0 0,0 0-128 0,8 4 128 16,-8-4 0-16,0 0 0 0,0 0-128 0,0 0 128 15,0 0 0-15,0 0 0 0,0 0 0 0,0 0 0 16,0 0 0-16,0 0 0 0,0 0 0 0,0 0 0 15,0 0 0-15,0 0-128 0,0 0 128 0,0 0 0 16,0 0 0-16,0 0 0 0,0 0 0 0,0 0 0 16,0 0-128-16,0 0 128 0,8 7 0 0,-8-7 0 15,0 0 0-15,0 0-128 0,0 0 128 0,0 0 0 0,0 0 0 0,0 0 0 16,0 0 0-16,0 0 0 0,0 0 0 16,0 0 0-16,0 0 0 0,0 0 0 0,11 5 0 0,-11-5-128 15,0 0 128-15,0 0 0 0,0 0 0 0,0 0 0 16,0 0 0-16,0 0 0 0,0 0 0 0,11 2 0 15,-11-2 0-15,0 0 0 0,0 0 0 0,0 0 0 16,0 0 0-16,10 0 0 0,-10 0 0 0,0 0 0 16,0 0 0-16,0 0 0 0,0 0-144 0,0 0 144 15,11 2 0-15,-11-2-144 0,0 0 144 0,0 0-128 16,0 0 128-16,0 0-128 0,12 5 128 0,-12-5 0 16,0 0 0-16,0 0-128 0,10 7 128 0,-10-7 0 15,0 0 0-15,0 0 0 0,0 0 0 0,10 7 0 0,-10-7 0 16,0 0 0-16,0 0 0 0,10 10 0 0,-10-10 0 15,0 0 0-15,9 7 0 0,-9-7 0 0,0 0 0 16,12 10 0-16,-12-10 0 0,0 0 0 0,7 5 0 0,-7-5 0 16,0 0 0-16,0 0 0 0,10 8 0 0,-10-8 0 15,0 0 0-15,0 0 0 0,0 0 0 0,0 0 0 16,0 0 0-16,9 10 0 0,-9-10 0 0,0 0 0 16,0 0 0-16,10 6 0 0,-10-6 0 0,0 0 0 15,0 0 0-15,0 0 0 0,0 0 0 0,0 0 0 16,0 0 0-16,12 7 0 0,-12-7 0 0,0 0 0 15,0 0 0-15,11 1 0 0,-11-1 0 0,0 0 0 16,0 0 0-16,0 0 0 0,0 0 0 0,12 0 0 16,-12 0 0-16,0 0 0 0,0 0 0 0,0 0 0 15,0 0 0-15,0 0-128 0,0 0 128 0,11 0 0 0,-11 0 0 16,0 0 0-16,0 0 0 0,0 0-128 16,12 2 128-16,-12-2 0 0,0 0 0 0,0 0 0 0,0 0 0 0,0 0 0 15,11 3 0-15,-11-3 0 0,0 0 0 0,0 0 0 16,0 0 0-16,0 0 0 0,0 0 0 0,0 0 0 15,0 0 0-15,12 2 0 0,-12-2 0 0,0 0 0 16,10 3 0-16,-10-3 0 0,0 0 0 0,0 0 0 16,0 0 0-16,11 3 0 0,-11-3 0 0,12 2 0 15,-12-2 0-15,0 0 0 0,0 0 0 0,8 1 0 16,-8-1 0-16,0 0 0 0,0 0 0 0,12 0 0 16,-12 0 0-16,0 0 0 0,10 0 0 0,-10 0 0 15,0 0 0-15,10 0 0 0,-10 0 0 0,0 0 0 16,10 2 0-16,-10-2 0 0,0 0 0 0,0 0 0 0,11 1 0 15,-11-1 0-15,0 0 0 0,0 0 0 0,0 0 0 16,0 0 0-16,10 2 0 0,-10-2 0 0,0 0 0 0,0 0 0 16,0 0 0-16,11 3 0 0,-11-3 0 0,0 0 0 15,0 0 0-15,8 4 0 0,-8-4 0 0,0 0 0 16,0 0 0-16,0 0 0 0,10 2 0 0,-10-2 0 16,0 0 0-16,10 0 0 0,-10 0 0 0,0 0 0 15,0 0 0-15,9 0 0 0,0 0 0 0,-9 0 0 16,0 0 0-16,9-2 0 0,-9 2 0 0,0 0 0 15,10-5 0-15,-1 2 0 0,-9 3 0 0,10-4 0 16,-1-2 0-16,0 2 0 0,-9 4 0 0,10-2 0 16,-10 2 0-16,10-4 0 0,0-1 0 0,-1 2 0 15,0 1 0-15,-1-1 0 0,-8 3 0 0,10-2 0 16,-1-2 0-16,-2-1-128 0,-7 5 128 0,9-4 0 16,-1 0 0-16,1 2 0 0,-1-2 0 0,0-1 0 15,0 1 0-15,0 1 0 0,-2-2 0 0,4 0 0 0,0 1 0 16,-1 2 0-16,1-2 0 0,1 0 0 0,-11 4 0 0,11-5 0 15,-1 1 0-15,0 2 0 0,1-2 0 0,-1-1 0 16,0 1 0-16,1 0 0 0,0 2 0 0,0-1 0 16,0 1 0-16,1-2 0 0,-1 0 0 0,3 0 0 15,-2-1 0-15,0 0 0 0,0 1 0 0,-1 0 0 16,2 2 0-16,0-2 0 0,-1-1 0 0,2 1 0 16,0 1 0-16,-2 1 0 0,2-2 0 0,-1-1 0 15,-1 0 0-15,1 1 0 0,-2-2 0 0,1 2 0 16,1 0 0-16,-2 2 0 0,0-3 0 0,1-1 0 0,-1 3 0 15,-1-1 0-15,-1 0 0 0,0-1 0 16,0 0 0-16,1 1 0 0,-1 0 0 0,0-2 0 0,0 2 0 16,0 2 0-16,1-2 0 0,0-3 0 0,0 2 0 0,1 1 0 15,-1 2 0-15,-1-4 0 0,-2-1 0 16,0 2 0-16,2-3 0 0,2 2 0 0,-2 0 0 0,1-2 0 16,-1 2 0-16,0-2 0 0,1 1 0 0,0 0 0 15,-1 0 0-15,0 1 0 0,0-2 0 0,1 0 0 16,0 2 0-16,-1-3 0 0,-1 0 0 0,-1 0 0 15,2 3 0-15,0-2 0 0,-1 0 0 0,1 2 0 16,0-3 0-16,-1 4 0 0,0-3 0 0,1 2 0 16,-1 0 0-16,-1-5 0 0,1 4 0 0,0-3 0 15,3 2 0-15,-2-1 0 0,-3 1 0 0,3-2 0 16,-1 3 0-16,1-3 0 0,2 1 0 0,-1-3 0 16,-1 1 0-16,0 1 0 0,1-3 0 0,0 4 0 15,-2-1 0-15,1 1 0 0,-1-3 0 0,-1 0 0 16,1 3 0-16,-1-3 0 0,1 4 0 0,0-4 0 0,2 1 0 0,-1 0 0 15,-3-1 0-15,4 0 128 0,-2 2-128 16,2-3 0-16,-2 2 0 0,3 1 0 0,-1-7 0 0,-1 3 0 16,-1 0 0-16,-2 2 0 0,2-2 0 0,1 0 0 15,0-2 0-15,1 4 0 0,1-2 0 0,-2-2 0 16,0 1 0-16,0-1 128 0,1-3-128 0,0 1 0 16,-1 0 0-16,0 0 0 0,1-1 0 0,0-1 128 15,1 0-128-15,-1-5 0 0,-1 2 0 0,-1 2 128 16,4-3-128-16,-2-3 0 0,2 3 0 0,0-4 128 15,4 1-128-15,-3-3 0 0,0-1 0 0,1 2 144 0,0-3-144 16,0 0 0-16,-1 2 0 0,1-1 0 16,1 0 0-16,-1-2 0 0,-1 1 0 0,-1-1 0 0,0 0 0 15,1-2 0-15,-2 1 128 0,1 0-128 16,-2-3 0-16,4 0 0 0,-2 0 0 0,2-2 0 0,-1-2 128 0,-3 2-128 16,-2-3 128-16,1-4-128 0,0 0 192 0,-2 0-192 15,1 1 160-15,0-1-160 0,-2-2 128 0,0 4-128 16,1 1 0-16,-1 0 0 0,2-4 128 0,-3 5-128 15,1-1 0-15,2 0 0 0,-2-1 0 0,0 0 128 16,2 2-128-16,0-1 0 0,-1 2 0 0,1 2 0 16,1-5 0-16,-3 1 0 0,2-4 128 0,-1 1-128 15,-2-2 0-15,3 0 128 0,0 0-128 0,1-1 128 16,0 2-128-16,1 3 0 0,-4-5 0 0,2 2 0 16,-1-6 0-16,2 1 128 0,0 0-128 0,0 0 0 15,0-3 0-15,0 2 0 0,0-1 128 0,1 2-128 0,0 1 0 16,-1-2 0-16,-1-3 144 0,0 0-144 0,3 1 0 15,-2 1 128-15,-1 2-128 0,1 1 0 0,-1-1 0 0,1 1 128 16,-2 1-128-16,2 2 0 0,2-2 0 16,-3 0 128-16,1-3-128 0,2 6 0 0,-1-1 0 0,1 1 0 15,1 1 0-15,0-1 0 0,2 2 0 0,-1-1 0 16,-2-1 0-16,1 2 0 0,-1-2 0 0,1 1 0 16,-2-2 0-16,4 0 0 0,-3-4 0 0,-1 3 0 15,1 2 0-15,-1-1 0 0,0-1 0 0,0 0 0 16,-1-3 0-16,1 0 128 0,-1-1-128 0,0 2 0 15,-1 2 0-15,-2 4 0 0,0-2 0 0,1 3 0 16,-1 1 0-16,2 0 0 0,-3-3 0 0,0 3 0 16,0 4 0-16,0-3 0 0,-1 0 0 0,0 1 0 15,-1-2 0-15,1 3 0 0,1 2 0 0,0 1 0 0,1 1 0 16,1 0 0-16,0-1 0 0,-1 0 0 0,-1 0 0 0,0 2 0 16,-1-2 0-16,1 1 0 0,0 2 0 0,0-2 0 15,-1 0 0-15,1 0 0 0,0 2 0 0,0-2 0 16,-2 1 0-16,-1 1 0 0,1 1 0 0,-1 0 0 15,-2-2 0-15,0 0 0 0,0 1 0 0,2 0 0 16,-2-4 0-16,0 1 0 0,0 0 0 16,0 1 0-16,0 2 0 0,1 2 0 0,-4-2 0 0,2 0 0 15,-1 1 0-15,0-3 0 0,0 0 0 0,-1 2 0 16,1 1 0-16,-2 0 0 0,0 0 0 0,1 0 0 16,1-3 0-16,-1 1 0 0,1 0 0 0,-1 1 0 15,1 1 0-15,0-3 0 0,1 0 0 0,-1 1 0 16,-1 4 0-16,1-3 0 0,-1 0 0 0,1 1 0 0,0 0 0 15,0-1 0-15,-2-2 0 0,0 1 0 0,0-4 0 16,0 5 0-16,1 1 0 0,0 1 0 0,1 1 0 0,-1-1 0 16,-2 0 0-16,4-1 0 0,-2 1 0 0,1 0 0 15,0-1 0-15,0 2 0 0,-1-3 0 0,1 3 0 16,-1-2 0-16,3 0 0 0,-1 1 0 0,0-1 0 16,-1 0 0-16,1 2 0 0,0 2 0 0,-1-2 0 15,1-2 0-15,1 3 0 0,0 2 0 0,1-3 0 16,-1 0 0-16,0 1 0 0,-1 0 0 0,1 1 0 15,1 1 0-15,1-3 0 0,-1 2 0 0,0 1 0 16,1-1 0-16,0 2-128 0,2-3 128 0,-2 0 0 16,1 1 0-16,1 1 0 0,0 4 0 0,-1-3 0 0,1 2 0 15,0-3 0-15,-1 0 0 0,-1-1 0 0,3 3 0 16,-1-2 0-16,-1 3 0 0,0-3 0 0,1 3 0 0,0-6 0 16,1 2 0-16,-1 2 0 0,0 4 0 0,-2-2 0 15,5 1 0-15,-2 2 0 0,1-2 0 0,-1 1 0 16,-1 1 0-16,2 0 0 0,1-3 0 0,-2 3 0 15,1-1 0-15,0-1 0 0,0 1 0 0,-1 2 0 16,1 1 0-16,-2 0 0 0,1-2 0 0,0 0 0 16,0 0 0-16,1-1 0 0,0-4 0 0,-1 5 0 15,1 1 0-15,0-3 0 0,-1 2 0 0,0 0-128 16,1 1 128-16,1-1 0 0,-3 1 0 0,4 0 0 16,-2 0 0-16,-1 2 0 0,1-2 0 0,0 2 0 15,-3 0 0-15,1 0 0 0,1-1 0 0,0 1 0 16,0 1 0-16,2 0 0 0,-2 3 0 0,0-2 0 15,0 1 0-15,1-1 0 0,-1-1 0 0,2 2 0 0,-1-1 0 0,-1 0 0 16,0-1 0-16,0 0 0 0,1 0 0 0,0 0 0 16,0-1 0-16,-1 3 0 0,3-1 0 0,1 3 0 15,-2 2 0-15,1-4 0 0,0-1 0 0,-1 1 0 16,2 2 0-16,-1 2 0 0,2 0 0 0,-4-2 0 16,2 1 0-16,1 2 0 0,1-2 0 0,0-1 0 15,0 0 0-15,-1 3 0 0,1-2 0 0,1-1 0 16,-1 4 0-16,0-3 0 0,-1 1 0 0,0 1 0 15,0-1 0-15,0 0-128 0,-2 2 128 0,2-3 0 16,-1 2 0-16,-1 1 0 0,4-3 0 0,-3 2 0 16,1-1 0-16,1-1 0 0,1 1 0 0,0 0 0 15,1-2 0-15,-2 3 0 0,0 2 0 0,-1-2 0 0,0 2 0 0,0-3 0 16,-1 2 0-16,3 0 0 0,-1 0 0 16,0 1 0-16,-1-4 0 0,0 4 0 0,-2-3 0 15,2 1 0-15,1 2 0 0,2-1 0 0,2 3 0 0,-3-4 0 16,-1 3 0-16,1-3 0 0,-1 4 0 0,1-2 0 15,1 3 0-15,-1-3-128 0,1 1 128 0,0 3 0 16,1-4 0-16,1 3 0 0,-1-4 0 0,-1 3 0 16,1 1 0-16,1-3 0 0,0 3 0 0,3-3 0 15,-5 4 0-15,4-2 0 0,-2 1 0 0,0 1 0 16,-2-4 0-16,1 1 0 0,0 3 0 0,-2-1 0 16,3 1 0-16,0 1 0 0,0-1 0 0,-2-2 0 15,0 2 0-15,0 2 0 0,-1-3 0 0,-1 3-128 16,0-1 128-16,1 1 0 0,-1 2 0 0,0-1 0 0,0-4 0 15,0 4 0-15,-10 2 0 0,13-3 0 0,1 1 0 16,0 1 0-16,0-2 0 0,-1 0 0 0,-2 0 0 16,1 1 0-16,0 0 0 0,0-1 0 0,-1 1 0 0,3 0 0 15,-1 0 0-15,0-1 0 0,-1 0 0 16,1 0 0-16,1 0 0 0,0 1 0 0,0 1 0 0,1-1 0 16,0 0 0-16,1 1 0 0,-1-2 0 0,0 2 0 15,0-1 0-15,1 2 0 0,-2 0 0 0,1 0 0 16,0 0 0-16,3 0 0 0,0 0 0 0,-2 0 0 15,-2 0 0-15,2 2 0 0,-2-2 0 0,1 4 0 16,-1-2 0-16,1 1 0 0,0-2 0 0,-1 0 0 16,3 2 0-16,-2-1-128 0,-1 1 128 0,0 2 0 15,0-1 0-15,0 0 0 0,1 1 0 0,-1 2 0 0,0-3 0 16,0 2 0-16,0 2 0 0,1-3 0 0,1 0 0 16,-2 3 0-16,1-2 0 0,0 3 0 0,2-1 0 0,-1 1 0 15,-1-3 0-15,1 3-128 0,-1 0 128 0,0 3 0 16,-1-4 0-16,3 4 0 0,-1-2 0 0,-1 1 0 15,1 1 0-15,-2-4 0 0,0 4 0 0,0-2-128 16,1 2 128-16,-1 0 0 0,0-3 0 0,0 5 0 16,-1 1 0-16,1 3 0 0,2-1 0 0,-1-1 0 15,-2-2 0-15,1 4 0 0,-1 0 0 0,-2 0 0 16,2-1 0-16,0 2 0 0,-2-1 0 0,2 3 0 16,-1-4 0-16,1 1 0 0,-3 0 0 0,3 0 0 15,-3 0 0-15,0-1 0 0,1 2 0 0,1-1 0 16,-5-3 0-16,2 3 0 0,-1 3 0 0,1-2 0 15,-1 0 0-15,-2-3 0 0,1 1 0 0,-1 1-128 16,2-1 128-16,-1 1 0 0,0-3 0 0,0 2 0 0,-2-1 0 0,2 0 0 16,-1-2 0-16,2 1 0 0,-1-5 0 0,2 3 0 15,0 1 0-15,1-4 0 0,2 1-144 0,-1 2 144 16,1-3-160-16,-2 2 160 0,-3-6-384 0,-7-6 0 16,8 12 16-16,-2-6 0 0,-6-6 64 0,4 10 16 15,-4-10 0-15,3 9 0 0,-2 1-64 0,-1-10-16 16,-3 13 0-16,1-4 0 15,-2 2-1056-15,-1-2-224 0,0 3-32 0,-1 0-7744 16,-1 1-1552-16</inkml:trace>
  <inkml:trace contextRef="#ctx0" brushRef="#br2" timeOffset="107092.4">13651 5934 2751 0,'19'-20'256'0,"-7"7"-256"0,1-5 0 0,1-2 0 16,1-2 416-16,2-1 32 0,-2 0 16 0,5-2 0 15,2 1-464-15,0 1 0 0,-2-4 0 0,3 3 0 16,0-3 0-16,2 3 0 0,1-5-160 0,2 5 160 16,2 4 0-16,-1 1 0 0,3-1 0 0,0 1 0 0,1 0 0 0,0-1 0 15,0 1 0-15,-4-3 0 0,2 1 0 0,-1-3 0 16,2-2 0-16,0 2 0 0,0-5 0 0,-1 5 0 16,2-2 0-16,-1 2 0 0,-1 1 0 0,0-4 0 15,1 2 0-15,0-4 128 0,-3 3-128 0,-1 1 0 16,-1 2 0-16</inkml:trace>
  <inkml:trace contextRef="#ctx0" brushRef="#br2" timeOffset="108186.48">11003 16725 4607 0,'0'0'192'0,"0"0"64"0,0 0-256 0,0 0 0 0,0 0 0 0,0 0 0 16,0 0 2304-16,0 0 400 0,0 0 96 0,0 0 16 0,10-2-1584 0,-2-1-304 16,-8 3-64-16,14-1-16 0,0 1-256 0,-2 0-48 15,0-1-16-15,0 1 0 16,4 0-336-16,-2 1-64 0,1 0 0 0,-1 1-128 0,1-1 0 0,2 0 0 15,-2 3 0-15,2 0 0 16,0 1-560-16,1-1-112 0,1-2-32 0</inkml:trace>
  <inkml:trace contextRef="#ctx0" brushRef="#br2" timeOffset="108510.67">12031 16934 20271 0,'0'0'1792'0,"0"0"-1424"0,0 0-368 0,0 0 0 15,13 1 208-15,0 0-16 0,-2 1-16 0,2-1 0 16,-1 0-176-16,0 2-256 0,-1-1 64 0,1 2-5888 16,-2-1-1200-16</inkml:trace>
  <inkml:trace contextRef="#ctx0" brushRef="#br2" timeOffset="108563.6">12415 17160 11055 0,'0'0'976'0,"0"0"-784"0,5 12-192 0,0 0 0 0,0-4 448 0,2 2 32 16,0-2 16-16,0 3-4080 15,3-2-800-15</inkml:trace>
  <inkml:trace contextRef="#ctx0" brushRef="#br3" timeOffset="115503.9">15232 18858 10127 0,'0'0'896'0,"0"0"-704"0,0 0-192 0,0 0 0 16,0 0 832-16,0 0 128 0,0 0 16 0,0 0 16 16,10-5-16-16,1 0 0 0,3-5 0 0,3 4 0 15,2-2-80-15,3-1 0 0,3-2-16 0,3 2 0 0,4-3 0 0,3 6 0 16,5-2 0-16,4 4 0 0,3 2-160 0,3 1-16 15,1-1-16-15,-3 2 0 0,-2-1-240 0,-2 1-64 16,0-1 0-16,-3 2 0 0,-1 0-192 0,-1 3-32 16,-1-1-16-16,1 2 0 0,-3-1-144 0,-1-1 160 15,-1 4-160-15,-1-1 160 0,-2-2-160 0,-5-1 0 16,-4-1-192-16,-2 2 192 16,-4 0-2096-16,-5-1-288 0</inkml:trace>
  <inkml:trace contextRef="#ctx0" brushRef="#br3" timeOffset="115772.16">15278 19189 22287 0,'-40'6'976'0,"17"2"224"0,0-3-960 0,4-1-240 0,4-2 0 0,4 3 0 16,11-5 1136-16,0 0 176 0,0 0 32 0,0 0 16 15,9 5-592-15,6-3-112 0,5-2-16 0,6 0-16 16,2-3-176-16,5 1-16 0,2-4-16 0,5 3 0 15,4-1-128-15,4 0-32 0,2-2 0 0,5 2 0 16,3 1-256-16,2 1 128 0,-2-3-128 0,0-2 0 16,-4 2 144-16,1 0-144 0,-2 0 0 0,-1 2 144 15,0 1-144-15,-1-1 0 0,-1 2 0 0,-4-1 0 16,-3-1-576-16,-6-1-32 16,-2 0-16-16,-3 1 0 0,-3-1-2192 0,-2-5-432 0</inkml:trace>
  <inkml:trace contextRef="#ctx0" brushRef="#br3" timeOffset="116132.88">15856 18343 24239 0,'0'0'1072'0,"0"0"224"0,0 0-1040 0,0 0-256 0,11-5 0 16,7 4 0-16,8 0 496 0,7 2 32 0,9 2 16 0,5 3 0 16,4-1-384-16,3 3-160 0,3 1 128 0,1 3-128 15,-4 0 192-15,2 4-64 0,-1 6 0 0,0 5 0 16,-3-2 16-16,0 6 0 0,-1 3 0 16,-2 7 0-16,-4 4-144 0,-6 1 0 0,-5 4 0 0,-6-1 128 15,-6 3-128-15,-6 2 0 0,-4 3 0 0,-8-1 0 16,-6-2 0-16,-4 1 0 0,-4-7 0 0,-5-1 0 15,-11-5 192-15,-6-5-32 0,-6-2-16 0,-2 0 0 16,-4-3 112-16,-1-3 0 0,-2 0 16 0,0 1 0 16,2-1-272-16,-3-1 128 0,-2-5-128 0,1-2-12928 15</inkml:trace>
  <inkml:trace contextRef="#ctx0" brushRef="#br3" timeOffset="116761.09">18541 18832 8287 0,'-3'-9'736'0,"1"0"-592"0,-1-3-144 0,2 3 0 16,-2-3 3040-16,3 4 576 0,0 8 112 0,0 0 32 16,-2-13-2240-16,-1 3-448 0,1 3-96 0,2 7-16 15,-7-9-256-15,2 1-48 0,-1 0-16 0,-1 1 0 16,7 7 64-16,-12-4 0 0,-1 1 0 0,-1 1 0 16,-1-2-128-16,-3 4 0 0,-1 5-16 0,-7 0 0 15,1 0-240-15,0 4-64 0,-3-1 0 0,1 6 0 16,0 2-256-16,1 3 128 0,-2 2-128 0,3 3 0 15,1 4 192-15,3 4-192 0,0 1 192 0,5 2-192 0,2 3 176 16,2-1-176-16,4-1 160 0,4-3-160 0,-1-1 240 0,5-4-48 16,5-4-16-16,-3-1 0 0,2-5 16 0,2-5 0 15,3-4 0-15,3-2 0 0,0-1-192 0,4-5 0 16,0-1 0-16,3-6 128 0,0-2 0 0,2-3 0 16,0-4 0-16,1-1 0 0,1 0-128 0,-2-2 0 15,0-3 144-15,-3 0-144 0,-6 1 0 0,1 1 0 16,-2 0 0-16,-2 1 0 0,-2 1 0 0,-2 5-160 15,0 3 160-15,-5 9 0 0,0 0-128 0,0 0 128 16,0 0 0-16,0 0 0 0,5 12-208 0,-1 2 64 16,0 3 16-16,-1 6 0 0,1 1 128 0,1 0-128 15,0 0 128-15,2-1-128 0,-1 0 128 0,2-1-128 16,1-1 128-16,1-4-128 16,1-4-544-16,2-1-96 0,3 0-32 0,2-7 0 15,1-5-1440-15,2 0-304 0,2-5-48 0</inkml:trace>
  <inkml:trace contextRef="#ctx0" brushRef="#br3" timeOffset="117301.24">18987 18844 13823 0,'-8'14'1216'0,"1"4"-960"0,-1 4-256 0,-1 2 0 16,-1 1 1696-16,0 4 288 0,0 5 64 0,-2-3 16 15,-3 1-528-15,1-3-128 0,1-3 0 0,2-3-16 16,-1-3-304-16,3-5-48 0,3-3-16 0,5-2 0 0,1-10-256 16,0 0-48-16,0 0-16 0,0 0 0 0,9-10-128 0,1-3-16 15,2-5-16-15,4-5 0 0,0 0-272 0,1 0-48 16,1-4-16-16,-1 1 0 0,0-1-208 0,-1 2 0 16,1 1 128-16,-2 0-128 0,0 3 0 0,2 5 0 15,-2 3 0-15,-1 4 0 0,-1 3 0 0,-2 2 0 16,-11 4 0-16,13 8 0 0,-4 2 0 0,0 5 0 15,-4 4 0-15,-2 4 0 0,-3 1 0 0,-3 2 0 16,-3 3 0-16,-2 4 0 0,0-4 0 0,-2 0 0 16,0-1 0-16,0-4 0 0,2-3 0 0,3-6 0 15,3-5 128-15,2-10-128 0,3 9 0 0,-3-9 0 16,11 0 128-16,0-5-128 0,-1-8 144 0,7-2-16 16,1-4 0-16,3-3 0 0,1-2-128 0,1-2 128 0,-3 0-128 0,4-2 128 15,-2 3-128-15,2-1 0 0,0 3 0 0,1 4 0 16,2 3 0-16,0 3 0 0,-2 4 0 0,1 2 0 15,-3 3 0-15,-3 4 0 0,-1 4-176 0,-3 6 176 16,0 5 0-16,-4 3-160 0,-1 1 160 0,-4 3 0 16,-2 8 0-16,-1-3 0 0,-1 2 0 0,-1 3 0 15,-3-2-160-15,1 2 160 0,-1-3-128 0,2-5 128 32,0 2-2640-32,4-3-448 0</inkml:trace>
  <inkml:trace contextRef="#ctx0" brushRef="#br3" timeOffset="117821.85">20130 18778 9215 0,'0'0'400'0,"0"0"96"0,0 0-496 0,-9 1 0 16,4 5 0-16,-2 2 0 0,0-1 2608 0,1 3 416 16,1-1 96-16,0 5 16 0,1 4-1472 0,1 2-304 0,-2 2-48 0,0 7-16 15,-2 4-144-15,1 5-48 0,-2 5 0 0,1 8 0 16,-1 4-272-16,-2 2-64 0,-4 0-16 0,-3-2 0 15,-2-3-320-15,-1 1-64 0,-2 1-16 0,1-7 0 16,-2-3-64-16,1-6-16 0,2-7 0 0,3-7 0 16,2-6 432-16,4-3 64 0,0-6 32 0,5-1 0 15,6-8-48-15,0 0-16 0,0 0 0 0,0-18 0 16,4-6-240-16,2-2-48 0,4-7-16 0,3-2 0 16,0-4-256-16,3 0-48 0,2-2-128 0,1 1 192 15,0-1-192-15,2-6 0 0,1-1 0 0,1-3 0 16,-1-3 0-16,2 4 0 0,2 1 0 0,2 9 0 15,-1 7 0-15,1 6 0 0,-1 3 0 0,0 8-160 16,0 8 160-16,-1 2 0 0,0 8 0 0,-3 4-128 0,-2 8 128 0,-7 6-192 16,-1 6 192-16,-4 8-192 0,-4 8 192 15,-6 1-128-15,-7 9 128 0,-6-1-128 0,-3 0-48 0,-4-4 0 16,-5 0 0-16,-2-7 0 0,2-2-128 0,-1-7-16 16,4-3-16-16,3-6 0 0,2-4 336 0,3-4 0 15,3-5 0-15,1-5 128 16,2-6-1392-16,4-5-272 0,0-9-64 0,2-1-9008 15,3-8-1792-15</inkml:trace>
  <inkml:trace contextRef="#ctx0" brushRef="#br3" timeOffset="118152.82">20799 18185 23951 0,'0'0'1056'0,"0"0"224"0,-5-8-1024 0,5 8-256 0,0 0 0 0,-2 11 0 16,-1 2 2176-16,1 5 368 0,-3 4 80 0,2 3 0 16,-2 8-1168-16,-1 6-240 0,-1 7-64 0,1 2 0 15,-3 1-448-15,3 4-80 0,-2 3-32 0,-2 3 0 16,-2-1-240-16,2 3-48 0,-1 3-16 0,-1-2 0 15,0 3-288-15,5-4 0 0,0-3 0 0,3-8 0 16,1-6-672-16,3-7-96 16,3-5 0-16,1-9-16 0,1-5-48 0,1-3-16 0,2-8 0 15,4-2 0-15,1-6-1456 0,1-5-304 16,3-2-48-16</inkml:trace>
  <inkml:trace contextRef="#ctx0" brushRef="#br3" timeOffset="118384.1">21242 18945 19983 0,'0'0'880'0,"0"0"192"0,0 0-864 0,0 0-208 0,-3 12 0 0,-1 1 0 15,-2-4 1664-15,0 5 272 0,-3 4 64 0,-1 1 16 16,-3 1-480-16,-1 7-112 0,-1-2-16 0,1 6 0 16,0-3-336-16,0 1-80 0,1 2-16 0,0-5 0 15,1 3-384-15,0-4-80 0,1 0 0 0,2-1-16 16,1-4-496-16,4 0 0 0,3-5-128 0,2-2 128 31,2-6-2192-31,-3-7-336 0,13 5-64 0,1-6-11360 0</inkml:trace>
  <inkml:trace contextRef="#ctx0" brushRef="#br3" timeOffset="118691.77">21707 18304 19343 0,'0'0'1728'0,"0"0"-1392"0,0 0-336 0,0 0 0 0,0 0 1328 0,-4 15 192 16,-1 3 32-16,-1 1 16 0,-3 4-160 0,0 1-16 16,-2 5-16-16,0 2 0 0,2 5-352 0,1 3-80 15,-1 4-16-15,0 2 0 0,0 2-288 0,1 1-64 16,1-2-16-16,-2 2 0 0,-1 2-352 0,2-3-64 16,0 2-16-16,4 0 0 15,1-9-800-15,3 1-160 0,0-8-48 0,0-4 0 16,0-7-624-16,0-3-128 0,0-4-32 0,-2-1-6992 15,1-4-1408-15</inkml:trace>
  <inkml:trace contextRef="#ctx0" brushRef="#br3" timeOffset="119142.54">21346 18962 16575 0,'0'0'1472'0,"8"-5"-1168"0,3 2-304 0,4-4 0 15,6 2 1440-15,5 3 224 0,1-2 64 0,5-3 0 16,1 2-736-16,1 0-144 0,-1-1-16 0,3 0-16 15,-1-1-480-15,4-2-80 0,-6 3-32 0,1 1 0 16,-1 1-224-16,-3 0 0 0,-3 2 0 0,0-1 0 16,-2-1-256-16,-1-1 16 0,-2 3 0 0,-2-1 0 15,-4-1 240-15,-4 3 0 0,0-1 0 0,-12 2-144 0,0 0 704 0,0 0 144 16,0 0 16-16,0 0 16 0,1 10 384 0,-3 2 80 16,-6 4 16-16,-2-1 0 0,0 1-304 0,-4 4-48 15,0 0-16-15,-2 0 0 0,1 4-304 0,0 2-64 16,5-5-16-16,-2 5 0 0,2-3-80 0,2-4 0 15,2-5-16-15,2 1 0 0,3-1 32 0,2 0 16 16,4-6 0-16,2-1 0 0,2-3-240 0,2-3-48 16,2 1-128-16,2-2 192 0,2-4-64 0,2-5 0 15,0 0-128-15,0-4 192 0,-1 1-192 0,-1-1 144 16,-1-4-144-16,-2 1 128 0,-2-2-128 0,1 0 0 16,-3-2 0-16,-1 2 128 0,-1 2-128 0,-2-1 0 15,-2 2 144-15,0 3-144 0,-4 5 0 0,0 7 0 16,0 0 0-16,0 0 0 0,0 0 0 0,0 0 0 0,-7 11 0 0,0 1-128 15,-2 4 128-15,0 2-192 0,-1 1 192 16,1 4-192-16,-1-4 192 0,1 2 0 0,2 2 0 0,2 0 0 16,3-5 0-16,2-1 0 0,1-3 0 0,3 0 0 15,2-2 0-15,2-5 0 0,3-2 0 0,2-2-128 16,0 3-48-16,1-3 0 0,0-4 0 0,1-1 0 31,1-5-1168-31,1 2-256 0,1 0-32 0,0-4-9248 0,-1-1-1840 0</inkml:trace>
  <inkml:trace contextRef="#ctx0" brushRef="#br3" timeOffset="119601.87">22786 18898 10127 0,'-2'-21'896'0,"-1"9"-704"0,1-4-192 0,-2 1 0 0,-1 2 2880 0,0 6 560 16,5 7 96-16,-11-4 32 0,0 0-1760 0,-2 8-336 16,2 2-80-16,-3 7-16 0,-4 2-480 0,2 3-80 15,-6 2-32-15,0 3 0 0,2 3-96 0,-3 3-32 16,3 4 0-16,1-3 0 0,1-2 48 0,4 4 16 16,2-1 0-16,4-6 0 0,2-1-464 0,5-1-112 15,2-5-16-15,5-5 0 0,2-3-128 0,5-4 0 16,2-5 0-16,3-3 0 0,3-4 0 0,1-5 240 15,4-6-16-15,-2-5 0 0,0-2 32 0,0-7 16 0,0-2 0 0,1-1 0 16,-1 0-144-16,1-2-128 0,-3-2 144 0,1-1-144 16,-2-2 176-16,2-5-176 0,-3-2 192 0,2-4-192 15,-2-3 160-15,2-6-160 0,0-6 128 0,-1 2-128 16,1-1 0-16,-2 5 0 0,-3 0 128 0,-2 10-128 16,-4 8 0-16,-2 11 0 0,-4 9 0 0,-1 8 0 15,-1 6 0-15,-3 9 0 0,0 0 176 0,-4 10-176 16,-2 10 0-16,-2 8 0 0,-3 3 0 0,-2 4 0 15,-1 6 0-15,-1 4 0 0,-6 4 0 0,0 8 144 16,-2 8-144-16,0 4 0 0,-1 5 0 0,0 1 0 16,-1 2-256-1,4 1-128-15,0-5-16 0,6-4-16 0,5-7-2336 0,5-7-448 16,1-11-112-16,5-8-5808 0,3-9-1168 0</inkml:trace>
  <inkml:trace contextRef="#ctx0" brushRef="#br3" timeOffset="119998.12">23183 18881 22111 0,'0'0'976'0,"-9"1"208"0,9-1-944 0,0 0-240 16,-9 5 0-16,5 6 0 0,4-11 1184 0,-2 11 192 15,4 2 32-15,3 0 16 0,2-3-448 0,3 0-80 0,2-5-32 0,6-1 0 16,0-2-192-16,7-2-32 0,2-2-16 0,1-3 0 16,1-2-240-16,2-2-32 0,-1 3-16 0,2-5 0 15,-1-2 176-15,0 3 16 0,-3-2 16 0,-2 3 0 16,-5-3-144-16,0-1-16 0,-8 3-16 0,-3-4 0 16,-4 2-16-16,-2 3 0 0,-4-2 0 0,0 11 0 15,-8-10-48-15,-6 1-16 0,-6 4 0 0,-4 2 0 16,-5 2-288-16,-3 4 128 0,-4 2-128 0,1 7 0 15,-2 6 128-15,1 3-128 0,2 3 0 0,-1 6 0 16,4 3 176-16,1 2-32 0,2 0 0 0,4 2 0 16,0 1 48-16,6-1 0 0,3 2 0 0,5-2 0 15,2-2-192-15,7-4 0 0,5-186 0 0,7 364 128 16,6-186-400-16,4-4-96 0,2-4-16 0,7-1-11520 16,4-5-2304-16</inkml:trace>
  <inkml:trace contextRef="#ctx0" brushRef="#br3" timeOffset="120799.02">24409 19041 18431 0,'-14'-1'1632'0,"-2"1"-1312"15,-1 1-320-15,1 1 0 0,-1-1 1120 0,5 1 160 16,3 0 16-16,9-2 16 0,-9 3-176 0,9-3-48 0,0 0 0 0,0 0 0 16,0 0-208-16,16 7-48 15,6-6-16-15,6 0 0 0,6 1-240 0,8 0-64 0,6-2 0 0,5 3 0 16,3-1-80-16,1 1-32 0,0 1 0 0,1-1 0 16,0 1 32-16,1 0 0 0,1-1 0 0,5-1 0 15,1 3 64-15,-4-4 16 0,-4-2 0 0,-3 1 0 16,-1-2-144-16,-3-2-32 0,-2 1 0 0,2 1 0 15,-1-2-160-15,1 3-48 0,-2-4 0 0,-2-2 0 16,-4 2-128-16,1 3 0 0,-8-6 144 0,-3 3-144 16,-5 1 0-16,0-1 0 0,-1 0 0 0,-3 1 0 15,-3 2-320-15,-2-1-96 16,-3 0-16-16,-1 2 0 0,-3-1-1392 0,-2 2-288 16,-10 0-48-16,0 0-16 0,0 0-752 0,0 0-144 0,0 0-48 15,0 0 0-15</inkml:trace>
  <inkml:trace contextRef="#ctx0" brushRef="#br3" timeOffset="121234.86">25433 18534 23039 0,'-18'-6'1024'0,"9"3"192"0,3-1-960 0,6 4-256 0,0 0 0 0,0 0 0 15,0 0 1312-15,0 0 224 0,11 0 32 0,6 2 16 16,2-1-688-16,7 2-128 0,9-1-16 0,9 3-16 15,10 3 0-15,5-2 0 0,2 4 0 0,0-1 0 16,-1 5-368-16,0 1-80 0,0 4-16 0,3 3 0 16,2 6-16-16,0-3 0 0,-2 3 0 0,-4-2 0 15,-8 2-32-15,-4 1-16 0,-8 4 0 0,-3 4 0 16,-5 2-80-16,-9 5 0 0,-4-4-128 0,-7 2 192 16,-6 4-48-16,-5-4-16 0,-3-3 0 0,-6 2 0 0,-4-7 0 15,-6-2 0-15,-7-3 0 0,-3-1 0 16,-4-4 48-16,-5-2 0 0,-4-3 0 0,-4-1 0 0,-3-2 32 15,-1 0 16-15,-2 0 0 0,0-2 0 0,1-5-224 0,3-1 176 16,3-4-176-16,5-2 160 16,4 1-624-16,3-3-128 0,4-3-32 15,6-1-10768-15,5-5-2176 0</inkml:trace>
  <inkml:trace contextRef="#ctx0" brushRef="#br3" timeOffset="122048.55">28575 18600 16575 0,'0'0'736'0,"0"0"160"0,0 0-720 0,0 0-176 0,0 0 0 0,0 0 0 15,0 0 1760-15,0 0 320 0,0 0 64 0,0 0 16 16,0 0-1056-16,-10 0-208 0,1 1-32 0,-1 5-16 15,-1 2-272-15,1 4-48 0,-1 3-16 0,-2 6 0 0,-1 4 96 0,0 2 16 16,-1 3 0-16,-3 4 0 0,-3 3-48 0,-5 4 0 16,-2 3 0-16,-4 0 0 0,-4 1-288 0,-3-3-64 15,0 4-16-15,0-8 0 0,-2-5-64 0,0-3-16 16,1-5 0-16,0-3 0 0,2-2 208 0,-1-4 48 16,-2-3 0-16,0-5 0 0,-1-3 32 0,2-1 16 15,1-4 0-15,4-5 0 0,1-2-144 0,2 0-32 16,3-5 0-16,2-6 0 0,3-1-64 0,2-4 0 15,3-3-16-15,4 2 0 0,2-4-176 0,4-4 192 16,3 0-192-16,3-2 192 0,1-1-192 0,4 1 0 0,2 0 0 16,4 2 0-16,3 0 0 0,3 6 0 0,4 3 0 15,5 4-176-15,2 3 16 0,3 2 0 0,3 0 0 16,2 8 0-16,7 4 160 0,2 2-208 0,3 1 80 0,-4 3 128 16,-1-1-176-16,0 8 176 0,-2 0-128 0,-3 4 128 15,3 2-160-15,-1 2 160 0,-1 2-192 0,0 5 192 16,-3-2-208-16,2 4 64 0,5-5 16 0,-4 6 0 15,1-1 128-15,-1 1 0 0,-2-3 0 0,2 0-128 16,-2-4 128-16,2 0 0 0,1-3 0 0,1-3 0 16,1-2 0-16,3 0 0 0,0-2 0 0,2-2 0 15,5-6 128-15,-1-3-128 0,0-5 128 0,-2 0-128 16,-4-3 160-16,-1-1-32 0,2-5-128 0,-1 3 192 16,0-3-64-16,-3 1 0 0,-1-5-128 0,2-1 192 15,-2-3 48-15,-1-1 0 0,-3-7 0 0,-2 2 0 16,-2-3 32-16,-3-2 16 0,-5-4 0 0,-2 0 0 0,-6-5 48 15,-1 1 16-15,-3-7 0 0,-2 7 0 0,-5 0 160 16,-4 5 48-16,-4 3 0 0,-4 0 0 0,-2 7-80 0,-8 1-16 16,-7 6 0-16,-7 1 0 0,-8 2-208 0,-7 4-64 15,-3 6 0-15,-6 1 0 0,-3 4-32 0,2 4-16 16,-2-1 0-16,0 2 0 0,-3 3 48 0,-4 1 0 16,-2 5 0-16,3 0 0 0,1 4-192 0,5-3 0 15,6 1 0-15,3 2 128 16,2 1-1088-16,4 2-208 0,0-1-48 0,2-1-18576 0</inkml:trace>
  <inkml:trace contextRef="#ctx0" brushRef="#br3" timeOffset="166689.1">17936 20353 15663 0,'0'0'688'0,"-3"-8"144"0,-2 0-656 0,-1 1-176 0,1-2 0 0,-3 3 0 16,-1-3 992-16,-4 1 160 0,-1 5 48 0,0-6 0 16,-1 1-448-16,-1-2-96 0,0 2-16 0,2-2 0 15,-4 2-176-15,1 2-32 0,-4 2-16 0,6 4 0 16,-3 3 64-16,3 3 16 0,-1 1 0 0,0 7 0 15,-2 2-80-15,3 3-16 0,-1 1 0 0,0 5 0 0,2 3-112 0,2-2-32 16,-1 2 0-16,4 3 0 0,3-3-48 16,3 0-16-16,2-8 0 0,2-2 0 0,3-2 32 0,2-6 0 15,-6-10 0-15,13 9 0 0,1-4 32 0,0-3 0 16,5-5 0-16,1-3 0 0,1-7 256 0,3-3 48 16,1-3 16-16,5-3 0 0,-1-5-192 0,3 1-48 15,2-4 0-15,-4 2 0 0,-4-3-336 0,-3 1 0 16,-2-3 0-16,0-2 128 0,-2-5-128 0,1-2 0 15,0-2 128-15,-2-2-128 0,-2-6 0 0,-2-1 144 16,1-1-144-16,-1 5 0 0,-3 4 128 0,-1 4-128 16,-1 5 0-16,-1 10 0 0,-7 5 0 0,2 4 0 15,-1 4 0-15,0 7 0 0,-2 6 144 0,0 0-144 0,0 0 0 16,-4 19 144-16,0 4-144 0,-4 6 0 0,1 2 0 16,-1 3 0-16,-1 5 0 0,-1 5 128 0,-2 6-128 0,0 5 0 15,-1 1 0-15,-1 3 0 0,0 0 0 0,3-3 0 16,-1-8 0-16,3-3-272 0,3-8 32 0,3-3 16 31,1-7-560-31,-1-2-112 0,2-6-32 0</inkml:trace>
  <inkml:trace contextRef="#ctx0" brushRef="#br3" timeOffset="167004.39">18335 20072 24815 0,'0'0'1088'0,"-4"13"256"0,0 3-1088 0,0 2-256 0,-1 4 0 0,-1 3 0 0,-2 2 928 0,1 2 128 15,-4-2 32-15,1 3 0 0,-1 2-448 0,2-4-64 16,0 1-32-16,1-5 0 0,3-2-384 0,3-2-160 16,0-6 128-16,5-1-128 0,-3-13 128 0,8 12-128 15,2-9 128-15,3-3-128 0,-1-1 448 0,3-5 16 16,3-3 0-16,1-3 0 0,0 0 320 0,0-4 64 15,1 1 16-15,-3-3 0 0,-3-1-224 0,-1-1-64 16,-2 1 0-16,1 1 0 0,-4 2-192 0,-2-2-32 16,-1-1-16-16,-1 1 0 0,1 3-160 0,-1-1-48 15,-2 4 0-15,1 2 0 0,-1-1-128 0,-2 5 0 16,0 6 0-16,0 0 0 16,2-10-880-16,-2 10-96 0,0 0-32 0,0 0 0 15,0 0-2256-15,0 0-464 0</inkml:trace>
  <inkml:trace contextRef="#ctx0" brushRef="#br3" timeOffset="167348.99">18794 20395 12895 0,'0'0'1152'0,"15"0"-928"0,0-3-224 0,2 0 0 15,0-2 2032-15,2-4 352 0,-2 0 80 0,0-4 16 16,-2 2-880-16,-1-1-192 0,-3-3-16 0,-1 1-16 0,1 0-144 0,-4 1-16 16,0-5-16-16,-2 4 0 0,0 0-384 0,-4 4-80 15,-1 1-16-15,-1 3 0 0,-3-2-128 0,-1 3-16 16,5 5-16-16,-12 0 0 0,0 2-144 0,-4 3-32 16,-3 2 0-16,-1 3 0 0,-2 7-160 0,1 1-32 15,-1-2-16-15,2 2 0 0,-1 1-176 0,4 2 192 16,1-1-192-16,5 0 192 0,2-2-192 0,4-3 0 15,2 1 0-15,3-3 0 0,3 0 0 0,6-3 0 16,0 1 0-16,5-4 0 0,2 1 0 0,3-4-176 16,2-1 16-16,3 0 0 15,3-3-2176-15,-1-1-432 0,1-2-96 0</inkml:trace>
  <inkml:trace contextRef="#ctx0" brushRef="#br3" timeOffset="167731.18">20027 19887 9215 0,'0'-12'816'0,"0"2"-656"16,2-4-160-16,-1 4 0 0,-1 10 3520 0,0 0 688 15,0 0 128-15,0 0 16 0,0 0-2464 0,0 0-496 16,0 0-112-16,-7 9 0 0,-1 0-624 0,-1 6-112 15,0 5-32-15,-2 7 0 0,-1 2-64 0,1 7 0 16,0 3-16-16,0 2 0 0,1-1-160 0,1 6-16 16,-1-4-16-16,0 3 0 0,-1-3-240 0,0-4 0 15,1-5 128-15,4-1-128 16,1-8-384-16,1-3-128 0,1-3-32 0</inkml:trace>
  <inkml:trace contextRef="#ctx0" brushRef="#br3" timeOffset="168137.5">19783 20267 10127 0,'0'0'896'0,"8"-4"-704"0,4 1-192 0,3-1 0 0,3-1 2048 0,4 2 384 0,3 0 80 0,3-1 16 16,1-5-1600-16,-1 3-320 0,1-3-64 0,-2 1-16 16,0 2-176-16,-3-2-32 0,0 3-16 0,-2 3 0 15,-5-2 320-15,1 0 64 0,-4 2 16 0,-1 2 0 16,-4 2-64-16,-9-2-16 0,7 10 0 0,-4 1 0 15,-4 4-32-15,-3 1 0 0,-4 2 0 0,-1 2 0 16,0 5 48-16,-2-4 16 0,-2-2 0 0,3 2 0 16,1-2-32-16,2-4-16 0,4-1 0 0,3-5 0 15,5 1 32-15,2-5 16 0,1-1 0 0,8 0 0 0,0-6-224 0,3-1-48 16,2-3-16-16,0 0 0 0,1-4-112 0,-1 1-32 16,2-4 0-16,-1-1 0 0,0 0 16 0,-2 2 0 15,-4-2 0-15,-2-2 0 0,-2 2 112 0,-6 0 32 16,-2 0 0-16,-4-1 0 0,-4-1-48 0,-3 0 0 15,-5 1 0-15,-3 0 0 0,-3 4-336 0,-1-1 128 16,-5 4-128-16,1 1 0 16,-1 3-992-16,2 1-272 0,2 2-48 0,2 1-10272 15,2 0-2048-15</inkml:trace>
  <inkml:trace contextRef="#ctx0" brushRef="#br3" timeOffset="168543.58">21450 20024 21711 0,'-7'-10'960'0,"7"10"192"0,-4-5-912 0,4 5-240 0,0 0 0 0,-9-3 0 0,-3-1 1568 0,4 4 272 15,-6 1 48-15,1 5 16 0,-2-3-880 0,-3 5-192 16,-1 2-16-16,0 2-16 0,1-1-320 0,0 2-64 16,2 1-16-16,3-4 0 0,3 3-144 0,2-1-16 15,3-1-16-15,2 0 0 0,3 2-224 0,3-6 0 16,2 3 128-16,3-1-128 0,1 4 0 0,2-1 0 15,2-2 128-15,-1 2-128 0,4 0 144 0,-2 1-16 16,-2 1 0-16,0-1 0 0,-2-2-128 0,-2 1 0 16,-2 0 0-16,-2-2-176 0,-2 1 176 0,-3 0 176 15,-3 1-48-15,-1 1 0 0,-4-4 304 0,-2 2 48 16,-7 2 16-16,-1-3 0 0,-5 2-160 0,-4-2-16 16,-1 0-16-16,-2 0 0 0,1 0-176 0,0 1-128 15,2-6 192-15,3 0-192 0,1-3 0 0,3-2 0 0,4-4 0 16,5-1 0-1,5 0-1856-15,4-5-448 0,6-1-64 0</inkml:trace>
  <inkml:trace contextRef="#ctx0" brushRef="#br3" timeOffset="169097.77">21800 20024 16575 0,'-5'13'1472'0,"0"4"-1168"0,-2 2-304 0,0 4 0 16,-2 0 1664-16,-1 3 288 0,-1 2 48 0,0-3 16 16,-2 3-528-16,2-3-96 0,-2 2-32 0,3-3 0 15,0-2-752-15,-2-1-160 0,2-5-16 0,3-1-16 16,0-4 96-16,3-2 0 0,4-9 16 0,0 0 0 0,0 0 48 0,0 0 0 16,0 0 0-16,0 0 0 0,11-7 0 0,0-4 0 15,-1 1 0-15,2-5 0 0,2-1-192 0,-3-1-48 16,2-2 0-16,-1 1 0 0,1-1-192 0,1-1-144 15,-1-1 192-15,1 1-192 0,1-2 176 0,0 7-176 16,1 0 160-16,-2 1-160 0,0 4 0 0,-2 3 0 16,0 4 0-16,-2-1 0 0,-10 4 0 0,0 0 0 15,11 6-192-15,-3 7 192 0,-4-2-144 0,-2 5 144 16,-2-1 0-16,-2 3-144 0,-3 2 144 0,-3 0 0 16,-1 1 0-16,-1-2 0 0,0-3 0 0,0-2 0 0,-1 0 0 15,4-2 0-15,0-6 0 0,7-6 0 0,0 0 0 0,0 0 0 16,0 0 128-16,0 0 16 0,0 0 0 0,8-10 0 15,4 0 0-15,0-3 0 0,1 0 0 0,3-1 0 16,2-4-144-16,-1 1 0 0,1-1 0 0,1 1 0 16,1 0 0-16,-1 0 0 0,0 2 0 0,-1 3 0 15,-3 5 0-15,0 2 0 0,-2-2 0 0,-1 7 0 16,-12 0-128-16,10 9 128 0,-1 0 0 0,0 4 0 16,-4 2 0-16,-2 0 0 0,0 3 0 0,-2 0 0 15,-1 1-192-15,-1 0 192 0,-2-1-192 0,3 2 192 31,0-1-2624-31,4-1-416 0,-1 0-80 0</inkml:trace>
  <inkml:trace contextRef="#ctx0" brushRef="#br3" timeOffset="170157.1">22609 20123 22575 0,'-8'-8'992'0,"8"8"224"0,-7-9-976 0,2 4-240 16,-5 2 0-16,0-3 0 0,-2 1 1344 0,0 3 208 16,-2 2 48-16,-2 2 16 0,1 2-688 0,-3 4-144 15,1-2-16-15,-1 7-16 0,1 1-240 0,2 0-64 16,0 1 0-16,2 2 0 0,3-2-128 0,2 0-16 16,2 3-16-16,3-3 0 0,2-3-160 0,4-1-128 15,0-1 192-15,3-3-192 0,-6-7 128 0,8 6-128 16,1-1 0-16,1-2 0 0,1-1 240 0,3-3-16 15,-4-3 0-15,1-2 0 0,2 1 208 0,-2-4 32 0,1 2 16 0,-3 0 0 16,-3-6-208-16,0 4-32 0,-6 9-16 16,6-8 0-16,-6 8-96 0,0 0 0 0,0 0-128 0,0 0 192 15,0 0-48-15,0 0-16 0,0 0 0 0,1 14 0 16,-1 0-128-16,0-1 0 0,1 0 0 0,2 2 0 16,0-6 0-16,3 1 0 0,0-1 0 0,3 0 0 15,0-3 0-15,1 1 0 0,1-5-128 0,3-2 128 16,2-1 0-16,-1-2 0 0,0-3 0 0,0 0 0 15,1-6 0-15,0 3 0 0,2-2 0 0,-2-2 128 16,0 0-128-16,0 0 0 0,3-3 0 0,-1 2 0 16,-1-2 0-16,-1-1 0 0,2 2 128 0,-2-3-128 15,1-2 0-15,-1 0 0 0,-2-3 0 0,3-2 0 16,-1-5 128-16,1-2-128 0,1-1 0 0,0-1 128 16,-1-2-128-16,1-4 0 0,0-1 0 0,-2-4-176 0,0 1 176 0,-1 1 0 15,-1 5-144-15,-3 2 144 0,1 5 0 16,-2 2 0-16,-2 5 0 0,-2 1 0 0,-2 2 0 0,0 4 0 15,-2 6 0-15,-1-1 0 0,-4 3 0 0,3 9 0 16,0 0 0-16,-9 3 0 0,-1 1 0 0,-4 5 0 16,-2 6 0-16,0 5 0 0,-2 7 0 0,-1 0 0 15,-1 3 0-15,-2 6 0 0,0 2 0 0,1 4 0 16,-2 1 0-16,1-2 0 0,2 2 0 0,2-1 0 16,3 1-144-16,3 0 144 0,4-5 0 0,1-2 0 15,3-6 0-15,3-3 0 0,2 0 0 0,3-6 0 16,0-4 0-16,1-1 0 0,3-3 0 0,-1 0-128 0,2-2 128 15,1-1 0-15,1 2 0 0,-1-4-160 0,0 0 160 16,0-1-128-16,0-2 128 0,3 1 0 16,-2-2 0-16,0 1-128 0,-1-4 128 0,-1-1 0 0,-9 0-144 0,15-2 144 15,-2-1-192-15,-1 1 48 0,1-8 0 16,1 1 0-16,0-4-16 0,0 3 0 0,0-3 0 0,-1-2 0 16,2 0 160-16,0-2 0 0,0 1 0 0,1-2 0 15,-2 0 0-15,3-1 0 0,0-3 0 0,0-1 0 16,-2-1 0-16,1 0-128 0,2 0 128 0,0-3 0 15,0 2 0-15,-1-4 0 0,1-1 0 0,-1 0-128 16,-2-2 128-16,0 0 0 0,1 2 0 0,-4-1 0 16,0 1 0-16,-1 7 0 0,-2 3 0 0,1 1 0 15,-1 3 0-15,-3 2-128 0,2 3 128 0,-3 1 0 16,-2 1 0-16,-2 4 0 0,-1 5 0 0,0 0 0 16,-6-4 0-16,-1 3 0 0,-2 2 0 0,-1 1 128 0,0 5-128 15,-1 0 0-15,-2 2 0 0,0 4 0 0,-2 2 0 0,-2 3-128 16,0 1 128-16,-1 7 0 0,-1 5 0 15,-2 4 0-15,1 2 0 0,1 2 0 0,0 3 0 0,2-1 0 16,2 3 0-16,2 1 0 0,5-5 0 0,0-2 128 16,3-3-128-16,2-2 128 0,1 0-128 0,2-1 176 15,2-6-176-15,2 0 192 0,0-7-192 0,1-2 0 16,0-5 0-16,3-1 0 0,1 1 0 0,2-7 128 16,-1-1-128-16,3-3 0 0,0-2 160 0,3-2-160 15,1-2 192-15,1-4-192 0,-2 0 240 0,1-3-64 16,-1-2-16-16,1-2 0 0,-1-1-160 0,-2-3 128 15,-1-1-128-15,0-2 128 0,-1-6-128 0,0-2 160 16,-2-4-160-16,1-3 160 0,-1-3-160 0,1 3 0 0,-1 2 0 16,0 4 0-16,-1 7 0 0,0 1 0 0,-3 6-192 15,-1 7 192-15,-4-1-256 0,-1 12 64 0,0 0 0 0,0 0 16 16,0 0 176-16,-6 9-192 0,-4 2 192 0,0 5-192 16,0 2 0-16,-1 1-16 0,1 0 0 0,3 0 0 31,-1 2-2288-31,4 3-448 0</inkml:trace>
  <inkml:trace contextRef="#ctx0" brushRef="#br3" timeOffset="171094.1">24173 20081 5519 0,'-14'-9'240'0,"6"5"64"0,2 0-304 0,-4 1 0 16,0-2 0-16,1 2 0 0,-1 1 3232 0,1 2 592 15,0 1 112-15,9-1 32 0,-9 4-2000 0,1 3-400 16,3 0-80-16,5-7-16 0,-5 12-512 0,3-2-96 16,2 1-32-16,0-11 0 0,6 11-64 0,3-5-32 0,1 0 0 0,3-4 0 15,2 1 176-15,3-6 48 0,0 1 0 0,1-4 0 16,0 3-320-16,-2-5-64 0,0 0-16 0,-2-3 0 16,2 2-288-16,-5-4-48 0,1 1-16 0,-1 1 0 15,-5-1-48-15,0 0-16 0,-1 2 0 0,-2-3 0 16,-2 3-144-16,-2-1 192 0,-1 2-192 0,-1 1 192 15,-6 3 48-15,2-1 16 0,-2 2 0 0,-2 3 0 16,-3 1-128-16,-1 4-128 0,-1 2 176 0,-2 3-176 16,-2 5 0-16,0 2 0 0,-1 2 0 0,2 1 0 15,0 2 0-15,3-1 0 0,2-1 0 0,3 0 0 16,4-1 0-16,3 0 0 0,6-3 0 0,2 0 0 16,2 0 128-16,5-2-128 0,1-3 0 0,2 2 0 15,4-2 0-15,-1-1 0 0,1-5 0 0,0 1-144 0,0-4-208 0,1-1-32 16,2-1-16-16,3-1 0 15,-1-4-1536-15,2 0-304 0,-2-5-64 0,-1 1-12048 16</inkml:trace>
  <inkml:trace contextRef="#ctx0" brushRef="#br3" timeOffset="171291.62">24562 19898 15663 0,'0'0'1392'0,"0"0"-1120"16,0 0-272-16,2 10 0 0,2 3 2272 0,0-2 400 15,0 3 80-15,1 3 0 0,0 1-1488 0,1 2-304 16,1 4-64-16,0-1-16 0,0 1-16 0,2 2 0 16,1-2 0-16,-3 4 0 0,1-5-224 0,1 1-64 15,0 2 0-15,1-3 0 0,-1 0-400 0,0-4-176 0,0 0 128 0,1-3-128 16,-2-1 0-16,-1-3-176 0,1-5 16 16,-1 0 0-1,4-1-752-15,-6-4-160 0,-5-2-16 0,0 0-16 16,9-2-2096-16,-2-5-400 0</inkml:trace>
  <inkml:trace contextRef="#ctx0" brushRef="#br3" timeOffset="171486.13">24783 19909 6447 0,'0'0'272'0,"-2"-7"80"16,-1-1-352-16,3 8 0 0,0 0 0 0,0 0 0 0,0 0 4320 0,0 0 800 0,0 0 144 0,-8 9 48 15,0 0-3520-15,-1 5-688 0,0 4-144 0,0 3-16 16,-4 4 32-16,2 0 16 0,-1 7 0 0,-2-1 0 0,0 0-96 0,2 3-32 15,-1 3 0-15,-1-3 0 0,-3 0-480 0,3-1-112 16,3-4-16-16,1-4 0 0,1 1-256 0,2-5 0 16,2-4 128-16,2-4-128 15,3-1-1328-15,0 0-320 0,0-12-64 0,0 0-8096 16,0 0-1632-16</inkml:trace>
  <inkml:trace contextRef="#ctx0" brushRef="#br3" timeOffset="171786.11">25267 19639 25103 0,'0'0'1104'0,"0"0"240"0,0 0-1072 0,0 0-272 0,0 0 0 0,0 0 0 15,0 0 864-15,0 0 112 0,0 0 32 0,-2 7 0 16,-4 6-160-16,-3 5-16 0,-3 2-16 0,-1 7 0 15,-1-2-176-15,-1 5-16 0,-1-4-16 0,-2 5 0 16,3 2-48-16,-2 2-16 0,1 5 0 0,-1 6 0 16,-1-3-336-16,2 1-64 0,1-2-16 0,3-5 0 15,2 0-128-15,1-7 0 0,1-7-160 0,3 0 160 32,4-4-432-32,-2-4 16 0,3-2 0 0,3-1 0 0,-3-12-2144 15,0 0-448-15</inkml:trace>
  <inkml:trace contextRef="#ctx0" brushRef="#br3" timeOffset="171946.29">24998 20016 24767 0,'0'0'1088'0,"0"0"240"0,0 0-1072 0,11 5-256 16,1 2 0-16,1-5 0 0,1-1 512 0,3 1 32 15,4-1 16-15,0-2 0 0,2-2-272 0,1 1-48 16,2-2-16-16,-1 0 0 15,-3 0-1024-15,-1 0-208 0,0 2-32 0</inkml:trace>
  <inkml:trace contextRef="#ctx0" brushRef="#br3" timeOffset="172243.56">25335 20106 20783 0,'0'0'912'0,"0"0"208"0,0 0-896 15,0 0-224-15,10 7 0 0,1-3 0 0,1-3 960 0,1-1 160 0,1-1 32 0,1-2 0 16,3-3-384-16,-1-1-64 0,1-2 0 0,-1 1-16 16,-2-5-320-16,-1 3-64 0,-1-3-16 0,-2 0 0 15,-3 3-112-15,-2-1-32 0,-2 0 0 0,-2 3 0 16,-2 8 272-16,0 0 48 0,-3-7 16 0,-4 3 0 16,-2 4-80-16,-1 7-16 0,-1-2 0 0,-2 6 0 15,-1-1-192-15,1 4-32 0,1 3-16 0,-1-2 0 16,3 0-144-16,1 2 192 0,0-4-192 0,1 2 192 15,3-1-192-15,1 1 0 0,3-3 144 0,2-1-144 0,2 2-176 0,2-4-96 16,1 1-32-16,5-3-9328 16,0 1-1872-16</inkml:trace>
  <inkml:trace contextRef="#ctx0" brushRef="#br3" timeOffset="172543.12">25923 19953 5519 0,'-14'0'240'0,"14"0"64"0,-10 1-304 0,1 0 0 15,-1-1 0-15,0 3 0 0,1-2 2992 0,0 2 528 16,9-3 128-16,-9 5 0 0,-1 1-1584 0,4-1-320 0,1 1-64 16,0 5-16-16,-1-3-192 0,3 4-64 0,-4 2 0 0,1 0 0 15,-2-1-384-15,4-1-96 0,-1 1-16 0,2-4 0 16,0 0-336-16,3-9-80 0,0 0-16 0,0 0 0 15,0 9 64-15,0-9 16 0,0 0 0 0,9 5 0 16,-9-5 144-16,11-5 16 0,1-3 16 0,1-3 0 16,-1-1-304-16,2-2-64 0,-5-2-16 0,3-1 0 15,-1 1-224-15,2 2-128 0,-1 0 128 0,2 0-128 16,-2-2 0-16,1 1 0 0,-3 4 0 0,2 2 0 16,0-3 0-16,-1 5 0 0,-1-2 0 0,1 4 0 15,-2 1-576 1,-9 4-48-16,6-6 0 0,-6 6 0 0,0 0-2960 0,0 0-608 0,13-5-112 15,-13 5-32-15</inkml:trace>
  <inkml:trace contextRef="#ctx0" brushRef="#br3" timeOffset="173010.66">26369 19851 6447 0,'0'0'272'0,"0"0"80"0,0 0-352 0,0 0 0 0,0 0 0 15,0 0 0-15,0 0 4192 0,0 0 768 0,0 0 160 0,-6 13 16 16,-2-1-3152-16,1 4-640 0,-2-1-128 0,0 3-32 15,-2 1-304-15,-2 1-64 0,-2 2-16 0,-1 2 0 16,1-1-128-16,0-2-32 0,0-2 0 0,3-1 0 16,-2-3-256-16,5-2-64 0,3-1-16 0,6-12 0 15,-5 7-112-15,5-7 0 0,0 0-16 0,0 0 0 16,0 0 240-16,0 0 48 0,8-7 16 0,2-5 0 16,2-2-16-16,1 0 0 0,1 0 0 0,0-2 0 15,-1-2-336-15,0 0-128 0,-1 0 0 0,0 3 144 16,-1 0-144-16,1 2 0 0,-2 4 0 0,0-1 0 15,-3 5 0-15,-7 5 128 0,11-3-128 0,-11 3 0 16,11 2 0-16,-11-2 0 0,8 5 0 0,-2 5 0 0,0 0-128 0,-3 3 128 16,0 1-160-16,-3 1 160 15,0-1-352-15,-2 3 32 0,0-2 0 0,0 0 0 16,2 0-2352-16,0-2-464 0,0-3-80 16</inkml:trace>
  <inkml:trace contextRef="#ctx0" brushRef="#br3" timeOffset="173560.41">26817 19941 4607 0,'0'0'192'0,"0"0"64"0,0 0-256 0,0 0 0 16,0 0 0-16,-10-4 0 0,2-1 4576 0,-2 3 864 16,2 0 192-16,-3 2 16 0,-2 0-3904 0,-1 3-784 15,0-2-144-15,-4 2-48 0,-2 2-192 0,1-1-32 0,0 1-16 0,1 4 0 16,0 1 64-16,3 0 16 0,1 3 0 0,3-3 0 15,2 1-208-15,4-2-32 0,2 0-16 0,3-9 0 16,0 0-176-16,3 9-48 0,-3-9 0 0,0 0 0 16,9 8 128-16,-1-6 0 0,-8-2 16 0,12 0 0 15,2-1 16-15,-3-2 0 0,0 0 0 0,-1-2 0 16,0-1-96-16,-10 6 0 0,10-3-16 0,-1-1 0 16,-9 4-48-16,0 0 0 0,9-5 0 0,-9 5 0 15,0 0-128-15,0 0 0 0,9 7 0 0,-3 1 0 16,-2 3 0-16,-2 1 128 0,2-2-128 0,-1 0 128 15,-3-10-128-15,6 8 0 0,-6-8 0 0,10 7 0 16,0 0 0-16,3-5 0 0,0-2 0 0,3-1 0 16,0-1 0-16,1-6 0 0,3-1 144 0,-3-4-144 0,1 1 128 15,0-1-128-15,0-2 128 0,-2-2-128 0,-2-1 0 16,0 2 144-16,0-2-144 0,-1 1 0 0,0 0 224 0,-2-2-64 16,-2 0-16-16,0-2 0 0,-2-4 32 0,0-1 0 15,-2-2 0-15,0-1 0 0,0-5-48 0,0-2 0 16,-1 1 0-16,1-2 0 0,-1-1-128 0,-3 7 0 15,4 7 0-15,-1 2-176 0,-1 10 176 0,-2 0 0 16,-1 7 128-16,0 5-128 0,0 0 0 0,0 0 0 16,-8 9 0-16,-1 8-128 0,-2 5 128 0,-2 5-128 15,-1 4 128-15,-1 3-128 0,-3 5 128 0,0 5 0 16,1 5 0-16,-1 2 0 0,0-1 0 0,3-2 0 0,1 3 0 16,2-2 0-16,2-4 0 0,6-2 0 0,3-5 0 15,2-2 0 1,3-3-1296-16,5-7-240 0,2 1-32 0</inkml:trace>
  <inkml:trace contextRef="#ctx0" brushRef="#br3" timeOffset="173936.74">27939 19752 18431 0,'0'-19'1632'0,"2"-2"-1312"16,-1-1-320-16,0 2 0 0,-1 3 1872 0,0 0 304 15,-1 3 64-15,-2 5 16 0,0-1-736 0,-3 6-160 16,1 0-16-16,-2 4-16 0,-3 2-672 0,-2 2-128 16,-3 3-16-16,-3 5-16 0,-2 4-160 0,-3 4-16 15,-4 6-16-15,-1 1 0 0,-1-3 16 0,4 4 16 16,0-2 0-16,2 5 0 0,1 2 16 0,1 3 0 16,3 2 0-16,3 1 0 0,1 0-224 0,3 0-128 15,1-6 160-15,3-3-160 0,3-2 0 0,2-4 128 0,1 3-128 16,1-5 0-16,3-5 0 0,0 0 0 0,0-6-192 15,0 1 192 1,2-7-1392-16,-5-5-160 0,0 0-48 0,0 0-13104 0</inkml:trace>
  <inkml:trace contextRef="#ctx0" brushRef="#br3" timeOffset="174332.25">27384 20007 14735 0,'0'0'1312'0,"0"0"-1056"0,0 0-256 0,0 0 0 16,10-4 1888-16,3 2 320 0,2-1 64 0,3 1 16 15,3-3-1392-15,6-2-288 0,1 0-48 0,4 2-16 16,1-4-352-16,2 4-192 0,0-4 192 0,3 2-192 16,0 2 384-16,0-1-16 0,-4 0-16 0,-2 2 0 15,-4 0 144-15,-4 0 16 0,-5 3 16 0,-3 0 0 16,-5 1-384-16,-11 0-144 0,0 0 0 0,0 0 144 0,4 11 80 0,-5 2 16 16,-4-2 0-16,-4 6 0 15,-4 2 48-15,-4 2 16 0,-2 5 0 0,0-4 0 0,0-1-144 0,1-1-32 16,2 1 0-16,5-6 0 0,2-1 64 0,4-1 0 15,1-6 0-15,4 2 0 0,6-2 272 0,-6-7 64 16,9 7 16-16,4-4 0 0,1-3-32 0,1-3-16 16,0-2 0-16,2-2 0 0,-1-5-192 0,-1 2-48 15,-1-4 0-15,-1 3 0 0,-3-1-112 0,-2-2-16 16,0-4-128-16,-3 2 192 0,-2 1 16 0,-1-1 0 16,-2 0 0-16,-2-1 0 0,-1 1 32 0,-4 0 0 15,0 1 0-15,-2 1 0 0,-1 3-240 0,-2 3 0 0,-1-1 128 16,1 4-128-16,-1 1 0 0,-1 2-128 0,3 1 128 15,0 1-208 1,3 1-416-16,8-1-80 0,-8 2 0 0,8-2-10176 0,0 0-2016 16</inkml:trace>
  <inkml:trace contextRef="#ctx0" brushRef="#br3" timeOffset="174624.98">28258 19885 6447 0,'0'0'576'0,"-5"8"-576"0,0 2 0 0,-1-1 0 16,-2 1 3168-16,-1 3 528 0,-1-2 96 0,0 5 32 15,0-1-1728-15,1 3-352 0,-1-1-64 0,-2 2-16 16,0 1-96-16,0-1-32 0,1-2 0 0,1 0 0 16,-1-2-528-16,4-2-112 0,2-6-32 0,-2 2 0 0,7-9-336 0,0 0-64 15,0 0-16-15,0 0 0 0,0 0 0 0,0 0-16 16,0 0 0-16,12-7 0 0,0 0 0 0,0-4 0 15,2 1 0-15,0-3 0 0,-1-2-240 0,2 0-32 16,-2-2-16-16,1 2 0 0,0-2-144 0,-1 3 0 16,1 0 0-16,2 0 128 0,-2 3-128 0,0 1 0 15,1 1 0-15,-2 2 0 0,-2 4 0 0,1-4-176 16,-1 2 48-16,-1 1 0 16,3 3-1744-16,-3 0-352 0,-10 1-64 0</inkml:trace>
  <inkml:trace contextRef="#ctx0" brushRef="#br3" timeOffset="174881.11">28642 19866 15663 0,'0'0'1392'0,"0"0"-1120"0,0 0-272 0,0 0 0 15,0 0 2240-15,0 0 384 0,-10 3 64 0,0 2 32 16,-3 1-1248-16,0 1-240 0,-4 5-48 0,-4 0-16 15,4 0-160-15,-1 5-48 0,0 1 0 0,3 1 0 16,-1-1-64-16,4-1-32 0,2 1 0 0,2 0 0 16,2 0-432-16,3-3-96 0,1-4-16 0,4 1 0 15,-1 1-320-15,3-4 0 0,2 2 0 0,2-3 0 16,1-1-224-16,1-2-16 0,0 0 0 0,3 0 0 16,1-3-1312-16,1-1-272 0,1 2-48 0,-1-3-7792 15,0-2-1536-15</inkml:trace>
  <inkml:trace contextRef="#ctx0" brushRef="#br3" timeOffset="175253.75">28735 19972 6447 0,'0'0'272'0,"0"0"80"0,8 6-352 0,-1 0 0 0,-7-6 0 0,13 11 0 15,0-4 4368-15,1 1 816 0,1-4 144 0,1-1 48 16,2-1-3424-16,3-4-672 0,1 0-144 0,-2-1-32 16,0-2-224-16,-1-4-48 0,-3 1-16 15,-2-1 0-15,-1 1-96 0,-1-2-16 0,-5 0 0 0,0-1 0 16,-7 11-192-16,3-7-32 0,-3 7-16 0,2-10 0 16,-2 10 48-16,0 0 0 0,-10-4 0 0,-2 3 0 15,-2 1-256-15,-2 2-64 0,-3 4 0 0,-2 6 0 16,0-3 0-16,1 5-16 0,0 1 0 0,2 2 0 15,1 0 16-15,3 1 0 0,1 0 0 0,4-2 0 16,3 0-192-16,4-4 160 0,4 2-160 0,3 0 160 16,1 0-160-16,5-2 0 0,3 1 0 0,6-1-176 15,0-3-1392 1,7 0-288-16,3-5-48 0</inkml:trace>
  <inkml:trace contextRef="#ctx0" brushRef="#br3" timeOffset="176113.09">30367 19707 20271 0,'0'0'896'0,"-1"-7"192"0,1 0-880 0,0 7-208 0,0 0 0 0,-5-5 0 16,1-4 1360-16,-1 2 240 0,-1 2 32 0,-2-2 16 15,0 3-528-15,-3 2-96 0,-1-3-32 0,1 2 0 16,0 6-208-16,-3 1-32 0,-3-2-16 0,-1 5 0 15,-1 3-176-15,0 5-48 0,-1 2 0 0,-2 2 0 16,1 0-64-16,0 2-32 0,6 7 0 0,-2-1 0 16,2 2-80-16,1-2-16 0,1 0 0 0,1-3 0 15,4 5-128-15,-1-4-16 0,2-1-16 0,3-1 0 16,1-2-160-16,3-4 128 0,3-3-128 0,1-1 128 16,1-1-128-16,1-2 0 0,0-4 0 0,2-1 0 15,1-1-256-15,2 0 0 0,2-4 16 0,-3-4 0 16,0 0-1424-16,2-1-304 0,-1-1-48 0,1-4-7648 15,-2-1-1536-15</inkml:trace>
  <inkml:trace contextRef="#ctx0" brushRef="#br3" timeOffset="176397.31">30600 19789 12895 0,'0'0'1152'0,"0"0"-928"15,-8 7-224-15,1-2 0 0,-2 6 2224 0,-2-1 400 16,-1 2 64-16,-4 5 32 0,-3-1-1168 0,-1 1-224 16,-3 1-48-16,2 1-16 0,-1 0-80 0,2 1-16 15,-1 1 0-15,5-1 0 0,1-1-272 0,4-1-48 0,5-3-16 0,3-1 0 16,3-1-416-16,4-4-96 0,-4-9 0 0,13 9-16 16,2-6-96-16,4 0-16 0,2-3 0 0,2-1 0 15,1-2 64-15,0-6 16 0,-3 0 0 0,0-3 0 16,-1-1-144-16,-2 0-128 0,0-2 192 0,-4-2-192 15,-2 1 224-15,-1 1-64 0,-4 1-16 0,0 1 0 16,-4-1 240-16,-1 0 32 0,-5 0 16 16,-1 1 0-16,-1-1-80 0,-2-1-16 0,-4 0 0 0,0 1 0 15,-2 2-336-15,1 1 0 0,-1 5 0 0,0-1 0 16,-1 3-1088 0,1 2-224-16,-1 2-48 0,3-1-16 0,1 1-2112 0,1-2-416 0</inkml:trace>
  <inkml:trace contextRef="#ctx0" brushRef="#br3" timeOffset="176712.9">30968 19697 13823 0,'0'0'608'0,"0"0"128"0,0 0-592 0,0 0-144 16,-10-5 0-16,0 3 0 0,0 3 2544 0,-3 1 464 15,0 3 112-15,-1 2 16 0,1-3-1856 0,-1 2-352 16,2 3-80-16,4 0-16 0,0 2-128 0,2-2-16 16,3 1-16-16,0 3 0 0,3 0-208 0,1-1-32 0,2 2-16 0,1-2 0 15,2-2 80-15,0 4 16 0,0 0 0 0,0-3 0 16,3 2-176-16,0 0-16 0,-2-3-16 0,0 0 0 16,-2 3 80-16,-1-3 0 0,-3 3 16 0,-1 1 0 15,-1-4 48-15,-3 3 0 0,-3-5 0 0,-1 3 0 16,-4-1 32-16,-1-3 16 0,-3 1 0 0,-3 1 0 15,-3-3-112-15,-3 1 0 0,-4-2-16 0,-2-1 0 16,-1-2-240-16,3-1-128 0,1-2 160 0,4-1-160 16,2-2 0-16,4 0-208 0,3-4 16 0,4 2-11968 15,4-4-2400-15</inkml:trace>
  <inkml:trace contextRef="#ctx0" brushRef="#br3" timeOffset="177280.58">31525 19306 15375 0,'7'-10'672'0,"-7"10"160"0,7-9-672 0,1 1-160 0,-2-3 0 0,0 3 0 16,0 0 1232-16,-6 8 224 0,3-9 32 0,-3 9 16 15,0 0-144-15,0 0-16 0,0 0-16 0,0 0 0 16,-10 4-464-16,-1 4-96 0,-3-2 0 0,-3 7-16 16,-1 1-112-16,-2 4 0 0,-4 3-16 0,-3 2 0 15,-1 1 176-15,-1 6 32 0,0 6 16 0,0 5 0 16,1 7-320-16,0 3-64 0,1 1-16 0,4 3 0 15,1-3-160-15,3-4-32 0,4 1-16 0,4-1 0 0,2-2-112 0,2-2-128 16,4-4 176-16,3-3-176 0,2-4 128 16,2-3-128-16,1-6 0 0,4 0 0 0,-1-2 0 15,1-3 0-15,-1-6 0 0,3-3-144 0,-1-1-144 0,0-3-32 16,0-3 0-16,2-3 0 16,-1-4-2192-16,0-5-448 0,1-1-96 0</inkml:trace>
  <inkml:trace contextRef="#ctx0" brushRef="#br3" timeOffset="177828.33">31572 19733 2751 0,'0'0'128'0,"0"0"16"0,0 0-144 0,-6-5 0 0,-2 2 0 0,8 3 0 16,-9 1 4112-16,0 2 800 0,1 1 144 0,-1 2 48 16,0-1-3104-16,-1 3-608 0,-1 3-128 0,0 3-32 15,-2-4-272-15,1 4-64 0,-4 3-16 0,4 1 0 16,0 0-96-16,1 1-16 0,-3 0 0 0,4 0 0 16,2 0-288-16,3 0-64 0,1 0-16 0,3-4 0 15,1-1-96-15,4 0-32 0,-2-4 0 0,4-1 0 16,-6-9 112-16,11 9 0 0,0-3 16 0,0-3 0 15,2-3 48-15,0-1 16 0,1-3 0 0,0-4 0 0,0 1-16 16,1-4 0-16,2 1 0 0,-1-2 0 0,-1-2-256 16,-2 1-48-16,-1 1-16 0,-2-2 0 0,-1 3 0 0,-2 1 0 15,0-2 0-15,-1 4 0 0,-1-3-128 0,-5 11 0 16,4-7 0-16,-4 7 0 0,0 0 0 0,0 0 0 16,0 0 0-16,0 0 128 0,0 0-128 0,0 0 0 15,-3 11 0-15,1 2 0 0,-2 0 0 0,1-3 0 16,0 2 0-16,1 2 0 0,0-2 0 0,1-1 0 15,1-11 0-15,2 13 0 0,-2-13 0 0,3 9 160 16,-3-9-32-16,9 9-128 0,-9-9 0 0,8 2 0 16,4-2 0-16,-2-1 0 0,0-3 0 0,2-5 192 15,0-1-16-15,1-1 0 0,1-3 16 0,0 0 0 0,-1 1 0 16,-1-2 0-16,0-2-64 0,-1 2-128 0,-4-1 192 16,-1-1-64-16,-2-1 80 0,-2 0 16 0,1 1 0 15,-3-1 0-15,-1-1-224 0,-1 1 0 0,0 1 0 0,1 3 0 16,-2 3 0-16,0 0-160 0,1 3 32 0,2 8 0 31,0 0-1920-31,0 0-368 0,-6-6-80 0</inkml:trace>
  <inkml:trace contextRef="#ctx0" brushRef="#br3" timeOffset="178347.21">31966 20039 3679 0,'0'0'320'16,"0"0"-320"-16,0 0 0 0,0 0 0 0,0 0 3872 0,0 0 704 15,0 0 144-15,0 0 16 0,0 0-2752 0,0 0-544 16,0 0-112-16,-6 9-32 0,0-4-272 0,-3 3-48 16,-2-3-16-16,1 4 0 0,0 0-128 0,0-2-48 15,-1 3 0-15,-1-1 0 0,1 3-144 0,0 2-16 16,-1 0-16-16,0 3 0 0,1 4-80 0,-1-1-16 0,4-2 0 0,-1 2 0 16,4-1-80-16,1 0-32 0,2 0 0 0,4-1 0 15,0-4-240-15,3 1-160 0,2-2 192 0,0-1-192 16,4-1 288-16,0-3-48 0,0 1-16 0,2-4 0 15,0-1 96-15,3-3 32 0,0-2 0 0,0-1 0 16,-1 0 16-16,1-1 0 0,-2-1 0 0,2-3 0 16,-3-1 16-16,1-2 0 0,-1 1 0 0,-2-4 0 15,0 2-48-15,0-1 0 0,-4-3 0 0,1 4 0 16,-2 2-64-16,-1-4-16 0,0 0 0 0,-1 3 0 16,-3-2-80-16,1 4-32 0,-2 8 0 0,0-12 0 15,-2 5-144-15,-1-1 128 0,3 8-128 0,-5-5 128 16,-2-2-128-16,0 1 0 0,-4 3 0 0,3-1 0 15,0-3 0-15,-1 2 0 0,-2 0 0 0,0 0 0 16,1-2 0-16,0 3-176 0,1 0 48 0,-1-1 0 16,2 1-480-16,1 0-96 0,-2 2 0 0,9 2-16 15,-5-3-2320-15,5 3-464 0,-7-6-80 0</inkml:trace>
  <inkml:trace contextRef="#ctx0" brushRef="#br3" timeOffset="178970.66">32644 19351 17903 0,'0'0'784'0,"0"0"176"0,0 0-768 0,0 0-192 0,6-6 0 0,-6 6 0 0,0 0 1216 0,0 0 192 16,0 0 32-16,0 0 16 0,0 0-240 0,0 0-32 15,0 0-16-15,0 0 0 0,0 0-320 0,-9 8-64 16,-1 2-16-16,1 0 0 0,-1 3-48 0,0 2-16 15,-2 0 0-15,1 4 0 0,-1 3-240 0,1 5-48 16,-3 4-16-16,1 8 0 0,-2 5-64 0,2 1-16 16,-1 2 0-16,0-2 0 0,-1 0-144 0,1-8-48 15,0-4 0-15,3-7 0 0,-1 1-128 0,3-4 0 16,3-1 0-16,2-2 128 0,3 2-128 0,4-3 128 0,2 0-128 16,2-2 128-16,3-1 0 0,3-2 0 15,0 0 0-15,5-2 0 0,2-3-128 0,-1 0 0 0,1-2 144 0,1-2-144 16,0-3 0-16,-2-2 0 0,-3-1 0 0,-2-4-192 31,-3 0-448-31,2-2-112 0,-4-3-16 0,-2 1 0 16,0-2-2480-16,-2-1-496 0</inkml:trace>
  <inkml:trace contextRef="#ctx0" brushRef="#br3" timeOffset="179158.96">32363 19841 18431 0,'0'0'1632'0,"0"0"-1312"0,10-7-320 0,1 4 0 16,5-1 2400-16,-1 0 416 0,1 3 64 0,2-1 32 16,3 0-1952-16,3-1-400 0,1 0-80 0,1-3-16 15,-4 4-176-15,1-1-32 0,0 0-16 0,-1 1 0 0,-4 0-240 0,-1 0 0 16,1 1 0-16,-3-1 0 16,-1 0-2368-16,-1 2-352 0,-3 0-80 0,-10 0-16 0</inkml:trace>
  <inkml:trace contextRef="#ctx0" brushRef="#br3" timeOffset="179693.44">32621 18828 15887 0,'0'0'704'0,"0"0"144"0,-4-13-672 0,3 4-176 0,1 9 0 0,-7-9 0 16,1 2 1312-16,6 7 224 0,0 0 64 0,0 0 0 16,0 0-560-16,0 0-96 0,0 0-32 0,0 0 0 0,0 0-336 15,0 0-64-15,0 0 0 0,3 9-16 0,0 4 16 16,4-1 16-16,3-1 0 0,3 3 0 0,1 2-32 0,6 1-16 16,0 1 0-16,4 4 0 0,4 4-128 0,-10-5-32 15,5 4 0-15,1 10 0 0,0 4-144 0,2 5-48 16,-1 0 0-16,2 1 0 0,-4-3-128 0,15 36 0 15,-8-12 144-15,-8-1-144 0,-17-44 336 0,-5-21 0 16,0 0 0-16,0 0 0 0,0 0 64 0,0 0 16 16,-6 393 0-16,-8-347 0 0,-1 4-16 0,-6 4 0 15,0 7 0-15,-4-2 0 0,0-5-144 0,11-26-16 16,-1 3-16-16,-3 1 0 0,-1-1-32 0,0-1-16 16,-1 0 0-16,2 2 0 0,-3 0 80 0,-14 26 0 0,4-7 16 15,6-8 0-15,3-3-144 0,2-5-128 0,0-4 192 16,1-3-192-16,1-5 0 0,3-2 0 0,1-2 0 15,1-4 0 1,1-2-1552-16,3-6-368 0,9-7-80 0,0 0-16 0</inkml:trace>
  <inkml:trace contextRef="#ctx0" brushRef="#br3" timeOffset="185642.15">3335 312 15663 0,'0'0'1392'0,"-11"-6"-1120"0,1-3-272 0,10 9 0 15,-10-8 624-15,1-1 64 0,9 9 16 0,0 0 0 16,-8-7 144-16,8 7 48 0,-10-11 0 0,10 11 0 15,-9-6-608-15,9 6-112 0,-11-7-32 0,11 7 0 16,-11-6-144-16,11 6 192 0,-14-3-192 0,14 3 192 0,-14-2 96 0,2 2 32 16,2 2 0-16,-2 3 0 0,2-1-64 0,0 2 0 15,-2-2 0-15,1 5 0 0,0 2-16 0,-1 3-16 16,-2-1 0-16,-1 6 0 0,-3 4 144 0,8-6 16 16,-4 6 16-16,1 7 0 0,-2 1 0 0,0 5 0 15,-1 3 0-15,0 2 0 0,-1 5-128 0,-13 39-16 16,3-6-16-16,3-6 0 0,2 2-240 0,2-1 144 15,1 0-144-15,0-2 128 0,-1 2-128 0,2 0 160 16,-1 1-160-16,2-1 160 0,1-5-160 0,2 3 128 16,-2-4-128-16,1-4 128 0,0 1-128 0,0-6 0 15,-3 4 144-15,3-6-144 0,1-3 128 0,0 0-128 16,-2-3 160-16,2-4-160 0,-2-4 224 0,-1-2-48 16,0-3-16-16,0-3 0 0,2-2 160 0,1-1 48 0,0 0 0 15,1-4 0-15,2 0-16 0,-1-7 0 0,1 0 0 16,2-3 0-16,3-3-96 0,0-1-32 0,4-5 0 0,2-9 0 15,0 0-64-15,-1 11-16 0,1-11 0 0,0 0 0 16,0 0-144-16,0 0 192 0,7 5-192 0,3 2 192 16,2-4-192-16,1 0 128 0,1-3-128 0,2 0 128 15,6 0-128-15,2-1 0 0,4-2 0 0,2 1 128 16,3-2-128-16,0 0 0 0,3-1 0 0,5-4 128 16,3 3-128-16,3-1 0 0,0-2 0 0,5 2 128 15,4-3-128-15,5 3 0 0,3 0 0 0,-1-1 0 16,1-1 0-16,0 1 128 0,3 3-128 0,3-2 0 15,1 6 0-15,0-2 0 0,2 0 128 0,-1 1-128 16,-2-2 0-16,1-1 0 0,0 0 0 0,3 2 0 16,1 3 0-16,1-1 0 0,1-1 0 0,-5-2 0 0,2 0 0 15,1 1 128-15,2 1-128 0,3 1 128 0,3-1 16 0,0-2 0 16,-5-2 0-16,5 2 0 0,1 2-16 0,4 2-128 16,-2-1 192-16,3-1-64 0,-5-2-128 0,2 2 0 15,1 1 0-15,1 2 0 0,-1 3 0 0,-3-2 0 16,-4 1 0-16,-1-1 0 0,0 2 0 0,1 2 0 15,0 0 0-15,-4-3 0 0,-6 1 0 0,-1 1 0 16,-2 0 128-16,1-1-128 0,-2 5 0 0,-1-3 0 16,2 2 0-16,-4 1 0 0,-2-4 0 0,-2 0 0 15,-3 1 0-15,-3 0 0 0,-3-1 0 0,-3 1 0 16,-3-1 0-16,1 1 0 0,-4 2 0 0,-3-2 128 16,-3 3-128-16,-2-2 0 0,-2-1 0 0,-4 3 0 15,-2-4 128-15,-3 3-128 0,-3-2 0 0,-2-1 128 16,1 3-128-16,-1-3 128 0,-1-1-128 0,0 1 192 0,-5 0-192 0,2-1 192 15,-2-1-192-15,1 1 192 0,-2 0-192 0,0-3 192 16,-10-1-192-16,10-1 160 0,0-3-160 16,0 0 160-16,-1 1 0 0,0 0 0 0,-1-3 0 0,-1-2 0 15,0-2 16-15,3-2 0 0,-2-4 0 0,0-3 0 16,0-7-176-16,0 1 192 0,-1-4-192 0,0-2 192 16,-1-4-192-16,2-5 192 0,-2-2-192 0,0-2 192 15,0-7-64-15,-1-2-128 0,-2-7 192 0,2-2-64 16,1-10-128-16,1 0 0 0,0-3 144 0,-1-6-144 15,0-3 0-15,1 0 128 0,-2-3-128 0,2-2 0 16,1-1 0-16,1 0 0 0,0 2 0 0,0 6 0 16,2 3 0-16,-5 6 0 0,3 3 0 0,0 4 0 15,0 7 0-15,-1 1 0 0,-3 6 0 0,-3 22 0 0,1-3 0 0,-2-2 0 16,3 1 0-16,-1 4-128 0,0-2 128 0,2 1 0 16,1 6 0-16,2-22 0 0,-1 10 0 0,-2 5 0 15,-1 4 0-15,0 2-128 0,-1 7 128 0,-1 1 0 16,-2 1-144-16,0 4 144 0,0 1 0 0,0 0-144 15,0 6 144-15,0 6 0 0,-3-10-144 0,3 10 144 16,0 0 0-16,0 0-144 0,-5-7 144 0,5 7 0 16,-6-3-144-16,6 3 144 0,-9 2 0 0,0 1 0 15,0 1-144-15,0 2 144 0,-1-1 0 0,0 1 0 16,-4 5-128-16,1-3 128 0,-4 4 0 0,-2 2 0 16,-3-3 0-16,0 1 0 0,-4-1 0 0,0-3 0 15,-2-2 0-15,-5 3 0 0,-5-1 0 0,-4 2 144 0,-3-3-144 16,-2 4 128-16,-1-4-128 0,-4 3 192 0,-2-2-192 0,-2 1 192 15,-1-7-192-15,-5 5 160 0,-5-1-160 0,-3 1 160 16,-2 4-160-16,-4-5 192 0,0 2-192 0,-2 0 192 16,-3-5-192-16,-3 6 160 0,-4-2-160 0,2 2 160 15,0-1-160-15,-5-2 160 0,-3 0-160 0,-2 0 160 16,-1 2-160-16,2 1 0 0,1-5 144 0,-4 2-144 16,-6 0 0-16,48-3 144 0,-8 3-144 0,-6 2 0 15,-6-4 144-15,-5 1-144 0,-2-1 0 16,-4 1 144-16,-3-3-144 0,-78 1 0 0,27 1 0 0,21-2 128 15,8-1-128-15,9-1 0 0,1 0 0 0,8 3 0 16,6-3 0-16,3 1 0 0,3-1 128 0,-1 1-128 16,-1-1 0-16,5 2 0 0,5-2 0 0,5 1 128 15,2 0-128-15,4 0 0 0,2 2 0 0,2 0 0 16,1-1 0-16,3 2 0 0,3-2 0 0,4 1 0 16,2 2-1312-16,4 4-144 0,3-1-16 15</inkml:trace>
  <inkml:trace contextRef="#ctx0" brushRef="#br4" timeOffset="-198629.4">23270 15534 9215 0,'0'0'400'0,"6"-8"96"0,-6 8-496 0,7-9 0 16,2 2 0-16,-9 7 0 0,10-5 1280 0,-1-1 176 16,-9 6 16-16,12-4 16 0,-12 4-864 0,8-4-176 15,-8 4-48-15,9-2 0 0,-9 2-112 0,0 0-32 16,8-5 0-16,-8 5 0 0,0 0 16 0,0 0 0 16,0 0 0-16,0 0 0 0,5-9 96 0,-5 9 16 15,0 0 0-15,0 0 0 0,0 0-64 0,-4-5 0 16,-1-1 0-16,-1 1 0 0,6 5-176 0,-12-2-144 0,0-1 192 0,-2 2-192 15,-2 1 176-15,-1 1-176 0,1 2 160 0,-4 1-160 16,0 1 0-16,-4 0 128 0,-4 0-128 0,-3 4 0 16,-2-2 0-16,0 4 176 0,-1-4-176 0,1 7 160 15,1 1 224-15,4 1 32 0,-1-2 16 0,2 4 0 16,2 1-112-16,0 5-32 0,1 0 0 0,5 4 0 16,1-3-128-16,1 3-32 0,0-2 0 0,4 3 0 15,3-2-128-15,3 2 0 0,1-4 0 0,3 4 0 16,3-2 224-16,3 0-32 0,4-6-16 0,0 1 0 15,5 0 96-15,2-2 32 0,4 0 0 0,2-1 0 16,3-2 80-16,2-1 0 0,3-3 16 0,4 0 0 16,1 0-192-16,3-1-32 0,1-4-16 0,1 2 0 15,0-4-160-15,-1 1 0 0,-4-2 0 0,-3-1 0 16,-2-2-512-16,-2 1-144 16,-2-1-32-16,-1 1-7280 0,0-3-1456 0</inkml:trace>
  <inkml:trace contextRef="#ctx0" brushRef="#br4" timeOffset="-198374.69">23807 16062 23039 0,'-1'-9'2048'0,"1"9"-1648"15,0 0-400-15,0 0 0 0,0 0 1136 0,0 0 144 16,0 0 16-16,0 0 16 0,3 13-608 0,0 2-112 15,-2 3-16-15,-1 2-16 0,-1 0-288 0,-2 7-48 0,0 1-16 0,-2 4 0 16,-3 1-16-16,-1 1-16 0,-1 6 0 0,-2-2 0 16,0 0-176-16,2-1 192 0,-2-4-192 0,2 0 192 15,0-1-192-15,1-2 0 0,1-3 0 0,2 0 128 32,2-8-640-32,3-2-144 0,-2 0-32 0,6-7-8272 0,1-1-1648 0</inkml:trace>
  <inkml:trace contextRef="#ctx0" brushRef="#br4" timeOffset="-197195.53">23371 15664 7359 0,'0'0'320'0,"0"0"80"0,-9-5-400 0,9 5 0 15,0 0 0-15,0 0 0 0,0 0 4176 0,0 0 752 16,-9-3 160-16,9 3 32 0,-9-2-3712 0,9 2-720 16,-9-1-160-16,0-1-16 0,1 1-128 0,-3 1 0 15,0 0-16-15,-1 0 0 0,0 0 144 0,-1 0 48 16,-2 0 0-16,0 3 0 0,-1 2 32 0,-2 2 16 16,-2 1 0-16,-3 5 0 0,-2-1-160 0,-3 2-16 15,-1 3-16-15,-2 2 0 0,-2 4-80 0,1-2-16 16,2 7 0-16,1 2 0 0,2 1-48 0,3 1-16 15,2-3 0-15,6 3 0 0,3 1 0 0,4-1-16 16,1-3 0-16,6 2 0 0,1-1-48 0,3-4-16 16,3-1 0-16,4-3 0 0,4-2 0 0,1-2 0 0,4 0 0 0,3-3 0 15,2-4 64-15,5 1 16 0,4-1 0 0,3-3 0 16,4-2-32-16,-3-1 0 0,1-2 0 0,-2-3 0 16,-4-1-96-16,2-2-128 0,2-1 176 0,0-1-176 15,1 0 144-15,1-4-144 0,0 2 0 0,1 0 144 16,0-2-144-16,0 3-144 0,-1-4 144 0,-3 3-208 31,-1-3-1632-31,-2 3-320 0,-5-2-64 0</inkml:trace>
  <inkml:trace contextRef="#ctx0" brushRef="#br0" timeOffset="-194227.2">23190 15954 13471 0,'0'0'592'0,"0"0"128"0,5-6-576 0,3-2-144 0,-3 2 0 0,0-2 0 15,-5 8 960-15,7-8 144 0,-7 8 48 0,6-5 0 16,-6 5-256-16,0 0-32 0,0 0-16 0,4-11 0 15,-3 3-32-15,-1 8-16 0,-1-10 0 0,1 10 0 16,-5-8-80-16,-2 2-16 0,0 2 0 0,-3 2 0 16,-2 2-352-16,-3 1-80 0,-4 1-16 0,-4 5 0 0,-1 2-112 0,-8-2-16 15,-2 3-128-15,-2 3 192 0,-1 1-192 16,0 3 176-16,-1 2-176 0,1 1 160 0,2 2-16 0,-1 1 0 16,4 2 0-16,3 2 0 0,1 2 128 0,3-1 32 15,1 0 0-15,-1-3 0 0,5 2-128 0,2-3-32 16,4 0 0-16,2 0 0 0,3-2-144 0,4-4 0 15,2 1 0-15,6 0 128 0,2-1-128 0,4 0 192 16,3-2-192-16,4-2 192 0,4-1-32 0,0-1 0 16,2 0 0-16,2-4 0 0,0-1 0 0,3-2 0 15,1-1 0-15,0 0 0 0,-3 0-160 0,1-2 128 16,-2 2-128-16,0-3 128 0,0 2-128 0,-2-2-256 16,-2-1 64-16,0-1 16 15,-1 0-1520-15,2-1-304 0,-2 1-64 0,-1 0-16 0</inkml:trace>
  <inkml:trace contextRef="#ctx0" brushRef="#br0" timeOffset="-193985">23400 16391 18431 0,'0'0'816'0,"-6"10"160"0,-1-2-784 0,1 3-192 0,1 3 0 0,-3 4 0 16,1 2 1792-16,2 3 304 0,0 1 64 0,-3 2 16 16,-1 3-1344-16,0-1-256 0,0 3-48 0,0-5-16 15,0 2-192-15,2-2-32 0,0 0-16 0,2-4 0 0,0-3-272 0,1-2 128 16,3-2-128-16,-1-1 0 16,2-5 0-16,0 1 0 0,0-10 0 0,0 0-144 15,6 6-1344-15,-6-6-272 0,0 0-48 0</inkml:trace>
  <inkml:trace contextRef="#ctx0" brushRef="#br0" timeOffset="-193659.69">23938 16164 12895 0,'0'0'1152'0,"0"0"-928"0,0 0-224 0,0 0 0 16,0 0 1552-16,0 0 272 0,0 0 48 0,0 0 16 15,13 0-672-15,2 0-144 0,0 1-32 0,5-1 0 16,1-1-464-16,4-3-80 0,3 1-32 0,1 1 0 15,2-1-224-15,-2 2-48 0,-1-2-16 0,-3 1 0 16,0 1-176-16,-3 1 160 0,0 0-160 0,0 1 160 16,-4 0-336-16,-5 3-64 0,1 0-16 0,-5 3-11056 15</inkml:trace>
  <inkml:trace contextRef="#ctx0" brushRef="#br0" timeOffset="-193495.11">23851 16466 14735 0,'-15'4'1312'0,"15"-4"-1056"0,0 0-256 0,0 0 0 0,0 0 1664 0,0 0 288 16,9 4 48-16,2-2 16 0,5-2-944 0,3-2-192 16,5 0-48-16,5-1 0 0,4-4-288 0,7 2-64 15,4 0-16-15,-1-3 0 0,-1 2-336 0,-1 1-128 16,-2-3 0-16,-2 3 0 0,-4 0 0 0,0-1 0 16,-1 2 0-16,-1 0-7920 15,-5-2-1552-15</inkml:trace>
  <inkml:trace contextRef="#ctx0" brushRef="#br0" timeOffset="-193165.89">24327 15745 23039 0,'0'0'2048'0,"0"0"-1648"0,0 0-400 0,0 0 0 16,-7 8 448-16,2 0 16 0,2 4 0 0,-5 4 0 16,0 1-128-16,-2 5-16 0,0 2-16 0,-2 9 0 15,0 3 272-15,-5 4 48 0,2 5 16 0,-3 2 0 16,-1 6-144-16,-1 6-32 0,-2-3 0 0,-2-2 0 16,-1 4-240-16,3-5-48 0,2-1-16 0,3-5 0 15,2-6-160-15,3-3 0 0,5-2 0 0,3-6-176 16,1-7-1536-1,6-4-304-15,3-2-64 0</inkml:trace>
  <inkml:trace contextRef="#ctx0" brushRef="#br0" timeOffset="-192820.78">25275 16203 24063 0,'-25'6'1072'0,"6"3"208"0,-4 1-1024 0,-3 4-256 16,-3 2 0-16,1 1 0 0,3 1 704 0,2 5 96 0,2 3 16 0,1-2 0 16,2 1-416-16,6 3-80 0,1-1 0 0,6-1-16 15,3-1-304-15,6-3 128 0,3-4-128 0,6-4 0 16,3 0 256-16,6-1-64 0,6-8-16 0,5-1 0 15,0-3 176-15,5-2 32 0,0-3 16 0,-3-2 0 16,-4-7 192-16,0-1 48 0,-1 1 0 0,-2-3 0 16,-2-6 16-16,-2 2 16 0,-1-1 0 0,-5 0 0 15,-3-3-96-15,-5-3 0 0,-4 2-16 16,-3-7 0-16,-6-4-144 0,-5 1-32 0,-6-1 0 16,-3 0 0-16,-5 2-192 0,-2 4-64 0,1 3 0 0,1 5 0 15,-1 6-368-15,1 2-80 0,2 5 0 0,1 3-16 16,0 3-2256-16,0 3-448 15,-1 3-96-15</inkml:trace>
  <inkml:trace contextRef="#ctx0" brushRef="#br0" timeOffset="-192223.53">26422 16469 11055 0,'-7'-16'976'0,"5"6"-784"0,-2 4-192 0,0-6 0 16,-1 2 2432-16,2 0 448 0,-3 6 96 0,6 4 16 15,-9-1-1632-15,0 2-320 0,-1 2-64 0,-1 3-16 16,-3 3-400-16,0 0-96 0,-2 2-16 0,1 5 0 16,0-2-192-16,4-2-64 0,2 2 0 0,4-1 0 15,2 0-48-15,3-3-16 0,0-10 0 0,8 13 0 0,2-4 112 0,4-2 16 16,4-6 0-16,-1 1 0 0,1-2 64 0,-1-2 0 15,-1 0 16-15,-1-4 0 0,-1 0-96 16,-1 1-32-16,-1-4 0 0,-5 2 0 0,-2-2-80 16,-1 0 0-16,-1-4-128 0,-5 3 192 0,-3-3-32 0,-1 2-16 15,0 0 0-15,-3-2 0 0,-1 0 16 0,-1 3 0 16,0-3 0-16,2 4 0 0,0 3-160 0,3 1 0 16,6 5 144-16,0 0-144 0,-3-10 0 0,3 10 0 15,5-7 0-15,2 0 0 0,2 0 0 0,3 2 0 16,4-1 0-16,0 2 128 0,4 2-128 0,2 0 144 15,1 2-144-15,1 2 160 0,0 0-160 0,0 5 0 16,0-1 0-16,-1 5 128 0,-1-3-128 0,-3 7 0 0,-2 4 0 16,-3 0 0-16,-2 3 0 0,-2 2 0 0,-2 0 0 15,-3-1 0-15,-1 1 0 0,1-1 0 0,-4-1 0 16,2-1 0-16,-2-2 0 0,3-1 0 0,0-3 144 0,2 1-144 16,0-4 0-16,1-1 0 0,0 0 0 0,4-3 128 31,0 2-1040-31,2-5-208 0,1-1-32 0</inkml:trace>
  <inkml:trace contextRef="#ctx0" brushRef="#br0" timeOffset="-191611.59">28347 16300 19519 0,'-10'-7'864'0,"3"2"176"0,-4-1-832 0,-1 1-208 0,-5 2 0 0,-1 1 0 16,1-1 784-16,-3 3 112 0,-2 1 32 0,-4 3 0 16,-1 0-576-16,0 2-112 0,-3 3-32 0,1 4 0 15,0 0-16-15,2 3-16 0,-1 1 0 0,1 4 0 16,2 3 192-16,1 1 32 0,1 3 16 0,4-2 0 15,2 4-224-15,7-5-32 0,3 2-16 0,5-5 0 0,5 3-144 16,5-2 0-16,4-4 144 0,5-3-144 0,2-4 368 0,1 0 0 16,1-3 0-16,0-1 0 0,1-6 16 0,1 1 0 15,1-3 0-15,-1-1 0 0,0-2-176 0,1 3-16 16,-4-2-16-16,2-2 0 16,-2-3-528-16,-1 2-96 0,-4-1-32 0,-2-2-12272 0</inkml:trace>
  <inkml:trace contextRef="#ctx0" brushRef="#br0" timeOffset="-191155.12">28337 16675 23775 0,'12'-7'1056'0,"-2"3"224"0,1-1-1024 0,4 3-256 0,3-2 0 0,0 3 0 16,0-1 624-16,0 1 80 0,-2 0 0 0,-2 1 16 15,3 1-224-15,-3 2-48 0,-2 2-16 0,-1 2 0 16,0 0-176-16,-1 0-48 0,-1 2 0 0,-1 3 0 16,-4 2-32-16,-1 3-16 0,-3 1 0 0,-1 1 0 15,-3 2 0-15,-1-2 0 0,-1-1 0 0,-1-1 0 16,0 1 144-16,0-4 16 0,-1 0 16 0,4-1 0 15,0 1 416-15,1-5 80 0,3-9 0 0,0 0 16 0,3 14-144 16,-3-14-48-16,8 9 0 0,3-2 0 0,2-3-320 0,2-1-64 16,1-2-16-16,4-1 0 0,0-1-256 0,3-1 128 15,1 0-128-15,1 0 0 16,2-1-1232-16,1-4-368 0,3 0-64 0,-1-2-13344 16</inkml:trace>
  <inkml:trace contextRef="#ctx0" brushRef="#br0" timeOffset="-190783.5">29298 16419 911 0,'0'0'0'0,"0"0"0"0,0 0 0 0,-9 1 0 0,9-1 2928 16,0 0 496-16,0 0 96 0,-7 3 32 0,7-3-2352 0,0 0-480 15,0 0-80-15,0 0-32 0,0 0 16 0,0 0 0 16,0 0 0-16,0 0 0 0,0 0 352 0,9 5 80 16,1 0 16-16,4-2 0 0,3-3 224 0,4 0 48 15,0 0 16-15,2 0 0 0,1-2-368 0,2 1-80 16,1 0-16-16,1-3 0 0,-1 1-480 0,1 2-96 15,0 0-32-15,0 0 0 0,2-2-288 0,-2 3 128 16,-2-1-128-16,0 0 0 0,-5-1 0 0,0 1 0 16,-5 1 0-16,-3-1 0 15,-3 1-2080-15,-10 0-480 0</inkml:trace>
  <inkml:trace contextRef="#ctx0" brushRef="#br0" timeOffset="-190593.27">29243 16681 23039 0,'0'0'2048'0,"0"0"-1648"0,0 0-400 0,16-3 0 16,2 2 1584-16,6 1 224 0,5 0 48 0,4-2 16 16,1-4-928-16,3 3-192 0,1-4-48 0,0 1 0 15,2 0-384-15,3-3-64 0,4 1-32 0,3 0 0 16,3 3-224-16,0 2 0 0,1-5 0 0,-5 2 0 16,2 2 0-16,-8 0 144 0,-6-2-144 0,-5 2 128 31,-4 1-1552-31,-4 1-320 0,-3-1-64 0,-6-1-6976 0,-1 1-1392 0</inkml:trace>
  <inkml:trace contextRef="#ctx0" brushRef="#br0" timeOffset="-190277.15">29723 16033 24815 0,'0'0'1088'0,"0"0"256"0,0 0-1088 0,0 0-256 16,0 0 0-16,0 0 0 0,7 6 1008 0,-3 2 144 15,-3 6 16-15,-2 2 16 0,-1 2-144 0,-3 2-16 16,-3 2-16-16,0 5 0 0,-1 1-256 0,-1 5-48 16,-1 0-16-16,-4 4 0 0,-5 4-144 0,1 3-32 0,0-2 0 0,2 3 0 15,-1 0-176-15,1 2-32 0,1-1-16 0,2-1 0 16,-3-8-160-16,4 1-128 0,2-5 192 0,1 2-192 15,1-9 128-15,1 2-128 0,4-2 0 0,-1-2 0 16,3-5-144-16,1-1-96 0,1-3-16 0,3-2 0 31,5-2-1440-31,3-4-288 0,2-2-64 0,2-4-12592 0</inkml:trace>
  <inkml:trace contextRef="#ctx0" brushRef="#br0" timeOffset="-189828.2">30888 16070 21183 0,'0'0'944'0,"0"0"192"0,0 0-912 0,0 0-224 0,0 0 0 0,-10 0 0 0,-4 7 1392 0,0 1 224 15,-4 4 48-15,-1 4 16 0,-6 2-704 0,1 3-144 16,-2 5-16-16,2 3-16 0,-1 5-96 0,1 6 0 16,-2 5-16-16,1 2 0 0,-1 5-304 0,2 7-64 15,0-3-16-15,5 0 0 0,4-3-176 0,6-8-128 16,6-7 192-16,6-4-192 0,3-6 0 0,6-3 0 16,2-5 0-16,3-5 0 0,2-4 448 0,3-1-32 0,2-5 0 15,4-3 0-15,4-5 368 0,5-4 80 0,2-2 16 0,3-7 0 16,0-1-432-16,3-2-64 0,-1-8-32 0,-4 1 0 15,-4-5-32-15,-3-5 0 0,-3-6 0 0,-5-7 0 16,-3-4 432-16,-2-4 80 0,-2 0 0 0,-4-3 16 16,-5 4-272-16,-5 4-48 0,-4 9-16 0,-4 5 0 15,-4 2-224-15,-5 3-48 0,-4 3-16 0,-8 6 0 16,-6 5-224-16,-10 1 0 0,-10 1 0 0,-4 2-160 31,-2 6-896-31,-1 1-176 0,-1 5-48 0,5 3 0 0,3 1-1456 16,0 3-288-16</inkml:trace>
  <inkml:trace contextRef="#ctx0" brushRef="#br1" timeOffset="-179051.7">25274 3529 11231 0,'0'0'496'0,"0"0"96"0,0 0-464 0,0 0-128 0,0 0 0 0,0 0 0 16,0 0 768-16,0 0 128 0,-3 13 16 0,1-3 16 15,-1 3-304-15,1 2-64 0,-2 0-16 0,1 3 0 0,1 2-128 16,0-8-32-16,2 4 0 0,-2 2 0 0,-1 2-80 15,1 3-32-15,-1 0 0 0,1 0 0 0,-2 1-64 0,-2 18-16 16,-1-5 0-16,1-5 0 0,-2-8 192 0,3-1 16 16,0-2 16-16,1-1 0 0,0-1 160 0,1-2 48 15,0-3 0-15,1-1 0 0,0-1-128 0,0 0-32 16,2-2 0-16,0 2 0 0,0-12-192 0,4 9-32 16,-4-9-16-16,5 10 0 0,1-2 32 0,2-2 0 15,-8-6 0-15,12 4 0 0,4-3 0 0,-2 0 16 16,0-1 0-16,-1-1 0 0,4 0-96 0,1-1-32 15,0 0 0-15,3-2 0 0,2 2-144 0,1-1 0 16,0 0 0-16,3 2 0 0,2 0 0 0,3 1 0 16,2-1 0-16,2 1 0 0,2 1 0 0,0 0 0 15,-1 2 0-15,0-1 0 0,-1 1 0 0,-2 2 0 0,0-1 0 16,3 0 0-16,0-2 0 0,2 2 0 0,3 2 0 16,4-1 0-16,1 4 0 0,1-2 0 0,2 1 0 0,-2 1 0 15,-1-5 0-15,-1 1 0 0,-3 2 0 0,3-2 0 16,1 4 0-16,0-2 0 0,1 3 0 0,2-2 0 15,1-2 0-15,0 2 0 0,0-4 0 0,-3 0 0 16,-4-1 0-16,5 1 0 0,-2-4 0 0,2 2 0 16,5-1 0-16,-2 1 0 0,7-2 0 0,1 0 0 15,3 0 0-15,-5 0 0 0,-3-2 0 0,3 1 0 16,2-1 0-16,2 5 0 0,2 1 0 0,1 1 0 16,-2-3 0-16,-2 2 0 0,-1-4 0 0,-3 0 0 15,3 1 0-15,2 1 128 0,2 0-128 0,0-1 0 16,3 2 128-16,-3 0-128 0,-4-5 128 0,1 1-128 15,-2-2 0-15,0 3 128 0,4 4-128 0,1-1 0 16,0 1 0-16,1-4 0 0,-2-3 128 0,1 2-128 0,-3 0 0 16,1-1 0-16,1 0 0 0,3 3 0 0,4 2 0 15,-3-1 0-15,-2 1 0 0,-3-6 128 0,-1-1-128 0,-1 2 0 16,1 6 0-16,2-2 0 0,3 3 0 0,-1-2 0 16,-1-2 0-16,-4-1 0 0,-3 0 0 0,0 1 0 15,3-1 0-15,-1 4 0 0,2 5 0 0,1-3 0 16,-3-1 0-16,0 2 0 0,-3-3 0 0,-2 1 0 15,1 2 0-15,-3 0 0 0,0 1 0 0,3 4 0 16,1 1 0-16,0-3 0 0,-5-1 0 0,-3 0 0 16,-1-2 0-16,-4 0 0 0,-5 3 0 0,0-3 0 15,1 4 0-15,-3-5 0 0,1-1 0 0,-2 3 0 16,-4-3 0-16,1 0 0 0,1-1 0 0,-1-1 0 0,-3 0 0 16,0 1 0-16,-1 0 0 0,0 1 0 0,2-2 0 15,-5 0 0-15,-3 0 0 0,0-1 128 0,0 3-128 0,-2-2 0 16,1-2 0-16,-1 0 0 0,-1-1 0 0,2 0 0 15,-4-1 0-15,-1-2 0 0,-1-3 128 0,0 0-128 16,-1-3 224-16,-1 0 16 0,-1-5 0 0,1 1 0 16,0 1 304-16,0-6 64 0,1-3 16 0,0-4 0 15,1 0 80-15,0-7 0 0,-2 0 16 0,1-5 0 16,1-5-208-16,0-2-64 0,-2-1 0 0,0 1 0 16,-1 2-256-16,0 5-48 0,-1 1-16 0,-1 2 0 15,-2 1-128-15,-2 6 0 0,1-1 0 0,-2 5 0 16,0-1 0-16,-1 5 0 0,1 5 0 0,0-1 0 15,0 0-464 1,0 1-32-16,-1 6 0 0</inkml:trace>
  <inkml:trace contextRef="#ctx0" brushRef="#br1" timeOffset="-177830.76">20839 12261 3679 0,'-4'5'160'0,"4"-5"32"0,-4 6-192 0,4-6 0 0,0 0 0 0,-1 3 0 15,1-3 1280-15,0 0 224 0,0 0 32 0,-3 8 16 16,3-8-1008-16,0 0-208 0,0 6-32 0,0-6-16 15,0 0 384-15,0 0 80 0,0 0 16 0,0 0 0 16,0 0 240-16,0 0 48 0,0 0 16 0,0 0 0 16,0 0 144-16,0 0 16 0,0 0 16 0,14 0 0 15,0-1-208-15,-1 0-32 0,0-3-16 0,-1-2 0 16,1 1-416-16,1-2-64 0,-1-2-32 0,2 6 0 16,3-3-288-16,0-1-48 0,1 2-16 0,-1-3 0 0,-1 0-128 0,2 2 0 15,1-5 144-15,0 3-144 16,-1-2-304-16,3 4-128 0,-1-3-16 0,1 4-7376 15,-1-3-1472-15</inkml:trace>
  <inkml:trace contextRef="#ctx0" brushRef="#br1" timeOffset="-177638.53">21490 12052 21183 0,'0'0'944'0,"0"0"192"0,-5-10-912 0,5 2-224 15,3-2 0-15,5 1 0 0,2-4 640 0,4-3 96 16,4-3 16-16,1-1 0 0,0 0-480 0,3-3-80 0,2 2-32 0,0-1 0 31,3 0-560-31,2-3-112 0,1 1-32 0,1 2-6384 16,-2 1-1280-16</inkml:trace>
  <inkml:trace contextRef="#ctx0" brushRef="#br1" timeOffset="-177427.58">22688 10953 21247 0,'13'-24'944'0,"-2"9"192"0,7 1-912 0,-2-1-224 0,-4 2 0 0,2-1 0 16,1-2 128-16,2-1-128 0,1 2 176 0,-3 0-176 15,0 2 128-15,1-1-128 0,0-3 0 0,1 2 0 16,-1-1-320-16,2 0-160 0,1 1-32 0,3 1-16 15,0-1-496-15,1-2-112 0,1 0-16 0,3-4-6496 0</inkml:trace>
  <inkml:trace contextRef="#ctx0" brushRef="#br1" timeOffset="-177221.3">23698 10052 11055 0,'17'-31'976'0,"-4"11"-784"0,0 1-192 0,2-4 0 0,2-1 1728 0,-2 0 288 16,-1 0 64-16,2-4 16 0,2 3-432 0,0-3-64 15,1 0-32-15,3 0 0 0,0-4-640 0,4 5-128 16,2-1-32-16,2 3 0 0,2-3-448 0,2 4-112 16,2-5-16-16,0-1 0 0,-5 1-464 0,1-4-112 0,0-1 0 0,-2 1-16 31,4 0-1056-31,0 2-208 0,0-3-32 0,2 1-16 16,-1-2-656-16,4 4-144 0</inkml:trace>
  <inkml:trace contextRef="#ctx0" brushRef="#br1" timeOffset="-177064.04">25194 8640 8287 0,'11'-14'736'0,"-1"0"-592"0,2-1-144 0,-2 2 0 15,-1-1 2496-15,0-4 480 0,0 1 96 0,-2 0 0 16,1 1-1520-16,-1 0-304 0,2 2-64 0,3 2-16 16,-1-4-656-16,1 0-144 0,0 1-32 0,2-2 0 15,-1-1-336-15,2-1 144 0,2 3-144 0,1 0 0 0,1 1 0 16,0 2 0-16,0-2-192 0,1 3-7168 15,1-2-1408-15</inkml:trace>
  <inkml:trace contextRef="#ctx0" brushRef="#br1" timeOffset="-176912.3">26042 7938 4607 0,'16'-11'192'0,"-3"1"64"0,1 1-256 0,1-4 0 15,2 1 0-15,0-2 0 0,2-2 2160 0,2-1 384 16,-2-3 80-16,0 1 0 0,0 2-2016 0,0-2-416 15,0-3-64-15,0 2-128 0,-2-3 128 0,-1 1-128 16,-1-3 0-16,2 1 0 0,-2 2 0 0,3-2 0 16,2 1 0-16,1 1 0 0,3-4 0 0,0 0-288 15,1 2 32-15</inkml:trace>
  <inkml:trace contextRef="#ctx0" brushRef="#br1" timeOffset="-176623.76">28120 6031 26719 0,'4'-36'2368'0,"1"13"-1888"0,0-1-480 0,2 1 0 0,2 2 1568 0,3-4 224 16,-1 2 32-16,7 2 16 0,4-1-624 0,2-2-112 15,1 1-16-15,3 3-16 0,5 2-848 0,-1 2-224 16,4 0 0-16,-2 1 0 16,-2 2-2496-16,-2-1-592 0</inkml:trace>
  <inkml:trace contextRef="#ctx0" brushRef="#br1" timeOffset="-175749.91">20746 12592 20271 0,'0'0'896'0,"-1"-9"192"0,1 9-880 0,0 0-208 15,0 0 0-15,0 0 0 0,0 0 1440 0,0 0 240 16,0 0 48-16,11 4 16 0,-11-4-976 0,13 6-192 16,-2 1-32-16,1 4-16 0,0 0-80 0,0 0-32 15,1 0 0-15,1-2 0 0,1 1-240 0,3-1-48 0,1 1-128 0,0 2 192 16,1-5-336-16,2 2-80 0,-1 0-16 0,2-1-13008 16</inkml:trace>
  <inkml:trace contextRef="#ctx0" brushRef="#br1" timeOffset="-175552.19">21469 13071 12895 0,'0'0'1152'0,"4"9"-928"0,1 4-224 0,2-3 0 16,0 3 2464-16,3 1 448 0,2 0 96 0,0-3 0 16,0 2-1808-16,1-1-368 0,2-3-80 0,0 3-16 15,0-5-560-15,2 2-176 0,1-2 0 0,0 1 0 16,1-1-1664-1,0-1-432-15,1 2-80 0</inkml:trace>
  <inkml:trace contextRef="#ctx0" brushRef="#br1" timeOffset="-175415.4">22110 13465 11231 0,'16'9'496'0,"-4"1"96"0,-1-1-464 0,2 3-128 16,0-4 0-16,-1 5 0 0,1 1 176 0,1 3 16 15,0-6 0-15,-1 3 0 0,-2 0-192 0,1 3 0 16,-1-3 144-16,2-2-144 0,0 2 0 0,-1 0 0 15,2 0 0-15,0 0 0 0,0-1 128 0,3 2-128 16,-2-1 128-16,3-1-128 0,0 0 0 0,1 2 0 16,1 0-192-16,0 0-5200 0</inkml:trace>
  <inkml:trace contextRef="#ctx0" brushRef="#br1" timeOffset="-175249.5">22782 14014 14687 0,'14'10'640'0,"-2"2"144"0,2 1-624 0,1 2-160 0,0 1 0 0,2 0 0 16,-2-1 480-16,2 0 64 0,-2 2 16 0,1 0 0 15,2-5-336-15,1 1-64 0,2-1-16 0,-1-2 0 16,0 2-144-16,2-3 0 0,-2 2 0 0,-2 1 0 16,2-3 0-16,-1 2 0 0,-2-2 0 0,-1 2 128 15,0-4-128-15,-1 3 0 0,1-1 0 0,0 1 0 16,-1 1 0-16,1-2 0 0,2 3-192 0,0-6 192 16</inkml:trace>
  <inkml:trace contextRef="#ctx0" brushRef="#br1" timeOffset="-175106.31">23685 14613 15135 0,'13'14'672'0,"-7"-5"144"0,3 3-656 0,0 1-160 0,1-1 0 0,0 2 0 0,-2 1 496 0,3 0 64 15,1 2 16-15,-2-3 0 0,0 0-400 0,0 1-176 16,3 1 160-16,0 1-160 0,-1 1 128 0,2-3-128 16,3 0 0-16,1-1-5136 15,1 0-1104-15</inkml:trace>
  <inkml:trace contextRef="#ctx0" brushRef="#br1" timeOffset="-174969.6">24505 15241 16575 0,'0'0'1472'0,"10"14"-1168"16,1 0-304-16,2-2 0 0,0 1 928 0,1 2 128 0,1-2 32 0,2 1 0 16,-1 1-560-16,2-1-96 0,0 0-32 0,1-2 0 31,-1 0-1744-31,1 1-368 0</inkml:trace>
  <inkml:trace contextRef="#ctx0" brushRef="#br1" timeOffset="-174768.36">25289 15715 15663 0,'0'0'1392'0,"5"10"-1120"0,1 3-272 0,2-2 0 16,-2 2 1600-16,2 1 256 0,0 1 48 0,1-3 16 15,-1 0-1152-15,5 2-208 0,-1-1-48 0,3-2-16 16,3 1-496-16,1 3 0 0,1-1 0 0,2-1 0 15,1-2-208-15,1 5-144 0,-1-5-32 0,2 2 0 16,2-1-96-16,1-1-32 0,2-1 0 0,-2 1 0 16,0-2 0-16,0 2 0 0,-2-2 0 0,-4 3 0 15,-3 2-592-15,-1-3-128 16,-1 1-32-16,-1 2-3696 0,0-2-736 0</inkml:trace>
  <inkml:trace contextRef="#ctx0" brushRef="#br1" timeOffset="-174480.92">25956 16209 3679 0,'0'0'320'0,"7"13"-320"15,-3-4 0-15,-1 1 0 0,1 0 2720 0,0-1 480 16,0 1 80-16,-2-2 32 0,6 1-1936 0,-3-3-384 15,-5-6-80-15,9 13-16 0,1-7-560 0,0 3-112 16,2-1-32-16,0-3 0 0,1 0-192 0,1 3 0 16,-1-3 0-16,2 2 0 15,0-2-432-15,2 0-128 0,-1 1-16 0,1 1-16 16,-1 0-304-16,0 1-48 0,-4 0-16 0,2 1 0 16,0-3 80-16,0 2 16 0,-1 1 0 0,0-2 0 0,-2 4 416 0,-1-5 96 15,1 3 16-15,-1-1 0 0,1 2 336 0,1-4 0 0,-1 3 0 16,2-3 0-16,1 1 544 0,1 2 80 0,0-3 16 0,0 3 0 15,3-2 64-15,3 5 0 0,-4-2 16 0,2 3 0 16,1 1-48-16,0 0-16 0,0-2 0 0,1 4 0 16,-4 0-16-16,2-1 0 0,2 1 0 0,-1-1 0 15,0 3-304-15,2-2-64 0,0 0-16 0,1 0 0 16,-1-1-256-16,-1 1 0 0,0-1 0 0,2-1 0 16,-1-1-448-1,-1 1-208-15,1 1-48 0,1 0-7600 0</inkml:trace>
  <inkml:trace contextRef="#ctx0" brushRef="#br1" timeOffset="-174324.33">27286 17089 9215 0,'14'15'816'0,"2"2"-656"0,2-1-160 0,1 2 0 0,-1 1 1760 0,0 0 320 16,0 0 64-16,0-1 16 15,-1-1-1520-15,2-1-320 0,2 1-48 0,-1-1-16 0,2 1-256 0,-3 0 0 16,0 0 128-16,1-2-128 0,-1 0 0 0,0-1 0 16,0 3 0-16,0-2 0 0,-1-2 0 0,1 1 0 15,0-1 0-15,0 1 0 0,0 0 0 0,1 0 0 16,0-3 0-16,-2 0 0 15,2 1-656-15,0-3-96 0,1 2-16 0</inkml:trace>
  <inkml:trace contextRef="#ctx0" brushRef="#br1" timeOffset="-174074.07">28135 17740 8287 0,'9'4'736'0,"1"2"-592"0,2 3-144 0,2-4 0 16,-2 4 1552-16,2-3 288 15,2 0 48-15,-1 5 16 0,3-4-1040 0,-1 2-208 0,1-2-32 0,2 1-16 16,0 0 96-16,0 2 32 0,-1-2 0 0,1 3 0 15,-1-2 80-15,0 3 16 0,0-5 0 0,1 3 0 16,-1-2-128-16,1 2-32 0,3 2 0 0,1-3 0 16,0 2-48-16,2-2-16 0,0 0 0 0,1-4 0 15,0 2-32-15,-1 2 0 0,1 0 0 0,-2 0 0 16,0 0-96-16,-1 1-32 0,-1-3 0 0,-2 0 0 16,0 0-192-16,-4-1-64 0,-1 2 0 0,-2-3 0 15,1 4-1424 1,-4-4-304-16,-1 0-48 0,-10-5-16 0</inkml:trace>
  <inkml:trace contextRef="#ctx0" brushRef="#br1" timeOffset="-171559.28">13962 1915 10703 0,'0'0'464'0,"0"0"112"0,0 0-448 0,0 0-128 16,0 0 0-16,-6-5 0 0,6 5 1088 0,0 0 192 15,0 0 32-15,-8-5 16 0,2 0-320 0,6 5-64 16,0 0-16-16,0 0 0 0,-8-8-336 0,8 8-64 0,-8-5-16 0,8 5 0 15,-7-3-256-15,7 3-48 0,-9-1-16 0,9 1 0 16,-12 0-192-16,2 0 0 0,0 0 0 0,0 1 0 16,0 1 192-16,0 1-64 0,-3 3-128 0,0 0 192 15,-1-2-16-15,0 2-16 0,-1 2 0 0,-2 1 0 16,0 2 0-16,-2 2 0 0,-2-2 0 0,0 3 0 16,-3 1 0-16,-1 1 0 0,1 0 0 0,0 2 0 15,0-1 96-15,1 0 0 0,0 2 16 0,3 2 0 16,1-1 16-16,1 5 0 0,-1 5 0 0,1 1 0 15,-1 1-128-15,0 4-32 0,-1 3 0 0,2 3 0 16,-4 8-128-16,4-2 0 0,2-1 0 0,1 1 0 16,2-3 0-16,1-1 0 0,4-3 0 0,0 5 0 15,0-4 0-15,1 0 0 0,2 0 0 0,-2-3 0 0,1 0 128 16,2 5-128-16,-1-2 128 0,0 0-128 0,0-2 208 16,0 0-32-16,-2-1-16 0,4 2 0 0,-3-3-16 15,4-1 0-15,2-3 0 0,1 0 0 0,-1-1 160 0,3-1 16 16,1 0 16-16,1-3 0 0,-2 2 48 0,3-1 0 15,0-3 0-15,0 2 0 0,1-3-160 0,0 2-32 16,1-4 0-16,2 4 0 0,-1-3-16 0,1 2-16 16,0-6 0-16,0 1 0 0,1-3 16 0,1 0 0 15,2 0 0-15,-1-2 0 0,-2-2 128 0,0 0 16 16,0-1 16-16,1-4 0 0,-1 2-16 0,0-5-16 16,1 2 0-16,-1-4 0 0,-11-5-48 0,14 8-16 15,-1-3 0-15,-2-4 0 0,-11-1-80 0,12 0-16 16,-12 0 0-16,0 0 0 0,11-2-144 0,-11 2 128 0,0 0-128 15,8-8 128 1,-8 8-1024-16,0 0-224 0,0 0-32 0,-4-7-13616 0</inkml:trace>
  <inkml:trace contextRef="#ctx0" brushRef="#br1" timeOffset="-170990.22">24195 2273 2751 0,'0'0'256'0,"-13"-5"-256"0,3-1 0 0,-2 1 0 16,2-3 2176-16,10 8 384 0,-10-5 64 0,0 1 32 16,1-3-2176-16,9 7-480 0,-9-7 0 0,3 2-5408 15</inkml:trace>
  <inkml:trace contextRef="#ctx0" brushRef="#br1" timeOffset="-164631.27">20995 12526 4607 0,'0'0'400'0,"0"0"-400"0,0 0 0 0,0 0 0 15,10-1 352-15,-10 1-16 0,0 0 0 0,12-2 0 16,-12 2-144-16,0 0-16 0,0 0-16 0,10-1 0 16,-10 1 512-16,0 0 96 0,0 0 32 0,0 0 0 15,0 0-96-15,0 0-32 0,0 0 0 0,0 0 0 16,0 0-176-16,0 0-48 0,0 0 0 0,9-1 0 16,-9 1-144-16,0 0-48 0,0 0 0 0,10 0 0 15,-10 0-64-15,0 0 0 0,10-4-16 0,-10 4 0 16,0 0 224-16,10-8 48 0,-2 2 16 0,-8 6 0 0,6-8-64 15,-1 2-16-15,0-2 0 0,-1-2 0 0,1 3-160 0,2-4-32 16,-3 2-16-16,1-2 0 0,1 1-16 0,0 1 0 16,1-4 0-16,0 2 0 0,-2-2 16 0,2 0 0 15,-1 1 0-15,-1 1 0 0,2-1-176 0,0 2 0 16,1-4 0-16,1-2 0 0,-2 2 0 0,4-1 208 16,-3-3-48-16,0 2-16 0,2-2 32 0,-2 0 0 15,2 0 0-15,-2 1 0 0,1-1-48 0,-2 3-128 16,1-2 192-16,1 3-64 0,0-1-128 0,-2 2 0 15,-3 3 144-15,4-3-144 0,-2 1 128 0,0 0-128 16,1-1 128-16,-1 2-128 0,2 1 128 0,-1-3-128 16,1 2 160-16,-2-1-160 0,3-2 192 0,-1 1-48 0,-1 3-16 15,1-2 0-15,1 1 32 0,-1 3 0 0,-1-5 0 0,2 3 0 16,0-3-32-16,0 3 0 0,0 0 0 0,0-1 0 16,1 5 0-16,-1-2 0 0,-2 2 0 0,1 1 0 15,0-3 0-15,-2 3 0 0,0 1 0 0,-6 4 0 16,8-7 48-16,-8 7 0 0,8-8 0 0,-8 8 0 15,9-4-16-15,-2-2 0 0,-7 6 0 0,10-6 0 16,-1 2-160-16,1-1 0 0,-2-3 144 0,1 4-144 16,-1-1 0-16,2-1 0 0,-1 1 0 0,3 1 128 15,0 0-128-15,-1-1 144 0,-1-1-144 0,1 3 160 16,-3-1-160-16,1-1 160 0,-9 5-160 0,12-5 160 16,-1 3-160-16,-1-1 0 0,-10 3 144 0,11-2-144 0,-1-2 176 15,-10 4-48-15,0 0 0 0,11-1 0 0,-2-1-128 16,-9 2 192-16,0 0-192 0,12 0 192 0,-1 0-192 15,-2 2 0-15,-9-2 144 0,11 1-144 0,-1 0 0 16,-1 3 0-16,-9-4 0 0,11 4 128 0,0-3-128 0,-11-1 0 16,10 4 128-16,2 0-128 0,0 1 0 0,-2-3 128 15,-10-2-128-15,11 3 0 0,-1 2 0 0,-3 1 144 16,-7-6-144-16,9 4 0 0,-9-4 128 0,9 4-128 16,-2 1 0-16,-7-5 0 0,0 0 0 0,10 6 128 15,-4-1-128-15,-6-5 0 0,0 0 128 0,0 0-128 16,0 0 0-16,9 4 0 0,-9-4 128 0,8 4-128 15,-8-4 0-15,0 0 0 0,0 0 0 0,0 0 0 16,7 5 128-16,-7-5-128 0,0 0 0 0,0 0 0 16,0 0 0-16,0 0 0 0,0 0 0 0,0 0 0 15,0 0 0-15,7-8 0 16,-7 8-1424-16,0 0-400 0,0 0-80 0,-4-6-8896 0</inkml:trace>
  <inkml:trace contextRef="#ctx0" brushRef="#br2" timeOffset="-156923.96">21017 12367 9151 0,'0'0'400'0,"0"0"96"0,0 0-496 0,0 0 0 0,0 0 0 0,-9 1 0 16,0-2 848-16,9 1 80 0,0 0 16 0,0 0 0 15,0 0-176-15,0 0-48 0,0 0 0 0,0 0 0 16,0 0-176-16,0 0-32 0,0 0-16 0,3-8 0 16,0-1-160-16,-3 9-16 0,5-7-16 0,-5 7 0 15,4-9 80-15,3 2 32 0,-7 7 0 0,7-5 0 16,-7 5-16-16,9-8 0 0,-1 0 0 0,-1-2 0 15,0 2-32-15,-1-1-16 0,0 2 0 0,2 1 0 16,-2-2-32-16,2 1-16 0,0-3 0 0,1 2 0 16,-1-4 16-16,3 0 0 0,1 1 0 0,0-4 0 15,-1 1-80-15,2-2-16 0,-2 2 0 0,5-1 0 0,-1 0-64 16,0-2-16-16,-2 2 0 0,3-1 0 16,1-1-16-16,-1-1-128 0,2 0 192 0,1 1-64 15,0-1 16-15,0 0 0 0,-1 0 0 0,0 2 0 0,0-1-16 0,0 3 0 16,-1-1 0-16,1 0 0 0,-1-1-128 0,-1 1 0 15,-1 1 0-15,1 3 0 0,-5-3 0 0,2 2 128 16,0 2-128-16,-2-2 0 0,0-1 0 0,0 3 0 16,-1-2 128-16,0 5-128 0,-2-5 0 0,3 5 0 15,-2-4 144-15,0 2-144 0,0-1 256 0,-3 4-32 16,0-2 0-16,2 3 0 0,-2-1 32 0,1-2 0 16,-7 8 0-16,7-6 0 0,1-2-32 0,-2 2 0 15,-6 6 0-15,8-5 0 0,-8 5-48 0,9-5-16 16,-9 5 0-16,11-4 0 0,0 1-160 0,-1 2 0 0,-1 0 144 15,-9 1-144-15,11 1 0 0,-1 2 144 0,0-1-144 0,-1 3 0 16,0-1 0-16,-1 0 0 0,-1 2 0 16,0 2 0-16,-7-8 128 0,9 9-128 0,-2 2 0 0,1-2 0 15,-3 0 128-15,4 2-128 0,0-2 0 0,0 3 0 16,-2-5 0-16,2 5 0 0,1-3 0 0,1 2 0 16,0 3 0-16,-1-1 0 0,-1 0 0 0,1 1 0 15,2 2 0-15,-1 1 0 0,-1-2 0 0,0-1 0 16,1 0 0-16,-1 1 0 0,-1 2 0 0,-2-1 0 15,1 3 0-15,0-1 0 0,-2 0 0 0,-1 0 0 16,-1-2 0-16,3-1 0 0,0 1 0 0,-1-2 0 16,-1 2 160-16,0 1-160 0,0-1 128 0,-1 2-128 15,0-2 0-15,0 2 128 0,0-1-128 0,1 1 0 16,0-1 0-16,0 1 0 0,0 0 128 0,1 1-128 0,1 0 0 16,-2-1 0-16,2-3 0 0,0 2 0 0,-1-2 0 15,1 0 0-15,-1-1 0 0,2 0 0 0,-1 1 0 0,1 2 0 16,-1 1 0-16,0-2 0 0,0 0 0 0,2-3 0 15,-1 4 0-15,1-2 0 0,-2 1 0 0,1-1 128 16,-2-1-128-16,1-2 0 0,0 2 0 0,1 2 0 16,0-2 0-16,-1 0 0 0,0 0 0 0,0 0 0 15,2-2 0-15,-1 4 0 0,-3-2 0 0,4-3 0 16,-3 3 128-16,2 0-128 0,1-4 0 0,-2 3 0 16,1 2 0-16,-2-2 0 0,4-3 0 0,-2 4 0 15,-2 0 0-15,1-1 0 0,-2 1 0 0,0 0 0 16,0 1 0-16,0-2 0 0,0-3 0 0,0 2 0 15,0-1 0-15,0 1 128 0,2 2-128 0,-2-2 0 16,0-3 0-16,0 2 0 0,-1-2 0 0,0 2 0 16,-4-11 0-16,5 12 128 0,-1 1-128 0,-3-1 0 0,1-2 0 15,1 2 128-15,-2 1-128 0,0-3 0 0,1 0 0 0,0 3 0 16,1-4 0-16,-1 2 128 0,-2-2-128 0,0 2 0 16,3 2 0-16,-1-3 0 0,0 2 0 0,-1-3 0 15,2 1 0-15,-1 2 0 0,1-3 0 0,0 4 0 16,1-3 0-16,0 0 0 0,-4-10 0 0,5 14 0 15,-1-2 0-15,0-1 0 0,0 2 0 0,-1-4 0 16,-3-9 0-16,5 13 0 0,1 1 0 0,-1-3 0 16,-3-1 0-16,3 2 0 0,0-4 128 0,0 4-128 15,1-3 0-15,-1 2 0 0,-5-11 0 0,6 14 0 16,-2-2 0-16,1-1 0 0,0 1 0 0,0-4 0 16,0 4 0-16,0-2 0 0,-1 2 0 0,-1-1 128 15,0-1-128-15,0 2 0 0,-1-4 0 0,-2 4 0 0,3 1 0 0,-3-3 0 16,0 2 0-16,1-1 0 0,1-1 0 15,0 1 0-15,1-2 0 0,-1 3 0 0,1-2 0 0,-1 2 0 16,2 1 0-16,0-3 0 0,0 1 0 0,-3 0 0 16,2-2 128-16,-1 2-128 0,4-2 0 15,1 1 0-15,0-2 0 0,2 3 0 0,0-3 0 0,1 2 0 16,-1-3 144-16,1 1-144 0,-1-2 0 0,0 1 0 16,-1 2 0-16,-1-3 128 0,2 5-128 0,-2-5 0 15,-1 3 0-15,2-2 128 0,-1 2-128 0,1-1 0 16,-4 0 0-16,2 1 0 0,0-2 0 0,1 2 0 15,-1-3 0-15,2 2 0 0,-1-3 0 0,5-1 0 0,-2 1 0 0,0 0 0 16,2-1 144-16,-1-2-144 0,-1 1 192 16,2 1-192-16,-1 2 160 0,1-3-160 0,0 1 128 0,1-2-128 15,-2 1 0-15,1 0 0 0,-1 1 128 0,1-1-128 16,-2-1 0-16,0 1 0 0,-10-3 0 0,13 6 0 16,-2-1 0-16,-1-1 0 0,1 1 0 0,-1 2 0 15,-10-7 0-15,12 5 0 0,2 0 0 0,-1 0 0 16,-1-1 0-16,-1-2 0 0,0 2 0 0,2-1 0 15,0-3 0-15,0 0 0 0,-2 0 0 0,3 1 0 16,0-2 0-16,0-1 0 0,-1 0 0 0,-1-1 0 16,2 2 0-16,0-2 0 0,0 0 0 0,0-3 0 15,0 3 0-15,2 0 0 0,-1-2 0 0,1-1 0 16,1 1 0-16,-2-2 0 0,0-3 0 0,1 2 128 16,0-3-128-16,1 0 0 0,-2 0 0 0,-1-3 128 0,0 3-128 15,1-3 0-15,-3-3 144 0,0 2-144 0,0-1 128 16,0-2-128-16,1 0 128 0,-1 0-128 0,-2-1 0 0,1-1 0 15,3 1 0-15,-1-3 128 0,-2 2-128 0,1 0 0 16,-2-1 0-16,1 2 128 0,1 0-128 0,-1-1 0 16,-2-4 0-16,3-1 0 0,-1 0 0 0,-1-3 128 15,0-1-128-15,1 1 0 0,-1-4 0 0,1 0 0 16,-1 2 0-16,2-2 128 0,-1-2-128 0,1 1 0 16,-1 0 0-16,1 0 0 0,0-2 0 0,2 2 0 15,-1-2 0-15,0-4 0 0,-1 3 0 0,1-1 128 16,-3 0-128-16,4 0 0 0,-2 1 0 0,0 1 0 15,2-1 0-15,-2-1 0 0,-2 1 0 0,0-3 0 16,2 3 0-16,-2-3 0 0,-3 1 0 0,1-1 0 16,1-1 0-16,0 2 0 0,-2 0 0 0,1 1 0 0,1 0 0 15,-1 2 0-15,2-1 0 0,-3 1 128 0,1-1-128 0,1 1 0 16,1 1 176-16,-1 0-48 0,0-1 0 0,-3-1 0 16,-2-1 0-16,2 4 0 0,2 0 0 0,0 1 0 15,-5-1-128-15,6-1 128 0,0 0-128 0,-1-1 128 16,0 1-128-16,-1 0 0 0,1-1 0 0,-1 4 0 15,0 1 128-15,-1-4-128 0,-1 1 128 0,-1 1-128 16,2 2 144-16,2-1-144 0,-4 1 160 0,1-1-160 16,0 2 192-16,1-3-64 0,-1 0-128 0,2 3 192 15,-1-1-192-15,1-1 176 0,1 6-176 0,-1-6 160 16,0 1-160-16,1-2 0 0,1 0 0 0,0 0 0 16,1 3 0-16,1 1 0 0,1-2 128 0,-1-1-128 0,1 2 0 15,-2-4 0-15,5 0 0 0,-2 2 0 0,0 2 0 16,-1-1 0-16,1 0 0 0,1 4 0 0,-1-5 0 0,-2 4 0 15,-1-2 0-15,0 4 128 0,-1-6-128 16,0 2 0-16,0 1 0 0,3-1 0 0,-5 3 0 0,3-3 0 16,1 0 0-16,0 0 0 0,3-4 0 0,-1 1 0 15,-3-2 0-15,0 0 0 0,3 1 0 0,-2 2 0 16,2-1 0-16,0 3 0 0,-2 3 0 0,1-2 0 16,0 0 0-16,0 0 0 0,-1 4 0 0,1 0 0 15,-1-1 0-15,0 0 0 0,0-1 0 0,0 2 0 16,-2-1 0-16,2-1 0 0,2 2 0 0,-1-2 0 15,-1 2 0-15,2 1 0 0,-2-1 0 0,1 2 0 16,-1 1 0-16,2-1 0 0,-3 2 0 0,1-2 0 16,1 2 0-16,0-3 0 0,1 0 0 0,0-2 0 15,0 2 0-15,-1 3 0 0,0-3 0 0,-1-2 0 0,1 1 0 0,0-1 0 16,2 2 0-16,-1 1 0 0,-2 0 0 0,1-4 0 16,1 3 0-16,-1 2 0 0,1-3 0 0,-2 2 0 15,-2 0 0-15,2 2 0 0,0 1 0 0,3 0 0 16,-3 0 0-16,2 1 0 0,0 0 0 0,1-3 0 15,0 1 0-15,1 0 0 0,0-1 0 0,2 0 0 16,1 1 0-16,-1 0 0 0,5-2 0 0,-4 3 0 16,0-1 0-16,-1-1 0 0,1 1 0 0,0 2 0 15,-1 0 0-15,3 2 0 0,-2-2 0 0,-3 0 0 16,1-1 0-16,0 3 0 0,-1-1 0 0,3-1 0 16,-2 0 0-16,2 1 0 0,1-2 0 0,-2 1 0 15,-3-1 0-15,1 1 0 0,3 0 0 0,-1 0 0 16,1-1 0-16,0 1 0 0,0 2 0 0,-3 1 0 15,3 1 0-15,-3 2 0 0,-1-2 0 0,-1 4 0 0,1 1 0 16,-3-1 0-16,1 2 0 0,-2-2 0 0,0 3 0 16,0-2 0-16,-1 2 0 0,1 2 0 0,0-2-128 0,1 2 128 15,-1 1 0-15,0 0 0 0,1-1 0 0,-2 2 0 16,1 1 0-16,2 1 0 0,-1-1 0 0,0 2 0 16,3-1-144-16,-3 0 144 0,-1-2 0 0,0 3 0 15,0 0 0-15,1 0 0 0,-1 0 0 0,0 0 0 16,1-1 0-16,1 1 0 0,-3 0 0 0,2-3 0 15,1 3 0-15,-1 4 0 0,-1-1 0 0,2-1-128 16,-1 0 128-16,2 1 0 0,-3 0 0 0,1 2 0 16,3-1 0-16,-3 0 0 0,0 2 0 0,2 3 0 15,-1-3 0-15,1 3 0 0,0-4 0 0,0 0 0 0,-2 3 0 16,2-3 0-16,1 1-128 0,0 2 128 0,1-2 0 0,-1 2 0 16,0-3 0-16,0 1 0 15,-1 3 0-15,1-4 0 0,-3 2 0 0,2 2 0 0,-1-4 0 0,2 2 0 16,-2 0 0-16,1-4 0 0,-1 3 0 0,0 2 0 15,-1 0 0-15,-1 2 0 0,1-3 0 0,-1 3 0 16,0-4 0-16,1 4 0 0,-1-2 0 0,1 3 0 16,0-2 0-16,1 4 0 0,0 1 0 0,0 0 0 15,-2 0 0-15,-3 2 0 0,0 1 0 0,0 0 0 16,0 2 0-16,2 2 0 0,-2 5 0 0,1-4 0 16,1 4 0-16,0-2 0 0,-2 0 0 0,2 3 0 15,0-3 0-15,0 4 0 0,0-3 0 0,1 5 0 16,0-2 0-16,0 1-128 0,-1-2 128 0,2 3 0 15,-3 3 0-15,1 1 0 0,-1 1 0 0,0-1 0 0,-2 3 0 16,0 0 0-16,1 0 0 0,-2 0 0 0,-1-1 0 16,-1 2 0-16,2 2 0 0,-3 1 0 0,2-2 0 0,-3 0 0 15,-1 3 0-15,2 0 0 0,-2-2 0 0,2 2 0 16,-1 3 0-16,-1-1 0 0,-1-1 0 0,-2 0 0 16,1 2 0-16,-2-4 0 0,2 3 0 0,1 1 0 15,-4 0 0-15,0 3 0 0,0 2 0 0,0-2 128 16,-2-1-128-16,1 1 0 0,1 2 0 0,0-4 0 15,-3 0 0-15,5-1 0 0,-3 4 0 0,3-1 0 16,-2-4 0-16,2 3 0 0,0 0 0 0,1-1 0 16,1 4 0-16,-1-4 0 0,2 1 0 0,0 1 0 15,-1-5 0-15,1 4 0 0,-1-1 0 0,0 2 0 0,-1 3 0 16,0-1 0-16,0-3 0 0,0 2 0 0,-1 1 0 16,1-2 0-16,-1-2 0 0,-1 2 0 0,-1-2 0 0,3 2 0 15,-3 2 0-15,1-1 0 0,-1-2 0 0,1 2 0 16,0 1 0-16,2 0 128 0,-2-3-128 0,0 1 0 15,0 2 0-15,0-3 0 0,-1 3 128 0,0-1-128 16,0-1 0-16,-1-1 0 0,-1 3 0 0,0 2 0 16,1-4 0-16,0-1 0 0,1 2 0 0,0 0 0 15,-1-2 0-15,-2 2 128 0,1 2-128 0,-4-3 0 16,4 0 0-16,1 2 0 0,0 1 0 0,1-3 0 16,-1-2 0-16,1 3 0 0,1-2 128 0,-2-1-128 15,2 2 0-15,1 2 0 0,0-4 0 0,-1 2 0 16,-1-2 0-16,1 1 0 0,0 1 0 0,1-4 0 0,0 3 0 15,0-2 0-15,1 1 0 0,0-4 0 0,1 1 0 16,0-1 128-16,-2 1-128 0,2 2 0 0,1-4 0 16,0 4 0-16,1-2 0 0,1-1 0 0,-2-5 0 0,0 1 0 15,0 0 0-15,0-1 0 0,1-1 0 0,-1-1 0 16,0 1 0-16,-1-2 0 0,1 2 0 0,0 1 0 16,0 0 0-16,-2-2 0 0,1-1 128 0,0-1-128 15,-1 1 0-15,1-3 0 0,-3 1 0 0,3 1 0 16,-1-2 0-16,-1-2 0 0,-1 3 0 0,0-2 0 15,1-3 0-15,0 2 0 0,0 2 0 0,2-1 128 16,-1 2-128-16,0 0 0 0,2-4 0 0,0 1 0 16,-1 1 0-16,1-2 0 0,1 0 0 0,-1 3 0 15,-1-5 0-15,-1 4 0 0,0-5 0 0,0 4 0 0,0-2 0 16,0 1 0-16,-1-4 0 0,2 5 0 0,0-2 0 0,0 2 0 16,-3 3 0-16,2-5 0 0,2 1 0 0,-2-3 0 15,1 3 0-15,-1-5 0 0,1-1 0 0,0 1 0 16,1-3 0-16,1 0 0 0,2-2 0 0,-2 0 0 15,-1-2 0-15,0 3 0 0,0-1 0 0,0 0 0 16,2 0 0-16,-2 1 0 0,-2 0 0 0,1-1 0 16,-1 2 0-16,1 0 0 0,0 2 0 0,0 1 0 15,-1-2 0-15,1 0 0 0,0 0 0 0,1 0 0 16,0 0 0-16,0-2 0 0,1 0 0 0,0-1 0 16,-1 0 0-16,3 0 0 0,1 0 0 0,-3-2 0 15,1-2 0-15,1 1 0 0,1 2 0 0,1 1 0 0,-1-3 0 16,1 0 0-16,0 3 0 0,0-3 0 15,0 1 0-15,0-2 0 0,-1 2 0 0,1 1 0 0,0-2 0 16,0 1 0-16,0 1 0 0,-1 1 0 0,1 1 0 0,2 0 0 16,-2 0 0-16,-2 0 0 0,3 1 0 0,-1 2 0 15,-2-3 0-15,3 0 0 0,-1 0 0 0,0-1-128 16,2 0 128-16,1-1 0 0,-2 0 0 0,3 0 0 16,-1-4 0-16,1 4 0 0,3 0 0 0,0-1 0 15,-1-1 0-15,3 2 0 0,3-2 0 0,-3 0 0 16,0 2 0-16,1-4 0 0,-1-1 0 0,1 2 0 15,1-1 0-15,-1 0 0 0,0-1 0 0,2-3 0 16,0 1 0-16,1 2 0 0,0-3 0 0,0 1-128 16,0-4 128-16,-1 2 0 0,1 0 0 0,0-2 0 15,1 0 0-15,-1-2 0 0,-3-1 0 0,0-2 0 16,2 0-128-16,-1 0 128 0,-2-1 0 0,4-1 0 0,0-1 0 0,0 0 0 16,2 0 0-16,0-1 0 0,2-2 0 15,-2 1 0-15,1 2 0 0,0-1 0 0,1-1 0 0,1-2 0 16,0 1 0-16,0 1 0 0,2-5 0 0,2 4 0 15,-3-4 0-15,0 2 0 0,-2 0 0 0,0-3 0 16,1-1 0-16,-1-1 0 0,-2-3 0 0,2 0 0 16,-3-3 0-16,5-1 0 0,-2-1 0 0,2-1 0 15,1-3 0-15,-1 1 0 0,2 2 0 0,1-2 0 16,-1-3 0-16,0 2 0 0,0-4 0 0,1 2 0 16,0-6 0-16,2 1 0 0,0-1 0 0,-1 1 0 15,-2 0 0-15,-2 1 0 0,-1-1 0 0,-2-3 0 16,0-2 0-16,0-2 0 0,1 1 0 0,-3-1 0 15,1 0 0-15,1-3 128 0,0 1-128 0,1-5 0 16,-1 3 0-16,0 0 0 0,-2-1 0 0,1 1 0 0,2-5 128 16,-1 4-128-16,0-3 0 0,0 3 0 0,1-5 0 0,-3-1 128 15,1 0-128-15,-1-2 0 0,0 0 0 0,1 1 0 16,0 0 0-16,-2-1 0 0,-2 1 0 0,-1-2 0 16,1-3 0-16,-2 0 0 0,2-4 0 0,2 3 0 15,0 0 0-15,-2 0 0 0,0-1 0 0,0 1 0 16,1-1 0-16,-1-2 0 0,-2-2 0 0,1-3 0 15,2 1 0-15,-2-3 0 0,0 0 0 0,-2 1 128 16,-3-1-128-16,3-2 0 0,0-2 0 0,1 1 128 16,-5 4-128-16,3-1 0 0,4 5 0 0,-4-2 128 15,0-1-128-15,-3 0 0 0,2-5 128 0,0 2 0 16,2 4-128-16,-1-3 192 0,-3 1-192 0,1 1 144 0,0-4-144 0,0-2 128 16,0-3-128-16,-1 1 0 0,-1 0 144 15,-1 0-144-15,1 0 0 0,0-1 128 0,-2-3-128 0,0 0 0 16,1 1 0-16,0 1 0 0,-2 2 0 0,0-2 128 15,-1 2-128-15,0-2 0 0,-3-2 0 0,1 1 0 16,-1-2 0-16,-1 4 128 0,0-5-128 0,-1 2 128 16,-2 0-128-16,3 1 0 0,-4-5 0 0,3 3 128 15,-2 4-128-15,2-1 0 0,0 0 128 0,-2 2-128 16,3 2 0-16,-1 0 0 0,1-1 0 0,0 1 128 16,1 0-128-16,-1-1 0 0,0-1 0 0,2 3 0 15,-1-3 0-15,0 1 0 0,0-3 0 0,-1 2 0 16,0 1 0-16,0 0 0 0,0-2 0 0,0 1 0 15,0-2 0-15,2 3 0 0,-2 1 0 0,-2 0 0 16,1 3 0-16,0 1 0 0,-2 1 0 0,2 0 0 16,1 1 0-16,-1 1 0 0,-2 2 0 0,1-5 0 15,-1 1 0-15,-1 4 0 0,2-3 0 0,-1 2 128 0,1-4-128 0,2 4 0 16,-2-2 0-16,2 2 0 0,-2-3 0 0,2 4 0 16,0-1 0-16,2 1 128 0,1-2-128 0,2 4 0 15,-1-1 0-15,2-1 0 0,-1 4 0 0,3 2 0 16,0 2 128-16,-1-3-128 0,1-4 0 0,0 4 0 15,2 1 0-15,0-1 128 0,0-1-128 0,0 3 0 16,-1-1 0-16,1 0 0 0,0 2 0 0,1 0 0 16,-1-2 0-16,1 2 0 0,1 0 0 0,0 1 0 15,0 0 0-15,1 4 0 0,-2 3 0 0,0 0 0 16,2 3 0-16,0-4 0 0,0 1 0 0,1 0 0 16,-3 0 0-16,3-2 0 0,0 3 0 0,2-2 0 0,2 1 0 15,-3 1 0-15,-2 2 0 0,1-1 0 16,1 0 0-16,1 2 0 0,-1-4 0 0,0 5 0 0,2-1 0 15,-2-1 0-15,0 3 0 0,0 1 0 0,-1 1 0 0,2 0 0 16,-1 1 0-16,1 1 0 0,2-2 0 0,-1 2 0 16,-3 1 0-16,2 0 0 0,2 1 0 0,1 1 0 15,-1 2 0-15,1-4-128 0,0 1 128 0,1 4 0 16,1 2 0-16,2-2 0 0,2 1 0 0,1 0 0 16,-2 2 0-16,0-4 0 0,3 1 0 0,-1 1-128 15,0-2 128-15,-2 3 0 0,0 0 0 0,-1 1 0 16,0-4 0-16,1 5 0 0,-1-2 0 0,0 3 0 15,-3-4 0-15,2 7 0 0,-2 0 0 0,3 1-128 16,0-4 128-16,-2 3 0 0,1 1 0 0,-2 2 0 16,3 2 0-16,3-1 0 0,-1-1 0 0,-2 2-128 0,1-2 128 0,1 0 0 15,0 1 0-15,-1 0-128 0,-1 0 128 16,-1 3 0-16,-1 2 0 0,0-2 0 0,1 1 0 0,2 2 0 16,0-2 0-16,2 1-128 0,-5 2 128 0,3 0 0 15,1 1 0-15,3 0 0 0,-3 2 0 0,4 3 0 16,-1-2 0-16,0 4-128 0,-1 2 128 0,0 3-128 15,1 1 128-15,-2-1-128 0,0 1 128 0,-1 1-128 16,-2 0 128-16,1 1-128 0,-1 0 128 0,2 2 0 16,2-5 0-16,0 2 0 0,-3 0 0 0,1 3 0 15,2-3 0-15,1 4-128 0,1-4 128 0,2 3 0 16,2 2 0-16,1-4 0 16,0 4 0-16,2-2 0 0,0 2-144 0,-2 0 144 15,-1 2-464-15,1 2-32 0,2-4 0 0,-16-1 0 16,4-1-2432-16,2 2-480 0,40 16-112 0,-23 0 0 0</inkml:trace>
  <inkml:trace contextRef="#ctx0" brushRef="#br3" timeOffset="-150668.91">13704 2019 18591 0,'-5'-27'832'0,"5"10"160"0,1-2-800 0,3-2-192 0,-1 1 0 0,2-3 0 16,0 1 608-16,2 2 80 0,2 1 16 0,1 0 0 15,1 0-80-15,-1 1-16 0,0 0 0 0,0 2 0 16,-2-1-160-16,1 5-16 0,-2 1-16 0,0 1 0 15,-1-1-128-15,-1 3-32 0,-5 8 0 0,0 0 0 0,0 0 160 16,0 0 32-16,0 0 0 0,0 0 0 16,0 0-96-16,-10 1-16 0,-2 3 0 0,0 5 0 0,-1 1-192 0,-1 4-144 15,-1 0 192-15,0 3-192 0,-3 1 144 0,-1 2-144 16,-2 4 0-16,0 3 144 0,-2-2-16 0,-1 4-128 16,2 6 192-16,0 3-64 0,-2 3 16 0,3 3 0 15,-3-2 0-15,-2 6 0 0,2 1-16 0,-1 8-128 16,-2 5 192-16,4 7-64 0,3 4-128 0,-1 4 192 15,0 3-192-15,3-7 192 0,3 1 64 0,3 0 0 16,3 0 16-16,4-3 0 0,3-4 128 0,2-1 32 16,1-3 0-16,1-1 0 0,2-6-208 0,4 1-32 15,1-2-16-15,1-3 0 0,-1-1-176 0,2-3 192 16,-1-4-192-16,2 1 192 0,-1-3-64 0,2-4-128 16,0-2 192-16,2-1-64 0,0-1-128 0,1 1 0 0,-2-5 0 15,1-2 128-15,-1 0-128 0,0-4 160 0,-3-1-160 0,1-1 160 16,0-4-160-16,-1-4 192 0,-4 0-192 0,-1-3 192 15,5-5 0-15,-11-6 16 0,7 5 0 0,-7-5 0 16,0 0 176-16,12-3 48 0,-6-2 0 0,2-7 0 16,-4-1-64-16,-1-3-16 0,0-2 0 0,-3-1 0 15,-1-4-112-15,-1-1-32 0,1-3 0 0,-1-1 0 16,-4-3-80-16,0-5 0 0,1-2-128 0,0 1 192 16,-3-2-192-16,3-5 128 0,-2 1-128 0,-1-5 0 15,-1-4 0-15,1 0 128 0,0-1-128 0,0 0 0 16,3 0 0-16,0 1 0 0,0-4 0 0,1 0 0 15,1-3 0-15,1 3 0 0,2 3 0 0,1 0 0 16,2 0 0-16,-1 4 0 0,3 2 0 0,2-1 0 16,1 1 0-16,4 1 0 0,-1-3 0 0,5 1-160 0,1 1 160 15,2 0-128-15,1 6 128 0,2 2-128 0,4-2 128 0,-1 2-160 16,-1 0 160-16,2 2-160 0,-1 2-32 0,3 1 0 16,0-2 0-16,0 3 0 0,-1-1-32 0,0 1-16 15,-2-1 0-15,0 3 0 0,1 1 64 0,-1 2 16 16,-4 1 0-16,-1 3 0 0,-1-2 160 0,-3 4-208 15,-4 3 80-15,1-2 128 0,-4 2-160 0,-4 1 160 16,-3 2 0-16,-2 2-144 0,-1 4 144 0,-3 1 0 16,-2 0 0-16,-3 0-128 0,-1 1 128 0,-3 3 128 15,-2 1-128-15,-2 3 176 0,-2 0-176 0,-1 2 0 16,-1 2-192-16,-3 3 192 0,0 3-144 0,1 1 144 16,0 2 0-16,0 3 0 0,-1 3-128 0,1-1 128 0,-1 4 0 15,1 3 0-15,2 3-128 0,-5 4 128 16,0 4 0-16,-1 5 0 0,0 4 0 0,1 5-128 0,-1 5 128 0,0 3 0 15,-1 4 0-15,0 5 0 0,2 10 0 0,-1 4 144 16,3 10-144-16,3 3 0 0,1-3 0 0,5 6 0 16,2-1 0-16,4-1 0 0,3-5 0 0,1-5-176 15,0-5 176-15,5-2 0 0,0-4 160 0,0-3-160 16,3-7 144-16,-1-2-144 0,-1-5 128 0,2-5-128 16,2-5 128-16,1-2-128 0,3-4 0 0,4-3 128 15,2-3-128-15,4-2 0 0,4-4 144 0,6 0-144 16,8-5 0-16,5-2-160 0,5-2 16 0,5-2 0 31,5-7-2176-31,6-9-432 0</inkml:trace>
  <inkml:trace contextRef="#ctx0" brushRef="#br3" timeOffset="-149729.03">24034 1789 6447 0,'-6'-18'576'0,"4"7"-576"0,0 1 0 0,1-1 0 16,1-2 2992-16,0 1 480 0,0 2 112 0,1-2 0 15,-1 12-2112-15,4-6-416 0,-1-3-96 0,-3 9 0 16,0 0-464-16,0 0-96 0,0 0-16 0,12-1 0 16,-2 0-256-16,-10 1-128 0,13 5 0 0,-3 1 128 15,2-2-128-15,-2 1 192 0,-1 3-192 0,1-2 192 16,0 3 80-16,-1-1 32 0,0 2 0 0,1-1 0 15,0 5 112-15,2-4 32 0,-1 2 0 0,1 2 0 16,-1 3 16-16,2 1 16 0,0 1 0 0,2-1 0 16,-3 1-32-16,5 7 0 0,2 6 0 0,-1 1 0 15,0 0-112-15,1 0-16 0,1 2-16 0,2 1 0 0,1 3-48 16,-2 0-16-16,0 3 0 0,-1 4 0 16,-2 3-48-16,-1 3-16 0,1 4 0 0,-1 0 0 0,-3-1 16 15,-4 0 16-15,-5 2 0 0,-2-4 0 0,-6-3-16 0,-3-1 0 16,-3-3 0-16,-1 0 0 0,-7-2 192 0,-1 1 16 15,-3-3 16-15,-3-3 0 0,-2-3 112 0,1-1 32 16,-1 3 0-16,0-7 0 0,-2-2-144 0,1-1-32 16,1 1 0-16,4 1 0 0,-1-6-208 0,1 0-48 15,2-1-128-15,1-3 192 0,2-3-192 0,3-3 0 16,4-3 0-16,0 0 0 16,2-4-1376-16,8-7-320 0,0 0-64 0,0 0-14288 0</inkml:trace>
  <inkml:trace contextRef="#ctx0" brushRef="#br3" timeOffset="-148853.64">21247 4397 15663 0,'-10'-6'1392'0,"2"2"-1120"0,3-4-272 0,-1 2 0 16,1 1 2624-16,1-4 480 0,0 2 96 0,3-6 0 16,-1 1-1728-16,2-3-368 0,3-1-64 0,1-3-16 0,0-2-560 15,2 0-112-15,0-1-32 0,3 0 0 0,0 1-128 0,0-5-16 16,0 1-16-16,1-6 0 0,-1 2 96 0,1-3 32 15,-1 1 0-15,-1 1 0 0,0 4-32 0,1-1 0 16,2 4 0-16,-3 3 0 0,-1 2-112 0,-1 1-16 16,2 3-128-16,-1 4 192 0,1 0-64 0,-3 4 0 15,0-2-128-15,-5 8 192 0,10-1-192 0,-10 1 0 16,12 8 0-16,-1 0 0 0,2 5 0 0,0 5 0 16,2 4 0-16,-1 4 0 0,2 1 0 0,1 3 0 15,1 0 0-15,0 3 0 0,1 1 0 0,0 0 0 16,0-1 0-16,0-1 0 0,-1-6 0 0,2 2 0 15,-1-2 0-15,0 0 0 0,-1-6 0 0,1-1 0 0,1-1 0 16,-1 0 0-16,2-3-320 0,-2-2-16 16,0-2 0-16,1 3 0 15,2-6-1520-15,-2-1-288 0,-1-3-64 0,0-3-10720 0</inkml:trace>
  <inkml:trace contextRef="#ctx0" brushRef="#br3" timeOffset="-148254.14">21607 3923 25791 0,'0'0'2304'0,"-11"0"-1856"0,1-2-448 0,10 2 0 0,-7-3 0 0,7 3 0 16,0 0-176-16,0 0 176 0,0 0 320 0,0 0 192 16,0 0 48-16,1 10 0 0,1 3-368 0,2 0-192 15,1-2 192-15,3 3-192 0,0 1 160 0,0 4-160 16,-1 6 128-16,3 3-128 0,-2 1 128 0,3 1-128 16,-2 2 128-16,0 4-128 0,1 3 320 0,0 3-32 15,-1-3 0-15,1 3 0 0,-1 5 32 0,0-1 16 16,-3 1 0-16,0 0 0 0,1-4 48 0,2-1 0 15,1-4 0-15,2 2 0 0,-1-3 0 0,3 0 0 0,3-2 0 16,0 1 0-16,1-4-128 0,1-2 0 0,2 2-16 0,0-2 0 16,2-3-80-16,0 2-16 0,-1-2 0 0,2 1 0 15,1-1-16-15,2-1 0 0,-3-2 0 0,-1 1 0 16,1-2 0-16,-1-3-128 0,0 1 192 0,1 0-64 16,1-2-128-16,2 1 192 0,0-5-192 15,1 1 192-15,1-1-16 0,1 1 0 0,2-2 0 0,1-1 0 16,3-3-48-16,-1 2 0 0,1-5 0 0,-2 4 0 15,-1-8-128-15,0 2 192 0,-1 2-192 0,1-2 192 16,-5 0-192-16,5 1 128 0,0 1-128 0,2-2 128 16,-1 2-128-16,0-2 0 0,1 3 0 0,-1 0 128 15,0-3-128-15,1 0 0 0,-6 0 0 0,-1 0 0 16,0-2 0-16,-3 0 0 0,-3 0 144 0,-2 2-144 16,-1-4 0-16,-2 2 128 0,-2-2-128 0,-1-1 0 15,1 0 0-15,-2 0 144 0,-2 0-144 0,-2 0 0 0,1-2 176 0,-10 2-176 16,11-7 160-16,-11 7-160 0,8-5 128 0,-8 5-128 15,0 0 0-15,7-5 144 0,-7 5-144 16,0 0 160-16,0 0-160 0,0 0 160 0,0 0-160 0,0 0 0 16,-3-10 144-16,3 10-144 0,-5-6 0 0,5 6 0 15,0 0 0-15,0 0 0 16,0 0-1248-16,0 0-160 0,-7-2-48 0,-4 1-9168 16,1 0-1856-16</inkml:trace>
  <inkml:trace contextRef="#ctx0" brushRef="#br3" timeOffset="-146415.39">14178 3731 3679 0,'0'0'160'0,"4"-7"32"0,-4 7-192 0,6-11 0 0,1 4 0 0,0-1 0 16,-7 8 2080-16,10-5 368 0,1 3 80 0,-11 2 16 15,9-4-1568-15,-9 4-304 0,11 0-64 0,-1-2-16 16,-10 2-288-16,12-1-64 0,-1-1-16 0,-11 2 0 15,10 0-64-15,2 0-16 0,-1-2 0 0,2 0 0 0,1 2 96 0,1 0 16 16,4 0 0-16,0-1 0 16,0-1-32-16,3 0 0 0,3 2 0 0,1 0 0 0,3-4-96 0,5 1 0 15,1 0-128-15,4-1 192 0,2 0-192 0,-1 1 176 16,0-3-176-16,2 2 160 0,0 2-160 0,0-1 0 16,-3 2 0-16,3 0 128 0,1-1 0 0,4 2 0 15,4 2 0-15,2-1 0 0,2-1-128 0,0 0 0 16,-2 0-160-16,2 1 160 0,-1 0 0 0,4 2 240 15,-2 0-32-15,3-1 0 0,1 3-208 0,0-1 144 16,-1-3-144-16,0 4 128 0,-1 0 96 0,0-1 16 16,-6-1 0-16,1 1 0 0,3-1 112 0,-3 1 32 15,-2-1 0-15,-2-2 0 0,-4-1-48 0,-1 0 0 16,-5-1 0-16,-2 1 0 0,-3 0-64 0,-2-2-16 16,-3 1 0-16,-3-1 0 0,-2 0 0 0,0 1 0 0,-4 0 0 15,-1-2 0-15,-2 1 0 0,-2-2 0 0,-1-1 0 0,-2 2 0 16,-12 3 0-16,7-5-16 0,-7 5 0 0,0 0 0 15,0 0 0-15,0 0 0 0,-10-7 0 0,-4-1 0 16,-4 3-240-16,-3 0 128 0,-5 0-128 0,-3 1 0 16,-3 0 0-16,2 0 0 0,-8 0 0 0,-3 3 0 15,-5 1 0-15,-4-1 0 0,-3-2 0 0,-4 0 0 16,-3 3 0-16,-1-3 0 0,-1 1 0 0,-3-2 0 16,-1 2 0-16,-3 0 0 0,-2-1 0 0,-1 0 0 15,-2 0 0-15,0-2 128 0,0 1-128 0,-1 2 0 16,0-1 192-16,3 2-64 0,1-3-128 0,3-1 192 0,5 0 0 0,4 1 0 15,5-1 0-15,2-1 0 0,2-1-48 0,3 1-16 16,1-3 0-16,6 3 0 0,2-3-128 0,4 4 0 16,3-4 144-16,3 2-144 0,4 3 0 0,4 1 144 15,5-2-144-15,5 1 0 0,4 0 0 0,6 4 0 16,0 0 0-16,0 0 0 0,6-6 0 0,6-2 0 16,4 4 0-16,7 0 0 0,6-1 0 0,7 1 0 15,4 4 0-15,6-2 0 0,5-1 0 0,2 1 0 16,5 1-128-16,5-2 128 0,6 0 0 0,3 2 192 15,5 0-48-15,3-2 0 0,-2 1-144 0,3 1 0 16,-1 1 0-16,2 0 0 0,3 1 176 0,1-1-48 16,-3 0-128-16,0 4 192 0,-3-2-192 0,1 3 0 15,1 0 0-15,-2-2 0 0,-3-3 0 0,-3 1 144 16,-4 2-144-16,-1-1 192 0,-3 2-192 0,0-1 0 16,-1-2 144-16,-3-1-144 0,-2-1 0 0,-4 1 144 15,-4 1-144-15,-5-1 0 0,-5-3 128 0,-5 2-128 0,-6 1 0 16,-4 0 0-16,-5-1 0 0,-2 1 128 0,-7 0-128 0,-13 0 0 15,0 0 160-15,0 0-160 0,0 0 128 0,-9 0-128 16,-9 0 128-16,-9 0-128 16,-8 0 0-16,-8 0 128 0,-7 0-128 0,-8 0 0 0,-10-3 0 0,-3 2 0 15,-4-3 0-15,-5 3 0 0,0 0 0 0,-4-1 0 16,-9 2 240-16,-1-1-48 0,-2 1 0 0,1 1 0 16,3 1 16-16,3 0 0 0,2-1 0 0,6 3 0 15,3 1-64-15,10 0-16 0,5 3 0 0,7 1 0 16,4-4-128-16,7 3-224 0,3-2 48 0,5 2 16 15,4-1-1936 1,9 1-384-16,6 2-80 0</inkml:trace>
  <inkml:trace contextRef="#ctx0" brushRef="#br3" timeOffset="-145579.27">21229 3555 13183 0,'-16'-3'576'0,"4"3"128"0,3-1-560 0,9 1-144 15,-13 0 0-15,13 0 0 0,-10 1 1088 0,10-1 176 16,0 0 32-16,0 0 16 0,0 0-640 0,0 0-128 0,0 0-32 0,0 0 0 16,5 11-320-16,7-5-192 15,4-3 192-15,6 0-192 0,3 1 496 0,6-3-16 0,3 0 0 0,6 1 0 16,8-2 16-16,5 0 0 0,7-2 0 0,5 1 0 15,1 0-112-15,3-1 0 0,3 2-16 16,4 2 0-16,4-1-176 0,1-1-48 0,-4 0 0 0,2 1 0 16,0 1-144-16,1 1 0 0,0 1 0 0,-1-1 128 15,-6 1-128-15,-4-2 0 0,-5-1 0 0,-2 1 0 16,-2 0 0-16,-1 2 0 0,-1 1 0 0,-5-2 0 16,-6-2 0-16,-3-1 128 0,-2 0-128 0,-6 0 0 15,-6 0 0-15,-4-1 0 0,-7-1 0 0,-5 2 0 16,-4 0 256-16,-10 0-16 0,0 0-16 0,0 0 0 15,0 0 128-15,-18-4 32 0,-6 3 0 0,-8 0 0 16,-7-2-384-16,-9 2 144 0,-8-1-144 0,-3 0 0 16,-2-1 0-16,-4-1 0 0,-3 1 0 0,-2 2 0 0,-3 0 176 15,-3-2-176-15,-3 1 160 0,4-1-160 0,3 2 448 0,3 2-16 16,4 2 0-16,4 0 0 0,6 1-160 0,4 1-16 16,2-1-16-16,9-1 0 0,7 2-240 0,7 1 128 15,7-1-128-15,6 0 0 0,5 3-128 0,8-8-128 16,1 9-32-16,5 2-8720 15,6-2-1744-15</inkml:trace>
  <inkml:trace contextRef="#ctx0" brushRef="#br3" timeOffset="-134918.56">25712 8696 11055 0,'0'0'480'0,"-7"3"112"0,7-3-464 0,-10 3-128 0,10-3 0 0,-11 5 0 16,1-1 640-16,3-1 96 0,7-3 32 0,-9 4 0 15,1-1-256-15,8-3-32 0,0 0-16 0,-8 6 0 16,8-6-336-16,0 0-128 0,-6 3 0 0,6-3 0 16,0 0 192-16,0 0-64 0,0 0-128 0,0 0 192 15,0 0 192-15,0 0 16 0,0 0 16 0,0 0 0 16,0 0 64-16,0 0 16 0,0 0 0 0,-3 9 0 15,3-9-112-15,0 0-32 0,0 0 0 0,-1 10 0 16,1-10-96-16,0 0-32 0,1 12 0 0,-1-12 0 0,0 0-224 0,0 0 176 16,0 0-176-16,0 0 160 0,0 0-32 0,0 9 0 15,0-9 0-15,0 0 0 0,0 0 176 0,0 0 16 16,0 0 16-16,0 0 0 0,-2 12 48 0,2-12 0 16,0 0 0-16,0 0 0 0,-5 8-80 0,5-8-16 15,0 0 0-15,0 0 0 0,0 0-80 0,0 0-16 16,0 0 0-16,0 0 0 0,0 0 16 0,0 0 0 15,0 0 0-15,0 0 0 0,0 0 0 0,0 0 0 16,0 0 0-16,0 0 0 0,0 0 16 0,0 0 0 16,0 0 0-16,0 0 0 0,0 0-96 0,0 0 0 15,0 0-128-15,0 0 192 0,0 0-48 0,10-1-16 0,-10 1 0 0,10-4 0 16,-10 4 16-16,0 0 0 0,7-6 0 0,-1-2 0 16,0 3 32-16,1-4 0 0,-4 1 0 0,3 2 0 15,4-3 16-15,-3 3 0 0,1-2 0 0,0 1 0 16,-2-5 32-16,2 3 16 0,-2-3 0 0,4 0 0 15,-2 2-32-15,-1-3 0 0,2 2 0 0,-1 1 0 16,-2-3-208-16,2 0 176 0,-2 2-176 0,1-5 160 16,-1 3-160-16,0-3 0 0,1 2 144 0,-1-2-144 15,-1-2 0-15,1 1 144 0,0 2-144 0,0-1 0 16,-1-2 128-16,0 1-128 0,-2 0 0 0,2 0 0 16,-2 0 0-16,0 1 128 0,1-2-128 0,-2 3 0 15,0-2 208-15,0 2-64 0,1-1-16 0,1-1 0 16,-2-1-128-16,2 1 128 0,0-4-128 0,0 0 128 15,-2-1-128-15,1 0 0 0,-2-1 0 0,1 3 128 16,1-1-128-16,2-2 0 0,0 1 0 0,1 2 0 0,1-2 0 16,0 0 0-16,1 2 0 0,-2 1 0 0,2 1 0 0,0 0 0 15,-1 1 0-15,3-1 0 0,-2 0 0 16,0 2 0-16,-2 0 0 0,2 0 0 0,1-3 0 0,0 2 0 16,-2-1 0-16,2 3 0 0,0-1 0 0,0 0 0 15,1 0 0-15,0-1 0 0,-1 2 0 0,1 1 0 16,2 3 128-16,-2-2-128 0,0 0 0 0,-2 2 0 15,-1-2 0-15,0 0 128 0,-1 3-128 0,2-3 0 16,-2 1 0-16,0 2 0 0,-1-2 0 0,1 5 0 16,-1-2 128-16,2 2-128 0,-3-2 0 0,1 3 0 15,-5 6 0-15,6-8 0 0,1 2 0 0,-7 6 0 16,6-8 0-16,1 2 0 0,1 2 0 0,0 0 0 16,-8 4 0-16,8-5 0 0,-2-2 0 0,-6 7 0 0,8-5 0 15,-8 5 0-15,7-4 0 0,-7 4 0 16,8-5 0-16,-8 5 0 0,0 0 0 0,9-3 0 0,-9 3 0 15,0 0 0-15,0 0 0 0,9-1 0 0,-9 1 0 0,10 2 0 16,-10-2 0-16,8 8 0 0,-8-8 0 0,12 5 0 16,-12-5 0-16,10 10 0 0,-3-2 0 0,-1-2 0 15,-6-6 0-15,8 11 0 0,-2-3 0 0,0 3 0 16,1 1 0-16,-1 0 0 0,-1 2 0 0,0 0 128 16,-1 0-128-16,0-2 0 0,1 4 0 0,-4 0 128 15,1 2-128-15,-1 1 0 0,-1 0 144 0,0 0-144 16,0-2 0-16,0 0 0 0,0 1 0 0,0 0 128 15,0 1-128-15,-1-1 0 0,1-2 0 0,0 2 0 16,0 0 0-16,0 1 0 0,0 0 0 0,0 2 0 16,1-2 0-16,-1 0 0 0,0-2 0 0,-1 1 0 15,-1-1 0-15,1 1 128 0,-2 1-128 0,1 0 0 0,1-3 0 0,-2 1 0 16,1-3 0-16,-1 4 0 0,1-3 0 0,0 1 0 16,0 0 0-16,-1-1 0 0,1-2 0 0,0-1 0 15,2 2 0-15,-1 1 128 0,0-2-128 0,0-1 0 16,1 0 0-16,-2 2 0 0,0-4 0 0,0 2 0 15,2-1 0-15,0 0 0 0,0 1 0 0,-2 2 0 16,1-2 0-16,1 2 0 0,-2 0 0 0,2-2 0 16,-1 0 0-16,0 2 0 0,0 1 0 0,-1-1 0 15,0-1 0-15,-1 2 0 0,1 0 0 0,-1 0 0 16,-1 2 0-16,0-2 0 0,2 0 0 0,-1-1 0 16,1 3 0-16,-3-2 0 0,0-1 0 0,1 1 0 15,1-2 0-15,0 1 0 0,-1-1 160 0,1 2-32 16,1 2-128-16,-1-2 192 0,2-2-192 0,0-1-128 0,-1 2 128 15,0-2-208-15,2 0 208 0,-2 2 0 0,1-1 0 0,1-3 0 16,-1 3 0-16,0-4 0 0,1-9 0 0,0 13 0 16,0-1 0-16,0-1 0 0,-2 0 0 0,2 2 0 15,2-4 0-15,-2 2 0 0,0-2 0 0,1 2 0 16,1 1 0-16,0-2 0 0,-2 1 0 0,0 0 0 16,-2 0 0-16,2 2 0 0,0-3 0 0,0 3 0 15,0-13 0-15,0 14 0 0,0-4 0 0,0 1 0 16,-1 3 0-16,0-4 0 0,0 0 0 0,1 2 0 15,0-4 0-15,0-8 0 0,0 12 0 0,0-3 0 16,0 3 0-16,0-3 0 0,0-1 0 0,0 1 0 16,0 0 0-16,1 0 0 0,-1-9 0 0,2 12 0 15,0 0 0-15,0-3 0 0,0 3 0 0,-2-12 0 0,3 10 0 0,1 0 0 16,-4-10 0-16,4 14 0 0,-1-5 0 16,-3-9 0-16,6 11 0 0,-1 1 0 0,-5-12 128 15,5 10-128-15,-5-10 0 0,8 13 0 0,-2-6 0 0,-6-7 0 16,0 0 128-16,9 10-128 0,-9-10 0 0,10 7 0 15,0 0 0-15,-10-7 0 0,10 5 128 0,-10-5-128 16,13 7 0-16,-13-7 0 0,0 0 0 0,13 6 0 16,1-2 0-16,-14-4 0 0,13 1 0 0,-13-1 0 15,12 0 128-15,-12 0-128 0,16 0 0 0,-3 0 0 16,-1 0 0-16,-12 0 0 0,15-2 0 0,-2-2 0 16,-2-1 0-16,2 1 0 0,-2 0 128 0,0-3-128 15,0-1 0-15,1 2 0 0,-1-2 144 0,2 2-144 0,1-3 0 16,0 1 144-16,-2-2-144 0,2 2 0 0,-1-2 0 0,-2 2 0 15,1 0 0-15,-1-1 128 0,1-3-128 0,-1 3 0 16,2-2 0-16,-2 2 0 0,1-2 128 16,-1-2-128-16,-1 0 0 0,1-1 0 0,-2-1 0 0,-1 2 0 15,1 2 0-15,1-3 0 0,-1-3 128 0,2 1-128 16,-4 2 0-16,2 2 0 0,1 0 0 0,-1-2 0 16,-1 0 0-16,-1-2 0 0,4 4 0 0,-3-2 0 15,-2 1 0-15,2 2 0 0,-1-5 0 0,0 2 128 16,1-1-128-16,1 2 0 0,0 2 0 0,1-3 0 15,-1 1 0-15,4 2 0 0,-3-2 0 0,1 0 128 16,1 2-128-16,0-2 0 0,1-1 0 0,-1 0 0 16,2 1 0-16,-2 0 0 0,1-3 0 0,1 2 0 15,0 0 0-15,-1 3 0 0,-2-3 0 0,2 2 0 16,-2 4 0-16,1-4 0 0,-5 4 0 0,3-2 0 0,-2 3 0 0,2-3 128 16,-1 4-128-16,0-2 0 0,-3 0 0 15,2 3 0-15,-8 5 0 0,9-8 0 0,-1 3 0 0,0 3 0 16,-8 2 0-16,11-6 0 0,-2 1 0 0,-9 5 0 15,10-2 0-15,-1 1 0 0,-9 1 0 0,10 1 0 16,-10-1 0-16,12 2 0 0,-12-2 0 0,12 3 0 16,-12-3 0-16,11 8 0 0,0-2 0 0,-4 3 0 15,-7-9 0-15,12 10 0 0,-6 1 0 0,2-2 0 16,-2 1 0-16,0 3 0 0,-2-1 0 0,2 2 0 16,0 1 0-16,-3 0 0 0,-3-3 0 0,3 2 0 15,-1 3 0-15,1 1 0 0,0 0 0 0,-1-2 0 0,2 0 0 16,-3 1 0-16,0 1 0 0,1-1 0 0,-2 2 0 0,0 0 0 15,0 0 0-15,0 1 0 0,0 1 0 16,-2-2 0-16,1-1 0 0,0-1 0 0,1 1 0 0,-4 4 0 16,2-1 0-16,-1 0 0 15,-1-1 0-15,2 0 0 0,0 1 0 0,1 2 0 0,-1-3 0 0,-2 0 0 16,-1-1 0-16,1 2 0 0,1-2 128 0,-1 1-128 16,-1-2 0-16,2 0 0 0,-1-1 0 0,0 3 0 15,0 0 0-15,2 0 0 0,-2 1 0 0,1-2 0 16,-2 0 0-16,5 1 0 0,-4 3 0 0,2-2 0 15,-1-1 0-15,-1-1 0 0,2 0 0 0,-2 0 0 16,2-1 0-16,-1 1 0 0,-1 0 0 0,2 0 0 16,-3 0 0-16,2 0 0 0,0-1 0 0,0-1 0 15,0 0 0-15,-1 1 0 0,2 0 0 0,-2-1 0 16,-1 1 0-16,1 1 0 0,2-1 0 0,-2 0 0 0,-1 0 0 16,-2-1 128-16,1 1-128 0,0 0 0 0,-2 1 0 15,2 1 0-15,-1-2 0 0,1 1 0 0,-2 0 0 0,2 3 0 16,0-3 0-16,0 0 0 0,1-1 0 0,0 1 0 15,0-1 0-15,0 0 0 0,1-1 0 0,0 2 0 16,2-1 0-16,-2 1 0 0,-1-1 0 0,-1 0 0 16,1 0 0-16,-1 1 0 0,1 0 0 0,0 1 0 15,0 2 0-15,0 1 0 0,0-3 0 0,-3 0 0 16,3 2 0-16,-2-1 0 0,-1 0 0 0,2-2 0 16,-2 0 128-16,2 0-128 0,-2 0 0 0,3 0 0 15,0 0 0-15,0-1 0 0,0 2 0 0,0 1 0 16,0-1 0-16,2 2 0 0,-1-1 0 0,3 0 0 0,0-2 0 15,-1 1 0-15,1 0 0 0,0 2 0 0,1 1 0 16,-1-2 0-16,-1 1 0 0,2 1 0 0,-1 0 0 16,0-2 0-16,0 1 0 0,-3 0 0 0,1-1 0 0,1 0 0 15,-1 0 0-15,1-1 0 0,-1 1 0 0,-2-1 0 16,2 1 0-16,0 1 0 0,-2 0 0 0,-2 0 0 16,3-2 128-16,-3 0-128 0,2 2 0 0,-3-2 128 15,2 1-128-15,-1-1 0 0,1 2 0 0,0-1 128 16,-2 3-128-16,2-1 0 0,-1 0 144 0,1 1-144 15,0-2 0-15,2-2 144 0,0 2-144 0,1 1 0 16,0-3 144-16,-1 2-144 0,0-1 0 0,-1 3 144 16,-2 2-144-16,2-3 0 0,3-1 144 0,-4 3-144 15,0-4 0-15,3 1 128 0,0-2-128 0,-1 2 0 16,3-1 0-16,0 1 0 0,-1 2 0 0,2 0 128 0,0-1-128 0,0-2 0 16,2 0 0-16,-1-1 0 15,0 1 0-15,1-3 0 0,-2-1 0 0,2-1 128 0,1-2-128 16,-1-2 0-16,1 1 0 0,1-3 128 0,-1 3-128 0,1-4 0 15,-4-9 0-15,5 10 0 0,0 1 0 0,-5-11 0 16,7 7 0-16,-7-7 0 0,0 0 0 0,6 6 0 16,-6-6 0-16,0 0 0 0,11 3 0 0,-11-3 0 15,12-3 0-15,-12 3 128 0,13-4-128 0,-2-1 0 16,-2-2 0-16,1-1 0 0,-1 0 0 0,-1-2 0 16,-1 3 0-16,2-4 128 0,0 1-128 0,0 1 0 15,0-2 0-15,0 1 128 0,2-4-128 0,1 0 0 16,-1 0 0-16,2 0 0 0,-1-7 0 0,2 2 0 0,0-2 0 15,2-1 0-15,-4 1 0 0,1-5 0 0,0 1 0 0,2 3 0 16,-1-1 0-16,0 2 0 16,0-1 0-16,-1 3 0 0,-1 0 0 0,1 1 0 0,-1 0 0 0,-2 2 0 15,0-1 0-15,0 3 0 0,-2 0 0 0,2 3 0 16,-2-2 0-16,-1 6 0 0,1-2 0 0,-1 4 0 16,-7 5 0-16,8-6 0 0,-8 6 0 0,0 0-128 15,0 0 128-15,0 0 0 0,0 0 0 0,0 0 0 16,0 0 0-16,0 0 0 0,8 9 0 0,-3 3-128 15,-5-12 128-15,4 13 0 0,-4-1 0 0,1 2 0 16,-1 3 0-16,0-2 0 0,0 2 0 0,0 0 0 16,0 1 0-16,0 0 0 0,0 1 0 0,0 0 0 15,-1-1 0-15,1 2 0 0,1 0 0 0,-1 5 0 16,0 0 0-16,-1-1 0 0,1 4 0 0,0-2 0 16,-2 0 0-16,1 0 0 0,0 2 0 0,-1-3 0 15,0 3 0-15,-2-3 0 0,3 5 0 0,-2-4 0 0,1 2 0 16,-2-1 0-16,0 2 0 0,-1-2 0 0,1 0 0 0,-1-2 0 15,-2 4 0-15,3 2 0 0,-1-2 0 16,1 2 0-16,-1-1 0 0,0-2 128 0,-2 3-128 0,1-1 0 16,2-3 0-16,-2 2 0 0,-2-4 0 0,4 3 0 15,-1-1 0-15,-1 1 0 0,0-4 0 0,0 2 0 16,1-5 0-16,3 2 0 0,-6 4 0 0,2-3 0 16,2 1 0-16,-2 3 0 0,1-4 0 0,0 3 0 15,-2-1 0-15,0 3 128 0,-1-2-128 0,-1 2 0 16,0 0 0-16,1-2 0 0,-2 2 0 0,3-1 0 15,0 1 0-15,0 2 0 0,-1-5 0 0,0 5 0 16,1-2 0-16,-2 2 0 0,3 0 0 0,-1 0 128 0,1-2-128 0,1 3 0 16,0 1 128-16,-2-3-128 15,2 0 128-15,0 0-128 0,0-1 0 0,-1 1 0 0,-2 0 0 0,2 3 128 16,-1-1-128-16,1-2 0 0,-2 1 0 0,2 3 0 16,-3 1 0-16,3 0 144 15,-2 1-144-15,1-2 160 0,0 0-160 0,1-2 0 0,-2 3 0 0,3-2-176 16,0 0 176-16,0 1 0 0,0 2 0 0,1-3 0 15,0 0 0-15,2-3 0 0,-1 2 0 0,2 1 0 16,0 3 0-16,-1-3 0 0,2 0 0 0,0-3 0 16,-1 1 0-16,1 2 0 0,0-5 0 0,0 2 0 15,1 2 0-15,-1 0 0 0,0-2 0 0,2 1 0 0,-1-1 0 16,0-2 0-16,0 1 0 0,1 3 0 16,0-3 0-16,1 3 0 0,-2-1 0 0,2-5 0 0,-1 1 0 15,1 0 0-15,-1-1 0 0,-1-1 0 0,2 0 0 16,-2-1 0-16,1 2 0 0,-1 0 0 0,0 4 0 0,0-2 0 15,1 1 0-15,-2-3 0 0,0 2 0 0,0-1 0 16,0 1 0-16,0 3 0 0,0-3 0 0,0 3 128 16,0-1-128-16,0-4 128 0,-2 2-128 0,2-2 0 15,-1 3 0-15,1-4-128 0,0 3 128 0,-1-1 0 16,1 1 0-16,0-3 0 0,1 2 0 0,0-3 0 16,1 2 128-16,-1 0-128 0,0-3 0 0,0 4 0 15,1-3 0-15,-1 3 0 0,0-3 0 0,2-1 0 16,-3 0 0-16,1-2 0 0,0 0 0 0,1-2 0 15,-2 0 0-15,0-2-128 0,1 0 128 0,0-2 0 0,2-2 128 0,-1 0-128 16,1-1 0-16,1-3 0 0,-4-9 0 16,3 10-128-16,-3-10 128 0,7 8 0 0,-7-8 0 15,9 8 0-15,-9-8 0 0,10 2 0 0,-10-2 0 0,11 3 0 16,-1-3 0-16,-10 0 0 0,11-3 0 0,-2 2 176 16,2-4-176-16,-2-1-144 0,-1 0 144 0,-1 0-208 15,2-3 208-15,-1 3 0 0,1-7 0 0,-1 0-144 16,1 1 144-16,0-5 0 0,0-1-144 0,0-1 144 15,1-2-128-15,-1-1 128 0,1-2-160 0,0-4 160 16,-2 3-128-16,2-3 128 0,0 1 0 0,1 0-144 16,-3 3 144-16,3 1-128 0,3-2 128 0,-5 2-128 15,-2 1 128-15,5 2 0 0,-2-2 0 0,1 3 0 16,-2 0 0-16,1 1 0 0,2 1 0 0,-1 0 0 0,1 1 0 16,0 0 0-16,1-1 0 0,0 1-128 0,-1 2 128 15,1 2 0-15,0 0-144 0,0-1 144 0,1 1-160 16,-2 3 160-16,2-1-208 0,-2 2 80 0,0-2 128 0,0 3-128 15,-1 0 128-15,1 2-128 0,-1 1 128 0,-1 0 0 16,-10 4 0-16,13-5 0 0,-2 3 0 0,0 0 0 16,-11 2 0-16,12 0-128 0,-1 0 128 0,-1 3 0 15,0-1 0-15,0 3-128 0,-1-1 128 0,1 0 0 16,0 2 0-16,-3 3 0 0,-1-2 0 0,3 4 0 16,-1 1 0-16,-1-1 0 0,-1 2 0 0,2 1 0 15,0-2 0-15,-2 4-128 0,0 0 128 0,0 2 0 16,-1 0 0-16,0 1 0 0,-1-1 0 0,-2 2 0 15,2 2 0-15,0-1 0 0,0-1 0 0,-1 1 0 16,0 2 0-16,2 0 0 0,-3-3 0 0,1 0 0 0,1 2 0 16,0 1 0-16,-1 2 0 0,3-3 0 0,-3 1 0 15,1 2 0-15,1-2 0 0,0 2 0 0,-1 1 0 0,0-3 0 16,0 2 0-16,2-1 0 0,-2 0 0 0,0 2 0 16,-2-3 0-16,2 0 0 0,0 1 0 0,0-1 0 15,0-2 0-15,-1 2 0 0,1 0 0 0,0-1 0 16,-1-3 0-16,2 1 0 0,0 0 0 0,0 2 0 15,-3 1 0-15,5-2 0 0,-2-2 0 0,1 2 0 16,-1-1 0-16,0-1 0 0,0-2 0 0,0-1 0 16,1 1 0-16,1-2 0 0,1-3 0 0,-2-4 0 15,3 3 0-15,0-5 0 0,1-1 0 0,0 1 0 16,-10-6 0-16,16 5 0 0,-2-3 0 0,0-1 0 16,2-1 0-16,-5-1 128 0,2-1-128 0,1 1 0 0,0 0 0 15,1-2 0-15,2-3 0 0,-1 2 0 0,0 2 0 16,-1-2 0-16,0-4 0 0,0 3 0 0,-3 0 0 0,1-3 0 15,1 1-144-15,1-5 144 0,-6 1-144 16,1-2 144-16,0-2-192 0,0 0 192 0,-2-4 0 0,-2-3 0 16,1 0 0-16,-1-2 0 0,0 0 0 0,2 1 0 15,-2-1 0-15,2 0 0 0,-2 0 0 0,-1-3 0 16,3 2 0-16,-2-3 0 0,-2 1 0 0,4-5 0 16,-3 0 0-16,0 2 0 0,1-1 128 0,-2-2-128 15,1-2 0-15,0-2 0 0,-1 0 0 0,1 0 128 16,2-1-128-16,-2-1 0 0,-3 1 0 0,5-1 0 15,-1 1 0-15,0-1 0 0,3 2 0 0,0 0 0 16,-1-4 0-16,-1 1 0 0,1-2 0 0,1-1 0 0,-2 2 0 16,2 3 0-16,-1 2 0 0,1 3 0 0,1-1 0 15,0 1-160-15,0 2 160 0,-1 1 0 0,1 1-144 0,2 1 144 16,1-4 0-16,-1-1 0 0,0 2 0 0,0 2 0 16,4-4 0-16,-2-1 0 0,-3-1 0 0,2 5 0 15,-2 2 0-15,2-3 0 0,-2 1 0 0,2 2 0 16,0-1 0-16,-2 2 0 0,1-3 0 0,-2 2 0 15,0 2-128-15,-2-2 128 0,2 3 0 0,-2 1 0 16,-2-2 0-16,0 3 0 0,2 0 0 0,-1-1 0 16,0 1 0-16,0 2 0 0,1-3 0 0,1 3 0 15,-1 2 0-15,1 0 0 0,-1 1 0 0,3 2 0 16,0 3 0-16,-1 0 0 0,-2-1 0 0,1 6 0 16,2-4 0-16,1 3 0 0,-4 2 0 0,3 3 0 0,-1-3 0 15,0 5-144-15,-10 2 144 0,13 0 0 16,-2 0-144-16,-11 0 144 0,10 7 0 0,2-1-144 0,-2 4 144 15,0 0 0-15,0 4 0 0,2 0-128 0,-2 1 128 0,1-1 0 16,2 0 0-16,-2 3-128 0,1 2 128 0,1 0 0 16,-2 0 0-16,-1 1 0 0,-2-1 0 0,-1 2 0 15,1-4 0-15,-3-1 0 0,0-2 0 0,-1-2 0 16,1-3 0-16,2 1 0 0,-7-10 0 0,6 11 128 16,2-5-128-16,-1-1 128 0,-1 3-128 0,-6-8 0 15,8 3 0-15,-8-3 128 0,8 0-128 0,-1 0 0 16,2-1 128-16,-9 1-128 0,8-7 144 0,-2-1-144 15,-1-1 192-15,2 0-192 0,-4-4 192 0,1 2-64 16,0-4 0-16,-3-1-128 0,1 1 176 0,-1 1-176 0,-1-2 160 16,1-1-160-16,-1-1 176 0,0 1-176 0,0-1 192 0,0 1-192 15,0 2 192-15,0-3-64 16,0-3 0-16,-1 0-128 0,0 0 192 0,-1 0-192 0,2-2 192 0,-1-5-192 16,0-1 144-16,0-1-144 0,-1-3 0 0,1-4 144 15,0-4-144-15,-1-3 0 0,2 0 144 0,-2-3-144 16,1 4 0-16,1-3 144 0,0 2-144 0,1-3 0 15,1 0 0-15,1 1 0 0,0-3 0 0,-1-2 0 16,-1-3 0-16,-1 5 0 0,2 2 0 0,-1-3 0 16,0 3 0-16,-1 1 0 0,0-2 0 0,0 0 0 15,-1-2 0-15,-2-2 0 0,1 0 0 0,-1 1 0 16,-1 2 0-16,1 0 0 0,-2 3 0 0,-2-3 0 16,2-1 128-16,-1 5-128 0,1-4 0 0,-2 1 0 15,1-2 0-15,-2 0 0 0,2-1 0 0,2 5 0 16,0 3 0-16,-1 1 0 0,0-4 0 0,0 4 0 0,-2-1 128 15,1 1-128-15,1-5 0 0,0 1 0 0,-1 0 0 16,1 2 0-16,0-4 0 0,-2 4 0 0,2 1 0 0,3 2 0 16,-1-2 0-16,3-1 0 0,3 2 0 0,-3-4 0 15,0 2 0-15,2-3 0 0,1 0 0 0,-2 3 0 16,0 0 0-16,3-1 0 0,-1-2 0 0,-1 3 0 16,2-1 0-16,-1 3 0 0,-3-3 0 0,1 1 0 15,-1 1 0-15,1 0 0 0,2 4 0 0,-1 0 0 16,0 3 0-16,0 0 0 0,1 2 0 0,0-1 0 15,4 2 0-15,-1 2 0 0,1 1 0 0,-2 0 0 16,1 2 0-16,-1 0 0 0,0-4 0 0,-1 3 0 16,0 1 0-16,1 0 0 0,0 4 0 0,1 0 0 0,1 1-160 15,-1 2 160-15,0 2 0 0,1 2 0 16,-2-1-144-16,1 5 144 0,0 3 0 0,1 0-160 0,0 2 160 0,1-1-128 16,0 2 128-16,2 1-128 0,-2 0 128 0,2 1-128 15,-3 4 128-15,3 0-160 0,3-1 160 0,0 4-160 16,-13-2 160-16,14 5-128 0,1 3 128 0,0-1-128 15,1 4 128-15,-1 1-128 0,-1 2 128 0,-1 2-128 16,-1 2 128-16,-2 2 0 0,2 2 0 0,-2 3-128 16,-1-2 128-16,-1 3 0 0,1-1 0 0,-4-1 0 15,0 3 0-15,0-3 0 0,-1 0 0 0,-1 2 0 16,0-6 0-16,2 0 0 0,-2-1 0 0,-1-2 0 16,1-2 0-16,-2-2 0 0,1-3 0 0,-2 3 128 15,0-13-128-15,-1 11 0 0,1-11 0 0,0 0 128 0,0 0-128 16,0 0 0-16,0 0 0 0,0 0 128 15,0 0-128-15,0 0 176 0,0 0-176 0,-9-6 192 0,2-2-48 16,2-3 0-16,3-2 0 0,-3 0 0 0,0-3-144 0,1-2 160 16,3-2-160-16,-1-2 160 0,-4 3-160 0,3-1 0 15,-4-3 0-15,2 0 128 0,0-4-128 0,0 3 0 16,0-5 0-16,-3 2 128 0,2-3-128 0,0 0 0 16,-2 1 0-16,2-3 0 0,-1-3 128 15,2-2-128-15,-1 1 0 0,1-2 128 0,0-1-128 0,0-1 0 16,1 2 0-16,0 1 128 0,1-1-128 0,1 1 0 15,-2 1 0-15,1-1 0 0,1-1 0 0,-1-4 0 16,1 0 0-16,-1 1 0 0,2-2 0 0,0 0 0 16,-1-4 0-16,1 1 0 0,0-2 0 0,1 2 0 15,-1 0 0-15,1-2 0 0,0 1 0 0,1-3 0 0,0-1 0 16,2-1 0-16,-1 1 0 0,1-1 0 0,-1-1 0 16,3 1 0-16,-1 2 0 0,0-3 0 0,0-1 0 0,1 0 0 15,1-2 0-15,1 1 0 0,-2 0 0 0,0 1 0 16,-1-3 0-16,1 1 0 0,0 1 0 0,0 0 0 15,-1-2 0-15,0-1 0 0,2 2 0 0,-4-3 0 16,1 5 0-16,0 2 0 0,0 1 0 0,1 1 0 16,-1 2 0-16,-1-4 0 0,1 1 0 0,1-1 0 15,-2 2 0-15,1 3 0 0,1-1 0 0,-2 1 0 16,1-1 0-16,0-1 0 0,3 1 0 0,0 0 0 16,-1 2 0-16,1-2 0 0,1 3 0 0,2-2 0 15,2 0 0-15,-1 3 0 0,0-2 0 0,2 3 0 16,0 1-144-16,0-3 144 0,1 1 0 0,-1-1 0 15,0 2 0-15,0 0-128 0,2 3 128 0,3 3 0 16,-3-2 0-16,1 1 0 0,-1 0 0 0,-1 0 0 0,-2 1 0 16,1 4 0-16,-2 1 0 0,0-1 0 0,2 1 0 0,-2 0 0 15,0 1 0-15,0 0 0 0,-2-1 0 0,2 6 0 16,-2-1 0-16,2 4 0 0,-3-4-128 16,0 7 128-16,-5 2 0 0,5 4 0 0,-4 3-160 0,2-2 160 15,-2 4-128-15,2 0 128 0,-5 9-160 0,0 0 160 16,0 0-192-16,9-1 192 0,-9 1-240 0,10 5 64 15,-1 4 16-15,-1 1 0 0,-2 5 16 0,0 3 0 16,3 0 0-16,0 1 0 0,0 1 144 0,0 3-128 16,-1-1 128-16,-1 2-128 0,1 4 128 0,1-3 0 15,1 3 0-15,-1-2 0 0,0 0 0 0,0-3 0 0,0-1 0 16,-1 0 0-16,3-1 0 0,-3-2 0 0,-1-2 0 16,0-4 0-16,5-1 0 0,-4 0 0 0,-2-6 0 15,2 2 0-15,-1-1 0 0,1-3 128 16,-1 0-128-16,-7-4 128 0,0 0-128 0,9-8 0 0,-1-1 128 0,-3 0-128 15,3-2 128-15,-3-3-128 0,-1 0 160 0,-1-2-160 16,1-2 128-16,0-1-128 0,-1-2 0 0,0-4 144 16,1-1-144-16,0-3 0 0,0 0 0 0,1 1 0 15,0-2 0-15,0-1 0 0,0 1 128 0,0-3-128 16,3-3 0-16,-1 0 128 0,-1-1-128 0,-1-1 128 16,0 0-128-16,0-2 128 0,0-1-128 0,1-1 128 15,1-4-128-15,1 4 0 0,1-1 0 0,2 2 128 16,-1 2-128-16,1-2 0 0,1-2 0 0,2 2 0 15,0-3 0-15,0 2 0 0,0 1 0 0,1-2 0 0,0-1 0 16,-1 3 0-16,4-2 0 0,-2 2 0 0,0-4 0 0,-1 4 0 16,1 1 0-16,0 2 0 0,-1 0 0 0,0 1 0 15,-1 4 0-15,1 0 0 0,1 0 0 0,-2 1 0 16,-2 3 0-16,1-2 0 0,-2 2 0 0,1 5 0 16,-1 0 0-16,1 1 0 0,-1 5 0 15,1-1 0-15,0 1 0 0,0 2 0 0,-3 3 0 0,0 0 0 16,1 3-128-16,-3 3 128 0,2 1 0 0,0 1 0 15,0 3-144-15,0 1 144 0,2 2 0 0,0 1 0 16,-1 2-128-16,0 1 128 0,0 2 0 0,2 4-160 16,0-1 160-16,1 3-128 0,-4 1 128 0,0 1 0 15,0 3-144-15,0 1 144 0,-2-1 0 0,1 2 0 16,-2 0-144-16,1 2 144 0,-1 1 0 0,0-1 0 0,-1-3 0 16,2 1 0-16,-1 0-128 0,0 1 128 0,1-4 0 15,-1 3 0-15,-1-3 0 0,0 1 0 0,2 0 0 0,-1 0 0 16,0 0 0-16,-1-1 0 0,1 0 0 0,0-1 0 15,-1 1 0-15,1-2 0 0,2 2 0 0,0-3 0 16,0-2 0-16,1-1 0 0,0-4 0 0,3 2 0 16,-1-5 0-16,-2 0 0 0,1-4 0 0,2-2 0 15,0 1 144-15,1-3-144 0,-1-6 128 0,0 0-128 16,3-5 176-16,2-3-48 0,1-1-128 0,0-3 192 16,-2-3-192-16,1 1 176 0,-3-4-176 0,1 2 160 15,1-3-160-15,1 1 0 0,-2-2 0 0,2-1 128 16,0 1-128-16,1-2 0 0,0 0 0 0,1 3 128 15,-1 2-128-15,0 0 0 0,-2 2 0 0,2 3 0 16,-1-2 0-16,0 4 0 0,1-2 0 0,0 3 0 0,-2 3 0 16,1 0 0-16,0 5 0 0,-3-2 0 0,0 1 0 0,-2 3 0 15,1 1 0-15,-4 4 0 0,1 3-144 16,-10 1 144-16,13 1 0 0,-1 4 0 16,0 3-192-16,-2-2 192 0,-1 6-192 0,0-1 192 0,0 4-160 0,0 2 160 15,-2-1-128-15,1 2 128 0,-2 1 0 0,3 3 0 16,-3 3 0-16,1 1 0 0,-1 4 0 0,1 2 0 15,-2 2 0-15,0-2 0 0,0 1 0 0,-1-1 0 16,1-1 0-16,0-4 0 0,-1 4 0 0,2-2 0 16,-2-1 0-16,2-1 0 0,2-6 0 0,1 0 0 15,1 2 0-15,-4-11 0 0,1 2 0 0,0-2 0 0,2 2 0 16,0-1 128-16,1-1-128 0,2-2 0 0,0 1 0 16,11 1 128-16,-3-3-128 0,1-5 176 0,-1-4-176 0,-1-3 192 15,-1-2-192-15,2-5 160 0,-1 1-160 0,2-5 160 16,-2-1-160-16,-1-3 0 0,-4-2 0 0,0-2 0 15,0-4 0-15,0 1 0 0,-3-1 0 0,0 4 0 16,1 3 0-16,-2 1 0 0,1 3 0 0,0 4 0 16,-1-2 0-16,0 5 0 0,0 3-128 0,0 4 128 15,-10 1 0-15,12 6-176 0,-3 6 176 0,-3 3-128 16,2 3 128-16,-2 3 0 0,0 6-144 0,-1 1 144 16,1 4 0-16,-1 5 0 0,0 2 0 0,-1 11 0 15,-1 8 0-15,0-24 0 0,2 10 0 0,-1-1 0 16,1 3 0-16,0-3 0 0,1-1 0 0,2 4 0 15,1-5 0-15,9 41 208 0,-1-11 0 0,4-9 0 16,-1-3 64-16,4-10 16 0,3-3 0 0,0-4 0 16,-1 0-288-16,25 30 0 0</inkml:trace>
  <inkml:trace contextRef="#ctx0" brushRef="#br3" timeOffset="-131780">25775 8495 24351 0,'0'0'1088'0,"-5"-9"208"0,-2 2-1040 0,2-3-256 0,1 1 0 0,0-2 0 16,1 4 304-16,3 7 0 0,-3-10 0 0,3 10 0 16,0 0 224-16,0 0 48 0,0 0 16 0,0 0 0 15,0 0-400-15,0 0-64 0,0 0-128 0,3 9 176 16,-1-1-176-16,1 6 0 0,-1 2 144 0,1 3-144 15,-2 1 128-15,0 7-128 0,1 5 160 0,-2 34-160 16,-2-2 128-16,0-1-128 0,-3 2 0 0,3-2 144 16,0 3 0-16,-1 2 0 0,-2-5 0 0,-1 3 0 15,2 2-16-15,-2-5-128 0,-2 2 192 0,0-4-64 16,1-1 128-16,-2-7 32 0,-2-6 0 0,2 0 0 0,-2-5 160 16,3-2 48-16,-1-1 0 0,0-9 0 0,-1-2-48 15,2-2 0-15,3-3 0 0,4-3 0 0,-2-1-240 0,6-2-48 16,-2-3-16-16,3-3 0 0,1 2-144 0,2-1 0 15,-3-3 144-15,1 0-144 0,-5-9 0 0,7 5 128 16,-7-5-128-16,0 0 0 0,0 0 0 0,10-7 0 16,-3 0 0-16,0 1 128 0,-5-7-128 0,0 2 0 15,-2 2 128-15,-2-5-128 0,0 0 0 0,-2-3 0 16,-1 0 0-16,-1-2 128 0,-1 0-128 0,0-2 0 16,-4 0 128-16,0-4-128 0,0 0 0 0,0 2 0 15,1-2 0-15,0-1 128 0,-4 2-128 0,3-3 0 16,0 2 0-16,1-3 0 0,-1 1 0 0,-1-3 0 0,0 1 0 0,2 1 0 15,-2-4 0-15,1 1 0 0,-2 5 0 0,4-5 0 16,0-1 0-16,1 3 0 0,-5-3 0 0,1 2 0 16,2 5 0-16,1-1 0 0,0 4 0 0,1 3 0 15,0 2 0-15,0 1 0 0,2 4 0 0,-1 0 0 16,0 2 0-16,0 5 0 0,0 1-144 0,7 4 144 16,-11-2 0-16,3 3-144 0,-1 1 144 0,0 5 0 15,-3 0-160-15,3 2 160 0,-2 4-128 0,1 1 128 16,0-1 0-16,-2 3-160 0,0 3 160 0,3 5 0 15,0-1-128-15,0 7 128 0,-3 0 0 0,1 4 0 16,-1 2-128-16,1 2 128 0,-3 4 0 0,0 0 0 16,0 4 0-16,1-2 0 0,1 3 0 0,-1-1 0 15,0 2 0-15,2 2-128 0,-1-4 128 0,1 2 0 16,-1 3 0-16,1 1 0 0,0-1 0 0,-2 1 0 16,0-4 0-16,0 3 0 0,0 1 0 0,4-1 0 0,-3-1 0 15,2-3 0-15,0 2 0 0,0 1 0 0,-1-6 0 0,1 5 128 16,3 0-128-16,-2 1 0 0,0-3 0 0,1 1 0 15,2 2 0-15,-2-8 0 0,3-2 0 0,-4 2 0 16,2-2 0-16,-1-2 0 0,2-1 0 0,-2-2 0 16,-1-2 0-16,3 0 0 0,-3 0 0 0,3-4 0 15,-5 2 0-15,1-4 0 0,-1 1 128 0,2 2-128 16,0-3 0-16,0 2 0 0,-1-5 0 0,1 3 0 16,0-3 0-16,1 4 0 0,0-4 0 0,-1 3 0 15,-1 0 0-15,1-5 0 0,2 4 0 0,1-3 128 16,0 0-128-16,-1 0 0 0,1-1 0 0,1 0 0 0,0-3 0 15,1 1 0-15,1 1 0 0,1-1 0 0,-2 0 0 16,0-1 0-16,0 1 0 0,2-1 0 0,-2-2 0 0,0 0 0 16,-1-3 0-16,0 0 0 0,1-3 0 0,-1 2 0 15,0-4 0-15,1 1 0 0,4-10 0 0,-6 5 144 16,6-5-144-16,-10-1 128 0,2-3-128 0,2-2 128 16,-2-2-128-16,2-3 128 0,-2-1-128 0,0-3 128 15,0-4-128-15,-1-1 0 0,0-5 0 0,-1 0 128 16,1-7-128-16,1 0 0 0,3-1 144 0,0-1-144 15,0 1 0-15,0-6 0 0,1-2 0 0,3 0 128 16,1-3-128-16,0 1 0 0,1-2 0 0,1 2 0 16,1 1 0-16,1-1 0 0,0 2 0 0,1 4 0 15,0 2 0-15,-1 2 0 0,-1 2 0 0,1 4 0 16,-2-1 0-16,0 4 0 0,-1 4 0 0,-1 1 0 0,-1 1 0 0,0 3 0 16,0 0 0-16,-2 3 0 15,-2 4 0-15,1 5-160 0,0-4 160 0,4 7 0 16,0 0 0-16,-7 4 0 0,-2-1 0 0,-1-1 0 0,-1 3-144 0,1 4 144 15,-1 1 0-15,-1 3-144 0,1 2 144 0,-1 2 0 16,0 2 0-16,-1 0 0 0,0 3 0 0,1 4 0 16,-4-2 0-16,2 6 0 0,-2-2 0 0,1 3 0 15,-1 1 0-15,2 2 0 0,0 3 0 0,2 3 0 16,-1-2 0-16,2 3-128 0,0 2 128 0,1 1 0 16,0 5 0-16,1 0 0 0,2-2 0 0,-2 4 0 15,0 1 0-15,0 0-128 0,0 0 128 0,-1-1 0 16,0 0 0-16,-1-1 0 0,1-1 0 0,0 1 0 15,-1 1 0-15,-1-4 0 0,1 1 128 0,1 3-128 0,-2-4 128 16,2-3-128-16,0 2 160 0,1-3-32 0,0 3-128 0,1-3 192 16,1 0-192-16,0 2 144 0,0-3-144 0,-2 1 128 15,-1-3-128-15,1 1 0 0,0-1 144 0,0 1-144 16,-1-3 0-16,1 0 0 0,0 1 0 0,0 1 128 16,-1 2-128-16,0-4 0 0,0-3 0 0,-1 1 128 15,3-2-128-15,-3 0 0 16,0 1 0-16,0-5 0 0,-1 1 0 0,1-2 0 0,0-2 0 0,1 1 0 15,0-3 0-15,-1 1 0 0,-1-5 0 0,0 0 0 16,-1 1 0-16,0 0 0 0,0 1 0 0,1-4 0 16,-1-1 0-16,0-2 0 0,2-2 0 0,-2 0 0 15,0 0-128-15,1 0 128 0,0-4-128 0,0 1 128 16,-1-4-144-16,1 1 144 0,2-4-160 0,0-1 160 0,-1 1-224 16,-1-4 48-16,1-1 16 0,-1-2 0 0,1 0-32 15,-1-1 0-15,0-3 0 0,0 1 0 16,0-3 192-16,0-2-160 0,1-2 160 0,1 2-160 0,-2-2 160 15,4-4 0-15,-2 0 0 0,1-1 0 0,0-1 0 0,1 1 0 16,-1-4 0-16,-1-1-128 0,-3 1 128 0,-1 0-128 16,-1-2 128-16,-1-3-128 0,1 2 128 0,-1-2-208 15,-4 4 80-15,1 0 128 0,-2-1-192 0,-2 4 192 16,1 1-160-16,2 0 160 0,0 0 0 0,-1 1 0 16,1-3-128-16,2 1 128 0,-3-4 0 0,0 4 0 15,1-1 0-15,2 1 0 0,2-6 0 0,0 1 0 16,1-4 0-16,1-2 0 0,-1-4 0 0,3-2 0 15,0-5 0-15,4 0 0 0,0-5 0 0,1 0 0 0,-1-4 128 16,1-2-128-16,0-5 0 0,3-1 160 16,2-1-160-16,2 3 128 0,0-3-128 0,2 3 0 15,1 1 0-15,1-1 128 0,0 0-128 0,-2 1 0 0,3 2 0 0,0 1 0 16,0-3 0-16,0 4 0 0,2 0 0 0,-2 0 0 16,-1-2 0-16,2 1-176 0,-1-1 176 0,-2 2-128 15,0 0-64-15,0 0 0 0,-3 1 0 0,0 5 0 16,0-1-48-16,-3 5-16 0,3-2 0 0,-2 6 0 15,-1 5 80-15,-2 5 16 0,0 0 0 0,0 5 0 16,-1-1 160-16,-1 9-128 0,1 2 128 0,0 1-128 16,-2 7 128-16,2 0 0 0,-2 1 0 0,0 4 0 15,1 6 0-15,-2-1-128 0,0 2 128 0,-1 3-192 16,0 3 192-16,0-1-160 0,-1 2 160 0,1 1-160 16,0 3 160-16,0 1 0 0,-2 1-144 0,1 2 144 15,-3 1 0-15,1-1 0 0,-1 4-144 0,-1 2 144 0,1 4 0 16,0 2 0-16,3 1 0 0,-3 4 0 0,0-1-128 15,1 1 128-15,2 6 0 0,-1-1 0 0,-1 4 0 0,1-1-128 16,-1 2 128-16,2 0 0 0,-2 0 0 0,1-2 0 16,1 1 0-16,1-2 0 0,1 1 0 0,-1 1 0 15,-2-5 0-15,1 3 0 0,-1-2 0 0,3 2 0 16,-1-3 0-16,-1 3 0 0,-1-4 176 0,2 1-176 16,0-4 192-16,0 0-192 0,1 5 208 0,0 0-64 15,0-8-16-15,-1 0 0 0,-1-2-128 0,0-2 192 16,1-6-192-16,1-4 192 0,-1-2-48 0,1-3 0 0,0-1 0 15,2-4 0-15,0-4 112 0,7-8 32 16,-8 6 0-16,8-6 0 0,0 0 32 0,0 0 0 0,-9-6 0 0,2-2 0 16,2-3-128-16,3 1-32 0,-1-3 0 15,2-2 0-15,0-3-160 0,2-1 0 0,1-1 0 0,1-2 128 16,-1-3-128-16,2-2 0 0,1-6 0 0,-3 0 0 16,0 0 0-16,2-3 0 0,0-2 0 0,0-1 0 15,1-1 0-15,0-2 0 0,0 0 0 0,0-1 0 16,-3-5 0-16,1-6 0 0,0 1-144 0,-2 0 144 15,0-3 0-15,-1 1 0 0,1 0 0 0,1 2 0 16,-4 0 0-16,1-1 0 0,0-2 0 0,0 3 0 16,-3-1 0-16,0 4 0 0,-1-1 0 0,1 0 0 15,-1 3 0-15,1 1 0 0,-3 1 0 0,0 4 0 16,0-3 0-16,-2 1 0 0,0-2 0 0,0 3 0 16,0 2 0-16,-1 4 0 0,0 2 0 0,-1 1 0 15,3 3 0-15,-3 1 0 0,2 4-128 0,2 3 128 0,-2 0 0 16,1 7 0-16,-1 2-128 0,1 1 128 0,-1-1-144 0,0 5 144 15,-1 2-208-15,-1 3 80 0,1 1-160 16,-2 3-32-16,0 2 0 0,-1 0 0 0,1 1-64 0,0 4 0 16,2 1-16-16,-3 2 0 0,-1-2 128 0,-2 2 16 15,2-1 16-15,0 3 0 0,-1 0 240 0,-1 2 0 16,2 0-160-16,2 2 160 0,-1 0 0 0,0 0 0 16,1 3 0-16,-1-2 0 0,0 2 0 0,0 1 0 15,1 2 0-15,0 2 0 0,1 1 0 0,-1 2 0 16,2 5 0-16,-1 0 0 0,-1-1 0 0,2 0 0 15,-1 2 0-15,-1 2 0 0,1 1 0 0,-1 2 0 16,1 3 0-16,-2-2 0 0,2-1 0 0,-1 3 0 16,2-2 0-16,0 3 0 0,-1-3 0 0,-1 1 0 0,1 5 0 15,-1-6 0-15,1 1 0 0,1-1 0 0,-2 2 0 16,1-2 0-16,1-2 0 0,-1 0 0 0,3-2 0 0,-4 2 0 16,3 1 0-16,0-1 0 0,-1 0 0 15,0-3 0-15,0-1 0 0,0 2 128 0,-2-3-128 0,1-5 0 16,-2 3 128-16,0-6-128 0,1 1 0 0,0-2 128 15,-1-1 48-15,1-1 0 0,-4-2 0 0,1-1 0 16,0-3-176-16,1-1 192 0,0 0-192 0,1-5 192 16,1-1-64-16,-1-5-128 0,1-3 192 0,0 0-64 15,-1-3 80-15,0-2 16 0,1 0 0 0,0-2 0 16,1 0-224-16,1-1 128 0,-3 1-128 0,1-4 0 16,1 1 0-16,0 0 0 0,-1-5 0 0,1 1 0 15,-1-1 0-15,1-2 0 0,-1-1-192 0,1 0 192 16,-1-1-192-16,1 0 64 0,1 0 128 0,0 1-208 15,-1 1 208-15,1-1-144 0,-2-2 144 0,0 2-128 0,2 1-16 0,1 2 0 16,1 2 0-16,1 1 0 16,-1-1-224-16,3 8-32 0,5 5-16 0,-10-3-8544 15,2 3-1728-15</inkml:trace>
  <inkml:trace contextRef="#ctx0" brushRef="#br3" timeOffset="-125993.89">17076 4268 5007 0,'0'0'208'0,"0"0"64"0,0 0-272 0,0 0 0 0,0 0 0 0,8-5 0 16,-2-4 288-16,1 2 0 15,-7 7 0-15,7-9 0 0,-3-2 96 0,2 2 0 0,1 0 16 0,-1 0 0 16,0 0 208-16,2 0 32 16,-2 1 16-16,2-1 0 0,0 0 240 0,2 2 64 0,0 0 0 0,0 2 0 15,-2 0 48-15,-1-2 16 0,2 2 0 0,-9 5 0 16,9-4-176-16,-9 4-16 0,8-5-16 0,-8 5 0 16,10 0-320-16,-10 0-64 0,10 4-16 0,-1 0 0 15,-3 4-160-15,1 2-16 0,0 4-16 0,1 3 0 16,-2 4 160-16,1 4 16 0,-1 7 16 0,1 2 0 15,-1 3-64-15,0 3-16 0,-2 4 0 0,-1 2 0 0,-3 5-16 16,-2 1 0-16,-1 0 0 0,-1 3 0 0,-1-1-96 16,1-2-32-16,1-7 0 0,-1-3 0 0,2-8-192 0,-1-6 176 15,1-4-176-15,1-5 160 0,-1-5-160 16,0-1 160-16,-2-3-160 0,4-10 160 0,0 0 96 0,0 0 32 16,0 0 0-16,-9-2 0 0,3-6 336 0,1-1 64 15,-1-5 16-15,3-4 0 0,-1-3-384 0,-1-5-80 16,1 2-16-16,0-5 0 0,2 0-96 0,0-3-128 15,1-2 176-15,1-2-176 0,-2-1 128 0,2-5-128 16,2-5 0-16,1 5 0 0,0 2 0 0,4 1 128 16,0 0-128-16,4 2 0 0,0 0 0 0,3 2 0 15,3-1 0-15,2 2 0 0,1 3 0 0,0 7 0 16,2 2 0-16,-1 5-144 0,1 0 144 0,4 2-192 16,3 0 192-16,0 3-192 0,-1 3 192 0,-3 0 0 15,-2 7-144-15,-1 2 144 0,-1 5 0 0,-1 1 0 0,-5 8 0 16,1-1 0-16,1 4-160 0,-4 2 160 0,-5 3 0 0,0 3-144 15,-3 5 144-15,-2-4 0 16,-5-5-144-16,0 5 144 0,-3-4 0 0,-4 1-144 16,-4-1 144-16,-1-6 0 0,-1 1 0 0,-3-2 0 0,0-1 0 0,1 0 0 15,-4-2 0-15,0 0 0 16,-1 0 0-16,-1-3 0 0,-1 2 128 0,2-3-128 0,3-1 0 16,3-2 144-16,2 2-144 0,2 0 0 0,3 1 0 15,3 0 128-15,6-8-128 0,-6 9 0 0,4 2 0 0,2-1 0 16,2 4 0-16,7 3-144 0,-2 1 144 0,5 1 0 15,0 0 0-15,5 2-128 0,1 5 128 0,0-1 0 16,-2 4 0-16,2-3 0 0,0 0 0 0,-1 1 0 16,-1 2 0-16,-1 1 0 0,-1-6 0 0,-1 1 0 0,-1-3 0 15,0-3 0-15,-3-1 0 0,-2-1 0 0,0-4 176 0,-1 1-176 16,-1 0 192-16,3-2-192 16,-1-5-1216-16,2-2-368 0,-9-5-64 15</inkml:trace>
  <inkml:trace contextRef="#ctx0" brushRef="#br3" timeOffset="-125651.65">18148 4423 18143 0,'0'0'800'0,"0"0"160"0,0-12-768 0,0 12-192 0,0 0 0 0,0 0 0 15,-4-6 448-15,4 6 64 0,0 0 0 16,-9 0 0-16,0 5-96 0,-1 5-16 16,-3 0 0-16,1 6 0 0,-4 3-144 0,-1 2-16 15,-4 5-16-15,0-2 0 0,0 4 112 0,0 0 32 16,-3 2 0-16,1 3 0 0,-1 0 64 0,2 0 16 0,2-1 0 0,3 0 0 15,4 0-176-15,3-6-16 0,3 1-16 0,4-4 0 16,6-3-240-16,4-1 144 0,6-3-144 0,2-4 128 16,5 1-128-16,1-5 0 0,0-2 0 0,1-1 128 15,1-4-1728 1,2-3-368-16</inkml:trace>
  <inkml:trace contextRef="#ctx0" brushRef="#br3" timeOffset="-125267.23">18591 4531 24879 0,'-20'-9'1088'0,"7"5"256"0,-1 0-1088 0,-1 3-256 16,2 2 0-16,-2 4 0 0,-1 4 624 0,-2 1 64 0,-1 4 16 0,-3 4 0 15,-2 2-256-15,2 1-64 0,2-1 0 0,2 1 0 16,2 0-240-16,3-1-144 0,2 0 160 0,3 0-160 15,5 0 0-15,3-1 128 0,4-5-128 16,4-1 0-16,3-2 0 0,5-4 0 0,1-2 0 0,4-1 0 16,0-7 0-16,1-2-160 0,-2-1 160 0,1-5-192 15,-1 0-16-15,0 0-16 0,-1-5 0 0,3 0 0 16,-3 1 224-16,0-1-144 0,-2 0 144 0,-2 2-128 16,-4-1 128-16,-2-1 0 0,-4-1 160 0,-2-1-160 15,-3 0 192-15,-3 0-48 0,-2 0-16 0,-4 1 0 16,-2-3 160-16,-2 4 32 0,-3 3 0 0,-1 4 0 15,1-1-176-15,0 6-16 0,1 2-128 0,-1 1 192 16,3 1-512-16,0 1-96 0,0 0-32 16,3 0-8176-16,0 1-1632 0</inkml:trace>
  <inkml:trace contextRef="#ctx0" brushRef="#br3" timeOffset="-124971.06">19160 4289 23727 0,'0'0'1040'0,"0"0"240"0,0 0-1024 0,0 0-256 16,0 0 0-16,0 0 0 0,-8-1 944 0,-1 2 144 15,-2 4 16-15,-5 0 16 0,-3 3-608 0,-1 3-112 16,-3 5-16-16,-1 2-16 0,0-1-368 0,0 4 144 0,-4-2-144 0,4-1 0 16,3-3 0-16,5-1 0 0,3-3 0 0,4 2 0 15,3 1 0-15,4-1 0 0,5-2 0 0,5 3 0 16,3 1-144-16,6-1 16 0,3 0 0 0,2 3 0 15,-2-1 128-15,3 2 0 0,0-4 0 0,1 1 0 16,0 3 0-16,-1 0 0 0,-3 1 0 0,-2 0 0 16,0 0 0-16,-4-1 0 0,-3-2 0 0,-2 1 0 15,-4-1 0-15,-2-2 0 0,-3-3 0 0,-4 1 128 16,-8-3 0-16,0 3 16 0,-5 0 0 0,-3 0 0 16,-4-2 160-16,0 0 16 0,-1-3 16 0,3-2 0 15,0-2-336-15,3-1 0 0,-1-4 0 0,4-1-9056 16,5-4-1760-16</inkml:trace>
  <inkml:trace contextRef="#ctx0" brushRef="#br3" timeOffset="-124627.64">19672 3791 20559 0,'0'0'896'0,"0"0"208"0,0 0-880 0,0 0-224 16,-5 9 0-16,0 4 0 0,-3-3 160 0,-2 6-16 0,-3 6 0 0,1 5 0 15,-2-1 112-15,-2 7 32 0,1 5 0 0,-1 6 0 16,-4 0-80-16,-1 8-16 0,-5 2 0 0,0 3 0 15,-4 4-32-15,0-1-16 0,1 1 0 16,0 0 0-16,1 0 16 0,3-3 0 0,6-6 0 0,4-5 0 16,4-1-160-16,3-7 0 0,3-4 0 0,2-5 128 15,2-3-128-15,2-4 0 0,2-5-160 0,3-3 160 32,2-2-736-32,3-5-48 0,5 0-16 0,3-8 0 0</inkml:trace>
  <inkml:trace contextRef="#ctx0" brushRef="#br3" timeOffset="-124087.56">19963 4289 20271 0,'0'0'896'0,"0"0"192"0,-6 8-880 0,-1 1-208 0,1 3 0 0,0 4 0 0,-2 0 608 0,-1 3 80 16,0 5 16-16,-1 3 0 0,0-1-96 0,0 5-16 16,-2 5 0-16,1 3 0 0,-2 2-352 0,0 2-80 15,1-1-16-15,-1 3 0 0,0-3-144 0,3-3 0 16,1-5 144-16,3-2-144 0,2-8 0 0,3-3 144 16,1-5-144-16,1-3 0 0,-1-13 176 0,8 10-176 15,-8-10 160-15,15 3-160 0,1-6 304 0,3-5-48 0,3-2 0 0,2-5 0 16,2-3-32-16,0-1-16 15,1-1 0-15,-2-4 0 0,0 1-208 0,-3-1 176 0,-1-3-176 0,-3 3 160 16,-3-2 96-16,0 3 32 0,-1 2 0 0,-1 1 0 16,-2 0 64-16,-2 6 16 0,-1 0 0 0,-8 14 0 15,0 0-144-15,0 0-32 0,0 0 0 0,0 0 0 16,-1 13-192-16,-5-1 144 0,4 4-144 0,-2 1 128 16,0-1-128-16,0 3 0 0,1 0 144 0,0 2-144 15,2-1 0-15,2-5 0 0,2-2 0 0,3-2 0 16,3-4 0-16,2-2 0 0,3-1 0 0,2-3 0 15,1-6 0-15,2 0 0 0,2-3 0 0,0-3 0 16,1-2 0-16,2-1 0 0,2-4 0 0,-2 0 0 0,-1-2 0 16,-3 1 0-16,-1 0 0 0,-1-1 0 0,-2-3 0 0,1 1 144 15,-3-2-144-15,0 4 0 0,-4-2 128 16,0 4-128-16,-1 3 0 0,-1 1 0 0,-1 1 0 16,1 2 0-16,0 3-208 0,-3 2 80 15,5 2-2400-15,0 3-480 0</inkml:trace>
  <inkml:trace contextRef="#ctx0" brushRef="#br3" timeOffset="-123721.84">20891 4832 25919 0,'-14'8'1152'0,"6"-1"224"0,1 0-1104 15,-2 5-272-15,0 0 0 0,0 3 0 0,-1 3 688 0,1 1 80 0,-1 1 0 0,0 3 16 16,-1 0-464-16,3 1-80 0,-3 3-32 0,2-3 0 16,2 4-208-16,0-6 128 0,4-3-128 0,-1-3 0 15,3-3 128-15,1-4-128 0,0-9 0 0,3 9 0 16,-3-9 128-16,0 0-128 0,12 0 0 0,-1-5 144 16,-1-2 16-16,1 0 0 0,1-6 0 0,1-4 0 15,1 0-16-15,3-1 0 0,-3-3 0 0,2 1 0 16,-1-2-144-16,1 3 128 0,-1 2-128 0,0-1 128 15,0-3-128-15,-3 0 0 0,-1 2 144 0,-1 0-144 16,1 1 0-16,-4 1 144 0,-2 2-144 0,-1 1 0 16,-3 4 0-16,-1-1 0 0,-1 3 0 0,-1-2 0 15,-4 1-1920 1,6 9-352-16,-5-9-64 0</inkml:trace>
  <inkml:trace contextRef="#ctx0" brushRef="#br3" timeOffset="-123074.98">21744 3869 15663 0,'-8'-9'1392'0,"1"2"-1120"0,-1 3-272 0,0 2 0 16,-1 2 1280-16,1 4 192 0,-3 1 32 0,-1 6 16 15,-1 1-688-15,-4 3-128 0,1 1-16 0,-2 2-16 16,-2 0-320-16,-1 4-64 0,1 4-16 0,2 0 0 15,2 3-128-15,2 2-16 0,2-5-128 0,2 5 192 16,1 0-192-16,4 4 0 0,4-2 0 0,1 0 0 16,2 0 0-16,4 0 0 0,1 1 0 0,3-3 0 0,4-4 192 15,3 2-48-15,1-1-16 0,1 1 0 0,0-2 64 16,0-1 16-16,-3-3 0 0,2 1 0 0,-3-3-208 0,2-2 144 16,-4-4-144-16,-1-1 128 0,-1 3-128 0,-1-1 0 15,-3 1 0-15,0-1 128 0,-2 2-128 0,-1 0 0 16,-2-1 0-16,-2 0 128 0,0 1-128 0,-5 0 0 15,0 1 0-15,-1 1 0 0,-3 0 0 0,0 1 128 16,-1-1-128-16,1-1 128 0,-4-1 64 0,0-2 0 16,-1-2 0-16,-2 2 0 0,2-4-64 0,-4 2 0 15,-1-4 0-15,-1 2 0 0,2-4 64 0,-1 0 0 16,0-2 0-16,1 1 0 0,-1-2-192 0,0-3 128 16,0 0-128-16,1-2 128 0,0 0-128 0,0-2 0 15,2 0 144-15,1-2-144 0,-2-3 176 0,4 2-48 0,1-5 0 16,0 1 0-16,2-5 176 0,1 5 16 0,-1-1 16 15,4-1 0-15,0 3-160 0,3-3-48 0,-1 4 0 0,0 2 0 16,0-3-128-16,4 8 0 0,0 0 144 0,-4-8-144 16,1 0 0-16,3 8 0 0,0 0 0 0,-4-8 0 15,3-1-128-15,1 9 128 0,-4-9-128 0,4 9 128 16,-3-9 0-16,3 9-160 0,-1-9 160 0,1 9 0 16,0-9-128-16,0 9 128 0,0 0 0 0,0 0 0 15,1-8-288-15,-1 8 48 0,0 0 16 0,0 0 0 16,0 0-1904-1,7-7-384-15,-7 7-80 0</inkml:trace>
  <inkml:trace contextRef="#ctx0" brushRef="#br3" timeOffset="-122615.02">21632 3832 19695 0,'0'0'864'0,"-10"3"192"0,1 3-848 0,0 1-208 0,-1 1 0 0,-2 5 0 15,1 4 608-15,1 2 80 0,0-1 16 0,1 4 0 16,-1 6-304-16,1 5-48 0,0 6-16 0,-1 2 0 16,-2 1-80-16,-2 6-32 0,-1 6 0 0,-2 1 0 15,-2 3 288-15,2 1 64 0,-1-1 16 0,1-1 0 16,2-3-16-16,4-1-16 0,2-4 0 0,2-4 0 16,3-1-48-16,2-6 0 0,1 0 0 0,2-3 0 15,3-5-64-15,1-4-32 0,1 0 0 0,3-4 0 16,3-3-64-16,2-1-16 0,3 0 0 0,4-4 0 15,3-4-48-15,2 0-16 0,4-6 0 0,1-2 0 16,1-2-272-16,0-2 0 0,-1-3-208 0,-1-6 80 16,1 3-1216-16,-2-5-256 15,-2-1-32-15,-2 0-7312 0,-2 0-1456 0</inkml:trace>
  <inkml:trace contextRef="#ctx0" brushRef="#br3" timeOffset="-122466.15">21219 4568 22111 0,'-22'-14'976'0,"12"6"208"0,4-6-944 0,3 6-240 15,3 8 0-15,3-10 0 0,2 5 2432 0,5-2 448 16,7 0 96-16,-1 2 16 0,9-4-2160 0,3 4-448 16,5 0-64-16,6 0-32 0,3 0-288 0,5 1 160 15,2 0-160-15,-1-2 128 0,-2-2-304 0,3-1-64 0,-5 2-16 16,-3-1-14656-16</inkml:trace>
  <inkml:trace contextRef="#ctx0" brushRef="#br3" timeOffset="-122164.74">22187 4519 24879 0,'0'0'2208'0,"0"0"-1760"0,0 0-448 0,0 0 0 16,0 0 1136-16,0 0 144 0,13-6 16 0,1 2 16 0,-1-2-608 0,2 2-112 15,3 0-16-15,1 0-16 0,3-1 400 0,0 1 64 16,3 1 32-16,-1 1 0 16,-1 1-2816-16,1-1-560 0,0-4-112 0,0 3-10848 0</inkml:trace>
  <inkml:trace contextRef="#ctx0" brushRef="#br3" timeOffset="-121536.75">23157 3832 22287 0,'-26'2'976'0,"9"3"224"0,-2 3-960 0,0 0-240 0,-1 4 0 0,-2 0 0 0,-1 3 544 0,4 3 64 16,1 1 16-16,4 2 0 0,4 0-240 0,3 2-32 15,1 2-16-15,5 2 0 0,1 2-144 0,4-2-48 16,0 1 0-16,3-2 0 0,4 5-16 0,0 1 0 15,3-2 0-15,1 2 0 0,2 1-128 0,1 0 192 16,-1 3-192-16,1-1 192 0,0-2-192 0,0 3 0 16,0 2 0-16,-4 0 128 0,-2-2-128 0,0-1 0 15,-3-2 0-15,-4-2 0 0,1-1 0 0,-2 0 128 16,-2-5-128-16,0-2 0 0,-4-2 128 0,0-1-128 16,-2-4 0-16,-2 1 128 0,-4-5 256 0,-6 2 64 15,-3 0 0-15,-4-5 0 0,-2 1-48 0,-6-6 0 16,-4-1 0-16,2-3 0 0,0-4-208 0,1-1-64 15,1-5 0-15,3-1 0 0,2-3-128 0,2-1 128 0,1-3-128 16,4-1 128-16,1-1 0 0,4-4-128 0,1 0 192 0,4 3-64 16,2 1 128-16,3 1 32 0,3 2 0 0,2 2 0 15,3 2-96-15,2 3-32 0,2 0 0 0,2 4 0 16,0-2-160-16,4 2 0 0,4 1 0 0,1 2 0 16,0 4 0-16,1 3 0 0,4 0 0 0,-1 2 0 15,1 3-176-15,2-1 176 0,-1 1-128 0,3-2 128 16,1 5-400-16,-1-3 0 0,-1 0 0 0,1-3 0 31,-1 2-1552-31,-3-3-304 0,-2-1-64 0,-3-3-9328 0</inkml:trace>
  <inkml:trace contextRef="#ctx0" brushRef="#br3" timeOffset="-121237.54">23198 3583 23039 0,'13'7'1024'0,"-1"5"192"0,6 5-960 0,8 9-256 15,7 6 0-15,4 6 0 0,2 6 720 0,3 3 112 16,1 5 0-16,0 8 16 0,-1 2-16 0,0 7 0 15,-1 3 0-15,-7 7 0 0,-6 4-304 0,-6 5-64 0,-7 3-16 16,-5 3 0-16,-3 2-256 0,-5-5-64 0,-4-1-128 0,-5-1 192 16,-5-2-64-16,-5-5 0 0,-5 0-128 0,-6-5 192 15,-5-1 0-15,-6-1 0 0,-8-1 0 0,-4-3 0 16,-4-2-192-16,-3 2-256 0,-8 3 48 0,-10-3-13920 16</inkml:trace>
  <inkml:trace contextRef="#ctx0" brushRef="#br3" timeOffset="-118922.81">25406 3449 14111 0,'0'0'624'0,"-5"-10"128"0,-1-4-608 0,4 1-144 0,1 2 0 0,1-2 0 15,-1 5 1168-15,2-3 208 0,-1 0 32 0,1 2 16 16,-1 9-240-16,2-12-48 0,-2 12-16 0,2-9 0 16,-2 9-416-16,0 0-96 0,4-11-16 0,-4 11 0 15,0 0-272-15,0 0-64 0,0 0-16 0,0 0 0 16,0 0-240-16,0 0 128 0,0 0-128 0,2 16 0 15,1 5 192-15,0 5-48 0,-1-1-16 0,-1 6 0 16,2 0 80-16,-1 4 16 0,0 4 0 0,-2 0 0 16,-2 0-32-16,1 2 0 0,-3 4 0 0,3-1 0 15,0 2 48-15,0-3 0 0,-5 2 0 0,1-4 0 16,-2 3-48-16,0-1 0 0,2-5 0 0,0-1 0 16,0-4-16-16,1-1-16 0,0-3 0 0,4-1 0 15,-1-5 16-15,1-2 0 0,0-2 0 0,3-2 0 16,1-3-48-16,1 0 0 0,2-5 0 0,2 0 0 0,-2-2 16 15,4 2 0-15,2-6 0 0,2-3 0 0,3 0 112 16,1-1 0-16,1-1 16 0,3-2 0 0,2-3-80 0,2 0-32 16,2-1 0-16,1 2 0 0,-2 1-160 0,5-2 128 15,0-1-128-15,0 2 128 0,-2-3-128 0,4 4 160 16,3-4-160-16,4 3 160 0,0-3-16 0,5 2 0 16,2 2 0-16,6-2 0 0,2 0-144 0,1 2 160 15,-3-2-160-15,4 1 160 0,1 4-160 0,2-1 0 16,3 2 144-16,1 1-144 0,0 0 0 0,-1 1 0 15,-2 1 0-15,-2 0 128 0,-2-2-128 0,1 3 0 16,-1-1 0-16,5 1 0 0,1 2 0 0,0-3 0 16,-2-2 0-16,-2 0 0 0,-2-1 0 0,0 0 0 15,5-3 0-15,-2 2 0 0,2 0 0 0,1 1 128 0,-2-3-128 16,-2 2 0-16,-1-2 0 0,-3-1 128 0,0 3-128 16,3 1 0-16,0 1 0 0,-1 1 144 0,1 1-144 0,-1-2 0 15,0-2 256-15,-1 1-64 0,-1 0-16 0,1 0 0 16,0 1-176-16,-1 0 0 0,1 0 0 0,2-2 0 15,0 2 0-15,-2-2 0 0,-1-1 0 0,-1-1 128 16,0 2-128-16,3 1 0 0,-1 1 0 0,2 0 0 16,-4 0 0-16,1 0 0 0,0 0 128 0,-2 0-128 15,-2 1 0-15,1 1 0 0,-1-2 0 0,4 4 0 16,2 0 0-16,-3-1 0 0,0-1 0 0,-2 1 0 16,1-1 0-16,-2-2 0 0,1 3 0 0,-3-3 0 15,-3 2 0-15,1 1 0 0,0-2 0 0,-1 3 0 16,-1 0 0-16,0 0 0 0,-1-2 0 0,-4 1 128 15,-3-2-128-15,2 3 0 0,0 0 0 0,-1 2 0 16,2 0 0-16,-1 3 0 0,-1-2 0 0,1 0 0 0,-1 1 0 16,-2-4 0-16,-3-1 0 0,0 0 0 0,-4-3 0 0,-3 0 0 15,-2 0 0-15,-2-1 0 0,-2-2 128 0,-3-1-128 16,-2 1 128-16,0-3-128 0,1 4 0 0,-4-1 128 16,0 1-128-16,0 1 0 0,-2-3 128 0,0 1-128 15,-1 1 0-15,-1-1 128 0,2-2-128 0,-2 1 0 16,-2-2 0-16,-2 0 0 0,3 0 176 0,-3-2-48 15,-1 0-128-15,2-2 192 0,-2 2-64 0,-1-2 0 16,1 2-128-16,-1-3 192 0,-2-1 96 0,3-2 16 16,0-2 0-16,2-3 0 0,0-4 16 0,2-4 16 15,3-3 0-15,-2-6 0 0,1-2 48 0,3-3 16 16,-1-6 0-16,2-1 0 0,-1-7-112 0,0-3-32 16,1-2 0-16,-3-2 0 0,-1 0-112 0,1 6-16 0,-3 2-128 0,-1 5 192 15,1 8-192-15,-2 3 0 0,-5 2 128 16,-2 5-128-16,-2 9 0 0,-3 3 0 0,-2 4 0 0,1 2 0 15,1 4 0-15,-2 1 0 0,7 8-128 0,-10-3 128 32,0 0-1936-32,-3 6-288 0,1 0-48 0,-2 5-14560 0</inkml:trace>
  <inkml:trace contextRef="#ctx0" brushRef="#br3" timeOffset="-117649.45">30614 5070 10127 0,'0'0'448'0,"0"0"96"0,0 0-544 0,0 0 0 0,0 0 0 0,0 0 0 16,0 0 1776-16,0 0 240 0,0 0 48 0,0 0 16 15,-2-8-880-15,4-2-176 16,2 1-48-16,-1-2 0 0,2 4-336 0,3-4-64 15,-3-2 0-15,3-1-16 0,-1-1-144 0,1-6-32 0,-2-1 0 0,3-3 0 16,0-5 160-16,3-2 32 0,-1-3 0 0,2 0 0 16,0 2-176-16,2-2-16 0,0-6-16 0,0 0 0 15,1-1-224-15,-1-1-144 0,0 2 192 0,3 1-192 16,1-6 176-16,0 2-176 0,1-6 160 0,-2 3-160 16,0 4 256-16,-2-2-32 0,2 3-16 0,0 2 0 15,-1-2 144-15,-2 5 32 0,0 6 0 0,0-2 0 16,-2-2-16-16,0 0 0 0,-1 2 0 0,1 4 0 0,1 1-160 15,-4-1-16-15,0 2-16 0,3 0 0 0,1 5-176 0,-2 4 160 16,-4-1-160-16,3 1 160 0,0-1-160 0,1 4 0 16,-1-1 0-16,0 4 128 0,1 0-128 0,-2 1 0 15,0 2 0-15,-1-1 0 0,0 2 0 0,-1 2 0 16,-8 6 0-16,10-7 0 0,0 1-128 0,-2 1 128 16,-8 5 0-16,11 0 0 0,-1 2 0 0,2 6-144 15,-3-2 144-15,1 6 0 0,1-4-144 0,-1 4 144 16,-1 5 0-16,-1-1-144 0,-1 2 144 0,0 1 0 15,-2 1 0-15,-1 6 0 0,-2 2 0 0,0 4-160 16,-4-1 160-16,1 2 0 0,0 2-144 0,-3 2 144 16,1-2 0-16,2 6-144 0,0 0 144 0,1 2 0 15,-3 3 0-15,3-2 0 0,2 4 0 0,-1 2 0 0,0 1 0 16,-1-3 0-16,0 2 0 0,1-2 0 0,-1-2 0 0,2-1 0 16,0 2 0-16,1-6 0 15,-1-1 0-15,2-4 0 0,0-1 0 0,1-1 0 16,1 0 0-16,-1-4 0 0,1-5 0 0,0 0 0 0,0 2 0 15,1-9 0-15,-1-3 0 0,0-1 0 0,1-1 0 0,-1 0 0 16,2-6 0-16,-1 1 0 0,-7-8 128 0,12 5-128 16,-1 1 0-16,1-1 0 0,-1-3 0 0,3-4 0 15,1-4-1456-15,3 0-352 16,2-2-80-16</inkml:trace>
  <inkml:trace contextRef="#ctx0" brushRef="#br3" timeOffset="-116563.95">31153 4472 11055 0,'0'0'976'0,"0"0"-784"0,0-10-192 0,0 10 0 16,-3-11 688-16,2 2 80 0,-2-3 32 0,2 5 0 15,1 7 32-15,-1-13 16 0,-2 0 0 0,2 4 0 16,1 9-272-16,0 0-48 0,0 0-16 0,0 0 0 16,-3-10-16-16,3 10-16 0,0 0 0 0,0 0 0 15,-2-9 96-15,2 9 0 0,0 0 16 0,0 0 0 16,0 0-128-16,0 0-16 0,0 0-16 0,0 0 0 16,0 0-48-16,0 0-16 0,0 0 0 0,2 13 0 0,0-2-112 0,-1 3 0 15,0 2-16-15,1 3 0 0,-1-1-32 0,0 4 0 16,-1 8 0-16,0-4 0 0,0 5-80 15,0 2 0-15,-1-1-128 0,-2 2 192 0,1 4-64 0,-2 0-128 16,0-1 176-16,-1 3-176 0,0 3 176 0,1-1-176 16,-3-2 160-16,0 4-160 0,0-2 128 0,1-2-128 15,3 2 0-15,0-2 144 0,1-2-144 0,2-1 0 16,0-2 0-16,1-3 0 0,3-3 0 0,1-1 128 16,2-2-128-16,1-1 0 0,-2-5 0 0,3 1 0 15,-1-4 128-15,2-1-128 0,0-2 192 0,2-4 0 16,0-1 0-16,0-4 0 0,-1-1 192 0,2-2 32 15,2-3 16-15,4-4 0 0,2 0 96 0,3-5 32 0,1-1 0 16,3-4 0-16,4-3-48 0,1-6 0 0,0-1 0 0,1-3 0 16,1-1-112-16,-1-7-16 15,-2-6-16-15,-3 1 0 0,-1-2 32 0,0 0 16 0,-1 1 0 0,-1 1 0 16,-2-3-64-16,-1 3-16 0,-2 4 0 0,-2 2 0 16,-1 3-192-16,-2 7-144 0,-3-2 192 0,-2 4-192 15,-3 0 0-15,1 1 0 16,-4 3 0-16,-1 3-192 15,-4 3-2256-15,-3-1-448 0,-3 3-96 0</inkml:trace>
  <inkml:trace contextRef="#ctx0" brushRef="#br3" timeOffset="-115837.17">25564 8401 4607 0,'0'0'400'0,"0"0"-400"16,0 0 0-16,0 0 0 0,0 0 512 0,1 10 0 16,-1-10 16-16,0 0 0 0,0 0-528 0,0 0 0 0,13-1-192 0,-1 1 48 15,0 0 144-15,-1 1 0 0,-1-1 0 0,-10 0-128 16,10 0 128-16</inkml:trace>
  <inkml:trace contextRef="#ctx0" brushRef="#br3" timeOffset="-114363.77">25897 8465 9087 0,'0'0'400'0,"-5"11"96"0,-1-4-496 0,3 3 0 16,-1-1 0-16,0 2 0 0,0-2 368 0,3 2-32 15,0-2 0-15,1-9 0 0,-3 10 400 0,3-10 80 16,-2 11 16-16,2-11 0 0,-3 12-128 0,3 1 0 0,-3-4-16 0,2 1 0 15,-1-4-96-15,-1 3-16 0,1-2 0 0,-1 3 0 16,-1-1-144-16,-1 1-48 0,0-2 0 0,0 2 0 16,0-4 64-16,0 3 0 15,-2-4 0-15,4 3 0 0,-4 1 16 0,7-9 16 16,-5 6 0-16,5-6 0 0,-5 9 80 0,5-9 16 0,0 0 0 0,0 0 0 16,0 0 32-16,0 0 16 0,0 0 0 0,0 0 0 15,0 0-48-15,0 0 0 0,0 0 0 0,1-13 0 16,-1 0-224-16,3-2-48 0,1-3-16 0,1 1 0 15,2-1-96-15,0-1-32 0,0-4 0 0,-1 1 0 16,0 1-32-16,0-5 0 0,-2 1 0 0,2-3 0 0,2 1 112 16,1-5 16-16,0-1 0 0,-4 2 0 0,1 0-64 15,1-3-16-15,-2-2 0 0,1-2 0 0,2-4 0 0,-1 1 0 16,2 1 0-16,-2-5 0 0,0 3-48 0,0 2 0 16,1-2 0-16,1 3 0 0,-1 1-128 0,-2 1 160 15,2 2-160-15,-3-1 160 0,0 2 16 0,4 0 0 16,-1-2 0-16,1 0 0 0,-1 1-16 0,1 2 0 15,-1 2 0-15,1-3 0 0,-3-3-160 0,3-2 160 16,0 2-160-16,0 5 160 0,0 2-160 0,0-2 0 16,0 0 0-16,1 2 0 0,1-1 0 0,1 1 0 15,-1 4 0-15,1-3 0 0,0-2 0 0,0 1 0 16,-1-2 0-16,2-2 0 0,-4-1 0 0,3 2 0 16,0-1 0-16,-1 0 0 0,1 2 0 0,-1-1 0 15,1 0 128-15,-1 1-128 0,2 2 0 0,0 2 0 16,-1 0 0-16,2 2 0 0,0 5 0 0,1 0 0 15,-4 4 0-15,1 0 0 0,-2 0 0 0,2 4 0 16,-2 1 0-16,0 3 0 0,-1-1 0 0,0 5 0 16,-1 0 0-16,-8 5 0 0,10-1-144 0,0-2 144 0,-1 6 0 0,1-2 0 15,-10-1 0-15,12-1 0 0,-2-2 0 0,-3 3 0 16,4 3 0-16,-4 0-128 0,-7-3 128 16,13 3 0-16,-13-3 0 0,10 4 0 0,-10-4 0 15,10 9 0-15,-2-3 0 0,-2 4 0 0,-6-10 0 16,5 12 0-16,-1 0 0 0,0 4 0 0,-2-2 0 15,0 0 0-15,-2 1 0 0,-2 3 0 0,1 2 0 0,0 4 0 16,0 0 0-16,-2 5 0 0,-1 1 0 0,2 1 0 16,0 2-128-16,0 3 128 0,-1 0 0 0,1 3 0 0,-3 3 0 15,2 1 0-15,1-6 0 0,-1 0 0 0,1-1 0 16,-1-1-128-16,-2 1 128 0,2-2 0 0,1 2 0 16,-2-3 0-16,-1-3 0 0,1 2 0 0,0 0 0 15,1 1 0-15,-3-1 0 0,1-2 0 0,2 1 0 0,-3 0 0 16,0-4 0-16,0 2 0 0,-1 2 0 0,0-2 0 15,2 0 0-15,0 1 0 0,-1-5 0 0,1 0 0 16,0 1 0-16,2-3 0 0,0 3 0 0,2-2-192 16,-1-1 192-16,4-1-160 0,0 1 288 0,3-4 48 15,2-4 16-15,0-2-10608 16,1 0-2112-16</inkml:trace>
  <inkml:trace contextRef="#ctx0" brushRef="#br3" timeOffset="-113450.42">26422 8020 12831 0,'0'0'576'0,"2"-13"112"0,2 3-560 0,-2-3-128 16,-2 13 0-16,3-7 0 0,-3 7 896 0,0 0 128 15,0 0 48-15,0 0 0 0,0 0-80 0,0 0-16 16,0 0 0-16,0 0 0 0,0 0-288 0,1 11-64 0,1 4-16 0,-2 2 0 16,-3-1-96-16,3 5 0 15,-3-1-16-15,2 5 0 0,0 0-112 0,-2 3-32 0,1-2 0 0,-1 6 0 16,1-1-96-16,-1-3-32 0,-1 3 0 0,1 4 0 15,-2 1-64-15,1 1-16 0,-1 1 0 0,1 2 0 16,0 2 32-16,-1-3 0 0,0 1 0 0,1 0 0 16,0 0 32-16,0-3 16 0,3-3 0 0,0-1 0 15,-3 0-16-15,1 1 0 0,1-2 0 0,-1 0 0 16,1-5-48-16,-2 3-16 0,0-3 0 0,0 1 0 16,1 0-144-16,-1-3 160 0,3-1-160 0,-3 2 160 0,0-2-160 0,0-1 0 15,2 1 144-15,-1-3-144 0,2-1 0 16,-1-1 144-16,2-4-144 0,0 3 0 0,0-1 192 15,0 0-64-15,0-1 0 0,2 1-128 0,-1-4 160 0,0 1-160 16,-1-2 128-16,3-3-128 0,-1 0 144 0,-2-9-144 16,3 10 160-16,-2-1-160 0,-1-9 0 0,3 12 128 15,-3-12-128-15,0 0 0 0,0 0 0 0,0 0 0 16,0 0 0-16,0 0 0 0,10 1 192 0,-10-1-48 16,13-4-16-16,-2-1 0 0,-1-3 0 0,-1-3-128 15,1-2 192-15,3 1-64 0,2-5-128 0,-2 1 128 16,1-1-128-16,1-1 128 0,3 0-128 0,0 1 0 15,1-4 0-15,1 2 0 0,2 1 0 0,1-2 128 0,0-2-128 0,1 2 0 16,2-1 0-16,1 1 0 16,-3 3 0-16,2-2 0 0,-1 1 0 0,2-1 0 15,-3 0 0-15,-2-2 0 0,-1-4 0 0,1 2 0 16,-1 3 0-16,1-4 0 0,-2 2 0 0,1 2 0 16,-6 1 0-16,1 1 0 0,0 1 0 0,-2 5 0 0,-3 1 0 15,1 0 0 1,-4 2-464-16,-1 0-80 0,-7 9-16 0,4-6-8672 0,-4 6-1744 15</inkml:trace>
  <inkml:trace contextRef="#ctx0" brushRef="#br3" timeOffset="-112266.8">26917 9161 2751 0,'0'0'256'0,"0"0"-256"16,-9 2 0-16,9-2 0 0,0 0 2112 0,-10-2 384 15,10 2 80-15,0 0 16 0,-7-9-2016 0,7 9-416 16,-4-10-160-16,4 10 128 0,0-9 160 0,0 9 32 15,2-10 0-15,1-3 0 0,-1 1 128 0,4 0 48 16,-3 0 0-16,2-1 0 0,1 0 64 0,0-1 16 16,0-2 0-16,2 2 0 0,-3-2 32 0,1 0 16 15,1-3 0-15,-1-2 0 0,3 2 64 0,1-1 16 16,2 1 0-16,-1-1 0 0,3-1-128 0,0-2-32 16,1 1 0-16,2 0 0 0,-2-1-240 0,3-2-48 15,-2-1-16-15,1 0 0 0,-1 3-48 0,2 0-16 0,0-1 0 0,-2 1 0 16,1 0 16-16,-2-1 0 15,-1 1 0-15,1 1 0 0,-1-2 0 0,-1 0 16 16,-1 1 0-16,-1 3 0 0,-1-4 32 0,2 3 0 0,-3 2 0 0,-2 0 0 16,3-1 16-16,-2-1 0 0,3 2 0 0,0 0 0 15,-3 0-32-15,3 0 0 0,-1 0 0 0,0-1 0 16,3 5-48-16,-1-1-16 0,2 1 0 0,-2-2 0 0,-2 2-16 16,0 0 0-16,0-2 0 0,2 6 0 0,-2-2-16 15,1 2 0-15,1-1 0 0,-1 1 0 0,-2 3 0 0,1 1 0 16,-1 2 0-16,0 0 0 0,0-1 48 0,-9 6 0 15,10-2 0-15,0-1 0 0,-10 3-176 0,0 0 192 16,12 2-192-16,-12-2 192 0,10 0-192 0,-10 0 160 16,0 0-160-16,8 7 160 0,-8-7-160 0,7 9 192 15,-2 3-192-15,0-1 192 0,-2 3-64 0,-1 3-128 16,0 0 192-16,-1 4-64 0,0-4-128 0,1 4 128 16,-2 2-128-16,0 1 128 0,0 5-128 0,-2 0 128 15,1 3-128-15,0 2 128 0,-2-1-128 0,1 2 0 16,-2 2 0-16,-1 2 128 0,2 3-128 0,-2 4 0 15,-1-4 0-15,-1 2 128 0,1-2-128 0,0 0 0 16,-1 1 0-16,0-2 0 0,-2-2 128 0,1 3-128 16,2-1 0-16,-4-2 128 0,0 1-128 0,1 2 160 0,-2-2-160 0,3 4 160 15,-3 1-160-15,1-1 0 0,-1-1 144 0,2 0-144 16,-3 3 0-16,2 0 0 16,-4 1 0-16,2 3 128 0,-1-1-128 0,0-1 0 15,0 0 0-15,1 3 0 0,-1-3 0 0,0 2 0 0,2 0 0 0,-2-2 0 16,-1-1-336-16,4 0-48 0,1-4 0 0,0 2 0 31,3-2-1472-31,-1 0-288 0,5-2-64 0,1-4-10528 0</inkml:trace>
  <inkml:trace contextRef="#ctx0" brushRef="#br3" timeOffset="-111413.4">27077 10343 13823 0,'0'0'608'0,"0"0"128"0,-2-9-592 0,2 9-144 16,0 0 0-16,0 0 0 0,0 0 1232 0,0 0 224 0,0 0 32 0,0 0 16 15,0 0-736-15,0 0-128 0,0 0-48 0,0 0 0 16,0 0-48-16,4 12-16 0,-4 1 0 15,0 1 0-15,-2-2-112 0,0 4-32 0,1 1 0 0,-3 2 0 16,0-1-64-16,-1 4 0 0,-1-2-16 0,-2 2 0 0,-1 3-48 0,0 3-16 16,-1-1 0-16,1 3 0 15,-1 3-16-15,0 0 0 0,1 2 0 0,-1 0 0 0,-3 2-80 16,2 0-16-16,-2 1 0 0,1 0 0 0,2-2 0 0,0 0-128 16,0-2 192-16,1 1-64 0,0 4 80 0,0-3 16 15,-1-1 0-15,0 0 0 0,0 1-32 0,0 1 0 16,-1 0 0-16,0 0 0 0,-1-1-32 0,2 1-16 15,1 4 0-15,-2-4 0 0,-2-2-144 0,2 0 0 16,-1-4 0-16,2 2 128 0,-1 2-128 0,-1-3 0 0,-2 1 144 0,4 0-144 16,-1-2 128-16,2 4-128 0,-4 0 160 0,3 1-160 15,0 0 144-15,0-1-144 0,-1-1 128 0,3 1-128 16,-1-1 0-16,0-1 0 16,0 1 128-16,1 1-128 0,1-2 0 0,2-3 0 0,-2 1 0 0,5 1 0 15,-1-3 0-15,3 1 0 16,1 1 0-16,2-6 128 0,1 2-128 0,0-5 0 15,1-2 0-15,1-1 0 0,0-5 0 0,-1 0 0 0,3-4 0 16,0 2 0-16,-2-5 0 0,0 2 0 0,2-5 0 0,0 5 0 16,-1-3 0-16,2 1 0 0,1-1 0 0,2-1 0 15,0-3 0-15,4 4 0 0,-1-5 0 0,0-4 0 16,0-2 0-16,3 0 0 0,0-5 0 0,2-4 0 16,2-5 0-16,-3-3 0 0,-1 1 144 0,0-2-144 15,1-6 0-15,2-1 144 0,1 1-144 0,1-3 0 16,-5-3 176-16,5-1-176 0,1 1 160 0,0-2-160 15,-1-1 0-15,-3 1 0 0,2 0 0 0,-1-4 0 16,1-1-256-16,-2 3-160 0,-1-6-32 0,0 5 0 16,0 2-1472-16,-1 2-320 0,0 5-48 15,0 3-8864-15</inkml:trace>
  <inkml:trace contextRef="#ctx0" brushRef="#br3" timeOffset="-108630.67">27036 13916 2751 0,'0'0'128'0,"0"0"16"0,0 0-144 0,0 0 0 16,0 0 0-16,0 0 0 0,0 0 1312 0,-11 9 224 0,1 0 64 0,0-3 0 15,0 3-800-15,2-1-160 0,-2 2-16 0,2-2-16 16,8-8-224-16,-11 11-32 16,5-2-16-16,-5 1 0 0,4-3-128 0,-2 2-16 0,9-9-16 0,-8 10 0 15,1 0-176-15,0-1 0 0,7-9 0 0,-7 13 128 16,0 0 48-16,1 1 0 0,1 0 0 0,0 3 0 16,1-2 288-16,1 3 64 0,3 2 16 0,0 2 0 15,2-4-176-15,0 2-48 0,5 0 0 0,-2 3 0 16,-1 4-128-16,1 0-48 0,0 4 0 0,-1 3 0 15,-1 0-144-15,0 4 0 0,-1 1 144 0,-2 5-144 16,-1 0 128-16,0 1-128 0,-3 2 160 0,-2 1-160 0,2-2 368 16,-2 2-32-16,-2 3 0 0,0-2 0 0,1-2-16 15,-1 3-16-15,-1 3 0 0,0-2 0 0,-3-2-64 0,0-4-16 16,-2 4 0-16,-1-4 0 0,-2 1 32 0,2 1 0 16,1-4 0-16,0 2 0 0,-1-2 240 0,1-4 48 15,0 1 16-15,2 1 0 0,1-2-208 0,1-1-32 16,0-2-16-16,2 0 0 0,2 3-144 0,1-1-32 15,1-1 0-15,1-1 0 0,3-1 64 0,2-1 0 16,1 0 0-16,0-1 0 0,1 2-192 0,-2-3 0 16,0-3 0-16,1 0 0 0,0-2 0 0,-1-1 0 15,1-4 0-15,1 1 0 0,-2 1 0 0,2-4 0 16,0-3 0-16,0-2 0 0,0-2 0 0,1 0 0 16,0-1 0-16,0-3 0 0,-5-9 0 0,0 0 0 15,0 0 0-15,0 0 0 0,0 0 0 0,0 0 0 16,0 0 0-16,0 0 0 0,9-9 0 0,-2-3 0 15,0 0 176-15,-1 1-176 0,0-5 208 0,2 1-48 16,-3-1-16-16,3-2 0 0,1 0 16 0,2-3 0 16,3-1 0-16,0-4 0 0,1 1 0 0,-1 1 0 15,-2-5 0-15,0-2 0 0,1 3-160 0,0-2 0 16,-2 0 0-16,1 0 128 0,0-1-128 0,4 0 0 0,-1 3 0 0,-1-3 0 16,-4-1 0-16,2 3 0 0,0 2 0 0,2 0 0 15,0 0-144-15,-1 3 144 0,0-3 0 0,1 7 0 16,-3 1 0-16,1 0 0 0,-1-1 0 15,2 4 0-15,-1-1 0 0,-1 3 0 0,0 3 0 0,-2 2 0 16,0-2 0-16,-3 4-128 0,-6 7 128 0,10-2 0 16,-10 2 0-16,8-4 0 0,-8 4 0 0,0 0 0 15,0 0 0-15,0 0 0 0,0 0 0 0,0 0 0 0,9 9 0 16,-4 4 0-16,-1-3 0 0,-4 2 0 0,-2 4 0 0,0-1 0 16,-3 4 0-16,0 0 0 15,0-1 0-15,-2 2 0 0,0 2 0 0,0 3 144 0,2-1-144 0,0 6 0 16,-1-1 144-16,-1 4-144 0,1 4 0 0,0 1 128 15,-1 1-128-15,2 2 0 0,0 0 0 0,-2 1 0 16,-1 0 0-16,2-2 128 0,-1 2-128 0,1 1 0 16,-2-2 0-16,1 4 128 0,-4-4-128 0,4 0 0 15,-3 2 0-15,2-2 0 0,-1 2 0 0,2 0 0 16,-2-4 128-16,2 0-128 0,3 0 0 0,2-2 0 16,1-2 0-16,1-2 0 0,1-2 0 0,1 2 0 15,-2-6 0-15,0 1 0 0,4-2 0 0,1 0 0 0,0-4 0 16,1 1 0-16,-1 1 0 0,1-3 0 15,0-1 0-15,1-3 0 0,-1 0 0 0,0-1 0 0,1-3 0 16,2 0 0-16,-4 0 0 0,2-5 0 16,0 4 0-16,0-1 0 0,1 1 0 0,0 0 0 15,-2 0 0-15,2-3 0 0,-1 2 0 0,2-1 0 16,0 2 0-16,-3-3 0 0,2 1 0 0,0 0 0 0,2-2 0 16,0-2 0-16,0 2 0 0,2-3 0 15,-2 0 0-15,0 0 0 0,1-3 0 0,1 1 0 0,2-2 0 16,-2 1 0-16,1-2 0 0,0-2 0 0,1 0 0 0,1-6 0 15,2-1 0-15,-2 0 0 0,0-1 0 16,-1-5 0-16,-1 0 144 0,0-1-144 0,2 0 192 0,-1-2-192 16,1-1 144-16,0-3-144 0,2 0 0 0,-1-4 144 15,1 1-144-15,1-1 0 0,-1-3 144 0,1 0-144 0,-2-2 0 16,0 0 0-16,1-3 0 0,-1 0 0 0,-1 0 0 16,1-2 144-16,-1-1-144 0,0-1 0 0,0 1 0 0,1 1 0 15,-2-3 0-15,-2 5 0 0,2 2 0 0,-1 8 0 16,-2 1 0-16,2 7 0 0,-1 2 0 0,-1 1-192 15,0 4 192-15,1 4-192 16,-12 5-192-16,10 0-48 0,-10 0 0 0,10 8 0 16,-3-1-1536-16,-4 6-304 0</inkml:trace>
  <inkml:trace contextRef="#ctx0" brushRef="#br0" timeOffset="-92110.79">20961 9637 8287 0,'0'0'736'0,"7"-12"-592"0,1 3-144 0,0 0 0 15,-1-3 496-15,1 2 64 0,0-3 16 0,-1-1 0 16,2 1-240-16,-1 0-32 0,-1-1-16 0,1-2 0 16,-2-1 0-16,1 3 0 0,-1 2 0 0,0-2 0 15,0-4 192-15,0 1 32 0,0 5 16 0,2-1 0 16,1 3-48-16,-4-2-16 0,0 3 0 0,3-1 0 16,-3 4 16-16,-5 6 0 0,6-10 0 0,0 3 0 15,-6 7 16-15,7-8 0 0,-3-1 0 0,-4 9 0 16,5-9 80-16,-5 9 32 0,3-8 0 0,-3 8 0 15,0 0-64-15,0 0-16 0,0 0 0 0,0 0 0 0,0 0-144 16,0 0-48-16,0 0 0 0,0 0 0 0,0 0-208 0,0 0-128 16,-5 13 160-16,0-3-160 0,0 1 336 0,1 5-16 15,-1 0-16-15,1 2 0 0,2 1-112 0,-1 1-32 16,0 5 0-16,0 3 0 0,0-2 128 0,2 6 32 16,0 2 0-16,0 3 0 0,-2 5-144 0,2 3-32 15,-2-1 0-15,1 4 0 0,-2 2-144 0,0 2 0 16,0 1 0-16,-1 2 128 0,-1 1-128 0,-3 2 0 15,-1 6 144-15,-2-3-144 0,0 3 0 0,-1-3 0 16,-1 2 0-16,1-1 128 0,1 3-128 0,-1-1 176 16,-1 2-176-16,1 3 192 0,-1 0 0 0,1 1 0 0,1 3 0 15,-2-5 0-15,0-4-48 0,1 3 0 0,0 5 0 16,1-1 0-16,0-1-16 0,1 0-128 0,-2-6 192 0,0 2-64 16,1 2 16-16,0-1 0 0,-1 1 0 15,1 2 0-15,-1-3-144 0,0 3 192 0,1-2-192 0,-2 1 192 16,2-4-192-16,1 2 160 0,1 2-160 0,-1 1 160 15,3 1 32-15,1-1 16 0,3-3 0 0,-1 3 0 16,-1-1-32-16,0-1-16 0,2 0 0 0,1-1 0 16,2-5 32-16,-2 3 0 15,2-6 0-15,1 0 0 0,0 0-48 0,1-2 0 0,-1-1 0 0,3-1 0 16,-1-1 112-16,1-1 0 0,-2 0 16 0,1-4 0 16,-1 1-48-16,0 0-16 0,0-1 0 0,-1 3 0 15,0-3-48-15,0-1-16 0,0 1 0 0,-1 4 0 16,0-3-144-16,-2 1 0 0,2 1 0 0,-2-1 128 15,1-1-128-15,-3-1 0 0,1 2 144 0,0-4-144 0,-1 0 0 16,1 0 128-16,1-2-128 0,-1 2 0 0,-1-4 192 0,1 3-48 16,0-7 0-16,0 2 0 0,0 1 112 15,2-2 32-15,1 0 0 0,-3-1 0 0,1 2-80 0,2-2-16 16,1 0 0-16,0-1 0 0,0 2-48 0,0 0-16 16,0-3 0-16,1-2 0 0,-1-6 0 0,1 2-128 15,1-4 192-15,-2 1-64 0,0-3 32 0,4 2 0 16,-3-3 0-16,1 1 0 0,-2-3-160 0,3-3 192 15,-2 0-192-15,2 0 192 0,-2 0-192 0,2-1 128 16,0-4-128-16,-1 1 128 0,0-3-128 0,2 2 128 16,-1-2-128-16,-1 0 128 0,1-3-128 0,-1 1 0 15,1-1 0-15,-1 1 128 0,-2-10-128 0,0 0 0 16,0 0 0-16,0 0 0 0,0 0-144 0,0 0-64 0,0 0-16 16,0 0 0-1,0 0-1696-15,-1-15-352 0,-2-8-64 0</inkml:trace>
  <inkml:trace contextRef="#ctx0" brushRef="#br0" timeOffset="-90888.62">16338 6692 10303 0,'-9'-16'448'0,"5"10"112"0,2-5-560 0,-2 0 0 16,-3 1 0-16,6-4 0 0,-4 1 1184 0,1 2 128 16,2-2 32-16,-1 2 0 0,1 2-160 0,2-1-32 15,0 3 0-15,0 1 0 0,-2-3-160 0,2 9-32 16,0 0-16-16,0 0 0 0,0 0-256 0,0 0-48 0,0 0-16 0,0 0 0 15,0 0-224-15,2 13-32 0,1 2-16 0,-3 6 0 16,2 3 48-16,0 7 16 0,-1 1 0 0,2 5 0 16,-2 4-160-16,1 6-48 0,-1 1 0 0,0 4 0 15,-2 2-16-15,-2 3 0 0,-2 1 0 0,0-4 0 16,0-2-48-16,-1-4-16 0,-3 0 0 0,2-4 0 16,-2-6 368-16,2-8 64 0,-1-1 16 0,2-6 0 0,1-4 32 15,1-3 16-15,0-4 0 0,2-4 0 0,2-8 112 16,0 0 32-16,0-8 0 0,2-6 0 0,1-2-320 0,2-4-64 15,1-5-16-15,3-4 0 0,2-1-368 0,1 0 144 16,1-1-144-16,2-2 0 0,0 2 0 0,2 6 0 16,-2-1 0-16,3 5 0 0,3 2 0 0,1 3 0 15,0 7 0-15,-2 7 0 0,0 6-192 0,-1 10 16 16,2 5 0-16,-5 2 0 0,2 11 176 0,0 5-192 16,-4 4 192-16,-2 8-192 0,0 3 192 0,-3-1 0 15,-3-3 0-15,-1 1 0 0,-2-1 0 0,-1-6 0 16,1-4 0-16,-1-6 0 0,1-5 0 0,-1-3 0 15,1-6 0-15,0 1-128 16,-2-9-1344-16,-1-10-272 0,0 0-48 0,0 0-8064 16,2-9-1616-16</inkml:trace>
  <inkml:trace contextRef="#ctx0" brushRef="#br0" timeOffset="-90533.54">17038 7031 21183 0,'0'0'1888'0,"0"0"-1504"0,0 0-384 0,0 0 0 15,0 0 464-15,0 0 32 0,0 0 0 0,-9 8 0 16,-2 4 544-16,4 1 112 0,4 5 32 0,-8 10 0 0,0 2-656 0,2-7-128 15,-2 6-16-15,-6 13-16 16,3 2 64-16,7-17 16 0,-1 5 0 0,2 11 0 16,2-2-128-16,2-18 0 0,4 2-16 0,3 7 0 0,0-8-112 0,4-6-32 15,2-6 0-15,1-6 0 0,2-3 272 0,-3-7 48 16,3-4 16-16,8-8 0 0,-1-6 0 0,-5 4 0 16,-1-3 0-16,6-12 0 0,-4-1-208 15,-7 13-32-15,-1-5-16 0,-3 2 0 0,-2 1-96 0,-4-2-16 16,-2 0 0-16,-2-2 0 0,-2 3 0 0,-3 0 0 15,0-1 0-15,-4-1 0 0,2 5-128 0,3 9 0 16,-1 5 0-16,0 1 0 16,0 3-624-16,0 5 0 0,2 2 0 0,-1 2 0 15,2-2-2272-15,1 1-464 0</inkml:trace>
  <inkml:trace contextRef="#ctx0" brushRef="#br0" timeOffset="-90011.73">17548 6870 20095 0,'0'12'896'0,"-3"-2"176"0,2 6-864 0,-3 8-208 0,-1 2 0 0,0-6 0 15,0 1 1088-15,-3 5 192 0,-1 0 16 0,-1 5 16 16,-1-3-144-16,-2 2-16 0,0 2-16 0,-1-4 0 16,0 3-224-16,2-6-32 0,-1 0-16 0,3-4 0 15,0-4-256-15,-2 1-48 0,6-5-16 0,6-13 0 0,0 0-48 0,0 0-16 16,1-8 0-16,3 1 0 0,2-9-112 0,5-5-32 15,-1-5 0-15,-1 9 0 0,3-5-336 0,4-1 128 16,0-5-128-16,2 3 0 0,1-4 0 0,1 3 0 16,2 1 0-16,0 2 0 0,0 2 0 0,1 4 0 15,0 4 0-15,0 5 0 0,-1 1 0 0,-3 7 0 16,0 7 0-16,1 1-128 0,-2 5 128 0,-3 2 0 16,-3 0 0-16,-4 6-128 0,-1 0 128 0,-1 16 0 15,-6-3 0-15,-1-12 0 0,-2-2 0 0,0-1 0 16,-3-2 0-16,0 3 0 0,1-6 128 0,3-6-128 15,2-8 128-15,0 0-128 0,0 0 224 0,0 0-32 16,5-10 0-16,5-8 0 0,2-2 0 0,-3 2-16 16,4-1 0-16,-1 0 0 0,2-6-176 0,1 4 0 0,-1-2 0 15,6-5 0-15,-2 6 0 0,-7 12 160 0,1 0-160 0,-1 5 160 16,1 2-160-16,0 6-224 16,1-1 48-16,0 7 16 0,1 5 160 0,-3 4-192 15,-2 4 192-15,-1 4-192 0,-2 0 192 0,2 2-128 16,-4 2 128-16,-1 0-128 15,-1 1-240-15,-1 2-32 0,0-1-16 0,2-4 0 16,2 1-2416-16,0-3-496 0,0-5-80 0,1-4-9152 0</inkml:trace>
  <inkml:trace contextRef="#ctx0" brushRef="#br0" timeOffset="-89728.98">18520 6918 12895 0,'0'0'1152'0,"0"0"-928"0,0 0-224 0,0 0 0 16,0 0 3504-16,0 0 656 0,-10 6 128 0,4 2 16 16,-1 5-2512-16,-1 4-496 0,-3 1-96 0,0 4-32 0,-3 3-544 0,0 1-112 15,0 3-32-15,-4 11 0 0,4-1-144 0,9-15-16 16,0 0-16-16,2 6 0 0,7-3-176 0,1-10-128 16,3-2 144-16,1-4-144 0,2-1 0 0,2-4 0 15,1-5 0-15,6-4 0 0,-1-1 0 0,-5-2 0 16,3-5 0-16,-2-3 0 0,3-5 208 0,-3 0-48 15,-1 0-16-15,-1-3 0 0,-3-4 112 0,-1 2 32 16,-3 0 0-16,-2-3 0 0,-1 5-48 0,-7-4-16 16,0 1 0-16,-2 2 0 0,-1-1-224 0,-2 3 144 15,-3 4-144-15,-2 3 128 0,2 3-400 0,-2 1-96 16,3 3-16-16,-1 5 0 16,1 1-2176-16,0 2-448 0,4 1-96 0,-4 1-16 0</inkml:trace>
  <inkml:trace contextRef="#ctx0" brushRef="#br0" timeOffset="-89352.69">19133 6769 25791 0,'0'0'1152'0,"1"-5"224"0,-1-3-1104 0,0 3-272 0,0 1 0 0,0 4 0 15,-4-5 1408-15,-1 2 208 0,-1 0 48 0,-3 4 16 16,-2 4-688-16,-5 2-144 0,2 4-16 0,-2 2-16 15,-2 5-608-15,0 3-208 0,1 2 144 0,-10 12-144 16,3-5 224-16,3 1-32 0,5-1-16 0,11-12 0 0,-3 0-48 16,6-2-128-16,2-1 192 0,5 3-64 15,4-6-128-15,5-3 0 0,3-7 0 0,2-3 0 0,2-3 128 16,2-6-128-16,1-3 128 0,-6 3-128 0,1-5 0 16,2-3 0-16,0-1 0 0,-2-3-176 0,0 3 176 0,-2 1 0 15,-1-2 128-15,-2 2-128 0,-2 3 128 0,0 1-128 16,-3 3 128-16,-2 4-128 0,-2 2 224 0,-5 5-32 15,0 0 0-15,0 0 0 0,0 12 144 0,-2 4 32 16,-2 2 0-16,-2 3 0 0,-1 7-176 0,0 0-16 16,-2 5-16-16,-1 3 0 0,0 1-160 0,-1 0 160 15,0 2-160-15,1 1 160 0,-2-2-160 0,-4 15 0 16,-3-5 144-16,2-4-144 0,3-5 0 0,2-1 0 16,1-4 0-16,4 0-128 15,-3-4-1952-15,2-3-384 0,0-2-80 0,3-3-16 0</inkml:trace>
  <inkml:trace contextRef="#ctx0" brushRef="#br0" timeOffset="-88573.68">20719 6407 13295 0,'0'0'576'0,"0"0"144"0,-1-12-576 0,1 12-144 0,0 0 0 0,-8-5 0 16,3 0 992-16,-2 0 160 0,7 5 48 0,-13 0 0 15,-4 0-160-15,0 5-16 0,-2 0-16 0,0 2 0 16,-2 7-304-16,0 1-48 0,-4 1-16 0,1 1 0 16,-2-2-128-16,3-1-16 0,1 1-16 0,3-1 0 0,1 0-32 0,4 0 0 15,4-1 0-15,4 1 0 0,2 1-64 0,4 1 0 16,4-5-16-16,5 2 0 0,2-1 144 0,3 4 16 16,3-4 16-16,2 2 0 0,2 0-352 0,2 3-192 15,-1-3 192-15,-2 1-192 0,0-2 144 0,-2 2-144 16,-3 0 0-16,-2 2 144 0,-1 1-144 0,-5 1 0 15,-4-4 144-15,-2-1-144 0,-1-1 432 0,-2 2 16 16,-5 0 0-16,-2 3 0 0,-3 0 304 0,-5-2 64 16,-1 2 16-16,-5-3 0 0,-5-6-400 0,-1 1-80 15,-3-4-16-15,-2-1 0 0,1 0-336 0,3-5 0 16,-1-7 0-16,6 1 0 16,4 0-352-16,6-6-144 0,5-1-16 0,6-3-16 15,7-3-2064-15,4 0-416 0,6 1-64 0</inkml:trace>
  <inkml:trace contextRef="#ctx0" brushRef="#br0" timeOffset="-87864.44">21200 6411 9215 0,'0'0'400'0,"0"0"96"16,0 0-496-16,0 0 0 0,0 0 0 0,0 12 0 0,-4 0 3152 0,-4 3 544 0,-2 2 96 0,0 2 32 15,-3 1-2160-15,-1 5-448 0,-2 0-64 0,-1 3-32 16,1-3-304-16,-2 4-64 0,-1-2-16 0,2 1 0 15,3-5-224-15,4 0-32 0,3-2-16 0,4-2 0 16,3-2-240-16,4-4-48 0,2-3-16 0,7-1 0 16,2-3-16-16,2-5 0 0,1-2 0 0,-1-3 0 0,2-5 0 0,3 2 0 15,2-6 0-15,-2 0 0 0,-2-2 32 0,0 1 0 16,1-3 0-16,-2 0 0 0,-1-2-176 0,-4-2 160 16,-2 3-160-16,-2 3 160 0,-2 0-160 0,-3 0 160 15,-1-3-160-15,-1 1 160 0,-3 1-160 0,-2 3 0 16,1 3 144-16,1-1-144 0,0 11 0 0,0-8 0 15,0 8 0-15,0 0 128 0,0 0-128 0,0 0 0 16,0 0 0-16,10-9-128 0,2 3 128 0,2-3 0 16,1 1 0-16,3-1 0 0,2-1 0 0,0-4-160 15,2-1 160-15,1-2 0 0,1-1-192 0,-1 1 192 16,-2-5-192-16,0-1 192 0,-2-1-128 0,0 0 128 16,0 0 0-16,0-5 0 0,-1 1 0 0,-2-3 0 15,0-2 0-15,-4-3 0 0,-3-3 0 0,0-4 0 0,-2 0 0 0,-1-1 0 16,-1 1 0-16,-3 8 0 15,2 7 0-15,-1 5 0 0,-3 7 0 0,0 6 0 16,0 10 0-16,0 0 0 0,0 0 0 0,-9 4-128 16,0 8 128-16,0 3 0 0,-6 5 0 0,2 6-160 15,0 5 160-15,1 5-128 0,-2 5 128 0,0 7 0 0,0 3-144 16,0 3 144-16,-4 2 0 0,3 2-144 0,-3 0 144 0,3-1 0 16,1-3 0-16,5-10 0 0,4-6 0 0,2-6 0 15,4-4 0-15,5-6 0 0,1-3 0 0,3-8 0 16,2-3 0-16,-1-3 128 0,2-4-128 0,1-6 192 15,2-8 80-15,4-3 16 0,0-3 0 0,0-3 0 16,3-1-96-16,0-4 0 0,-1 3-16 0,2 0 0 16,-3-1-176-16,1 3 0 0,-2 4 144 0,1 6-144 0,-2 3 0 15,-3 1 0-15,-2 4 0 0,0 4 0 0,0 3 0 0,-2 4-128 16,-3 4 128-16,-3 4-128 0,-2 4 128 0,-2 3 0 16,-2 3 0-16,-2-2 0 0,-3 1 0 0,0 3 0 15,-2-2 0-15,2 2 0 0,0-6 0 0,1 0 0 16,-2-3 0-16,3-3 128 0,2-1-128 0,1-5 144 15,0-9-144-15,0 0 160 0,10 7 128 0,-1-3 32 16,1-4 0-16,2-1 0 0,0-4-64 0,2-2 0 16,2 4 0-16,0 1 0 0,2 0-256 0,0 1 160 15,1 2-160-15,0 3 128 0,-1 2-128 0,1 4 0 16,-1 3 0-16,-1 0 0 0,0 1 0 0,1-1 0 16,-1 4 0-16,-4-8 128 15,1 1-1584-15,1-2-320 0,3 1-64 0</inkml:trace>
  <inkml:trace contextRef="#ctx0" brushRef="#br0" timeOffset="-87332.9">23185 6356 12895 0,'-9'-8'576'0,"3"2"112"16,-2 0-560-16,2 3-128 0,6 3 0 0,-9 3 0 0,9-3 3072 0,-10 7 576 16,0 6 112-16,0 4 16 0,-2 3-2176 0,2 7-432 15,-3 1-80-15,3 3-32 0,0 0-416 0,2-1-96 16,-2 5-16-16,4-2 0 0,2-2-368 0,2 1-160 16,-1-6 128-16,2 0-128 0,1-4 0 0,0-3 0 15,0-4 0-15,2-3 0 16,1-2-784-16,-3-10-48 0,0 0 0 0,0 0-8224 0,11-5-1648 15</inkml:trace>
  <inkml:trace contextRef="#ctx0" brushRef="#br0" timeOffset="-87149.32">22990 6148 28559 0,'-22'-2'2544'0,"11"2"-2032"0,2 2-512 0,9-2 0 0,0 0 256 0,-8 6-32 16,8-6-16-16,0 0 0 0,0 0-48 0,0 0-16 15,0 0 0-15,0 0 0 16,0 0-976-16,0 0-208 0,0 0-48 0</inkml:trace>
  <inkml:trace contextRef="#ctx0" brushRef="#br0" timeOffset="-86844.18">23845 6156 25631 0,'-6'11'1136'0,"1"-2"224"0,-6 3-1088 0,1 0-272 16,0 2 0-16,-3 1 0 0,-3 3 848 0,-1-2 112 0,1 1 32 0,-2-1 0 15,-1 2-368-15,0-4-80 16,-1 1-16-16,3-2 0 0,3 0-192 0,1-4-32 0,3 3-16 0,4-7 0 16,1 2 32-16,2-1 0 0,2 0 0 0,3 5 0 15,4-1 64-15,0 1 32 0,3 3 0 0,2-1 0 16,3 0-272-16,-2 1-144 0,0 1 160 15,0 0-160-15,-2-1 288 0,-1 0-32 16,-2 3-16-16,-1-2 0 0,-3-1 272 0,-1 1 48 0,-2-3 16 16,-4 5 0-16,-3 0 128 0,-4-3 48 15,-4 0 0-15,-3-4 0 0,-6 1-240 0,-3 2-64 0,-6-5 0 0,1-1 0 16,-1-2-448-16,1-2 128 0,5 0-128 0,0-1 0 31,1-1-1984-31,4-2-448 0,1-1-96 0</inkml:trace>
  <inkml:trace contextRef="#ctx0" brushRef="#br0" timeOffset="-86063.77">16089 8327 15663 0,'0'0'688'0,"0"0"144"0,0 0-656 0,0 0-176 15,0 0 0-15,0 0 0 0,0 0 1616 0,11 6 304 16,-11-6 48-16,6 8 16 0,0 6-880 0,-3 4-160 15,0 1-48-15,-3 7 0 0,0 2-192 0,0 3-32 16,-3 2-16-16,2 4 0 0,-1 1-208 0,-1 2-64 16,-1-1 0-16,-1 1 0 0,-1 0 64 0,-1-3 16 0,0-5 0 0,2-2 0 15,0-3-96-15,-1-5-32 0,3-4 0 0,0-6 0 16,3-12 208-16,0 0 32 16,0 0 16-16,0 0 0 0,9-5 16 0,2-4 0 15,3-8 0-15,4-8 0 0,1-3-224 0,3-1-32 16,1 0-16-16,0-4 0 0,1-3-208 0,0 2-128 0,0 0 128 0,-1 3-128 15,-3 4 0-15,2-2 0 0,-2 5 0 0,1 2 128 16,-2 5-128-16,0 4 0 0,0 2 0 0,-1 8 0 16,-4 7-144-16,-2 7 144 0,0 3-160 0,-2 4 160 0,0 1-144 15,-4 4 144-15,-2 7-128 0,-1 1 128 0,-3 2-128 16,-1 1 128-16,-3 1-128 0,1-2 128 16,1 0-1536-16,-2-4-240 15,1-2-32-15,3-3-16 0,2-5-1280 0,3-3-256 0,-2-4-48 0,-3-12-16 0</inkml:trace>
  <inkml:trace contextRef="#ctx0" brushRef="#br0" timeOffset="-85818.1">17041 8373 10127 0,'0'0'896'0,"0"0"-704"16,-7 10-192-16,2 3 0 0,-2 4 3872 0,-1 0 736 15,-1 2 160-15,-2 4 32 0,-5 3-2800 0,1-1-544 16,1 3-112-16,-1 0-32 0,-3 1-464 0,2 2-80 15,0-3-32-15,2 0 0 0,2-4-224 0,1-2-64 16,5-5 0-16,2-3 0 0,3-2-272 0,1-12-176 16,6 6 192-16,3-2-192 0,-9-4 128 0,16-4-128 15,0-1 0-15,3-5 0 0,1-4 144 0,1-4-16 16,-1-2-128-16,0-3 192 0,0 0-192 0,-1-4 176 16,-2 2-176-16,0 3 160 0,-4 3-160 0,-2 0 0 15,-2-2 0-15,-3 3 128 0,-2 4-128 0,-4 1 0 16,0 13 0-16,-2-10 0 15,-3 2-608-15,-3 2-48 0,-2 0-16 0,1 2 0 16,-3 2-2320-16,4-1-464 0</inkml:trace>
  <inkml:trace contextRef="#ctx0" brushRef="#br0" timeOffset="-85595.13">17595 7888 26719 0,'-8'7'2368'0,"4"2"-1888"0,1 0-480 0,-1 5 0 0,0 4 864 0,0 6 80 16,-2 9 16-16,0 4 0 0,-2 6 16 0,-2-1 16 15,-3 3 0-15,2 3 0 0,0 1-416 0,2 2-64 16,-1 0-32-16,0-3 0 0,3 3-224 0,3-1-32 16,0-7-16-16,1 3 0 0,3-7-208 0,0-1-256 15,4-2 48-15,-1-4 16 16,-1-4-2544-16,2-5-496 0,0-4-96 0</inkml:trace>
  <inkml:trace contextRef="#ctx0" brushRef="#br0" timeOffset="-85387.05">17347 8475 28559 0,'0'0'1264'0,"0"0"272"0,0 0-1232 0,0 0-304 0,14 6 0 0,0-2 0 16,0 0 704-16,4-3 64 0,2-1 32 0,3-2 0 15,1-2-304-15,3 0-64 0,2-4-16 0,2 2 0 32,3 3-816-32,1 0-176 0,2-4-16 0,1 0-16 0</inkml:trace>
  <inkml:trace contextRef="#ctx0" brushRef="#br0" timeOffset="-84959.57">19055 7801 10127 0,'-14'-7'896'0,"6"3"-704"0,-3-3-192 0,1 2 0 15,3 0 2416-15,-2 4 448 0,0 1 80 0,1 4 32 16,-2 2-1184-16,1 6-256 0,-2 4-32 0,-1 8-16 16,1 3-576-16,-2 6-112 15,0 4-32-15,2 2 0 0,1 6-384 0,0 1-96 0,-1 1-16 0,3 5 0 16,0 0-80-16,-1 1-32 0,1 2 0 0,1-3 0 16,0-1-160-16,1-4 128 0,-2 0-128 0,2-8 128 15,1-3-576 1,1-4-112-16,-2-8-16 0,2-6-8192 0,1-4-1616 0</inkml:trace>
  <inkml:trace contextRef="#ctx0" brushRef="#br0" timeOffset="-84542.21">18633 8250 24879 0,'0'0'2208'0,"12"-4"-1760"16,1-6-448-16,4 2 0 0,5-2 464 0,3 1 16 15,2-3 0-15,2-1 0 0,2-2 80 0,-2 2 16 16,2-1 0-16,-3 1 0 0,0-1-448 0,-6 3-128 16,-1-3 0-16,-2 4 0 0,-3 3 128 0,0 3-128 15,-2 1 0-15,0 1 0 0,0 5 0 0,-2 2 0 16,-2 6 0-16,1 3 0 0,-4 8 224 0,0 2-64 16,-1 5-16-16,-2 2 0 0,-3 3 224 0,2 3 32 15,-6 4 16-15,2-4 0 0,-3-2 0 0,-1-3 0 16,1 0 0-16,-4-2 0 0,-2-3 224 0,-1 0 64 0,-1-8 0 0,2-2 0 15,1-1-128-15,4-7 0 16,5-9-16-16,0 0 0 0,0 0-128 0,0 0-32 16,0 0 0-16,3-13 0 0,2-5-96 0,5-6-32 15,5-1 0-15,0-2 0 0,1 1-144 0,2 0-128 0,2-1 192 16,3-3-192-16,1 2 0 0,3 1 0 0,-1 4 0 0,4 0 0 16,-1 0 0-16,-1 5 0 0,-3 6 0 0,1-1 0 15,-2 7 0-15,-3 2 0 0,-2 8 0 0,-2 2-144 16,-6 2-1120-1,0 3-208-15,-4 2-64 0,0-2-9216 0,-2 2-1856 0</inkml:trace>
  <inkml:trace contextRef="#ctx0" brushRef="#br0" timeOffset="-84164.93">19869 8102 18431 0,'-3'-17'816'0,"2"3"160"0,0-2-784 0,-3-1-192 0,0 3 0 0,-1 3 0 16,0 1 1328-16,5 10 208 16,-10-5 64-16,0 5 0 0,-2 2-464 0,0 4-96 15,-2 5-16-15,-3 6 0 0,-1 3-416 0,-1 6-96 0,-1 4 0 16,1 2-16-16,0-2 48 0,-2 0 16 15,4 1 0-15,1 1 0 0,2-5-176 0,4 1-48 0,3-7 0 0,3 0 0 16,5-5-208-16,2-2-128 0,2-7 128 0,1-1-128 16,5-2 144-16,0-5-144 0,-1-6 192 0,3 0-192 15,2-1 368-15,3-5-48 0,1-3 0 0,0-2 0 16,0-2-144-16,-1 0-48 0,-1 1 0 0,0 2 0 16,-3-1-128-16,1 3 128 0,-3 1-128 0,-2 2 128 15,-3 5-128-15,-7 7 0 0,0 0 0 0,11 5 0 16,-1 6 0-16,-3 3 0 0,0 4 0 0,-2 1 0 15,0 1 0-15,0-1 0 0,-1 3 0 0,1 0 0 0,0-5-160 16,1 0 160-16,1-3-208 0,4 0 80 16,-1-4-2144-16,3-1-416 15,0-7-96-15</inkml:trace>
  <inkml:trace contextRef="#ctx0" brushRef="#br0" timeOffset="-83864.61">20424 7895 14735 0,'-7'13'1312'16,"2"-3"-1056"-16,-3 5-256 0,-1 6 0 0,-1 5 2368 0,-1 0 432 0,-5 2 80 0,2 5 0 16,2 0-1280-16,-1-1-256 0,-2-1-48 0,-1 3-16 15,0 0-176-15,-1-2-32 16,1-3-16-16,1 0 0 0,1-10-352 0,2-2-64 16,5-3 0-16,0-5-16 0,7-9-288 0,0 0-48 15,0 0-16-15,0 0 0 0,5-9-32 0,3-5-16 16,1-4 0-16,2-1 0 0,2-2-96 0,2-1 0 0,2-3-128 0,1 1 192 15,-2-2-192-15,3 0 0 0,3-2 0 16,-3 7 0-16,2 3 0 0,-2 4 0 0,-1 4 0 16,0 1 0-16,0 5 0 0,-2 4-128 0,-2 6 128 0,0 6 0 15,-2 4-160-15,-2 5 160 0,-1 5-128 0,-3 2 128 16,-1 4-128-16,2-1 128 0,-5-1-128 0,-1 2 128 16,-1 1-1456-16,0-3-208 0,0-4-32 15,0-6-13152-15</inkml:trace>
  <inkml:trace contextRef="#ctx0" brushRef="#br0" timeOffset="-83389.51">21300 7758 21183 0,'-12'-3'944'0,"12"3"192"0,-8 3-912 0,8-3-224 15,-13 3 0-15,3 0 0 0,-1 1 752 0,-1 4 96 16,1-1 32-16,-3 1 0 0,0 3-608 0,-3 1-112 15,2-1-32-15,1 5 0 0,0-1-128 0,3 3 0 0,-5-3 0 0,5 0 128 16,-1 2 192-16,5-2 48 0,0-1 0 0,2 1 0 16,2 0 0-16,0-1 0 0,2-1 0 0,1 0 0 15,0-13 272-15,4 15 48 0,1 2 16 0,4-2 0 16,-2 0-368-16,3-1-64 0,2 3-16 0,-5 0 0 16,1 1-64-16,-2 0 0 0,1-1-16 0,-3-1 0 15,-1-1 80-15,-3 2 0 0,-2-4 16 0,-1-2 0 16,1 2 224-16,-3-1 32 0,-3-1 16 0,-1 0 0 15,-2-5-112-15,-1 3-32 0,-2-4 0 0,0 2 0 0,0-1-208 16,-1-3-32-16,0-5-16 0,2 0 0 0,2-3-304 0,0-2-64 16,4 0-16-16,3-5 0 15,3 0-2288-15,3-5-464 0,3-1-80 0</inkml:trace>
  <inkml:trace contextRef="#ctx0" brushRef="#br0" timeOffset="-83152.39">21640 7871 5519 0,'0'0'496'0,"0"0"-496"16,-4 10 0-16,-1 3 0 0,0 1 3808 0,0 1 672 16,-1 2 128-16,0 2 16 0,-2 1-2560 0,0-1-512 15,-3 3-96-15,0-1-32 0,-2 2-464 0,-1-4-112 0,-1 3-16 0,-1-2 0 16,-1 2-448-16,3-2-112 0,1-1-16 0,2-2 0 15,-2-2-256-15,3-2 160 16,2 0-160-16,2-5 128 0,1 1-256 0,5-9-64 16,0 0-16-16,0 0 0 15,0 0-1568-15,0 0-304 0,0 0-64 0</inkml:trace>
  <inkml:trace contextRef="#ctx0" brushRef="#br0" timeOffset="-82732.09">21819 7982 6447 0,'0'0'576'0,"0"0"-576"16,0 0 0-16,0 0 0 0,5 14 2864 0,0-7 464 16,-5-7 80-16,6 10 32 0,-6-10-1360 0,11 7-272 15,-3-2-48-15,5 0-16 0,0-5-336 0,2 0-64 16,0-6 0-16,4 1-16 0,2-1-496 0,-2 0-112 16,-1-3-16-16,-1 0 0 0,-1 0-320 0,-1-1-80 15,-4 1-16-15,0-2 0 0,-5 1-160 0,-2-2-128 16,-2 2 192-16,-2 10-192 0,-1-10 208 0,-3 1-64 15,-2 3-16-15,-4 4 0 0,-3 6 16 0,-4 4 0 16,-2-2 0-16,-6 6 0 0,-2-1-144 0,2 7 192 16,-1 6-192-16,2-1 192 0,5-1-192 0,1 2 0 15,2 2 0-15,6-1 0 0,1 1 0 0,2-3 128 16,4-3-128-16,3-2 0 0,3-4 0 0,5-1 0 0,2-4 0 16,4 0 0-1,4-7-1008-15,1-2-224 0,1-4-48 0,5-4-8384 0,1-4-1680 16</inkml:trace>
  <inkml:trace contextRef="#ctx0" brushRef="#br0" timeOffset="-82400.75">22325 7836 19519 0,'0'0'864'0,"-4"6"176"0,-1 5-832 0,-1-1-208 0,-1 2 0 0,-7 7 0 0,-1 1 1408 0,-2 2 256 16,1 3 32-16,-1 0 16 0,1-4-416 0,-1 2-80 15,1-1 0-15,-1-3-16 0,5 0-176 0,-1-3-48 16,0 1 0-16,3-4 0 0,2-3-464 0,2 0-80 15,6-10-32-15,0 0 0 0,0 0-400 0,0 0 0 16,0 0 128-16,0 0-128 0,9-13 0 0,2 0 128 16,1 2-128-16,0-3 128 0,1-1-128 0,1-1 128 15,0 3-128-15,1 0 128 0,1-1-128 0,0 2 0 16,-1 2 0-16,-3 4 0 0,1 2 0 0,-2 3 0 16,0 1 0-16,2 4 0 0,-3 3-176 0,0 1 176 15,-1 5-128-15,-1 3 128 0,-2 2 0 0,-1 2 0 16,-1 1 0-16,-1-1 0 0,-1-1 0 0,1 0 0 15,-2 0 0-15,-1-1 0 0,3-2-192 0,-2 0 64 16,2-4 0-16,-1-3 0 16,2 0-720-16,-4-9-144 0,0 0-32 0,8 1-8608 15,0-2-1728-15</inkml:trace>
  <inkml:trace contextRef="#ctx0" brushRef="#br0" timeOffset="-82161.66">22873 7392 21183 0,'0'0'1888'0,"0"0"-1504"0,0 0-384 0,-4 8 0 0,0 0 1440 0,0 5 224 15,-2-1 32-15,-4 12 16 0,-1 2-448 0,1 7-96 16,1 2-16-16,-1 0 0 0,-2 1-336 16,0 1-80-16,2 1-16 0,1 0 0 0,0 0-368 15,3-1-80-15,1 0-16 0,2-10 0 0,-1-1-256 0,2 4 128 16,-1-1-128-16,3-2 0 15,0-1-624-15,0-3-224 0,3 0-48 0,-2-5-16 16,0-3-2272-16,1-4-448 0</inkml:trace>
  <inkml:trace contextRef="#ctx0" brushRef="#br0" timeOffset="-82019.43">22730 7843 25391 0,'0'0'1120'0,"0"0"240"0,17-2-1088 0,-2-1-272 16,-2 3 0-16,-2 0 0 0,3 0 1168 0,1-1 176 0,3-2 48 0,3 1 0 15,0-2-608-15,3 1-112 0,3 1-32 0,2-1 0 16,2 1-416-16,-1-2-96 16,3-2 0-16,-2 0-9888 15,-3-2-1968-15</inkml:trace>
  <inkml:trace contextRef="#ctx0" brushRef="#br0" timeOffset="-81846.08">22112 7503 27647 0,'0'0'2448'0,"0"0"-1952"0,0 0-496 0,0 0 0 15,6-8 2496-15,1-1 416 0,2 1 80 0,1 1 16 0,-1 2-2432 0,1 1-576 16,0 3 0-16,-10 1-17008 16</inkml:trace>
  <inkml:trace contextRef="#ctx0" brushRef="#br0" timeOffset="-80420.47">23600 7594 12895 0,'-8'-9'1152'0,"8"9"-928"0,-1-6-224 0,-3-1 0 16,0 2 2672-16,2-2 480 16,-1-1 112-16,1 2 0 0,-1-2-1136 0,0 3-224 15,2-3-48-15,0 2-16 0,0 1-880 0,1 5-192 16,-2-9-16-16,1 3-16 0,1 2-480 0,0 4-112 0,0 0-16 15,0 0 0-15,3-8-128 0,-3 8 0 16,0 0 0-16,0 0-176 16,0 0-1760-16,0 0-368 0,0 0-64 0,3 8-10448 0</inkml:trace>
  <inkml:trace contextRef="#ctx0" brushRef="#br0" timeOffset="-80259.68">23628 8090 17503 0,'-9'24'1552'0,"5"-9"-1232"0,1 5-320 0,0 6 0 0,-4-3 2720 0,2 5 480 15,-1 1 112-15,-4 1 16 0,-2 2-1072 0,-1-2-208 16,-1-3-32-16,1 3-16 0,-3-4-928 0,1 4-192 16,-2-7-48-16,4 1 0 0,-4 0-560 0,2-3-112 15,-2 4-32-15,-4 5 0 16,3-5-928-16,3-2-192 0,2-6-32 0,1-4-10240 16,-3-2-2048-16</inkml:trace>
  <inkml:trace contextRef="#ctx0" brushRef="#br0" timeOffset="-79311.46">16912 9515 17391 0,'-5'-16'768'0,"3"5"160"0,-2-1-736 0,1 1-192 0,1-2 0 0,2 13 0 0,-3-7 1248 16,3 7 224-16,0 0 32 0,0 0 16 0,0 0-576 15,-4 9-112-15,-1 5-32 0,3 7 0 0,-3 8-272 0,1 3-48 16,0 3-16-16,2 3 0 0,-2 1-144 0,1 4-16 16,1 3-16-16,-1 2 0 0,-1-1-16 0,0 0 0 15,-2 2 0-15,0-7 0 0,1-3-64 0,1-5-16 0,0-4 0 0,2-9 0 16,-1-2 0-16,3-3-16 15,3-6 0-15,-3-10 0 0,0 0 336 0,11 2 64 16,0-7 0-16,1-2 16 0,-1-7-144 0,2-3-16 16,1-3-16-16,0-1 0 0,0-4-208 0,2 3-32 15,0 2-16-15,-1 2 0 0,-1-2-160 0,-1 3 0 0,-6 3 0 0,1 4 128 16,0 3-128-16,-8 7 0 0,10-2 0 0,0 9 0 16,0 0 0-16,0 9-144 0,-1 3 144 15,-1 2-160-15,-2 2 160 0,-2 5-160 0,-3 1 160 0,0 0-160 16,-1 2 160-16,0 0 0 0,-2-5 0 15,-1 2-128 1,3-6-1856-16,0-2-352 0,0-3-80 0,4-8-10400 0</inkml:trace>
  <inkml:trace contextRef="#ctx0" brushRef="#br0" timeOffset="-78945.32">17587 9742 21183 0,'0'0'1888'0,"0"0"-1504"15,0 0-384-15,0 0 0 0,-4 8 1360 0,-3-1 208 16,-1 5 32-16,-1-3 16 0,0 1-720 0,-2 3-128 16,-2-2-48-16,-1 3 0 0,-1 0-16 0,0 3-16 15,-2 0 0-15,2 1 0 0,1 0-240 0,3-2-32 16,0 0-16-16,3-4 0 0,2 2-112 0,3-2-32 16,0-6 0-16,3 3 0 0,0-9-32 0,0 0-16 15,9 3 0-15,1-2 0 0,0-4-208 0,3-2 144 16,1 0-144-16,0 3 128 0,0-2-128 0,2-1 160 15,2 1-160-15,0 1 160 0,0 2-160 0,0 1 0 16,-1 3 0-16,-3 2 0 0,0 1 0 0,-2 0 0 16,-5 5 0-16,-1-2 0 0,0 2 128 0,-1-1-128 15,-1 3 128-15,-2 1-128 0,-2-1 128 0,0-2-128 16,0 0 128-16,0-11-128 0,0 0 0 0,0 0-272 16,0 0 32-16,0 0 16 15,0 0-2480-15,0 0-496 0,12-6-112 0,-2-5-16 0</inkml:trace>
  <inkml:trace contextRef="#ctx0" brushRef="#br0" timeOffset="-78599.01">18300 9465 13823 0,'7'-5'1216'0,"0"-3"-960"0,0 1-256 0,-1-1 0 16,-6 8 1984-16,8-5 368 0,-8 5 64 0,0 0 16 0,0 0-912 15,0 0-176-15,0 0-48 0,0 0 0 0,-8 9-160 0,-1 0-48 16,-2 5 0-16,-2 1 0 0,-2 0-496 0,1 1-96 16,0 0-32-16,2-1 0 0,2 1-96 0,4-1-32 15,1 1 0-15,2-2 0 0,3-1 48 0,3 0 0 16,2-1 0-16,4-3 0 0,2-1 16 0,4-3 16 16,1 1 0-16,-1 3 0 0,0-2-240 0,2 3-48 15,-1-1-128-15,1 0 192 0,-1-4-192 0,-3 2 128 16,1 4-128-16,-3 0 0 0,-3-1 160 0,0 3-160 15,-3-2 160-15,-3-1-160 0,-2 2 496 0,-2-2 0 16,-2 0 0-16,-2 3 0 0,-6-4-32 0,-2 2 0 16,-4-1 0-16,-2 3 0 0,-4 0-144 0,-2-3-16 15,-1 0-16-15,0 2 0 0,1-5-288 0,4 2 0 16,0-2 0-16,2-5 0 16,0 1-1584-16,5-1-416 0,3 2-96 0,4-2-14608 0</inkml:trace>
  <inkml:trace contextRef="#ctx0" brushRef="#br0" timeOffset="-78116.76">17365 10952 15663 0,'-9'-5'1392'0,"3"-3"-1120"16,0 0-272-16,-4-4 0 0,1 6 1728 0,1 6 272 15,-1 0 64-15,-2 2 16 0,0 3-672 0,-2 6-144 16,2 0-32-16,-3 3 0 0,0 4-496 0,-1 1-96 16,1 1-32-16,2 1 0 0,2-1-272 0,2 0-48 15,2 1-16-15,4-4 0 0,0 0-16 0,2-6 0 16,4-3 0-16,6 3 0 0,3-6 64 0,3-3 16 16,2-5 0-16,4-2 0 0,-1-5 64 0,5-4 16 0,1-5 0 15,-2-3 0-15,-2 1 32 0,-1-3 0 16,-2-1 0-16,-2 4 0 0,-3 2-208 0,-1 1-48 0,0 1 0 0,-1 6 0 15,-2 3-16-15,-1 5-16 0,-10 3 0 0,10 3 0 16,-10-3 16-16,5 8 0 0,1 3 0 16,0 10 0-16,-1-1-176 0,0 2 0 0,-1 2 144 0,0-1-144 15,-2 1 0-15,2-1 0 0,1-4 0 0,1-1 0 32,3-6-1760-32,3 0-416 0,-1-3-96 0</inkml:trace>
  <inkml:trace contextRef="#ctx0" brushRef="#br0" timeOffset="-77310.37">16593 12396 4607 0,'-5'6'400'0,"5"-6"-400"15,-7 8 0-15,7-8 0 0,0 0 3520 0,0 0 640 16,0 0 112-16,0 0 16 0,12-1-2624 0,1-7-512 15,2-2-128-15,6-8 0 0,4-7-128 0,2-2 0 16,1-6-16-16,1-1 0 0,4-2-176 0,-4-1-48 16,2-2 0-16,-11 10 0 0,0-1 0 0,15-17 0 15,-6-1 0-15,-10 18 0 0,0-2-144 0,9-16-16 16,-5 7-16-16,-4 4 0 0,-3-1-272 0,-3 9-48 16,-4 2-16-16,-4 7 0 0,-1 3 0 0,-1 7 0 15,-3-2 0-15,0 12 0 0,-7-5-16 0,1 4 0 16,-7 5 0-16,-1 2 0 0,-1 7 0 0,0 5-128 15,1 2 192-15,-4 7-64 0,-3 2-128 0,1 4 0 16,0 3 0-16,2 1 0 0,1 2 0 0,6-10 192 0,-2 6-192 0,-1 15 192 16,4-4-192-16,1-1 0 15,2-7 144-15,2-1-144 0,2-3 176 0,3-4-48 0,4-3 0 16,1 1 0-16,1-6-128 0,1-10 0 0,2 0 0 16,6 3 0-16,-1-2 0 0,1-7 0 0,3-2-224 0,0-3 80 15,1-2-1520 1,1-4-320-16,3-3-48 0</inkml:trace>
  <inkml:trace contextRef="#ctx0" brushRef="#br0" timeOffset="-77046.04">17459 11949 19343 0,'0'0'848'0,"-10"5"192"0,2 2-832 0,-1 2-208 15,2 7 0-15,0-2 0 0,0 2 1824 0,-1-3 320 16,3 2 64-16,-5 10 16 0,0-2-1072 0,3-7-224 15,0 1-32-15,-2 6-16 0,1-2-192 0,3-5-48 16,1-2 0-16,4-5 0 0,0-9-128 0,5 10-16 16,2-5-16-16,4-2 0 0,-1-4-96 0,3-3-32 15,0-1 0-15,2-4 0 0,-2-3-16 0,-1-2 0 16,1-1 0-16,0 0 0 0,-2-3-112 0,1 0-32 16,-6-1 0-16,-1 1 0 0,-1 2-64 0,-3 1-128 15,2 1 176-15,-3 0-176 0,-4 0 240 0,0 3-64 16,-1 3-16-16,0 2 0 0,0-1-160 0,1 4 0 15,-1 2 0-15,-4 2 0 16,0 2-544-16,1 1 16 0,0-1 0 0,8-3 0 16,-6 6-2032-16,6-6-384 0,0 0-96 0</inkml:trace>
  <inkml:trace contextRef="#ctx0" brushRef="#br0" timeOffset="-76708">17807 11796 19343 0,'0'0'848'0,"0"0"192"0,5 8-832 0,2 3-208 0,-2 2 0 0,-1 1 0 16,-2 2 1344-16,-1 0 208 0,-1-2 48 0,-1-2 16 16,-1 4-304-16,-4 9-64 0,0-1-16 0,-2-7 0 15,1-1-176-15,-5 8-32 0,1-3-16 0,0-3 0 16,0-4-160-16,5-6-16 0,-3 1-16 0,-2-1 0 16,2 1-368-16,9-9-64 0,0 0 0 0,0 0-16 15,0 0-16-15,-3-8 0 0,2 1 0 0,3-7 0 0,4-4-128 0,1 0-32 16,2-1 0-16,-1 4 0 0,1-2-192 0,6-8 128 15,0 2-128-15,2 0 0 0,-1 4 0 0,-3 8 0 16,-2-3 0-16,8-4 0 0,-1 4 0 0,-3 6 0 16,-2 2 0-16,-1 6 0 0,-12 0-144 0,8 9 144 15,1 0 0-15,3 8-144 0,-6 4 144 0,1 2 0 16,-4-2 0-16,-3 2-128 0,-1 1 128 0,-1-1 0 16,-2-1 0-16,-1-1 0 0,-2 0-272 0,2-4 16 15,1-3 16-15,1 0 0 16,0-3-1328-16,3-11-272 0,0 0-48 0,0 0-8288 15,0 0-1648-15</inkml:trace>
  <inkml:trace contextRef="#ctx0" brushRef="#br0" timeOffset="-76331.42">18358 11655 12895 0,'0'0'1152'0,"0"0"-928"0,0 0-224 0,0 0 0 15,0 0 2384-15,0 0 432 16,0 0 96-16,0 0 16 0,0 0-1168 0,-11 4-224 0,1-2-64 15,-1 1 0-15,-3 3-576 0,-3 5-112 16,-3-3-16-16,6 3-16 0,-1-3-176 0,-8 10-48 0,1 3 0 0,4-2 0 16,3-2-96-16,6-6-32 0,2 1 0 0,-1 6 0 15,4-4-256-15,4-14-144 0,0 6 160 0,0-6-160 16,7 9 128-16,1-4-128 0,4-3 0 0,1-4 144 16,-1-1 0-16,-3-2 0 0,1-2 0 0,7-3 0 0,-2 1-16 0,2-1-128 15,-3 4 192-15,0 2-64 0,-2 1-128 16,1 6 0-16,-3 1 0 0,2 7 0 0,-3 1 128 15,-1 3-128-15,-1 3 128 0,-3-3-128 0,1 4 320 16,-3 14 0-16,-2-5-16 0,-4 1 0 0,1 0-32 0,-4-2 0 16,-2 4 0-16,-2-6 0 0,-2 3-64 0,1-3-16 15,-2 1 0-15,-2-5 0 0,2 1-192 0,0 1 0 16,2-2 0-16,1-7-160 16,1-2-2032-16,4-7-416 0,0 1-80 0</inkml:trace>
  <inkml:trace contextRef="#ctx0" brushRef="#br0" timeOffset="-76013.47">18768 11734 9215 0,'-7'0'816'0,"-1"0"-656"0,-1 0-160 0,-4 0 0 15,3 1 2688-15,4-1 496 0,6 0 96 0,-5 3 32 0,5-3-1376 0,0 0-272 16,0 0-48-16,0 0-16 0,0 0-432 0,0 0-80 15,0 0-32-15,0 0 0 0,0 0-304 0,0 0-64 16,11 6-16-16,2-2 0 0,0-5-304 0,2-3-64 16,3 0-16-16,-4 0 0 0,1 2-288 0,9-9 160 15,0 4-160-15,2-3 128 16,-2 2-1120-16,-9 0-224 0,0 1-64 0,8-5-8128 16,-5 2-1648-16</inkml:trace>
  <inkml:trace contextRef="#ctx0" brushRef="#br0" timeOffset="-75721.13">19158 10878 21359 0,'0'0'944'0,"0"0"208"0,0 0-928 0,0 0-224 0,0 0 0 0,0 0 0 16,0 0 896-16,0 0 144 0,-1 14 32 0,1 3 0 15,0 2-160-15,0 1-16 0,-4 5-16 0,3 1 0 16,0 1-16-16,-1 6 0 0,1 4 0 0,0 2 0 16,0 4-224-16,1-15-64 0,0 4 0 0,0 18 0 15,0-7-192-15,1 0-32 0,0-3-16 0,2-2 0 0,1-3-208 16,-2-12-128-16,2 3 128 0,2 7-128 16,-1-7 0-16,-1-9 0 0,0-2 0 0,1 7-128 15,0-7-432-15,0-2-80 0,-5-13 0 16,0 0-9280-16,0 0-1840 0</inkml:trace>
  <inkml:trace contextRef="#ctx0" brushRef="#br0" timeOffset="-75548.73">19052 11393 11055 0,'0'0'480'0,"0"0"112"0,0 0-464 0,0 0-128 16,0 0 0-16,0 0 0 0,0 0 3760 0,0 0 720 15,6-6 160-15,7 0 32 0,-1 0-3392 0,5-1-656 16,-1-1-144-16,2 2-32 0,1-4-112 0,-3 5-16 15,0-4-16-15,10-1 0 0,-2-2-304 0,-8 6 0 16,3-3 0-16,9-1 0 16,0-3-2096-16,-2 3-416 0,-4 1-96 0</inkml:trace>
  <inkml:trace contextRef="#ctx0" brushRef="#br0" timeOffset="-75253.62">19458 11297 11055 0,'0'0'480'0,"0"0"112"0,0 0-464 0,-2 10-128 0,2-10 0 0,0 0 0 15,-1 7 3056-15,1-7 592 0,2 9 112 0,-2-9 16 16,0 0-2144-16,6 0-432 0,2 0-96 0,2 0-16 16,-1-5-240-16,1-2-48 0,-1 0-16 0,-1-4 0 15,-2 4-288-15,1-1-64 0,-7 8-16 0,5-8 0 16,-3-2-208-16,-2 10-32 0,0 0-16 0,0 0 0 16,0 0 32-16,0 0 0 0,-9 0 0 0,0 6 0 0,0 1-192 0,4 3 0 15,-1 0 144-15,-4 9-144 0,0 0 0 0,-2 1 0 16,2 2 0-16,5-11 0 0,1 5 0 15,-1 5 0-15,1 1 0 0,2-3 0 0,0-3 0 0,4-4-160 16,0 1 160-16,2 1-208 16,1-4-1728-16,3-1-352 0,3-4-64 0</inkml:trace>
  <inkml:trace contextRef="#ctx0" brushRef="#br0" timeOffset="-74787.7">19775 11168 22047 0,'0'0'976'0,"0"0"208"0,-8 13-944 0,1 2-240 16,-1 3 0-16,0 1 0 0,1-1 1008 0,-1 1 144 15,-1-1 48-15,3-3 0 0,0 0-112 0,-5 8-32 16,1-3 0-16,3 1 0 0,-2-1-32 0,1-3-16 16,0-2 0-16,5 0 0 0,-2-2-480 0,5-13-80 15,-3 8-32-15,3-8 0 0,0 0-288 0,0 0-128 16,0 0 0-16,0 0 128 0,9-3 64 0,2-8 16 15,1-2 0-15,-3 1 0 0,1 1-48 0,6-7-16 0,-3 0 0 0,1 2 0 16,0-4-144-16,-4 8 160 0,2-2-160 0,5-5 160 16,0 2-160-16,-1 1 128 0,-3 1-128 0,0 3 128 15,-2 5-128-15,-2 3-176 0,-9 4 48 0,0 0 0 16,0 0 128-16,10 7 0 0,-5 5 0 0,-2 2 0 0,-3 2 0 16,0-4 0-16,-3 3 0 0,-2 7-128 0,0-2 128 15,0-7 0-15,-2 1 0 0,-5 5 0 0,1-3 0 16,1-3 0-16,-1-5 0 0,5-1 0 0,6-7 0 0,0 0 0 15,0 0 128-15,0 0-128 0,0 0 192 0,-1-5-16 16,1-2-16-16,2-7 0 0,2-2 64 0,4 1 16 16,2-1 0-16,0-2 0 0,0-3-240 0,2 1 176 15,0 0-176-15,1 1 160 0,-1 0-160 0,0 1 0 16,2 3 0-16,0 1 0 0,-1 1 0 0,-2 4 0 16,1 5 0-16,-2-1 0 0,-10 5 0 0,11 3 0 15,-11-3 0-15,11 9 0 0,-3 5 0 0,1 2 0 16,-1 3 0-16,0 1 0 0,-2 3 0 0,0 1 0 0,1-1 0 15,-1-1 0-15,-1 0 128 0,1-2-128 16,1 0 128-16,0-2-128 0,-1-4 0 0,0 0 0 16,2-1 0-16,0-4 0 15,1 1-2224-15,0-4-416 0</inkml:trace>
  <inkml:trace contextRef="#ctx0" brushRef="#br0" timeOffset="-73600.91">17060 13142 15663 0,'0'0'688'0,"0"0"144"0,0 0-656 0,0 0-176 0,0 0 0 0,0 0 0 16,0 0 1312-16,0 0 224 0,-8-6 64 0,-1 2 0 15,-1 2-160-15,0 2-32 0,1 1 0 0,-2 1 0 16,-3 2-576-16,1 4-128 0,-2 1-32 0,1 2 0 15,-2 4-224-15,1 2-64 0,0 3 0 0,-2 1 0 0,2 3 64 0,2-6 0 16,-1 4 0-16,-7 10 0 0,2-1-112 0,3-3-16 16,5-5 0-16,3-3 0 0,3-5-128 0,4-1-16 15,2-5-16-15,-1-9 0 0,0 0 0 0,12 4 0 16,0-7 0-16,4-2 0 0,-1 0 112 0,2-6 32 16,-2-2 0-16,3-5 0 0,2-3 16 0,-1-1 0 15,1 0 0-15,-1-3 0 0,-1-1-128 0,-1 4-32 16,-2-3 0-16,-2 6 0 0,-2 3-160 0,1 4 0 15,-4 0 144-15,1 7-144 0,-9 5 0 0,0 0 128 16,0 0-128-16,14 6 0 0,-4 7 0 0,2 4 0 16,-3 4 0-16,1 2 128 0,-1 3-128 0,0 0 0 15,0 2 0-15,0-4 0 0,-1-4 0 0,3 1 0 0,-1-4 0 16,1-3 0 0,1 3-416-16,0-8-48 0,1-2-16 0,0-4 0 15,0 0-2528-15,-1-6-496 0</inkml:trace>
  <inkml:trace contextRef="#ctx0" brushRef="#br0" timeOffset="-73301.53">17777 12860 22111 0,'0'0'976'0,"3"-13"208"0,0 3-944 0,0-1-240 0,-3 11 0 0,1-12 0 16,-1 3 1248-16,-3-1 208 0,-1 3 32 0,-2-4 16 0,-3 5-224 0,-1-2-64 15,-3 5 0-15,3-1 0 0,-3 5-320 0,-1 2-80 16,1 3-16-16,-1 2 0 0,-3 4-272 0,-1 4-48 16,-1 1-16-16,0 5 0 0,0 0-160 0,1 6-48 15,2-2 0-15,0 6 0 0,0 1-64 0,1-1 0 16,1 0-16-16,4 2 0 0,2 3-176 0,5-2 0 16,0 0 144-16,3-2-144 0,2 0 0 0,2-6 0 15,2-1 0-15,2-5 0 0,-1-1 0 0,2-4 0 16,2 0-176-16,-1-4 176 15,-3-4-512-15,1 0-16 0,1-2 0 0,-9-6 0 16,9 3-1488-16,0-3-288 0,-9 0-64 0,0 0-11232 0</inkml:trace>
  <inkml:trace contextRef="#ctx0" brushRef="#br0" timeOffset="-72956.2">17510 13144 11055 0,'-9'3'976'0,"0"4"-784"0,1 0-192 0,2-2 0 16,6-5 2080-16,0 0 368 0,-6 5 80 0,6-5 16 15,0 0-976-15,0 0-192 0,0 0-32 0,0 0-16 16,9 3-288-16,4 0-48 0,0-3-16 0,2-3 0 0,1 2-240 0,2-1-48 16,2 1-16-16,0-1 0 0,3-2-160 0,-3-1-48 15,3 0 0-15,3 1 0 0,0 1-288 0,1 0-176 16,-3-4 192-16,0 3-192 0,-1 1 0 0,-1 1-304 16,-4-3 48-16,-4-2-9360 15,0-1-1872-15</inkml:trace>
  <inkml:trace contextRef="#ctx0" brushRef="#br0" timeOffset="-72648.82">18176 12824 12895 0,'7'-16'576'0,"-1"3"112"0,-1 2-560 0,0-3-128 16,0-1 0-16,-1 1 0 0,-2 0 2752 0,-2 2 512 0,-2-1 96 0,-2 1 32 15,-1 0-1920-15,-2 1-368 16,-2 5-80-16,-1 0 0 0,0 4-208 0,0 3-48 15,-3 3 0-15,-1 2 0 0,0 2-176 0,0 6-32 0,0 2-16 0,-1 6 0 16,-1 6-160-16,0-1-16 0,1 3-16 0,2 3 0 16,2-1 48-16,2 2 16 0,1 3 0 15,5 3 0-15,0-2-160 0,6 0-16 0,-1 0-16 0,2 0 0 16,1 2-224-16,1-9 0 0,1 1 0 0,0-3 0 16,1-6 0-16,2-1-192 0,0-2 16 0,-2-3 0 31,-2-3-736-31,1-2-160 0,-1-7-16 0,-6-5-16 0,0 0-1888 0,0 0-368 0,0 0-80 15,0 0-16-15</inkml:trace>
  <inkml:trace contextRef="#ctx0" brushRef="#br0" timeOffset="-72503.39">17812 13232 4607 0,'0'0'192'0,"0"0"64"0,0 0-256 0,0 0 0 0,0 0 0 0,0 0 0 0,12-1 5328 0,0 0 1024 15,4-2 208-15,-1 0 32 0,5-2-4800 0,-1 1-976 16,2-6-192-16,0 2-48 0,1-5-224 0,1 6-48 15,3-6-16-15,0 0 0 16,-2 0-1104-16,1 3-208 0,1-1-64 0,-8 4-11824 0</inkml:trace>
  <inkml:trace contextRef="#ctx0" brushRef="#br0" timeOffset="-72272.1">18415 13114 4607 0,'0'0'400'0,"0"0"-400"0,0 0 0 0,0 0 0 16,0 0 4304-16,0 0 784 0,6 9 160 0,-6-9 16 16,0 0-3088-16,10-2-640 0,-10 2-112 0,12-7-16 15,-2 2-320-15,-1-2-48 0,-3-1-16 16,-6 8 0-16,7-6-464 0,-7 6-112 0,0 0 0 0,1-12-16 16,-1 3-80-16,0 9-16 0,0 0 0 0,0 0 0 15,0 0 32-15,-9 8 0 0,-3 0 0 0,1 3 0 16,-2 4-224-16,1 3-144 0,-1 1 192 0,-1 0-192 15,0 0 176-15,2 2-176 0,2-2 160 0,1-2-160 16,2 0 0-16,3-2 128 0,3 2-128 0,3-3 0 16,1-4 0-16,-3-10 0 0,10 10 0 0,1-5 0 15,2-2-1152-15,2-3-208 0,2-3-48 0,-7 1-13632 16</inkml:trace>
  <inkml:trace contextRef="#ctx0" brushRef="#br0" timeOffset="-71948.02">18890 13042 10127 0,'0'0'896'0,"0"0"-704"16,9-3-192-16,-1-4 0 0,-1 0 2064 0,1 2 384 16,0-1 80-16,-8 6 16 0,7-8-848 0,0 3-160 0,-7 5-48 0,3-10 0 15,-3 10-336-15,0 0-80 0,-3-6-16 0,-3 2 0 16,-2 0-128-16,-3 5-32 15,-1 4 0-15,-2 2 0 0,-2 5-224 0,-3 2-48 16,0 4-16-16,-1 0 0 0,-3 0-80 0,3 3-16 16,2 2 0-16,0 4 0 0,3-5-64 0,2-2 0 15,3 0-16-15,4 1 0 0,2 0-144 0,4-3-32 0,0-4 0 0,5-1 0 16,3 1-256-16,2-7 0 0,2 0 0 0,4-4 0 16,3-1 0-16,1-7 0 0,0-2-160 15,1 1 160-15,0-5-400 16,1 2-16-16,2-4 0 0,-3-1 0 0,-2 1-1824 0,-2 0-352 0,0 0-80 15,-1-5-6496-15,0 1-1312 0</inkml:trace>
  <inkml:trace contextRef="#ctx0" brushRef="#br0" timeOffset="-71767.37">19264 12622 16575 0,'0'0'1472'0,"-8"7"-1168"15,2-2-304-15,-2 6 0 0,-1 5 2640 0,0 3 480 16,-2 1 80-16,0 5 32 0,-2 5-1696 0,0-1-320 15,0 3-80-15,3 1-16 0,0 0-224 0,4 2-32 16,-2 1-16-16,3-2 0 0,3 1-416 0,-1-5-96 16,6-1-16-16,-1 0 0 0,3-3-320 0,2-2 0 15,1-5-192-15,0 0 64 16,1-4-2048-16,-1-4-384 0,0 0-96 0</inkml:trace>
  <inkml:trace contextRef="#ctx0" brushRef="#br0" timeOffset="-71605">19194 13107 24815 0,'0'0'1088'0,"0"0"256"0,8-7-1088 0,-8 7-256 0,11-5 0 0,2 3 0 16,1-2 1200-16,1-1 176 0,2 0 32 0,0 2 16 16,5 3-704-16,1-2-144 0,1-5-16 0,1 2-16 15,2 0-384-15,-2-4-160 0,1 0 128 0,-8 2-14352 16</inkml:trace>
  <inkml:trace contextRef="#ctx0" brushRef="#br0" timeOffset="-70972.96">16933 13349 8287 0,'0'0'736'0,"0"0"-592"15,-7 11-144-15,1-5 0 0,0 2 3264 0,6-8 608 16,-4 10 128-16,1 1 32 0,1-2-2240 0,2-9-448 16,0 0-96-16,0 0-16 0,0 12-304 0,0-12-64 15,0 0-16-15,0 0 0 0,0 0-112 0,11 5-32 16,-1-5 0-16,0-3 0 0,-10 3 16 0,16-5 0 0,3-6 0 0,-1 0 0 16,-3-1-272-16,1-2-48 0,2 0-16 0,1 1 0 15,0-2-128-15,0-1-48 0,-2-1 0 0,-1 1 0 16,1 1-32-16,-3 1-16 0,-4 3 0 0,-1-3 0 15,-3 1-16-15,-2 3 0 0,0-3 0 0,-4 2 0 16,-1 2-16-16,-3-3-128 0,-1 4 192 0,-2-3-64 16,-4 8 64-16,0-4 16 0,-3 0 0 0,-3 3 0 15,-1 2-208-15,4 4 0 0,-1-1 128 0,-8 5-128 0,0 2 0 16,0 1 0-16,0 6 0 0,-1 2 0 0,0-1 0 0,0 5 0 16,-3 0 0-16,3 3 0 0,-5 2 0 0,5 4 0 15,0 2 0-15,2-1 0 0,-1-1 0 0,5 1 176 16,2-4-32-16,4 3 0 0,4-5 96 0,4 1 16 15,4-6 0-15,6-1 0 0,4-1 0 0,5 0 0 16,5-3 0-16,2-5 0 0,4 0 32 0,1-5 16 16,-2 2 0-16,4-6 0 0,0-2-32 0,2-5 0 15,3 3 0-15,2-4 0 0,1-4-48 0,1 2-16 16,0-2 0-16,0 0 0 0,-1 2-208 0,-1-3 0 16,-2 3 0-16,-2-3 0 15,-3 1-896-15,-2 2-128 0,-3 0-32 0,-3 3-11616 16,0 2-2304-16</inkml:trace>
  <inkml:trace contextRef="#ctx0" brushRef="#br0" timeOffset="-66095.22">16141 14399 11055 0,'0'0'976'0,"0"0"-784"0,0 0-192 0,0 0 0 16,0 0 2544-16,0 0 464 0,0 0 80 0,0 0 32 16,12 9-2368-16,0-1-480 0,3-4-80 0,2-1-32 15,0-1 208-15,3-1 32 0,1 3 16 0,1-3 0 16,-1 0-32-16,2 2 0 0,0-3 0 0,3 1 0 16,2 3-96-16,1-1-32 0,1 2 0 0,2 0 0 15,1 1-48-15,6 4-16 0,6-1 0 0,1 1 0 16,1 2-32-16,0-3-16 0,-1 0 0 0,-1-1 0 15,2 1-144-15,0-2 192 0,0-3-192 0,2 4 192 0,2 0 0 16,2 3 0-16,2 0 0 0,-1-1 0 0,-3-8-192 0,-3 3 128 16,-2 3-128-16,-1-4 128 0,-1 1-128 15,1 1 192-15,-2 1-192 0,3-1 192 0,-1 0-16 0,4-2 0 16,-4-3 0-16,0 2 0 0,-3 0 160 0,-1-3 48 16,-3-2 0-16,0 0 0 0,-1-2 48 0,1 1 16 15,2-2 0-15,0 1 0 0,-1-1-176 0,3 0-16 16,1-2-16-16,1 3 0 0,-1-1-64 0,-4-2-16 15,-2 2 0-15,0 2 0 0,-3-4-32 0,3 1 0 16,-1 1 0-16,-1-4 0 0,2 2-128 0,0 1 160 16,-1-1-160-16,1 1 160 0,-1-4-160 0,1 1 160 15,-1-3-160-15,-3 0 160 0,1 3-32 0,-2-2 0 16,-3 1 0-16,-1-3 0 0,0 0 48 0,0 2 0 0,-2-3 0 16,2 1 0-16,-3-1-176 0,3 0 192 0,0-4-192 15,-4 1 192-15,3-1-192 0,-2 1 192 0,-1 1-192 0,-1-2 192 16,3-1-16-16,-3 1 0 0,-2-1 0 0,1 0 0 15,-2-1 16-15,2 1 16 0,-3 1 0 0,0-1 0 16,-3-2-48-16,2 2-16 0,-1 0 0 0,-1 1 0 16,-2-1-144-16,0 0 0 0,3 2 0 0,-3-1 128 15,-2 1-128-15,0-1 0 0,1-1 144 0,-3 2-144 16,0-1 0-16,-1-1 144 0,0-2-144 0,2-2 0 16,-2 1 160-16,0 0-160 0,-1 3 128 0,0-1-128 15,1 1 128-15,0-2-128 0,0-3 128 0,0 4-128 16,1 1 192-16,0 0-64 0,1-3 0 0,0 2 0 15,0-3-128-15,2 2 0 0,0 0 144 0,0 0-144 16,-1 1 0-16,1 0 0 0,-2-4 0 0,0 1 128 0,-4 1-128 16,1-3 0-16,2 1 0 0,-2-1 0 0,-1 3 128 0,0 0-128 15,-1 0 128-15,-1-1-128 0,0-1 128 0,0 1-128 16,-1 2 128-16,0-3-128 0,-2-1 144 0,2 3-144 16,0-3 192-16,0 1-192 0,0 1 160 0,-1-2-160 15,1 3 128-15,1 2-128 0,-1 0 0 0,1-1 0 16,-1 0 128-16,1-3-128 0,0 2 0 0,0 3 0 15,0 0 0-15,0 0 0 0,-1-3 0 0,0 1 0 16,1 0 0-16,-1 0 0 0,-1-2 0 0,0-1 0 16,1 2 0-16,3 2 0 0,-4-1 0 0,2-3 128 15,2-2-128-15,-1 3 0 0,0-3 0 0,3 3 0 16,2 0 0-16,0-2 0 0,-1 0 0 0,-1 2 0 16,-3-3 0-16,1 2 0 0,-1-5 0 0,-1 4 0 0,-1-3 0 0,1 3 0 15,-1-1 0-15,0-1 0 0,0-2 0 16,1 3 0-16,0 2 0 0,0-2 0 0,-1-4 0 15,2 4 0-15,-1-4 0 0,0 2 0 0,0-1 0 0,2 0 0 16,-1 0 0-16,0-3 0 0,1 1 0 0,-1 1 0 16,-1-1 0-16,1 0 128 0,0 0-128 0,0 3 0 15,2-2 0-15,-1 3 0 0,-1-1 0 0,2 0 0 16,-3-4 0-16,0 0 0 0,0 2 0 0,2 1 0 16,-5-3 0-16,2-1 0 0,0 1 0 0,0 2 0 15,0 0 0-15,1 0 0 0,-2 3 0 0,2-2 0 16,-1 0 0-16,0 1 0 0,0-4 0 0,-2 1 0 15,1 5 0-15,0-1 0 0,-1 0 0 0,-2 1 0 16,0-1 0-16,0-1 0 0,0 1 0 0,0-2 0 16,0 2 0-16,0-4 0 0,0 1 0 0,0 4 0 0,0-2 0 15,0 1 0-15,0-2 0 0,0 3 0 0,0-2 0 0,1 4 0 16,-1-4 0-16,0 2 0 0,0-5 0 16,0 2 0-16,0 2 0 0,0-2 0 0,0 1 0 0,0-3 0 15,-1 4 0-15,1-1 0 0,0-5 0 0,0 7 0 16,0 1 0-16,0 2 0 0,1-1 0 0,1-1 0 15,-2 3 0-15,2 0 0 0,2-2 0 0,0 2 0 16,0 2 0-16,2-2 0 0,-1-4 0 0,1 1 0 16,1 3 0-16,-1-5 0 0,-1 4 0 0,0 0 0 15,2-4 0-15,-1 3 0 0,0-2 0 0,2 1 0 16,0 4 0-16,-1-3 0 0,0 1 0 0,2 1 0 0,-3 1 0 16,0-2 0-16,1 1 0 0,-1 0 0 0,2 2 0 15,-2 0 0-15,2 1 0 0,-3 0 0 0,2-4 0 0,1 2 0 16,0 1 0-16,-1 0 0 0,1 1 0 0,2 0 0 15,-4 0 0-15,2 0 0 0,0-3 0 0,-2 3 0 16,2 1 0-16,-2-1 0 0,2 0 0 0,-1-1 0 16,2-1 0-16,-1 2 0 0,-2 1 0 0,2 1 0 15,-1-1-128-15,1 0 128 0,0 0 0 0,0 0 0 16,3 1 0-16,-3 0 0 0,1 2 0 0,2 2 0 16,-1 0 0-16,-1-1 0 0,2 0 0 0,0 0 0 15,1 1 0-15,-1-1 0 0,2 0 0 0,0 0 0 16,1 0 0-16,-2 2 0 0,1-2 0 0,0 1 0 15,0 2 0-15,-1-3 0 0,0 3 0 0,0 0 0 16,1-3-144-16,-1 3 144 0,2 2 0 0,0-2 0 16,-2 3 0-16,1-1 0 0,0 4 0 0,-1-1 0 0,-1-3 0 15,3 4 0-15,-2-2 0 0,1 2 0 0,0 1 0 16,-1-2-128-16,0-4 128 0,1 6 0 0,1-2 0 0,1 1 0 16,-4 1 0-16,2 1 0 0,0-3 0 15,1 2 0-15,-2 2 0 0,1-1 0 0,1 1 0 0,0-1 0 16,-1 2 0-16,-1-2 0 0,1 2 0 0,0 1-128 15,0 0 128-15,1 0 0 0,-3 0 0 0,2 0 0 16,-3 0 0-16,1 1 0 0,1 3 0 0,-1-1 0 16,-1-1 0-16,1-2 0 0,-1 1 0 0,0 1 0 15,0-2 0-15,2 1 0 0,-1 1 0 0,-1 1 0 16,0 0 0-16,3-2 0 0,-2-1 0 0,1 1 0 16,-2 0 0-16,0 2 0 0,0-3 0 0,1 2 0 15,-1 2 0-15,-10-4 0 0,11 8 0 0,1-4 0 0,-2-1 0 16,0 3 0-16,-2-1 0 0,2-2 0 0,0 1 0 15,0 1 0-15,0 0 0 0,2-1 0 0,-1-2 0 0,2 0 0 16,0 1 0-16,-1-1 0 0,1 3 0 0,1-2 0 16,1-4 0-16,-1 2 0 0,0 0 0 0,1 2 0 15,1-2 0-15,-1 1 0 0,1 0 0 0,2 1 0 16,0 0 0-16,0 0 0 0,-2-2 0 0,1 0 0 16,-1-1 0-16,2 0 0 0,0 0 0 0,0 1 0 15,0-1 0-15,-1 0 0 0,0 0 0 0,-1 0 0 16,-2 0 0-16,4 2 0 0,0-1 0 0,0 0 0 15,-2-1 0-15,1 1 0 0,1 5 0 0,-1-4 0 16,1-1 0-16,1 1 0 0,-1 0 0 0,1 2 0 16,0 1 0-16,3-1 0 0,-2-2 0 0,1 2 0 15,0 0 0-15,0 1 0 0,-1-1 0 0,0-2 0 0,-1 1 0 16,-1 1 0-16,0 1 0 0,0-3 0 0,-1 1 0 16,1-3 0-16,0 1 0 0,0 2 0 0,-3 1 0 15,2-1 0-15,0 0 0 0,1 0 0 0,1-2 0 16,-1 0 0-16,2 2 0 0,-2-1 0 0,-3 1 0 0,3 1 0 15,3-2 0-15,-4 1 0 0,4-2 0 0,-1 0 0 16,0-1 0-16,3 0 0 0,1 1 0 0,2-1 0 16,-2 0 0-16,1-1 0 0,1 1 0 0,-1-1 0 15,2 0 0-15,-2 1 0 0,-3-3 0 0,1 1 0 16,-2-2 0-16,1 1 0 0,1 1 0 0,0-1 0 16,-2 1 0-16,1-2 0 0,0-1 0 0,-1 2 0 15,1 1 0-15,-1 0 0 0,0 1 0 0,0-2 0 16,1 1 0-16,0-3 0 0,1 1 128 0,-1 0-128 0,0 0 0 15,-2-2 0-15,-1-2 0 0,0 0 128 0,2-1-128 0,-1 0 0 16,-1 0 0-16,-1 2 0 0,0-1 0 0,0 0 0 16,-1-3 0-16,0-1 128 0,-1-1-128 0,2-1 0 15,3 0 0-15,-2 2 0 0,-2-1 0 0,4-1 0 16,-1 0 0-16,2 0 0 0,1-1 0 0,3 1 0 16,1-1 0-16,0-2 0 0,-2-1 0 0,-1 0 0 15,3 1 0-15,-2-1 0 0,0-5 0 0,-3-1 0 16,0 0 0-16,-2 2 0 0,-1-1 0 0,-1 2 0 15,0-2 0-15,0 1 0 0,0-2 0 0,-2 1 0 16,-2 0 0-16,1 0 0 0,1-3 0 0,-1 4 0 16,1-3 0-16,0 0 0 0,1 1 0 0,0-1 0 15,2-1 0-15,-1 4 0 0,-2-4 0 0,3 2 0 0,2-5 0 16,-1 1 0-16,-2-3 0 0,0 2 0 16,-2 0 0-16,-1-3 128 0,-1 0-128 0,0-1 0 0,-1 0 0 0,0 0 0 15,0 3 0-15,1-5 0 0,-3-2 0 0,-1 1 0 16,-1-1 0-16,-1 0 0 0,-3-1 0 0,1 0 128 15,-1 2-128-15,0 0 0 0,0-2 0 0,-1-1 0 16,0-1 0-16,0 4 0 0,-2-3 0 0,3-1 0 16,-1-1 0-16,1 2 0 0,-1-2 0 0,1 0 0 15,0 2 0-15,2 0 0 0,2 0 0 0,0 0 0 16,-3-2 0-16,3 1 0 0,1 0 0 0,1-2 0 16,0 2 0-16,-1 3 0 0,0 2 0 0,-2 0 0 15,2-2 0-15,0 1 0 0,-3 3 0 0,0 3 0 16,-1-2 0-16,-1 2 0 0,0 2 0 0,-2-4 0 0,1 0 0 15,-2 3 0-15,0 2 0 0,-2 2 0 0,-2-3 0 0,2 2 0 16,0 1 0-16,-1 3 0 16,0 3 0-16,1-1 0 0,-4 1 0 0,3 0-128 0,-2-2 128 0,1 2 0 15,-2 0 0-15,0 2 0 16,-1 4 0-16,0 0 0 0,-2-1 0 0,2 4-128 0,0-1 128 0,-1-1 0 16,-2 3 0-16,-1-1-128 0,0 4 128 0,1-3 0 15,-3 1 0-15,2 3 0 0,3-4 0 0,-2 4 0 16,-2-4 0-16,3 4-128 0,-2 1 128 0,0-1 0 15,0-2 0-15,0 3 0 0,0-1 0 0,-4-2 0 16,1 2 0-16,-2 1-128 0,-3 1 128 0,2-1 0 16,-3 3 0-16,-2-1 0 0,0 0 0 0,-5 3 0 0,-1 3 0 15,-2 1-128-15,0-1 128 0,0-1 0 0,1 0 0 16,-1 1 0-16,0 1 0 0,-2-1 0 0,0-3 0 16,0 3 0-16,-2 0 0 0,-1-1 0 0,-1-1 0 0,-2-1 0 15,-2 0 0-15,-3 1 0 0,-2-2 0 0,0 0 0 16,1 2 0-16,1 1 0 0,3-2 0 0,-2 0 0 15,0 0 0-15,2-1 0 0,0 0 0 0,-2 0 0 16,0 0 0-16,-2 0 0 0,-1 0 0 0,-4 0 0 16,2 3 0-16,3-3 0 0,0-3 0 0,3 3 0 15,-2-1 144-15,3 1-144 0,0 0 0 0,-2 0 0 16,-2-1 0-16,2 1 0 0,-2 0 0 0,-1 0 0 16,-4 0 0-16,2 0 0 0,3-1 0 0,1 1 0 15,3-2 0-15,-1 1 0 0,2 0 0 0,2 0 0 16,-1-1 0-16,-2 0 0 0,-3-3 0 0,-1 1 0 0,-1-1 0 0,2 2 0 15,-2-1 0-15,1 1 0 0,1-1 0 0,1 1 0 16,-2 1 0-16,1-1 0 0,2-2 0 0,-3 3 0 16,-4-1 0-16,0 0 0 0,-1 2 0 0,0 0 0 15,0 1 0-15,0 1 0 0,0-1 0 0,0 0 0 16,1 0 0-16,1 0 0 0,0-1 0 0,-2-2 0 16,-3 2 0-16,0 0 0 0,-4 1 0 0,3 0 0 15,2 0-128-15,0 1 128 0,-1 2 0 0,1-2 0 16,0-4 0-16,-5 3-144 0,-2 3 144 0,-2-2 0 15,-2 3 0-15,2 1 0 0,1 1 0 0,-1-2 0 16,1-1 0-16,-1 1-128 0,-2 1 128 0,-1-2 0 16,-3 1 0-16,2 0 0 0,1 1 0 0,3-1 0 15,-1-1 0-15,2-1 0 0,0 1 0 0,0 0 0 0,-3 1 0 16,-1-1 0-16,-3-1 0 0,6 1 0 0,1 1 0 0,-1 1 0 16,1-1 0-16,-1-1 0 0,-1 2 0 0,-2 2 0 15,-2-2 0-15,0-1 0 0,2 1 0 16,2 1 0-16,0-2 0 0,-1 2 0 0,1 2 0 15,-1-3 0-15,0 1 0 0,-1 2 0 0,0-4 0 0,3 2 0 16,-1 1 0-16,3-2 0 0,0 1 0 0,0 3 0 16,-2-3 0-16,1 1 0 0,-2-4 0 0,1 1 0 15,4 0 0-15,4 2 0 0,-4-1 0 0,2-1 0 16,1 1 0-16,-1 3 0 0,-1-2 0 0,-1 2 0 16,0-3 0-16,2-1 0 0,1 0 0 0,0 2 0 15,1-1 0-15,1 1 0 0,2 3 0 0,-2-2 0 16,2 2 0-16,-2-4 0 0,-2-1 0 0,1-1 0 15,2 1 0-15,1 0 0 0,0 0 0 0,4 2 0 0,0 1 0 16,1-2 0-16,0 2 0 0,0 2 0 0,-4-5 0 0,0 1 0 16,0-1 0-16,1 0 0 0,-1-2 0 0,3 2 0 15,2-1 0-15,2 0 0 0,-1 1 0 0,3 0 0 16,2 1-128-16,-1 1 128 0,-1-2 0 0,-1-1 0 16,3-1-176-16,-1 1 176 0,-1-1-160 0,2 1 160 15,1-3 0-15,4 1-144 0,1 2 144 0,2-1 0 16,2-2 0-16,2 2 0 0,2-2 0 0,2 2-128 15,0 2 128-15,3 1 0 0,2-2 0 0,2-1 0 16,1 1 0-16,1 0-160 0,0 3 160 0,1-3 0 16,0 1 0-16,2 1-128 0,1 2 128 0,6-7 0 15,-6 3 0-15,-2 2 0 0,0 4 0 0,2-2 0 16,0 2 0-16,-1 1-128 0,0 1 128 0,0-2 0 0,0 4 0 16,2 0-128-16,-3-1 128 0,-1 4 0 0,1-1-128 15,2 1 128-15,0 2 0 0,-2 0 0 0,1 4 0 16,0 4 0-16,0-2 0 0,0 3 0 0,0 0 0 0,-1 3-128 15,2-1 128-15,-2 2 0 0,3 1 0 0,-3 0 0 16,1-1 0-16,-1 6 0 0,-2 4 0 0,2-2 0 16,2-2 0-16,1 4 0 0,0 5 0 0,1-5 0 15,0 3 0-15,1-2 0 0,1 0 0 0,-1 5 0 16,2 1 0-16,1-2 0 0,0 2 0 0,1-4 0 16,1 4 0-16,-1 0 0 0,0-1-128 0,0 1 128 15,2 2 0-15,0-2 0 0,-1 2 0 0,2 2-128 16,0 0 128-16,1 0 0 0,0 0 0 0,0 1 0 15,3 1 0-15,-3 0 0 0,1 0 0 0,0 1 0 16,-2 0 0-16,1 0 0 0,0 2 0 0,-2 2 0 0,5-2 0 0,-3-1 0 16,0-3 0-16,-1 2 0 0,-2-3 0 0,-1 1 0 15,1 2 0-15,-2 0 0 0,0-1 0 0,2 2 0 16,1 2 0-16,-3-1 128 0,-2-3-128 0,1 1 0 16,0-3 0-16,1 3 0 0,0 3 0 0,0-3 0 15,-1-2 0-15,1 4 128 0,0 1-128 0,0-1 0 16,-2-2 0-16,1-2 0 0,0 0 0 0,-2 2 0 15,1 2 0-15,0-2 128 0,0-3-128 0,-1 0 0 16,1-1 0-16,-1-2 0 0,-1 1 128 0,1 1-128 16,-2 1 0-16,1 1 0 0,0-2 0 0,1-2 0 15,-2-1 0-15,3 1 0 0,1-2 0 0,1 0 0 16,0 2 0-16,1-1 0 0,0-5 0 0,2 6 0 16,0-2 0-16,-3 1 0 0,4 1 0 0,0-4 0 0,-1 2 0 15,-1-3 0-15,2 1 0 0,-2-1 0 0,0 1 0 0,-1-1 128 16,-1 1-128-16,1-3 0 0,1 4 0 0,0-3 0 15,1 1 0-15,-1-2 0 0,-1 1 160 0,1 2-160 16,2-3 160-16,-1 0-160 0,1-3 192 0,0-2-64 16,-1 0-128-16,2 1 192 0,0 2-192 0,0-2 144 15,0 0-144-15,0-1 128 0,1-2-128 0,1 1 128 16,-1-4-128-16,0-1 128 0,1 1-128 0,-1 1 0 16,0-4 0-16,0 2 128 0,-3-2-128 0,2-3 0 15,1 2 0-15,-1-2 0 0,-2 5 0 0,1-1 0 16,0-2 128-16,0 3-128 0,0-5 0 0,-1 4 0 15,1-2 0-15,-1-2 0 0,-2 4 0 0,2-2 0 16,-3 2 0-16,0-1 128 0,0-3-128 0,0 3 0 0,-3-1 0 16,2 1 128-16,0-2-128 0,-2 2 0 15,0 3 0-15,1 0 128 0,-1-2-128 0,1 1 0 0,-3-1 0 0,1-1 0 16,0 3 0-16,0 1 128 0,1 2-128 0,-3-2 0 16,0-3 128-16,0 3-128 0,4-1 0 0,-1 1 128 15,-1-3-128-15,0 5 0 0,-1-3 0 0,4 2 0 16,-2 0 128-16,2-1-128 0,0 0 0 0,-1 0 128 15,1 0-128-15,0-1 0 0,1 2 144 0,0 1-144 16,0-2 128-16,-2 0-128 0,1 0 160 0,0-4-160 16,0 2 144-16,-2 2-144 0,-1 0 128 0,2 1-128 15,-1 0 128-15,2-3-128 0,0-1 128 0,-1 2-128 16,1 0 192-16,0-3-64 0,-2 3 0 0,3-3 0 16,0-3 64-16,0 2 16 0,4-2 0 0,-3-2 0 0,1-1-48 15,0-1-16-15,1 0 0 0,-2-1 0 0,0 3-16 16,1-2 0-16,-1 1 0 0,0 0 0 0,2 2-128 15,-2-2 160-15,0-1-160 0,0 2 160 0,-1-3-160 0,0 2 128 16,-1 1-128-16,1-1 128 0,-1-4-128 0,0-1 128 16,-2-3-128-16,3 1 128 0,-1-1 0 0,1 0 0 15,0-2 0-15,0 2 0 0,-1 3 0 0,1-2 0 16,-2 0 0-16,1-2 0 0,0-3-128 0,1 2 128 16,1-4-128-16,0 2 128 0,-1-11-128 0,0 0-192 15,4 6 32-15,-4-6 16 16,0 0-2416-16,0 0-464 0,10 0-112 0</inkml:trace>
  <inkml:trace contextRef="#ctx0" brushRef="#br0" timeOffset="-61964.72">15758 14544 10303 0,'-5'-11'448'0,"1"4"112"0,-1 2-560 0,1-4 0 0,4 9 0 0,-1-10 0 16,-1-4 1232-16,0 2 144 0,4 1 32 0,-1-1 0 0,-1 0 0 0,2 2 16 16,1-4 0-16,1 3 0 0,0 1-320 0,-1-3-64 15,0 3-16-15,1 2 0 0,-4 8-240 0,0 0-48 16,0 0-16-16,0 0 0 0,0 0-208 0,0 0-64 16,0 0 0-16,0 0 0 0,0 0-224 0,5 15-48 15,-3 3-16-15,1 2 0 0,-2 5 96 0,-1 3 32 16,0 6 0-16,-1 1 0 0,-3 2-32 0,0 5-16 15,-1 7 0-15,-1 1 0 0,-3 1-32 0,0 5 0 16,0 4 0-16,0 3 0 0,-2 1-80 0,1 2 0 16,-3 1-128-16,1-3 192 0,-3 1-192 0,1-2 0 15,-1 2 128-15,1 1-128 0,1-2 0 0,1 1 128 16,-2-4-128-16,1 1 0 0,0-2 208 0,0 1-48 16,1-2-16-16,0-3 0 0,2-1 208 0,0-2 32 0,2-3 16 15,1-4 0-15,-1-2-48 0,3-3-16 0,1 2 0 0,0-3 0 16,3-5-144-16,-1-2-48 0,0-4 0 0,1 1 0 15,0-5-144-15,1 3 128 0,-2-4-128 0,4-1 128 16,-2-4-128-16,1-1 0 0,2-4 144 0,-1 0-144 16,-1-1 0-16,4-3 128 0,-5-10-128 0,7 10 0 15,-2 1 0-15,2-4 0 0,0-1 0 0,-2 3 128 16,3-4-128-16,-1 3 0 0,1-3 0 0,1 1 128 16,1 2-128-16,4-2 0 0,-1 0 0 0,3 1 0 15,3-3 128-15,5-2 16 0,4-2 0 0,4 0 0 16,4 0-144-16,1 0 160 0,-1-1-160 0,5-2 160 15,0-2-160-15,3 0 0 0,2 1 0 0,2 2 0 16,2 2 0-16,5 0 0 0,4-1 0 0,-2-1 0 16,-2 1 0-16,1 0 0 0,0-3 0 0,1 1 0 0,2 3 0 15,-2-1 0-15,6 0 0 0,3-2 0 0,1 1 0 0,-3-3 0 16,-1-3 128-16,-1 3-128 0,-1-4 0 0,4 3 0 16,2-1 0-16,1 0 128 0,-1-1-128 0,-4-2 0 15,-4 2 0-15,-1 1 0 0,1 3 0 0,-1 0 0 16,2 2 0-16,1-1 0 0,3-1 0 0,-6 3 0 15,-1 1 0-15,-2 0 0 0,-2 0 0 0,1 5 0 16,-1-2 0-16,1-1 0 0,-1 3 0 0,2 2 0 16,-1-2 0-16,-3-2 0 0,-5 3 0 0,-3 1 0 15,0-2 0-15,-3 4 0 0,-3-3 0 0,-3 1 0 16,-1 3 0-16,-3-2 0 0,0-2 0 0,-2-1 0 16,-2 1 0-16,1 2 0 0,-2-3 0 0,-2 0 0 0,-2 2 0 15,-4-4 0-15,0-1 0 0,-3-1 0 0,0 0 0 0,-3-1 128 16,-11 0-128-16,11-1 128 0,-11 1-128 0,0 0 128 15,0 0 0-15,8-4-128 0,-8 4 192 0,7-10-64 16,-3 2 0-16,-1-2 0 0,1 3 0 0,0-4 0 16,0 4-128-16,0-6 0 0,0-2 0 0,-1-2 128 15,2-1-128-15,1 1 0 0,-1-1 144 0,1-1-144 16,2 0 0-16,-1-4 0 0,3-4 0 0,-2 2 128 16,2 1-128-16,-2-4 0 0,1-2 0 0,0 2 0 15,-1-2 144-15,1-3-144 0,0-1 192 0,0-3-192 16,0-1 256-16,-1-3-48 0,-2-9-16 0,2-1 0 15,-1-2 80-15,1-5 16 0,2-5 0 0,-2-4 0 16,2-5-160-16,1-6-128 0,2-2 192 0,2 0-192 16,2 2 0-16,2 6 0 0,1 4 0 0,3 5 0 0,0-2 0 15,1 5 0-15,-1 4 0 0,-1-2 0 16,-2-1 0-16,3 5 0 0,-3 2-160 0,-2 0 160 16,-3 1-528-16,1 1-48 0,-4-2 0 0,1 5-11344 15,-2 11-2288-15</inkml:trace>
  <inkml:trace contextRef="#ctx0" brushRef="#br0" timeOffset="-61015.29">15993 15134 18143 0,'0'0'800'0,"0"0"160"0,0 0-768 0,0 0-192 16,-4-9 0-16,3 4 0 0,1 5 864 0,0 0 128 15,0 0 32-15,0 0 0 0,0 0-608 0,0 0-112 16,10 13-32-16,-1 1 0 0,1-4 48 0,3 3 16 15,1 2 0-15,4 4 0 0,0 1 160 0,6 4 16 0,-1 3 16 0,3 4 0 16,2 3-128-16,-1 4-16 0,1 1-16 0,0 10 0 16,-1-3-144-16,-3 4-32 0,-4 2 0 15,-1 2 0-15,-1 1-64 0,-3 2-128 0,-2 1 176 0,-3 2-176 16,-2-3 256-16,-3-2-64 0,-3-3-16 0,0 0 0 16,-2-4 224-16,-2-3 48 0,0-6 16 0,-3-1 0 15,-4 3 128-15,-1-9 32 0,-2-2 0 0,0 0 0 16,-1-6-160-16,-1-1-16 0,-1-6-16 0,-1-3 0 15,1-2 16-15,1-7 16 0,1-1 0 0,1-4 0 16,0-3 80-16,2-2 16 0,0-6 0 0,1-5 0 16,-1-3-112-16,1-5-32 0,-1-4 0 0,1-1 0 15,0-3-160-15,1-2-48 0,2-4 0 0,2 0 0 16,0-7-80-16,4 1-128 0,0-6 176 0,6 3-176 16,2 1 128-16,4 2-128 0,1 1 0 0,2 1 0 0,0 0 128 0,4 1-128 15,3 2 0-15,1-1 0 0,1 3 0 0,0-1 0 16,1 0 0-16,2 2 0 0,-2 2 0 0,3 2 0 15,0-2 0-15,0 2 0 0,-3 2 0 0,0 3 0 16,-1-1 0-16,2 5 0 0,-2 0 0 0,-1 2 0 16,-3 3 0-16,-1 4 0 0,-1 0 0 0,-3 0 0 15,-2 3-160-15,-2 2 160 0,-1-2-176 0,-1 4 48 16,-1 2 0-16,-8 5 0 0,0 0-48 0,0 0 0 16,0 0 0-16,0 0 0 0,0 0-16 0,6 10-16 15,-2 4 0-15,-3 4 0 0,-2 1 208 0,0 2-192 16,-1 1 192-16,1 5-192 0,0-2 192 0,0 3 0 15,-2 4 0-15,1-3 0 0,0 0 0 0,1 2 0 16,-1-3 0-16,-1 1 0 0,2-2-160 0,-1 1 160 0,1-5-160 16,1-4 160-1,0-4-512-15,0-1 0 0,0-1 0 0,3-2 0 16,1 0-1792-16,-4-11-352 0,0 0-80 0</inkml:trace>
  <inkml:trace contextRef="#ctx0" brushRef="#br0" timeOffset="-60711.97">17084 15737 30527 0,'0'0'1344'0,"0"0"288"0,0 0-1312 0,0 0-320 16,11-7 0-16,3 2 0 0,2 4 448 0,3-2 0 16,1 2 16-16,4-3 0 0,2-1-464 0,-1 1 0 15,0 2 0-15,1-1 0 0,1-2-240 0,-2 0-80 16,-3 2-32-16,-5 2-8960 15,-3 1-1792-15</inkml:trace>
  <inkml:trace contextRef="#ctx0" brushRef="#br0" timeOffset="-60527.37">17043 16038 20271 0,'0'0'896'0,"0"0"192"0,0 0-880 0,0 0-208 0,0 0 0 0,0 0 0 15,12-4 3488-15,3 3 656 0,4-2 128 0,3 1 16 16,2-1-3168-16,4 0-640 0,4-4-128 0,1 2-32 15,1 0-192-15,1-2-128 0,-1 2 160 0,-3 1-160 32,-3-2-1440-32,-2 0-384 0,-3 2-80 0,-3-1-12704 0</inkml:trace>
  <inkml:trace contextRef="#ctx0" brushRef="#br0" timeOffset="-59799.36">18359 15233 15663 0,'0'0'1392'0,"-4"-7"-1120"0,1 0-272 0,-2 1 0 16,5 6 2528-16,0 0 448 0,-8 0 96 0,-3 5 0 16,0 1-2080-16,-6 7-416 0,-2 1-96 0,-2 5-16 15,-3 1-272-15,-2 3-48 0,-2 8-16 0,1 3 0 16,-2 4 432-16,1 2 80 0,0 3 0 0,2 3 16 0,3 4 128 0,2 1 32 15,2 1 0-15,4 2 0 0,4-3-384 0,3-2-80 16,7-1-16-16,2-6 0 0,4-6-144 0,5-4-48 16,3-4 0-16,7-5 0 0,6-4 304 0,4-5 64 15,3-8 16-15,3-3 0 0,5-3 48 0,3-6 16 16,4-7 0-16,2-5 0 0,2-5-112 0,-1-4-32 16,-5-2 0-16,-1-4 0 0,0 0-192 0,-4-2-64 15,-6 0 0-15,-3-2 0 0,-4 0 320 0,-5-1 48 16,-7-4 16-16,-4-5 0 0,-7-5-16 0,-5 0 0 15,-4-4 0-15,-5 0 0 0,-5-6-240 0,-5 7-64 16,-3 7 0-16,-3 5 0 0,-7 6-256 0,2 6 0 0,-3 6 0 16,-2 4 0-16,2 2 0 0,-1 4-304 0,-2 5 48 0,2 4 0 31,1 4-2624-31,1 4-512 0</inkml:trace>
  <inkml:trace contextRef="#ctx0" brushRef="#br0" timeOffset="-54495.72">13839 2004 8287 0,'-5'-20'736'0,"2"9"-592"16,2-1-144-16,-2 3 0 0,3-1 320 0,0 10 48 15,0-7 0-15,0-3 0 0,5 4 528 0,-5 6 96 16,4-12 32-16,0 6 0 0,-4 6-512 0,5-9-80 16,0 1-32-16,-5 8 0 0,5-9-112 0,-5 9-32 0,5-6 0 0,-5 6 0 15,5-9 0-15,-1 0-16 16,-4 9 0-16,3-7 0 0,-3 7 16 0,0-12 0 0,-1 2 0 0,-2 1 0 15,3 9-112-15,-5-5-16 0,0-3 0 0,-2 3 0 16,0 4 16-16,-2 0 0 0,0-2 0 0,-1 2 0 16,-2-3-16-16,0 3 0 0,2 0 0 0,-2 2 0 15,1 2 16-15,-2 0 0 0,-1 0 0 0,1 1 0 16,2-1 16-16,-1 4 0 0,-2-2 0 0,2-1 0 16,-2 1-32-16,0 2-128 0,-3 0 192 0,2 2-64 15,2-2-128-15,-3 4 160 0,-2-3-160 0,0 5 160 16,-1 1-160-16,-1 1 0 0,1 7 0 0,-2 0 128 15,0-1 32-15,0 2 0 0,0 1 0 0,0-2 0 16,1 3 112-16,1 2 32 0,1-3 0 0,0 7 0 16,-2 0-304-16,2 5 160 0,2 5-160 0,0 1 128 15,1 3-128-15,1 5 0 0,3 3 0 0,1 2 128 16,1 0-128-16,2-2 0 0,4 0 144 0,-1 2-144 0,5 0 0 0,2-1 0 16,0 1 0-16,2 0 0 0,2 3 0 0,0-2 144 15,2-1-144-15,2 1 0 0,-1-3 160 0,0-1-160 16,-3 2 128-16,1-2-128 0,0 0 0 0,-1-3 0 15,0-2 128-15,-2-5-128 0,0-2 0 0,1-3 160 16,2-4-160-16,-2-2 160 0,1-5 64 0,-2 2 16 16,-2-4 0-16,1 3 0 0,0-7-64 0,-1 0-16 15,-1-1 0-15,2 0 0 0,-1 0 16 0,0-1 0 16,-1-4 0-16,1 3 0 0,1-2 0 0,0-1 0 16,0-4 0-16,0 2 0 0,-4-12-48 0,6 7 0 15,-6-7 0-15,0 0 0 0,0 0 80 0,0 0 16 16,0 0 0-16,0 0 0 0,0 0 176 0,0 0 48 15,0 0 0-15,0 0 0 0,-4-6 80 0,0-4 32 0,-1-2 0 0,0-3 0 16,-2-1-144-16,0-2-32 0,1-1 0 0,1-2 0 16,0-3-64-16,0 0 0 0,-2 1-16 0,1-4 0 15,0-2-144-15,1-4-32 0,-1-4 0 0,0-3 0 16,1-4-128-16,0-1 160 0,0-1-160 0,2-6 160 16,2 0-160-16,1-2 128 0,1 1-128 0,4-1 128 15,3-1-128-15,2-1 0 0,3-4 0 0,2-1 0 16,-1-4 0-16,4 2 0 0,4-5 0 0,2 2 0 15,1 0 0-15,3-5 0 0,0-7 0 0,3 3 0 16,-1 3 0-16,-1 3 0 0,-2 7 0 0,-2 5 0 16,-2 5 0-16,-1 3 0 0,-3 7 0 0,-3 0 0 15,1 2 0-15,-3 4 0 0,-1 4 0 0,-1 3 0 16,0 0-128-16,-1 5 128 0,1 0 0 0,-1 2 0 16,-1 4 0-16,0 4 0 0,-2 3 0 0,0-1 0 15,-1 5-960-15,0-1-64 0,-7 8 0 0,6-6-16 16,-1-4 1648-16,-1 2 336 0,0-2 64 0,-4 10 16 15,0 0-1632-15,1-8-320 0,-1 8-64 0,0 0-16 0,0 0 1632 0,0 0 320 16,0 0 64-16,-5-8 16 0,0 3-832 0,5 5-192 16,-9 2 0-16,-1 1 0 0,0 3 0 0,-2-1 0 15,1 0-192-15,-2 6 192 0,0 2-160 0,-2 1 160 16,-3 2-128-16,2 5 128 0,-2 3 0 0,-6 0-160 16,-2 5 160-16,1 2 0 0,0 3-128 0,-2 7 128 15,-2-1 0-15,1 5 0 0,0-1-176 0,0 5 176 16,0-2-160-16,1 9 160 0,3 7 0 0,4 7 0 15,2 3 0-15,1 0 0 0,2 5-192 0,2 3 48 16,2-2 16-16,5 4 0 0,2 2 128 0,2-4-128 0,2 2 128 0,4-4-128 16,1 2 128-16,3-4 0 0,2 0 0 0,4-4 0 15,3-8 0-15,4 0 0 0,6-6 0 0,7-2 0 32,6 1-352-32,5-8-96 0,9-3 0 0,3-8-8960 0,3-4-1792 0</inkml:trace>
  <inkml:trace contextRef="#ctx0" brushRef="#br0" timeOffset="-51323.74">23778 1765 2751 0,'-3'-6'256'0,"-1"-6"-256"0,-1 3 0 0,1-5 0 15,1 0 1568-15,0 0 272 0,2 2 48 0,0-1 16 16,-1 0-1264-16,2 3-240 0,2-1-48 0,0 3-16 0,-1-2-208 0,-1 10-128 15,0 0 128-15,3-8-128 0,-3 8 0 0,0 0 0 16,0 0 0-16,0 0 0 0,0 0 0 0,0 0 144 16,2-10-144-16,-2 10 0 0,0 0 352 0,0 0-32 15,0 0-16-15,0 0 0 0,0 0 96 0,8-4 32 16,-8 4 0-16,10-2 0 0,-10 2 48 0,12 0 16 16,-1 1 0-16,2 1 0 0,-2 2 96 0,1 3 32 15,4 3 0-15,2 2 0 0,1 1-128 0,3 5-32 16,1 4 0-16,2 0 0 0,4 5-96 0,3 4-32 15,2 2 0-15,1 2 0 0,-2 1-96 0,2 3-32 16,0 8 0-16,-2-3 0 0,0-1-32 0,0 1-16 16,0 6 0-16,1-1 0 0,0-3 0 0,2 5 0 0,-4 4 0 15,2 2 0-15,3 4-160 0,-1-3 0 0,-6 1 0 16,-5-1 128-16,0-1-128 0,-6 1 0 0,-4-1 144 0,-5 0-144 16,-5 0 176-16,-5-2-48 0,-5-2 0 0,-2-2 0 15,-5 0 112-15,-2-3 16 0,-4 1 0 0,-1-5 0 16,-5 3 0-16,-1-6 0 0,-3-4 0 0,1-2 0 15,-4 2-32-15,4-5 0 0,-1-3 0 0,1-4 0 16,1 0 32-16,2-1 16 0,5-3 0 0,0-3 0 16,1-4-16-16,3-4-16 0,1 1 0 0,1-4 0 15,1 5-16-15,-1-5 0 0,0 1 0 0,2-6 0 16,-1-2-32-16,4 0 0 0,-1 2 0 0,0-2 0 16,1 0-64-16,8 0 0 0,0 0-128 0,-8-3 192 15,2-2-16-15,1-4-16 0,1 0 0 0,2-2 0 16,2-3 32-16,2 0 16 0,3-4 0 0,3-2 0 15,2-4-48-15,3-2-16 0,1-2 0 0,1-4 0 0,0-1-144 0,3-2 128 16,0-6-128-16,0 2 128 0,1-1-128 0,0-3 0 16,0 1 0-16,-1-2 128 0,-2 0-128 0,-1-4 0 15,-3-3 144-15,2-3-144 0,-3-2 0 0,-1 0 128 16,-1 0-128-16,-1 2 0 0,-3 0 0 0,-1 2 0 16,-3 1 0-16,-1 0 0 0,-2-2 0 0,-2 0 0 15,-3 3 0-15,0 3 0 0,-2 6 0 0,-1-1 0 16,-3 1 0-16,-1 3 0 0,-1 1-128 0,-2-2 128 15,-1-2-128-15,-2 1 128 16,-3-4-464-16,-3 0-16 0,-4 3 0 0,-4 3 0 16,-4 0-416-16,-5-1-64 0,-1-2-32 0,3 3 0 15,2 2 192-15,4 4 32 0,2 6 16 0,3-2 0 0,4 5 496 0,3 4 80 16,4 1 32-16,4 3 0 0,3 3 144 0,2 5 0 16,2 2 0-16,2-2 0 0,0 2 160 0,6 5 16 0,0 0 0 0,0 0 0 15,0 0-176-15,0 0 0 0,0 0 0 0,0 0 128 16,0 0-128-16,0 0 0 0,0 0 0 0,0 0 0 15,0 0 0-15,6 14 160 0,0-4-160 0,5 2 160 16,3 0-32-16,1-1 0 0,1 0 0 0,5 2 0 16,2-2-128-16,3 3 0 0,3 1 144 0,6 6-144 15,3 3 0-15,3 4 0 0,-1 1 0 0,0-1 0 16,-1 3 0-16,0 2 0 0,-2 2 0 0,-1 6 0 16,-2 7 0-16,-1 0 0 0,2 2 0 0,-4 2 0 15,-1 4 0-15,-4 1 0 0,-2 3 0 0,-1 1 0 16,-2 6 0-16,-4 3-128 0,-3 0 128 0,-5 0 0 15,-2-4 0-15,-5 3 0 0,-3 1 0 0,-5 1 0 16,-5-2 0-16,-3-2 0 0,-2-2 0 0,-1 1 0 0,-2 0 128 16,-1-4-128-16,-3 1 160 0,0-5-160 0,-1-1 192 15,3-5-48-15,-1-2-16 0,0-8 0 0,3-4 80 16,0-1 16-16,1-5 0 0,2-1 0 0,1-1-32 16,1-4-16-16,1 1 0 0,1-5 0 0,0-6-48 0,2-3-128 15,-1-2 192-15,5 1-64 0,1-5-128 0,5-7 0 16,0 0 144-16,0 0-144 0,0 0 0 0,0 0 128 15,0 0-128-15,-3-11 0 0,5-1 0 0,2-5 0 16,-1-2 0-16,2-6 0 0,0 0 0 0,2 1 0 16,-1-5 0-16,-1 1 0 0,0 0 0 0,3-3 0 15,-3 1 0-15,3-2 128 0,-2-5 0 0,2-4 16 16,1 1 0-16,1-1 0 0,0-5-144 0,1-1 160 0,1-4-160 16,2-2 160-16,2 1-160 0,1-3 0 0,-2-4 0 15,0-2 0-15,1-2 0 0,-2 0 0 0,-3 4-192 0,-1-1 192 16,-2 3-192-16,-4-1 192 0,-2-6-192 0,-2 2 192 15,-2-2-336-15,-2 3 48 0,-5 2 16 16,0 1 0-16,-5 6 80 0,0 4 0 0,-2 0 16 0,-4 1 0 16,-1 0 176-16,-3 3-208 0,0 8 80 0,-4 3 128 15,-8 5-192-15,0 0 192 0,-3 2-160 0,-2 2 160 16,-2-3 0-16,2 4-144 0,2-1 144 0,3 3 0 16,1 0 0-16,3 4 0 0,0-2 0 0,4 2 0 15,3 3 0-15,2 3 0 0,4-2 0 0,1 1 0 16,3 4 0-16,2-4 0 0,0 2 0 0,5-2-128 15,-4 5 128-15,3-3 0 0,0 5 0 0,3-3 0 0,1 2 0 16,5 6 0-16,-6-4 0 0,6 4 0 16,0 0 0-16,0 0 0 0,0 0 0 0,0 0 0 0,0-9 0 0,0 9 0 15,0 0-144-15,11-1 144 0,-2-1 0 16,2 4-176-16,2 0 176 0,1 3-128 0,0-1 128 0,4 0 0 16,1 1 0-16,4 3 0 0,1-3 0 0,3 5 0 15,1-1 0-15,2 3 0 0,2 0 0 0,2 1 0 16,4 1 0-16,0 2 0 0,-1 3 0 0,3 2 0 15,-2 3 0-15,-1 1 0 0,-2-3 0 0,-2 2 0 16,-2 3 0-16,1 3 0 0,-1 6 0 0,1 4 0 16,-1 4 0-16,-1 4 0 0,-1-1 0 0,-1 1 0 15,0 2 0-15,2 3 0 0,-5 3 0 0,0 3-128 16,-3 2 128-16,-3 0 0 0,-2 3 0 0,-2-3 0 16,0 0 0-16,-3-2 0 0,-4 6 0 0,-4-7 0 0,-4-1 0 15,-1-2 0-15,-4-3 0 0,-3 0 144 0,-3 0-144 16,-3 0 160-16,-4-1 16 0,-1-1 0 0,-6-1 0 0,-5 1 0 15,-1 1 16-15,-4-2 0 16,1-2 0-16,2 0 0 0,2-6-48 0,0-1 0 0,1-5 0 0,2-4 0 16,3-3 112-16,3-4 0 0,-1-3 16 0,3 2 0 15,0 0 32-15,1-4 0 0,-3-2 0 0,3-2 0 16,1-6-96-16,5 0-16 0,0-3 0 0,1-1 0 16,4 0-192-16,7-5 128 0,0 0-128 0,0 0 0 15,0 0 0-15,0 0 0 0,0 0 0 0,0 0 0 16,0 0 0-16,0 0 0 0,0 0 0 0,10-6 0 15,1 0 0-15,1-5 0 0,4 1 0 0,0-4 0 0,1-2 0 0,0-5 0 16,1-3 0-16,1 0 0 0,0 0 0 0,3-5 0 16,2-3 128-16,0-2-128 0,2-6 192 15,0 1-48-15,1-2-16 0,0-2 0 0,-3 2-128 16,0 1 160-16,0-6-160 0,-2 1 160 0,-3-3-160 16,-3-3 0-16,-2-2 0 0,-3-1 128 0,-1 4-128 0,-3-3 0 15,-2 0 0-15,1-3-176 0,-5-1 32 0,-2 2 0 16,-5 4 0-16,-1-1 0 0,-6-2 144 0,-2 0 0 15,-5 9 0-15,-1-4 0 0,1 2 0 0,-2 4 0 16,-1-1 0-16,-2 3 128 0,-3 1-128 0,0 4 0 16,-1 1 0-16,-2-2-128 15,0-1-240-15,-3 0-32 0,0-4-16 0,-1 4 0 0,-2 1 32 0,1 0 0 16,1 0 0-16,1 1 0 0,3 0 240 0,5 0 144 16,3 3-160-16,4 7 160 0,2 0 0 0,1 6 0 0,4 1 0 15,1 1 0-15,0 0 0 0,2 3 0 0,1 2 0 0,2 4 0 16,1-1 0-16,0 3 0 0,1 2 0 0,4 5 0 15,-4-8 0-15,4 8 0 0,0 0 0 0,0 0 0 16,0 0-128-16,0 0 128 0,0 0 0 0,0 0-144 16,0 0 144-16,10-1-192 0,-10 1 192 0,14 0-192 15,2 2 192-15,-1 5 0 0,0-2-144 0,3 0 144 16,0 6 0-16,0-1-144 0,2 2 144 0,2 3 0 16,2 0-144-16,0 2 144 0,-3 1 0 0,2 1-144 15,0 1 144-15,1 5 0 0,1 5 0 0,-1-4 0 16,0 2 0-16,0 4 0 0,0 1 0 0,2 3-128 15,-1 4 128-15,2 5 0 0,-1 6 0 0,1 0 0 16,-2 1 0-16,0 4 0 0,-3 6 0 0,3-1 0 16,0 4 0-16,-1 1 0 0,0 6-128 0,-1 3 128 0,-4-1 0 15,-2-3 0-15,-4-3 0 0,-2 0 0 0,-2 0 0 16,-3-1 0-16,-1-2 0 0,-2 0 0 0,-3-2 0 0,-3-3 0 16,0-4 0-16,-5-3 0 0,3-2 0 0,-2-1 0 15,-1-7 0-15,-3 1 0 0,0-3 0 0,-3-4 144 16,-1-3-144-16,-3-2 0 0,3-3 208 0,-3 0-64 15,-1-4-16-15,1-1 0 0,0-4 64 0,0 0 0 16,-2-3 0-16,1-1 0 0,1-3-16 0,2 1 0 16,-2-2 0-16,0 2 0 0,0-6-176 0,3 1 128 15,1-4-128-15,0 0 128 0,0-2-128 0,3-3 0 16,0-4 144-16,3 0-144 0,-1-5 0 0,1 1 128 16,3-4-128-16,1 1 0 0,0-2 0 0,3-1 0 15,0-3 0-15,2 0 128 0,2-2-128 0,0-3 0 0,1 0 0 16,3-3 128-16,0 0-128 0,2-3 0 0,1 0 0 0,2-7 0 15,0-4 0-15,4-4 0 0,1 1 128 0,1-3-128 16,0 1 0-16,0-5 0 0,0 2 0 0,-1-1 128 16,1-4-128-16,-1-3 0 0,-2-2 0 0,-1-1 0 15,0 1 0-15,-3 1 0 0,-2-2 0 0,0 0 0 16,-2-6-176-16,-4 2-48 0,0-3-16 0,-3-2 0 16,-1 2-32-16,-3-1-16 0,-4 1 0 0,-1 4 0 15,-1-1 144-15,-3 5 144 0,-2 3-208 0,-3 2 80 16,-1-2 128-16,-1 3-128 0,-5 4 128 0,-1 3-128 15,-1 8 128-15,0-1 0 0,-3 4 160 0,-3 1-160 16,-1-1 0-16,-2 0 0 0,-1 4 0 0,-1 1 0 0,-2-3 0 16,3 2 0-16,4 0 0 0,5-1 0 15,2 5 0-15,5 0 0 0,3 2 0 0,4 5 0 0,1-1 0 16,4 2 0-16,3 2 0 0,0 4 0 0,3 2 0 0,3 9 0 16,0 0 0-16,0 0 0 0,1-5 0 0,-1 5 0 15,0 0 0-15,0 0-160 0,12-2 160 0,-12 2-192 16,11 5 192-16,2 4-192 0,0 0 192 0,-1 4 0 15,2-3 0-15,3 4 0 0,2 4 0 0,4 1-160 16,4 5 160-16,0 4-208 0,4 1 208 0,1 2 0 16,2-2 0-16,2 4-144 0,-3-2 144 0,0 3 0 15,0 3 0-15,2 5 0 0,2 2 0 0,-1 7-128 16,2 4 128-16,-2 2 0 0,-1 5 0 0,1-1 0 16,-4 4 0-16,-2 2-128 0,-5 1 128 0,2 2 0 15,-4 1 0-15,-1 1 0 0,-2-2 0 0,-5 3 0 0,-1-2 0 0,0-1-128 16,-2-3 128-16,-1 2 0 0,-3-1 0 15,-3-3 0-15,-1 0 0 0,-2-3 0 0,-2 1 0 0,-1-5 0 16,-2-3 0-16,-2-3 0 0,-2-4 0 0,-2-2 0 16,-3-2 160-16,-3-2-32 0,-5-2-128 0,-1-1 192 15,-3-3 160-15,-4-6 32 0,-4 1 0 0,-1-1 0 16,0-3 48-16,2 0 16 0,0-5 0 0,3-1 0 16,3-2-64-16,2-1-16 0,1-2 0 0,3 1 0 15,3-2-368-15,2-1 144 0,2-3-144 0,2 1 0 16,1-2 0-16,3-1-176 0,-1 1 0 0,4-2 0 15,3-8-1680 1,-3 11-352-16</inkml:trace>
  <inkml:trace contextRef="#ctx0" brushRef="#br0" timeOffset="-49874.25">14066 1769 5519 0,'7'-10'496'0,"-2"-1"-496"0,1 4 0 0,0-5 0 16,-3 3 1104-16,0-2 128 0,-3 2 32 0,0-2 0 16,0 0-352-16,-4 3-64 0,1-4-16 0,1 5 0 15,2 7-320-15,-4-11-64 0,-1 5 0 0,0 2-16 16,-2-2-64-16,1 1-16 0,0 2 0 0,-2 2 0 16,-1 1-32-16,0 2-16 0,-1 4 0 0,0 2 0 15,-4 1-112-15,0 3 0 0,-1 0-16 0,-1 1 0 16,0 2-48-16,-1 1-128 0,-1-1 192 0,1 0-64 15,-1 2 0-15,-1-1-128 0,-3 2 192 0,1 1-64 16,-2 1 64-16,0 1 0 0,-1 2 0 0,-3 3 0 16,-2 0 0-16,0 3 0 0,1-2 0 0,-2 3 0 15,1-3 0-15,1 1 0 0,1 0 0 0,3 1 0 16,0 5-64-16,1 3 0 0,0 1 0 0,2 7 0 16,-1 1-128-16,3 6 0 0,1 4 144 0,3 2-144 0,1-1 128 0,3 1-128 15,2-1 128-15,1 0-128 0,6-1 208 0,0-1-16 16,4-2-16-16,0 0 0 0,6 1-32 0,1-6 0 15,1-1 0-15,1 0 0 0,2-5-144 0,1 0 192 16,1-1-192-16,2-3 192 0,-1-3 0 0,2 0 0 16,0-5 0-16,1 1 0 0,-1 0-48 0,1-1 0 15,0-2 0-15,0 0 0 0,0-4-16 0,-3 0-128 16,0-3 192-16,-1 2-64 0,1-4-128 0,1 2 128 16,-6-3-128-16,1-1 128 0,-2-1-128 0,-2-6 160 15,-2-1-160-15,-2-3 160 0,-2 4-32 0,-2-10 0 16,0 0 0-16,0 0 0 0,-6 5 304 0,-2-2 48 0,-2-3 16 15,-1-1 0-15,1-2 80 0,-3 0 32 0,0-5 0 0,-5-3 0 16,1-4-96-16,-5-3-32 0,0-1 0 0,0 0 0 16,-1 0-64-16,-2-4-16 0,1-3 0 0,0-1 0 15,0-1-96-15,2-3-32 0,1-3 0 0,-1-1 0 16,1-4-272-16,0 0 128 0,1 0-128 0,3-5 0 16,2 0 128-16,4-4-128 0,2-2 0 0,4-2 0 15,2-4 128-15,3-1-128 0,3 0 0 0,2-1 0 16,0-1 0-16,4 1 0 0,-2 0 0 0,4-2 0 15,-3-5 0-15,8 2 0 0,-2 3-128 0,1 3 128 16,2 0-144-16,0 2 16 0,4 3 0 0,0 1 0 16,3 3-32-16,-2 2 0 0,1-1 0 0,4 5 0 15,-3 1-48-15,1 7-16 0,-1 4 0 0,-1-1 0 16,0 6 224-16,-3 0-144 0,-3 6 144 0,-1 3-128 0,0 1 128 16,-4 3 0-16,0-2 0 0,-3 5-128 0,-2 3 128 15,1 2-192-15,-8 4 192 0,8-5-192 0,-8 5 192 0,9-4 0 16,-9 4 0-16,0 0 0 0,10-1-128 0,-10 1 128 15,0 0-128-15,9 5 128 0,-9-5 0 0,0 0-160 16,0 0 160-16,6 6 0 0,-6-6-144 0,3 13 144 16,-3-13 0-16,-3 14-144 0,-2 1 144 0,-4 3 0 15,-2 1-144-15,-6 5 144 0,-3 1 0 0,-3 4 0 16,-3 0 0-16,-2 7 0 0,-1 6 0 0,-1-1 0 16,-2 5 0-16,0 0 0 0,0 5 0 0,3 4 0 15,0 8 0-15,3 3 0 0,2 5-160 0,1 3 160 16,-1 2 0-16,4 1-144 0,2-1 144 0,4 6 0 15,3 1 0-15,3 1-128 0,3 0 128 0,4-2 0 0,2 2 0 16,3 2 0-16,2 0 0 0,4-5 0 0,3 1 0 16,5-4 0-16,2 3 0 0,3-4 0 0,2 2 0 0,7-3 0 15,5-5-192-15,8-7 64 0,5-3 0 0,8-6 0 32,6-11-1472-32,6-5-304 0,4-7-48 0</inkml:trace>
  <inkml:trace contextRef="#ctx0" brushRef="#br0" timeOffset="-48902.41">23644 1442 7359 0,'-5'-9'656'0,"0"-4"-528"16,-1 2-128-16,1 2 0 0,-1-1 832 0,6 10 128 15,-3-8 16-15,3 8 16 0,0 0-32 0,0 0-16 16,0 0 0-16,0 0 0 0,0 0-480 0,0 0-80 15,12-6-32-15,2 3 0 0,4 1-64 0,1 1-16 16,2 1 0-16,-2 1 0 0,2 3 128 0,3 2 32 0,-1 0 0 0,4 6 0 16,-2-3-128-16,2 5-32 0,1 4 0 0,-1 1 0 15,-1 1 48-15,4 4 0 0,1 0 0 0,3 0 0 16,-3 6 80-16,2 0 32 0,-2 2 0 0,-3 2 0 16,-3 1 48-16,-1 1 16 0,-1 6 0 0,-2 3 0 15,-2 4-48-15,1 6-16 0,0 1 0 0,2 1 0 16,-2 3-208-16,2 1-32 0,1 5-16 0,0 3 0 15,1 2-48-15,-1-1-128 0,0-2 192 0,2 2-64 16,-2-1-128-16,2-2 0 0,-3-6 0 0,0 0 0 16,-6-3 128-16,-3-4-128 0,-3 0 0 0,-4-2 128 15,-3-8-128-15,-4 2 160 0,-5-5-160 0,-1-1 160 16,-3-4-32-16,-4-3 0 0,-3-3 0 0,-2-3 0 16,-1-1 256-16,-2-5 64 0,1 1 0 0,0-2 0 15,-2-2 32-15,2 0 16 0,-1-1 0 0,3-3 0 0,3-1-208 0,0-1-32 16,2-4-16-16,0 4 0 0,5-6-240 15,0 2 0-15,3 0 0 0,2-2 0 16,4-6-704-16,-2 11-64 0,2-11-32 0,0 8-8000 16,0-8-1600-16</inkml:trace>
  <inkml:trace contextRef="#ctx0" brushRef="#br0" timeOffset="-47370.95">19377 14037 17327 0,'-3'-14'768'0,"2"3"160"0,0-1-736 0,1 0-192 16,2 1 0-16,0 4 0 0,-1-3 512 0,2 2 80 15,2-4 16-15,0 5 0 0,0-3-192 0,0 0-32 16,0-2-16-16,3 4 0 0,-2-2-208 0,0 4-32 0,1-3-128 0,-7 9 192 16,9-6-192-16,-9 6 0 0,8-3 128 0,-8 3-128 15,0 0 0-15,12 3 176 0,-12-3-176 0,8 9 160 16,-1 3 32-16,1 4 16 0,-3-1 0 0,0 4 0 15,-1 1-32-15,0 4-16 0,-1 4 0 0,2 3 0 16,-1-2 16-16,-4 5 0 0,2 5 0 0,-2 2 0 16,0-1 64-16,-2 1 16 0,-2 4 0 0,1 0 0 15,-2 3 128-15,0 2 48 0,-4 2 0 0,0 4 0 16,-1 3 48-16,-4 1 16 0,-2 0 0 0,0 0 0 16,-2 3-112-16,0-2-32 0,3 4 0 0,0-4 0 15,-1 1-160-15,4-1-48 0,-1-2 0 0,5 2 0 16,2-3 0-16,2 1 0 0,2 0 0 0,2 0 0 15,2-2 48-15,2 0 16 0,0-3 0 0,2-1 0 16,2-5-208-16,2-2 144 0,1-1-144 0,0-7 128 0,4 0-128 16,-1-2 0-16,0-6 0 0,1 1 0 15,2-6-512-15,0-2-64 0,0-4-32 0,-4-5-12608 16</inkml:trace>
  <inkml:trace contextRef="#ctx0" brushRef="#br0" timeOffset="-44269.06">13942 1634 4607 0,'-9'-3'400'0,"-1"-2"-400"0,-2 0 0 0,2 1 0 16,-3 2 1664-16,2-2 240 0,-1-1 48 0,4 1 16 15,-4 0-496-15,3 2-112 0,-1-5-16 0,1 4 0 16,0-2-432-16,2 1-80 0,7 4-32 0,-11-8 0 16,1 3-336-16,0 1-64 0,0-2-16 0,0 2 0 15,-2 2-32-15,3 0-16 0,-1 1 0 0,-1 2 0 16,-1 3-176-16,0 4-32 0,-2-2-128 0,-3 8 192 0,-1 4-192 0,-2 5 0 16,-4 7 0-16,-2 6 0 15,0 3 0-15,2 8 0 0,-1 4 0 0,5 11 0 0,6 6 0 16,3 2 0-16,2-2 0 0,1 7 144 0,3 3-144 0,4 4 0 15,1 4 0-15,4 0 0 0,2 0 0 0,3 1 0 16,1-4 0-16,3-1 0 0,1 1 0 0,2-7 0 16,3-2 0-16,2-1 0 15,2 2-592-15,3-7-160 0,2-6-16 0</inkml:trace>
  <inkml:trace contextRef="#ctx0" brushRef="#br0" timeOffset="-43268.92">23807 1750 2751 0,'0'0'256'0,"0"0"-256"0,0 0 0 0,1-9 0 0,0-1 1392 0,-1 10 224 16,7-9 48-16,-2 0 16 0,4 2-864 0,-2 4-176 16,2-5-48-16,1 3 0 0,6 1-208 0,-1-2-64 15,0 3 0-15,4 2 0 0,2 0 128 0,0 3 32 16,2 6 0-16,3 2 0 0,2 4-176 0,3 5-48 16,4 4 0-16,0 5 0 0,0 4-256 0,-4 3 160 15,-1 3-160-15,-3 4 128 0,0 7-128 0,-1 3 0 16,-1 0 144-16,0 1-144 0,0 1 176 0,-3 3-48 15,1 8 0-15,-1 1 0 0,0 4 16 0,-1-3 0 16,3 2 0-16,-1-1 0 0,-2 3-144 0,-1 1 0 0,-2-1 144 16,-3 0-144-16,-4-1 128 0,-2 1-128 0,-1 0 128 0,-3-3-128 15,-4-2 256-15,-3-8 0 0,-6-3-16 0,-1 0 0 16,-4-1 160-16,0-3 48 0,-4-1 0 0,-1-7 0 16,0 0 48-16,1-5 16 0,-2-4 0 0,2-3 0 15,0-4 16-15,2-2 16 0,3-2 0 0,-1-4 0 16,1-1-96-16,2-4 0 0,1-4-16 0,2 0 0 15,2-3-224-15,5-7-32 0,0 0-16 0,0 0 0 16,0 0-160-16,0 0 192 0,0 0-192 0,0 0 192 16,0 0-192-16,1-12-256 0,3 1 64 0,2-3 16 31,2 0-1584-31,3-2-320 0,6-8-64 0,-2 4-16 0</inkml:trace>
  <inkml:trace contextRef="#ctx0" brushRef="#br0" timeOffset="-42347.6">13982 1771 6447 0,'0'-24'272'0,"0"10"80"0,-1-4-352 0,1 1 0 0,1-3 0 0,-1 3 0 16,0-1 1488-16,0 4 240 0,0 0 32 0,0 0 16 15,-1 2-1024-15,0 4-208 0,0-4-32 0,-1 6-16 16,0-3-176-16,2 9-16 0,0 0-16 0,-7-5 0 15,7 5-32-15,-9-1-16 0,-1 1 0 0,-1 1 0 16,-2 4 0-16,-1 4 0 0,-2 0 0 0,-1 3 0 16,-1 5 16-16,-3 2 0 0,-5 4 0 0,0 5 0 15,-2 1-80-15,-5 3-16 0,-4 3 0 0,-1 5 0 16,-7 1-160-16,1 4 192 0,-2 9-192 0,3 0 192 16,-1 4-48-16,4 1 0 0,2 9 0 0,1 7 0 15,0 7-16-15,3 5 0 0,3 5 0 0,2 4 0 16,1-2 48-16,2 4 0 0,4-2 0 0,5 0 0 15,6-1-16-15,7-6 0 0,4-6 0 0,6-2 0 0,7-4 96 16,7 1 0-16,4-8 16 0,6-1 0 0,1-5-144 16,7-4-128-16,10 1 144 0,5-4-144 0,9-3 0 0,7-2 0 15,6-3 0-15,2-7 0 0,2-6 0 0,6 0-240 16,6-3 32-16,5-3-6384 16,7 1-1280-16</inkml:trace>
  <inkml:trace contextRef="#ctx0" brushRef="#br0" timeOffset="-41551.03">23598 1761 21183 0,'3'-8'1888'0,"-3"8"-1504"0,8-6-384 0,3 4 0 16,3 0-1360-1,5 5-352-15,4 2-64 0,6 5-16 0,6 7 1440 0,8 3 352 0,8 8 0 0,10 9 0 0,3 7 0 0,6 6 0 16,0 3 0-16,-5 2 128 0,-6 2 0 0,-4 8-128 16,0 5 192-16,-4 7-64 0,-3 10-128 0,-4 2 128 15,-6 2-128-15,-8 5 128 0,-8-1 16 0,-11 4 0 16,-8 5 0-16,-12 7 0 0,-10 2-144 0,-10 1 0 15,-10 0 0-15,-8 5-7136 0</inkml:trace>
  <inkml:trace contextRef="#ctx0" brushRef="#br0" timeOffset="-29344.78">15953 16699 3679 0,'0'0'320'0,"0"0"-320"0,0 0 0 0,-8-4 0 0,8 4 1520 0,-9-3 224 16,9 3 48-16,-9-1 16 0,0 1-992 16,9 0-208-16,-9 3-32 0,9-3-16 0,-10 2-64 0,10-2-16 15,-9 8 0-15,9-8 0 0,-7 5-288 0,7-5-64 16,-7 8-128-16,7-8 192 0,-3 10-192 0,3-10 0 16,0 0 0-16,0 11 0 0,0-11 0 0,0 0 0 15,6 8 0-15,-6-8 0 0,0 0 128 0,13 4 0 16,1-1-128-16,1 0 192 0,-1-2 224 0,4-1 32 15,1-2 16-15,4 0 0 0,2-1 64 0,2-1 16 16,2 0 0-16,5 1 0 0,4 0-272 0,4-4-48 16,3 1-16-16,-3 0 0 0,1-5-16 0,-1 4 0 15,1-3 0-15,2 2 0 0,-1-1-64 0,2 1 0 0,2-2-128 16,4 4 192-16,4 0-64 0,1 0-128 0,-1 1 176 0,-1-2-176 16,-2 0 128-16,1 5-128 0,0 1 0 0,2-1 0 15,2 1 128-15,1 0-128 0,5-3 0 0,-7 1 0 16,-2 1 0-16,-1-1 0 0,0 1 0 0,-1-1 0 15,-1 2 144-15,2 1-144 0,2-3 0 0,1 2 144 16,1 0 48-16,-4 0 0 0,-3-1 0 0,-2 1 0 16,-1 1 48-16,-1 1 16 0,-1 2 0 0,2-2 0 15,0-1 64-15,1 0 0 0,4-2 16 0,-3 0 0 16,-3 0-96-16,-4-1-32 0,-3 2 0 0,-1 0 0 16,-2-1-16-16,0 2-16 0,-3 0 0 0,-1 0 0 15,-2 0-48-15,0 2-128 0,-1 0 192 0,-2-1-64 16,-2 1-128-16,0-1 0 0,-5 0 144 0,0 2-144 15,-3-1 0-15,-4 2 144 0,0-3-144 0,-7 2 0 0,-7-3 192 16,0 0-192-16,0 0 192 0,0 0-192 0,0 0 224 0,0 0-64 16,-11 1-16-16,-2 2 0 0,-1-1 32 0,-4 0 0 15,-7-2 0-15,-2 1 0 0,-2 4 16 0,-2-4 0 16,-2-2 0-16,-1 1 0 0,-2 1-16 0,0 2 0 16,-4-3 0-16,-1 2 0 0,1 1 48 0,-7-1 16 15,-4 1 0-15,-5 0 0 0,-1-3-64 0,1 0-16 16,2 0 0-16,0 1 0 0,-3 1-32 0,-2 0-128 15,-1 0 192-15,-4 1-64 0,-8-1 16 0,2 1 0 16,2-1 0-16,0 1 0 0,0 1 0 0,-6 1 0 16,-5 2 0-16,-1-2 0 0,-2 1-144 0,0 1 0 15,2 0 0-15,-1 3 128 0,-3-1-128 0,0 0 0 0,0-6 0 0,5 0 0 16,4 2 0-16,8 3 0 0,2-2 0 0,0-1 0 16,-5 0 0-16,7-1 0 0,-1-2 0 0,6 2 128 15,2-1-128-15,5 2 0 0,4 1 0 0,4-1 0 16,2 2 0-16,4-2 0 0,3-1 0 0,2-1 0 15,3 0 0-15,3 1 0 0,5-2-144 0,3-2 144 16,5 0 0-16,4 2-128 0,9-2 128 0,0 0 0 16,0 0-176-16,0 0 176 0,0 0-160 0,11 1 160 15,5-1-160-15,7 1 160 0,4-1-160 0,4 0 160 16,3 0 0-16,4-1 0 0,1 1 0 0,7-1 0 16,3-2 0-16,7 2 0 0,7-3 0 0,3 3 0 15,1-3 0-15,0 0 0 0,1-1 0 0,0-1 0 16,0 2 0-16,4 1 0 0,8 2 0 0,-1-3 0 15,-1-3 0-15,-2 1 0 0,0 3 0 0,3-2 0 16,0 1 0-16,1 0 0 0,0-1 0 0,-2-3 0 0,-5 2 0 0,-2 3 0 16,-1-3 0-16,3 2 0 0,1 0 128 0,-1 1-128 15,-5-8 0-15,-4 5 0 0,-1 1 0 0,-5-1 128 16,-3 0-128-16,0 3 0 0,-1-2 176 0,0 2-176 16,-2-1 160-16,-3 0-160 0,-11-3 0 0,-3 2 128 15,-5 1-128-15,-4 3 0 0,-5-1 0 0,-3 0 128 16,-4-2-128-16,-14 4 0 0,0 0 144 0,0 0-144 15,0 0 128-15,0 0-128 0,0 0 208 0,-11-4-32 16,-6 2-16-16,-3 0 0 0,-6 2-160 0,-7 2 128 16,-6 0-128-16,-9 1 128 0,-5 2-128 0,0-3 0 15,0-2 0-15,-3 2 0 0,-3 4 0 0,-2 0 0 16,-5-2 0-16,-4-1 0 0,-7 0 128 0,-1 1-128 0,2 0 0 16,0 0 128-16,-4-2-128 0,-7 1 0 0,-7 1 0 0,1 1 128 15,-2-3-128-15,2 2 0 0,2 4 0 0,-2 1 128 16,0-5-128-16,4 1 0 0,4 0 0 0,9 2 0 15,4 5 0-15,-1-2 0 0,2 1 0 0,2 1 128 16,4-6-128-16,5 3 0 0,6 0 0 0,5 0 0 16,6 1 0-16,6 0 0 0,4-3 0 0,4-2 0 15,5 1 0-15,4-1 0 0,2-4-144 0,6 3 144 16,12-4-144-16,0 0 144 0,0 0-208 0,0 0 80 16,0 0-64-16,19 8 0 0,3-3 0 0,5-3 0 15,3 1 192-15,7-3-160 0,5-1 160 0,8-1-160 16,7 1 160-16,8-1 0 0,7-2 0 0,2-2 0 15,-3 0 0-15,5 1 0 0,0-2 0 0,5 2 0 0,10 0 0 0,-4-3 0 16,-4 2 128-16,1-2-128 0,1 2 0 16,1 2 0-16,4-1 0 0,-2-2 0 0,-6 2 0 0,-2 3 0 15,-3-1 0-15,0 3 128 0,3 1-128 0,-4-1 0 16,-3-1 0-16,-4 0 0 0,-6-4 0 0,-4 4 0 16,-4 3 0-16,-5 3 0 15,-3 0-1072-15,-2-1-176 0,-2 1-32 0,-5 1-11696 0</inkml:trace>
  <inkml:trace contextRef="#ctx0" brushRef="#br0" timeOffset="-27090.74">16415 9297 8687 0,'0'0'384'0,"0"0"80"0,0 0-464 0,0 0 0 16,0 0 0-16,0 0 0 0,0 0 384 0,0 0-32 15,0 0 0-15,10 0 0 0,2-5-32 0,3 3-16 16,4-1 0-16,4 1 0 0,1-6-128 0,6 2-32 0,0-1 0 0,7-2 0 15,4 3-144-15,2-3 128 0,1 0-128 0,1-1 128 16,-2 2-128-16,0-1 0 0,-5 2 0 0,2 0 128 16,-1-3-128-16,-1 3 0 0,-1-3 0 0,0 2 128 15,0-2 16-15,0 3 0 0,0-2 0 0,-3 4 0 16,-2 2 48-16,-2-5 16 0,-2 4 0 0,-5 0 0 16,-5-3 48-16,-5 3 0 0,-3 1 0 0,-10 3 0 15,0 0 160-15,0 0 32 0,0 0 16 0,0 0 0 16,0 0 176-16,-17 0 16 0,-2 2 16 0,-6 0 0 15,-5 1-320-15,-1 3-64 0,-7-2-16 0,2 2 0 16,0 2-272-16,-1-3 0 0,1 1 0 0,-3 2 0 16,0-2 0-16,0 3 0 0,-1-4 128 0,-5 3-128 15,-4 1 0-15,-2-3 0 0,1 2 0 0,2-3 0 16,5 1 0-16,3 2 0 0,3-3 0 0,4 0 0 0,1 0 0 16,4 0 160-16,5-1-160 0,3 0 128 0,2 1-128 0,4-1 0 15,1 0 0-15,4-1 0 0,9-3 192 0,0 0-32 16,0 0-16-16,0 0 0 0,0 0 96 0,0 0 16 15,0 0 0-15,14 4 0 0,3 0-64 0,4-3 0 16,5-2 0-16,3 0 0 0,2-2 48 0,4 2 0 16,3-3 0-16,7 0 0 0,2 0-48 0,2-3-16 15,2 0 0-15,-2 2 0 0,-4-1-48 0,2 1 0 16,0 2 0-16,0-2 0 0,-2-2-128 0,-1 3 160 16,2-1-160-16,-3-2 160 0,-1 2-160 0,-2 3 160 15,-2-1-160-15,-5 1 160 0,-5-3-160 0,-4 1 0 16,-4 1 144-16,-3 3-144 0,-6 0 0 0,-11 0 144 15,0 0-144-15,0 0 0 0,0 0 160 0,0 0-160 0,0 0 128 0,-10-1-128 16,-6 0 128-16,-7 1-128 0,-8 1 0 0,-4 0 128 16,-7 2-128-16,-3-1 0 0,-3 2 0 0,-3 3 0 15,-1-4 0-15,-3 2 0 0,1 2 144 0,-9-2-144 16,-3-3 0-16,1 2 128 0,2 1-128 0,6-1 0 16,5 1 0-16,5-1 144 0,7 1-144 0,6 0 0 15,3-1 128-15,6 1-128 0,5 3 0 0,4-4 0 16,5-1 0-16,11-3 128 0,-8 7-128 0,8-7 0 15,0 0 0-15,0 0 0 0,0 0 0 0,14 5 0 16,3-3 0-16,6 0 0 0,6-4 0 0,5 1 0 16,3-3 288-16,10-3-48 0,6-1-16 0,7-5 0 15,5 1-48-15,0 1-16 0,-3 0 0 0,-1 1 0 16,-1-4 32-16,-2 0 0 0,5 2 0 0,-2 3 0 16,-2 1-192-16,-4 0 0 0,-7 7 144 0,-2-1-144 15,-6 2 0-15,-6 2 0 0,-2 1 0 0,-6 10 128 16,-3 6-1856-16,-5 0-384 0</inkml:trace>
  <inkml:trace contextRef="#ctx0" brushRef="#br0" timeOffset="-19679.31">24355 16955 10479 0,'0'0'448'0,"0"0"128"0,0 0-576 0,0 0 0 0,0 0 0 0,0 0 0 15,0 0 464-15,0 0-16 0,0 0 0 0,0 0 0 16,0 0 96-16,0 0 16 0,0 0 0 0,0 0 0 0,0 0 64 0,0 0 16 16,0 0 0-16,0 0 0 0,-3 13-224 0,-1-3-32 15,-1-1-16-15,0-1 0 0,-2 3-80 0,-2-2-16 16,2 3 0-16,0-1 0 0,-1-2 0 0,-1 5 0 16,0 1 0-16,0 0 0 0,-1 3 0 0,0 0 0 15,0-1 0-15,1 0 0 0,-2 4-64 0,0-1-16 16,-1 0 0-16,0-1 0 0,2-1-192 0,1-1 176 15,0-2-176-15,3-2 160 0,0-1-160 0,3 1 0 16,0-4 0-16,3-9-6352 16,6 10-1344-16</inkml:trace>
  <inkml:trace contextRef="#ctx0" brushRef="#br0" timeOffset="-19104.49">23634 18232 5519 0,'-13'6'496'0,"1"-2"-496"0,0 1 0 0,2-1 0 0,-1 1 2256 0,2-1 368 15,-2-3 64-15,4 1 0 0,7-2-1408 0,-8 4-304 16,1 1-48-16,7-5-16 0,0 0-272 0,0 0-64 16,0 0-16-16,0 0 0 0,0 0 64 0,0 0 16 15,-7-6 0-15,7 6 0 0,0 0 16 0,0 0 16 16,5-8 0-16,3-2 0 0,2 1 0 0,3-3 0 15,1-2 0-15,4-6 0 0,-2-2-224 0,4-5-64 16,2-1 0-16,0-4 0 0,-2 0 16 0,2-1 0 16,-2-2 0-16,3 0 0 0,0 0 48 0,1-1 16 15,0-2 0-15,1 3 0 0,1-2-48 0,-1 0-16 16,1-1 0-16,-2 1 0 0,0 0-192 0,0 1-32 16,2 1-16-16,-4 2 0 0,-4 1-160 0,0 3 128 0,0-2-128 0,-4 7 128 15,-1 2-128-15,-2 5 0 0,-1-1 0 0,-1 3 128 16,-3 1-128-16,1 2 0 0,-2 3 0 0,-5 9 0 15,4-10-288-15,-4 10 16 0,0 0 0 0,0 0 0 32,0 0-1424-32,0 0-288 0,0 0-48 0,0 0-6656 0,0 0-1328 0</inkml:trace>
  <inkml:trace contextRef="#ctx0" brushRef="#br0" timeOffset="-18704.23">23826 17367 21183 0,'-6'-15'944'0,"2"6"192"0,0-4-912 0,1 3-224 0,2 1 0 0,1-2 0 0,3 2 1024 0,2-4 144 16,0 1 48-16,4-1 0 0,3-2-576 0,5 1-128 15,1 0 0-15,3 0-16 0,2-3 16 0,4 2 16 16,-3-2 0-16,5 2 0 0,1 0-176 0,-2 1-32 16,-3 0-16-16,0 4 0 0,0 1-112 0,-3 3-32 15,0 2 0-15,-4 0 0 0,-2-1-160 0,0 4 0 16,-2 1 0-16,-2 1 0 0,1 0 160 0,0 4 0 16,-2 0 0-16,2 2 0 0,5 4-16 0,-3 2 0 15,-5 1 0-15,-1 4 0 0,-1 3-144 0,-3 2 128 16,0 4-128-16,-4 2 128 0,-1 3 0 0,-1-1 0 0,-3 1 0 0,-1 0 0 15,0 0-128-15,1-3 0 0,0-4 0 0,0 1 128 32,-1-1-1344-32,0-4-288 0,1-2-48 0</inkml:trace>
  <inkml:trace contextRef="#ctx0" brushRef="#br0" timeOffset="-17243.88">18457 18277 4607 0,'0'0'400'16,"0"0"-400"-16,0 0 0 0,0 0 0 0,0 0 2048 0,0 0 336 15,0 0 64-15,0 0 16 0,0 0-1232 0,0 0-240 16,0 0-48-16,0 0-16 0,-4 8-96 0,4-8-32 16,-6 9 0-16,6-9 0 0,-9 4-96 0,0 1-32 15,1 2 0-15,-2-3 0 0,-3-4-80 0,1 0-16 16,-1 0 0-16,-1 0 0 0,-3-1 0 0,1-2 0 16,-2-2 0-16,-1-1 0 0,-1 0-80 0,-1-3-32 15,1 2 0-15,-3-3 0 0,0 0-96 0,-1-5-32 0,-3 2 0 16,1-2 0-16,-4-2 16 0,1 2 0 0,0-1 0 0,-2-1 0 15,1-1 0-15,-6 0 0 0,-6-1 0 0,-1 2 0 16,-1-1-80-16,0 0-16 0,1-5 0 0,0 5 0 16,1 0-80-16,-5-1-32 0,1-1 0 0,2 1 0 15,-1 2-144-15,-3 1 128 0,-8-1-128 0,3 0 128 16,-5-2-128-16,4-2 160 0,2 1-160 0,1-2 160 16,1 2-160-16,1-2 160 0,-2 2-160 0,-1-2 160 15,-3-2-160-15,0-1 128 0,-1-1-128 0,3 4 128 16,1-5-128-16,0 3 160 0,5-4-160 0,-4 2 160 15,0-2-16-15,-2 4 0 0,-3-5 0 0,-1 5 0 16,-2 0-144-16,2 0 192 0,1 2-192 0,1 2 192 16,1-3-32-16,0 1 0 0,1 3 0 0,-2 1 0 15,-2-3-160-15,2-1 128 0,-1 0-128 0,6 0 128 0,-2 0-128 16,2 2 0-16,-1-1 0 0,2 3 0 0,0 1 0 0,-2-2 0 16,-1-2 0-16,1 3 0 0,1 2 0 0,0-2 0 15,3-2 0-15,1 2 0 0,2 3 0 0,2-1 0 16,2 1 0-16,1 1 0 0,-2 2 0 0,-1-2 0 15,0-2 128-15,2 2-128 0,-1 3 0 0,3-2 0 16,0-3 0-16,2 3 0 0,1 2 0 0,2-1 0 16,0 2 0-16,2 0 0 0,2-3 0 0,2 2 0 15,2 0 0-15,-1 0 0 0,0 2 0 0,0-4 0 16,1 1 0-16,1 1 0 0,1 1 0 0,1 3 0 16,0-6 0-16,5 4 0 0,0-1 0 0,6 5 0 15,-1-2 0-15,2 4 0 0,1-1 0 0,3 3 0 0,6 1 0 16,0 0 0-16,0 0-192 0,0 0 192 0,0 0-160 0,0 0 160 15,0 0-176-15,0 0 176 0,-4 10-192 0,4 1 192 16,0 2-192-16,0-3 64 0,3 1 128 0,0 2-208 16,0-1 208-16,1 0 0 0,1 4 0 0,0-2 0 15,0-3-128-15,1 3 128 0,3 1 0 0,0 2-144 16,3 1 144-16,-1 1 0 0,2-2 0 0,-1 3 0 16,0-1 0-16,-1 0-160 0,3 0 160 0,-1 0 0 15,1 0-128-15,-1 0 128 0,-2 0 0 0,1-1 0 16,-2 0 0-16,0-2 0 0,-1-1 0 0,-2-1 0 15,0 3 0-15,0-4 0 0,-3-5 0 0,1 3 0 16,-5-11 0-16,5 7 0 0,-5-7 0 0,0 0 0 16,0 0 0-16,0 0 0 0,0 0 144 0,0 0-144 15,0 0 240-15,-6-5-48 0,-2-5 0 0,0 0 0 16,-4-4 0-16,-1-1 0 0,-3-3 0 0,-2 0 0 0,-1 0-192 16,-4-1 176-16,0-1-176 0,-1 1 160 0,-3-2-160 15,2-1 0-15,1-1 0 0,1 0 128 0,-1-5 0 0,1 2-128 16,-3-3 192-16,4 2-64 0,-1-2-128 0,1 0 192 15,-1 0-192-15,2-2 192 0,-1 5-192 0,3-4 0 16,0 1 144-16,1 2-144 0,0-2 0 0,0 5 0 16,1-3 0-16,0 6 0 0,3 2 0 0,1 0 0 15,2-2 0-15,1 5 0 0,2 0 0 0,2 4 0 16,0 2 0-16,2-1-128 0,0 4 128 0,4 7 0 16,0 0-144-16,0 0 144 0,0 0-128 0,11-5 128 15,1 1-160-15,3 4 160 0,3 5-144 0,1 0 144 16,2 4-128-16,2 1 128 0,3 3 0 0,0-2-128 0,8 2 128 15,0 2 0-15,0 3 0 0,3-3 0 0,2 2 0 16,5-1 0-16,3 2 0 0,4 0 0 0,1-3 0 0,2 3 0 16,-4-3 0-16,-2 0 0 0,2-1 0 0,2 2 0 15,1-2 0-15,3 1 0 0,3 5 0 0,-1 1-10880 16,1-1-2112-16</inkml:trace>
  <inkml:trace contextRef="#ctx0" brushRef="#br0" timeOffset="-14849.76">18181 19690 11391 0,'0'0'512'0,"0"0"96"0,0 0-480 0,0 0-128 16,0 0 0-16,0 0 0 0,0 0 576 0,0 0 112 16,0 0 16-16,0 0 0 0,0 0-192 0,0 0-48 15,9-4 0-15,2-1 0 0,1 2 48 0,-1 2 0 16,2-2 0-16,0 1 0 0,1-1-160 0,1 1-32 15,1-2 0-15,3 3 0 0,2-1 80 0,-1 0 16 16,2-1 0-16,-1 2 0 0,2 1-32 0,0 0-16 0,1-1 0 0,2 1 0 16,2 0-16-16,1 1 0 0,0 0 0 0,3-1 0 15,0 0-112-15,2 0-32 0,3 0 0 0,2 0 0 16,3-1-208-16,1 1 128 0,3-4-128 0,-4-1 0 16,-3 1 192-16,1-1-64 0,-1 1-128 0,2-1 192 15,0 1-32-15,1 1-16 0,2 0 0 0,1-1 0 16,2-1-16-16,0 1 0 0,3 1 0 0,-1 0 0 15,-3-1-128-15,1 0 160 0,0 2-160 0,0 1 160 16,-2-2-160-16,4 2 0 0,2-1 144 0,-2 1-144 16,3-1 0-16,-1 0 128 0,-3 2-128 0,2 0 0 15,-4 0 0-15,2-2 144 0,-1 1-144 0,3-1 0 16,-1 1 176-16,3 0-176 0,2 0 160 0,-2 1-160 16,-1 0 128-16,-2 0-128 0,-2 0 0 0,2 1 144 15,-1 0-144-15,0 2 192 0,0 0-192 0,2 0 192 0,2-1-192 16,-2 1 128-16,1 1-128 0,-3 0 128 0,-2 1-128 0,1-1 0 15,-2-1 0-15,0 1 128 0,-3 0-128 0,4 0 0 16,-1-2 0-16,2 0 0 0,0 0 0 0,2-1 0 16,-1-1 0-16,-2 0 128 0,-3 2-128 0,0-2 0 15,0 0 0-15,2 0 0 0,-3-2 0 0,1 1 128 16,3 1-128-16,-2 0 0 0,2-1 0 0,-1 1 0 16,-3-3 0-16,-3 1 0 0,-2-1 0 0,-2-1 0 15,2 2 128-15,-1-2-128 0,-1 2 144 0,0-1 0 16,-1 0 0-16,3 2 0 0,0-1 48 0,0 0 0 15,-2 1 0-15,0 1 0 0,-2 0-64 0,-3 1 0 16,-2-1 0-16,-1 4 0 0,-2-1-128 0,-3-1 0 16,-3 0 0-16,-1-1 0 0,-2-1 0 0,-1 0 128 15,-1 0-128-15,-1 0 0 0,-5-1 128 0,-8 1-128 0,10 0 128 0,-10 0-128 16,0 0 224-16,0 0-32 0,0 0-16 0,0 0 0 16,0 0 96-16,0 0 32 0,0 0 0 0,0 0 0 15,-14-3-16-15,1 0 0 0,-2 0 0 0,-1 0 0 16,-2 1-96-16,-1 0 0 0,-3 0-16 0,-3 2 0 15,-6-3-48-15,1 2-128 0,-3 1 192 0,-4-1-64 16,-4-1-128-16,0 0 128 0,1 1-128 0,0-1 128 16,-2 0-128-16,0-1 0 0,-1 2 144 0,1 0-144 15,-4-2 128-15,-3-2-128 0,-1 1 128 0,-2-1-128 16,-1 1 208-16,1-1-16 0,0 1-16 0,-1 1 0 16,0 0-176-16,-2 1 0 0,-1-1 0 0,-1-1 0 15,-4 0 0-15,3 1 0 0,1-4 0 0,-1 2 0 0,0 1 0 16,-1 2 0-16,1 2 0 0,-3-3 0 0,-5-3 0 15,0 2 0-15,0 0 0 0,1 2 0 0,1-6 0 0,3 2 0 16,2 1 0-16,-4-3 0 0,-3 4 0 0,-1 0 0 16,-2 3 0-16,2 0 0 0,-1 0 0 0,4-1 0 15,-1 1 0-15,-4-1 0 0,-3 2 0 0,-1 2 0 16,1 1 0-16,1-2 0 0,1-1 0 0,0 1 0 16,1 0 0-16,-2-1 0 0,-4 2 0 0,4 0 0 15,3 3-144-15,5 2 144 0,0-5 0 0,5 2 0 16,2 0 0-16,3 2 0 0,1-2 0 0,1 2 0 15,1 3 0-15,8-4 0 0,4 2 0 0,4 0-128 16,2 0 128-16,3 3 0 0,3-1 0 0,3 0 0 16,4-4 0-16,3 0 0 0,2 1 0 0,4-2 0 0,10-4 0 15,0 0 0-15,-7 4 0 0,7-4 0 0,0 0 0 0,0 0 0 16,11 4 0-16,3-1-128 0,3-3 128 16,6 0 0-16,4-2 0 0,3 1 0 0,5-1 0 0,5 0 0 15,7-1 0-15,6 1-128 0,2-2 128 0,3-2-208 16,0-1 208-16,4 2 0 0,3-3 0 0,5 3-144 15,8-4 144-15,2 2 0 0,2 0 0 0,1-1 0 16,0 1 0-16,3-2 0 0,4 2 0 0,1-3 0 16,-1 2 0-16,-1-4-192 0,0 6 64 0,2-3 0 15,5 3 128-15,-4 1-128 0,-3-3 128 0,-2 4-128 32,-3 1-256-32,1 1-32 0,3 0-16 0,-4 2-9040 0,-6 0-1824 0</inkml:trace>
  <inkml:trace contextRef="#ctx0" brushRef="#br0" timeOffset="-13581.43">27628 19576 7359 0,'0'0'656'0,"-9"-7"-528"16,1 2-128-16,2 0 0 0,0-2 1296 0,-1 2 240 0,1 1 32 0,6 4 16 16,-9-7-816-16,3 2-176 0,-1 0-16 0,7 5-16 15,-7-8-304-15,0 3-48 0,2 1-16 0,5 4 0 16,-7-6 80-16,7 6 16 0,-7-5 0 0,2 1 0 15,5 4-32-15,0 0 0 0,-2-7 0 0,2 7 0 16,0 0-96-16,0 0-32 0,0 0 0 0,0 0 0 16,0 0 48-16,0 0 0 0,9-6 0 0,2 4 0 15,2 0 208-15,2 1 32 0,1 1 16 0,5 0 0 16,2 0 224-16,3 0 48 0,6 0 16 0,2 0 0 16,3 0-208-16,1 0-32 0,2 0-16 0,-1-1 0 15,-2-1-80-15,4 1-32 0,0-1 0 0,2-3 0 16,1-1 96-16,3 4 0 0,2-1 16 0,3 1 0 15,1-2-176-15,3 1-32 0,-3 1-16 0,1 1 0 16,-3-1-48-16,1 2 0 0,1-1 0 0,2 0 0 0,1 1-192 16,1 0 0-16,1 0 0 0,0 1 0 0,-5 0 0 0,-2 1 0 15,-3-2 128-15,-1 1-128 0,1-1 0 0,-2 0 0 16,-1 0 0-16,0 1 0 0,1 0 0 0,-3 1-128 16,-4-1 128-16,-1 0 0 0,-5 2 0 0,-4-1 0 15,-2 2 0-15,-6-1 0 0,0 1 0 0,-4 1 0 16,-1-2 0-16,-4 0 0 0,1 0 0 0,-13-3 0 15,0 0 0-15,0 0 0 0,0 0 0 0,0 0 0 16,8 3 0-16,-8-3 0 0,0 0 0 0,0 0 144 16,0 0-144-16,-12 7 192 0,1-3-192 0,-2-3 0 15,-2 0 0-15,-2-1 0 0,1 0 0 0,-5 1-256 16,0 2 48-16,-5-3 0 0,0 0-144 0,-5 0-32 16,-4 0 0-16,-1-1 0 0,0-2 96 0,0 2 16 0,-3 1 0 15,1 0 0-15,1 0 272 0,-2 0-128 0,0-1 128 0,-1-2 0 16,-2 0 0-16,-1 0 0 0,-4 0 0 0,-2 1 0 15,-5 0 0-15,1 1 144 0,1 0-16 0,0-1 0 16,-1-4 16-16,1 2 0 0,0-1 0 0,-3 1 0 16,-4 2 32-16,0-2 0 0,2 0 0 0,4 3 0 15,1 0-48-15,3-1-128 0,4 2 192 0,3-1-64 16,1 1-128-16,3 0 0 0,1 1 144 0,1 1-144 16,3-1 0-16,1 1 0 0,5 0 0 0,2 0 0 15,2 2 0-15,6-1 0 0,3-2 0 0,4 0 0 16,10-1 0-16,0 0 0 0,0 0-160 0,0 0 160 15,0 0-384-15,0 0 48 0,17-2 0 0,7 0 0 16,7 0-240-16,3-3-32 0,3 1-16 0,4 1-6976 16,-3 1-1392-16</inkml:trace>
  <inkml:trace contextRef="#ctx0" brushRef="#br0" timeOffset="-10873.23">3201 1826 11807 0,'0'0'512'0,"0"0"128"0,0 0-512 0,0 0-128 16,-9-1 0-16,9 1 0 0,-10-5 320 0,2 3 64 16,-2 2 0-16,10 0 0 0,-10 0-176 0,-1 3-16 15,1 1-16-15,-1-1 0 0,-2 0-176 0,0 2 0 16,-1 1 0-16,0 1 0 0,-2-2 0 0,-2 4 0 16,0-3 0-16,3 4-6192 0</inkml:trace>
  <inkml:trace contextRef="#ctx0" brushRef="#br0" timeOffset="-8981.7">2538 2244 15663 0,'-15'-2'688'0,"8"-1"144"0,-1-2-656 0,8 5-176 16,0 0 0-16,-9-1 0 15,-1-2 1168-15,2 3 208 0,8 0 32 0,-7 3 16 0,7-3-576 0,0 0-112 16,-7 9-32-16,7-9 0 0,0 0-320 0,-4 8-80 15,4-8-16-15,-2 11 0 0,2-11-96 0,0 0 0 16,0 12-16-16,0-12 0 0,0 0 128 0,4 13 16 16,1 1 16-16,0-1 0 0,-5-13-144 0,13 10-16 15,-1 1-16-15,1 1 0 0,-4-6 96 0,2 3 0 16,5-3 16-16,1-2 0 0,2 0 48 0,3 1 0 16,1 0 0-16,0-2 0 0,0-1 64 0,2 1 32 15,3 1 0-15,4-2 0 0,1-1-16 0,1 2 0 16,3-2 0-16,4 2 0 0,2-1-80 0,4 0-32 0,0 1 0 15,1 0 0-15,2-2-96 0,1 2 0 16,-3-1-16-16,2 1 0 0,-1-2-32 0,5-1 0 0,2 0 0 0,2 1 0 16,3 1-144-16,-1-2 0 0,-2 0 144 0,2-2-144 15,-3 1 128-15,4 0-128 0,2-2 160 0,3 1-160 16,4-1 0-16,-2 1 0 0,0 0 0 0,-2-1 0 16,0-1 144-16,1 1-144 0,0 2 128 0,3 1-128 15,2-1 0-15,-5-2 0 0,2 1 0 0,-2-1 0 16,2 2 0-16,0 1 0 0,4 0 0 0,-1-1 0 15,2-2 0-15,-3-1 0 0,-3-1 0 0,-1 0 0 16,-3 1 0-16,3 2 0 0,0 0 0 0,3 1 0 16,0-3 0-16,-2-1 0 0,-4-1 0 0,0 3 128 15,-2 0-128-15,0 1 0 0,1 4 144 0,3-2-144 16,-4-4 0-16,-2 1 128 0,-7 2-128 0,-1 0 0 16,-1-3 0-16,-4 3 128 0,-4-3-128 0,1 2 0 0,-1 2 0 0,-2 0 128 15,-5-2-128-15,4-1 0 0,-5 0 0 0,-1 0 144 16,-5-1-144-16,-4-1 0 15,-3 0 128-15,-3 1-128 0,-4-1 0 0,-2 0 0 0,-2 0 160 0,-11 5-160 16,0 0 128-16,8-3-128 0,-8 3 176 0,0 0-48 16,0 0-128-16,0 0 192 0,-5-8 32 0,-4 2 0 15,-3 4 0-15,-4 1 0 0,-4 1 16 0,-7 0 0 16,-7 2 0-16,-3-1 0 0,-5-1-240 0,-3 0 0 16,0 2 128-16,-4-2-128 0,-3 0 0 0,1 2 0 15,-2 7 0-15,-6-2 0 0,-5 1 0 0,-5-4 128 16,-2-1-128-16,0 1 0 0,-1 2 0 0,-3 2 128 15,-2 4-128-15,-5-4 0 0,-3-4 0 0,-1 2 0 16,1-1 0-16,0 4 0 0,-2-3 0 0,-2-2 128 16,-7 0-128-16,-1 1 0 0,2 0 0 0,-2 2 0 0,-3-1 0 0,-3-1 0 15,-2-1 0-15,4 1 128 0,0 0-128 0,0-1 0 16,-6-2 0-16,5 3 0 0,9 3 0 16,3-4 0-16,2 1 0 0,3 1 0 0,-2-2 0 0,6 0 0 15,6 1 0-15,4 3 0 0,4-5 0 0,2 3 0 16,4 1 0-16,3-2 0 0,3-2 0 0,4 2 0 15,5 1 0-15,6-2 0 0,4 0 0 0,7 0 0 16,1 2 0-16,6-2 0 0,4-2 0 0,4 2 0 16,2-1 0-16,12-3 0 0,0 0 0 0,0 0 0 15,0 11-192-15,5-2 32 0,5-3 0 0,5-1 0 16,7 2-32-16,6-2 0 0,6 0 0 0,8 0 0 16,6 0 192-16,8-2 0 0,5-2 0 0,4 0 0 15,1 1 0-15,7 0 0 0,3 1 0 0,8 0-128 16,6 0 128-16,3-3 0 0,0-1 0 0,3 1 0 15,9 0 0-15,1 0 0 0,7-4 0 0,-1 3 0 0,1-1 0 16,3 0 0-16,2-1 0 0,2 2 0 0,-3 1 0 0,6 0 0 16,3 0 0-16,-4 0 0 0,-3 0 0 0,3 0 0 15,4-1 0-15,-2-1 0 0,-6 1 0 0,1 0 0 16,2 1 0-16,-5 0 0 0,-6-1 0 0,-2 2 0 16,-2 0 0-16,-3 0 0 0,-3-1 0 0,-4 0 0 15,-6 0 0-15,-5 0 0 0,-2 2 0 0,-5-2 0 16,-1 0 0-16,-10 0 0 0,-7-2 0 0,-7 0 0 15,-3-2 0-15,-7 3 0 0,-5 0 0 0,-10-1 0 16,-5 1 0-16,-5 0 0 0,-7-1 0 0,-11 2 128 16,0 0-128-16,0 0 128 0,0 0 32 0,-10-2 16 15,-7-1 0-15,-7 2 0 0,-7-3 0 0,-8 4 0 16,-3 0 0-16,-11 3 0 0,-10-3-176 0,-6 1 0 0,-1-2 0 16,-5 3 0-16,0 2 0 0,-8-3 0 0,-6 2 0 0,-5 0 0 15,-4-2 0-15,-1 3 0 0,-2-2 0 0,-6 1 0 16,-8-2 0-16,1 2 0 0,-2-1 0 0,1 1 128 15,-10 0-128-15,1 0 0 0,0-2 0 0,-4 2 0 16,-4-3 0-16,-2 2 0 0,5 0 0 0,-4 0 0 16,-5 1 0-16,2 2 0 0,4-1 128 0,-2-1-128 15,-2 2 0-15,6 3 0 0,6-3 0 0,2 0 0 16,1 0 0-16,9-1 128 0,3-1-128 0,7 3 0 16,4 3 0-16,4 0 0 0,1-2 0 0,11-4 0 15,8 2 0-15,8 1 0 0,6 0 0 0,9-1 0 16,8 2 0-16,5-2 0 0,3 3 0 0,7-2 0 0,5-2-240 15,6 0 32-15,6 0 0 0,11-4 0 16,0 0-128-16,0 0-32 0,10 7 0 0,8-3 0 0,6 0-16 0,8 0 0 16,6 0 0-16,9-2 0 0,7 2 384 15,14-1-176-15,7 0 176 0,7-3-128 0,5-3 128 0,7 1 0 16,5 2 0-16,9-1 0 0,7-2 0 0,1 0 0 16,0-4 0-16,9 2 0 0,6 1 0 0,-2-2 0 15,0 1 0-15,4 0 0 0,4-3 128 0,1 3-128 16,-4-1 128-16,4-2-128 0,2 2 128 0,-4 1-128 15,-4-3 160-15,0 2-160 0,3-3 160 0,-4 0-160 16,-6 0 160-16,1 0-160 0,0 0 128 0,-6 0-128 16,-9-1 0-16,0 3 144 0,-3 3-144 0,-5-3 0 15,-6 1 0-15,-10 1 0 0,-7-1 0 0,-3 1 0 16,-6 1 0-16,-6 0 0 0,-6-2 128 0,-6 0-128 0,-10 3 0 16,-11-4 128-16,-8 2-128 0,-8 1 0 0,-6-2 0 15,-10 6 128-15,-1-11 64 0,-8 2 16 0,-6 1 0 0,-12 3 0 16,-11-3-16-16,-10 2-16 0,-8 1 0 0,-4 0 0 15,-5 1-176-15,-7 0 0 0,-11 3 144 0,-7 0-144 16,-5 1 128-16,-7 1-128 0,-2 0 128 0,-9 3-128 16,-14 0 0-16,-2 1 128 0,0-1-128 0,-10 1 0 15,-8 5 0-15,-1-2 128 0,-1 7-128 0,-2-2 0 16,-4-5 0-16,1 5 128 0,0 0-128 0,4-3 0 16,0 2 0-16,5-2 0 0,6 1 0 0,5 2 0 15,6-2 0-15,8 3 0 0,5 2 0 0,7-3 0 16,5-4 0-16,10 2 0 0,8-1 0 0,11 0 128 15,9 1-128-15,9-4 0 0,8-1 0 0,11-1 0 16,12-2 0-16,11-1-128 0,14-2 128 0,0 0-128 16,14 1-256-16,12 1-64 0,12-4 0 0,9 1 0 15,8-3 128-15,11 3 0 0,11 1 16 0,8 1 0 16,7 1-208-16,8-1-32 0,1 0-16 0,12 2-14752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0:13.438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0658 14282 19295 0,'0'0'848'0,"0"0"176"0,0 0-816 0,0 0-208 0,0 0 0 0,14 0 0 16,0 0 0-16,-1-1 0 0,1 0 128 0,-3 0-128 15,0-1 160-15,-11 2-16 0,12-2 0 0,-1-1 0 16,-11 3-144-16,8-4 0 0,-8 4 0 0,8-6 0 16,-2 1 0-16,-6 5 128 0,0 0-128 0,8-5 0 15,-8 5 208-15,5-10-32 0,-1 2-16 0,-2-2 0 16,1 1 32-16,-3-4 16 0,0 2 0 0,0-1 0 16,0 0 288-16,0-2 48 0,0-4 16 0,1-1 0 15,-1 0-16-15,0-2 0 0,0-1 0 0,0-4 0 16,0 3-112-16,-1 0-32 0,0-1 0 0,-2 0 0 15,1 0 48-15,-2-1 0 0,-1 2 0 0,-2-3 0 16,0 0 112-16,-2 1 16 0,-3 0 16 0,4 1 0 16,-5-3-80-16,-1 2-32 0,0-2 0 0,-1 0 0 0,-2 3-160 0,1-4-16 15,-1-2-16-15,1 3 0 0,-2-1-96 0,-1 4-32 16,-2-3 0-16,-2 2 0 0,-1-1 16 0,-1-2 0 16,-3-1 0-16,-1 2 0 0,-2-2 0 0,-2 5 0 15,1 1 0-15,1-1 0 0,-1 1-176 0,-3 2 160 16,0-4-160-16,1 6 160 0,-2 3-160 0,-1 1 0 15,-2-2 0-15,-3 1 128 0,-3-1-128 0,-2 1 128 16,-2-2-128-16,2 2 128 0,0 1-128 0,1 4 0 16,0-1 144-16,2 1-144 0,0 3 128 0,-1-2-128 15,-5 2 128-15,-2-2-128 0,-4 4 0 0,3 2 144 16,0-1-144-16,3 1 0 0,0 2 0 0,2 0 0 16,-1 2 0-16,0 2 0 0,-3 0 0 0,-3 2 0 0,-1 1 0 0,2-1 0 15,0 0 0-15,2 3 0 0,0 0 0 0,2-1 0 16,2 3 0-16,0-3 0 0,-3 2 0 0,-1 0 0 15,-2 2 0-15,4-1 0 0,-3 2 128 0,8-1-128 16,-1 2 0-16,3-2 160 0,1 1-160 0,1 5 128 16,2 0-128-16,-2 1 0 0,-1-1 0 0,1 2 128 15,-2-2-128-15,1 2 0 0,-1-1 0 0,1 1 0 16,3 1 0-16,3 1 0 0,2 0 0 0,-2 1 0 16,2 2 0-16,2-1 0 0,0 0 0 0,0-2 0 15,-2 3 0-15,0-1 0 0,2 1 0 0,2-2 0 16,-1 3 0-16,2 2 0 0,0-4 0 0,1 0 0 15,1 1 0-15,3 3 0 0,0-1 0 0,2 3 128 16,0-4-128-16,1 4 0 0,-2-2 0 0,4 4 0 16,2-1 0-16,1-1 0 0,-2 3 128 0,3-3-128 15,-6 2 0-15,6 2 0 0,-3-4 0 0,2 3 0 0,-3 2 128 0,1 0-128 16,-2-7 0-16,2 2 128 0,3 0-128 0,-1 1 0 16,1 2 0-16,1-4 0 0,-1-1 0 0,2 0 0 15,2 3 0-15,2-1 0 0,1 2 0 0,2 2 0 16,1-4 0-16,0 1 0 0,2 5 0 0,2-3 0 15,1 2 0-15,0 0 0 0,0 2 0 0,2 0 0 16,1 1 0-16,1-1 0 0,1-3 0 0,1 3 0 16,4 3 0-16,-1 0 0 0,1 3 0 0,1-2 0 15,-1-1 0-15,1 0 0 0,4 3 0 0,1-3 0 16,0 0 0-16,2-1 0 0,1-4 0 0,-2 0 0 16,-1-2 0-16,2 0 0 0,0 1 0 0,-1-1 0 0,1-1 128 15,3 1-128-15,3-5 0 0,0 2 192 16,-1-4-192-16,1 4 192 0,3-2-192 0,1 2 160 0,0-5-160 15,3 2 160-15,4 2-160 0,0-3 0 0,2 0 144 0,1-2-144 16,-1-3 0-16,0 0 144 0,1 1-144 0,-1-1 0 16,0-1 128-16,1 1-128 0,1 0 0 0,1-1 0 15,2-3 128-15,2 2-128 0,3-1 0 0,0 0 0 16,0-2 0-16,-2-4 160 0,-2 1-160 0,1-2 128 16,0 0 48-16,0-4 0 0,2 1 0 0,1 1 0 15,1-3 16-15,3 1 0 0,0-3 0 0,1 2 0 16,-2-3-64-16,-2 2 0 0,-1-2 0 0,3-2 0 15,-2 2-128-15,1-2 128 0,2-1-128 0,1 1 128 16,2-1-128-16,-1-3 0 0,1 1 0 0,-4-1 128 16,-1-3-128-16,-1 0 0 0,0 0 144 0,1-1-144 15,-1 0 0-15,2 0 128 0,2-4-128 0,0 2 0 0,-3-3 0 0,1-2 0 16,-6 1 0-16,0 0 128 0,-1 0-128 16,0 1 0-16,-1-3 0 0,0 2 128 0,1-3-128 0,0 0 192 15,2-1-64-15,-2 0 0 0,-2-1-128 0,-1-3 0 16,-1 0 0-16,-3 3 0 0,0-6 0 0,0 2 0 15,-2 0 0-15,0 0 0 0,-2 1 0 0,2 1 144 16,-2 1-144-16,0-5 0 0,0 2 128 0,-2-4-128 16,1 0 0-16,-3 0 0 0,-2 4 128 0,1-4-128 15,0 2 0-15,-2-4 0 0,-3 0 128 0,-1 2-128 16,1-3 0-16,2 3 0 0,-4-5 128 0,1 0-128 16,-1-1 0-16,-1 0 0 0,-1-3 176 0,0-1-176 15,-2-2 160-15,-2-4-160 0,3-2 272 0,-4-2-32 16,-5-4-16-16,1-2 0 0,2 0 64 0,-3-1 16 0,-1-1 0 0,-3 0 0 15,-1 1 16-15,1 5 0 0,0 0 0 0,-1 3 0 16,-3 2-112-16,-2 1-16 0,0 2 0 0,-3 4 0 16,-3 1-192-16,-1 1 0 0,-1 2 128 0,0 1-128 15,-4 6 0-15,1-2-208 0,-3 5 32 0,-2 0 16 32,-3 4-1632-32,-1 3-320 0,-4 6-64 0,1 0-16080 0</inkml:trace>
  <inkml:trace contextRef="#ctx0" brushRef="#br0" timeOffset="3469.9">23705 13737 24479 0,'0'0'1088'0,"-11"-2"208"0,-3-5-1040 0,0 3-256 15,0 1 0-15,1 3 0 0,0 0 448 0,-2 1 48 16,0 0 0-16,-2 3 0 0,2 2-112 0,-3-1-32 15,-1 3 0-15,0 1 0 0,0 4-208 0,0-2-144 16,-1 7 192-16,-1 1-192 0,0 0 256 0,-1 3-48 16,1-1-16-16,3 0 0 0,1 0 0 0,1 1 0 15,0-1 0-15,1 0 0 0,2-1 96 0,3-1 16 0,3-1 0 0,2-3 0 16,1-6-32-16,4 1 0 0,4-2 0 0,3 1 0 16,2-5-16-16,3-2 0 0,2-2 0 0,3 1 0 15,5 2 64-15,3-2 16 0,2-2 0 0,4 1 0 16,2 0-208-16,2 0-128 0,1 1 128 0,1-2-128 15,1-3 0-15,-3 0 0 0,-3 3 0 0,-1-5 128 16,-1-2-128-16,-2 2 0 0,-1-4 0 0,-2 3 128 31,-3-2-1744-31,-1 2-352 0,-3-4-64 0</inkml:trace>
  <inkml:trace contextRef="#ctx0" brushRef="#br0" timeOffset="3887.69">23619 13988 29487 0,'0'0'2624'0,"0"0"-2112"16,0 0-512-16,7-9 0 0,5 2 304 0,3 2-48 16,3-5-16-16,5 0 0 0,3-4-64 0,6-3-16 15,5-4 0-15,4-3 0 0,6-2-160 0,6 2 128 16,3-1-128-16,3 2 128 0,-2-5-128 0,-4 2 0 15,-3 2 0-15,-1-3 128 0,0 3-128 0,-1 1 0 16,-1 4 0-16,-1 5 0 0,-3 2 0 0,-5 4 0 16,-4 2 0-16,-6 3 0 0,-7 6-128 0,-5 3 128 15,-6 4-160-15,-5 5 160 0,-6-1-160 0,-4 7 160 16,-5 2-160-16,-5 5 160 0,-1-3 0 0,-1 4 0 16,-2 2 0-16,-2-1 0 0,3 1 0 0,4-6 0 0,3 1 128 0,3-5-128 15,3-2 256-15,4-2-16 0,2-4 0 0,4-3 0 16,4 1 224-16,7-6 48 0,5 4 16 0,7-6 0 15,4-6-16-15,3-2-16 0,6 0 0 0,1-1 0 16,3-7-224-16,0 1-32 0,5 1-16 0,5-3 0 16,2-2-224-16,4-1 176 0,-1 0-176 0,-2 0 160 15,-5-4-160-15,-3 2 0 0,-2 3 144 0,-2-1-144 16,-4 2 0-16,-1 1 0 0,-2 4 0 0,-1-3 0 31,-2 3-1216-31,-3 0-320 0,-1 5-64 0,-4-3-13104 0</inkml:trace>
  <inkml:trace contextRef="#ctx0" brushRef="#br0" timeOffset="4338.55">26362 13058 25791 0,'0'0'2304'0,"-10"2"-1856"16,-2 0-448-16,2 3 0 0,1 4 608 0,0 4 32 15,-1 5 0-15,-1 2 0 0,-3 2-192 0,0 3-16 16,-2 3-16-16,1 6 0 0,1 1-240 0,-2 1-48 0,-1 3-128 0,1 0 192 16,-2-1 0-16,1 2 0 0,1-4 0 0,1-3 0 15,1-3 16-15,2-4 0 0,2-3 0 0,2-4 0 16,2-5 176-16,2-5 16 0,4-9 16 0,0 0 0 15,0 0 144-15,0 0 16 0,0 0 16 0,10-11 0 16,2-2-32-16,2-6-16 0,4-8 0 0,1-1 0 16,2-5-208-16,2-1-32 0,-1 2-16 0,2-3 0 15,-1-4-288-15,3 3 160 0,0-1-160 0,-2 4 128 16,-1 2-128-16,0 5 0 0,-3 4 0 0,0 3 0 16,0 2 0-16,-3 6 0 0,1 6 0 0,-1 4 0 15,-2 4-144-15,-1 9 144 0,-1 2 0 0,-3 7 0 16,1 4 0-16,-2 0 0 0,-3 5 0 0,-2 5 0 15,-2 2-400-15,-2-1 16 0,-3 1 16 0,-1 3 0 16,0 0-544-16,1-4-112 0,-3-5-32 0,3-4 0 16,1-4-1280-16,2-4-256 0,3-2-48 0,1-3-16 0</inkml:trace>
  <inkml:trace contextRef="#ctx0" brushRef="#br0" timeOffset="4653.56">27089 12981 6447 0,'0'0'576'0,"-6"5"-576"16,-3 1 0-16,0 6 0 0,-1 2 5248 0,-1 5 960 15,1 2 176-15,0 5 32 0,-1 2-5008 0,0 4-1024 16,1-3-192-16,0 4-32 0,-1 2-160 0,2 1 0 16,0-2 144-16,3-1-144 0,2-3 0 0,2-6 0 15,4-6 0-15,4-1 0 0,3-5 176 0,2-6-48 0,2-2 0 0,2-3 0 16,3-3 384-16,3-3 64 0,0-7 0 0,3-1 16 15,0-4 240-15,-1-4 32 0,3-2 16 0,-2-1 0 16,0-4-256-16,-5 4-48 0,-2-1-16 0,-5 1 0 16,-3-1-48-16,-4-1 0 0,-3 2 0 0,-2-2 0 15,-5 3-128-15,-4 3-16 0,-4 2-16 0,-4 3 0 16,0 3-352-16,-2 4 0 0,-3 1 0 0,4 2 0 31,-1 8-1312-31,0 2-224 0,0-1-64 0,1-2-9600 0,3 2-1936 0</inkml:trace>
  <inkml:trace contextRef="#ctx0" brushRef="#br0" timeOffset="4919.84">27672 12100 25455 0,'0'0'1120'0,"0"0"240"0,0 0-1088 0,0 0-272 0,0 0 0 0,-7 9 0 0,-1 6 480 0,-2 4 32 16,-3 2 16-16,-1 10 0 0,-1 6 0 0,0 4 0 16,-2 7 0-16,3 6 0 0,-1 1-224 0,1 5-48 15,1 5-16-15,2 2 0 0,-2 1-64 0,4 3-16 16,3 1 0-16,2 1 0 0,2 2-160 0,2-9 0 16,3-3 144-16,6-8-144 15,1-10-320-15,2-6-144 0,-1-8-32 0,2-4 0 16,0-7-1616-16,1-5-336 0,-2-9-64 0,0-6-16 0</inkml:trace>
  <inkml:trace contextRef="#ctx0" brushRef="#br0" timeOffset="5069.16">27278 12700 24879 0,'-20'-9'1088'0,"10"4"256"0,3 1-1088 0,7 4-256 0,0 0 0 0,0 0 0 15,0 0 2128-15,11-4 368 0,3 3 80 0,6-3 16 16,5 0-1952-16,6 1-400 0,2 0-80 0,5-1-16 15,4 0-144-15,5 1 192 0,3 0-192 0,3 2 192 16,3 0-2304-16,0-1-464 0</inkml:trace>
  <inkml:trace contextRef="#ctx0" brushRef="#br0" timeOffset="5522.47">29207 11665 6447 0,'-8'-7'272'0,"8"7"80"0,-8-5-352 0,8 5 0 16,-7-2 0-16,-2 6 0 0,0 5 5072 0,-4 9 944 15,2 6 192-15,-4 6 48 0,-2 6-4688 0,1 6-928 0,-2 6-192 16,0 8-48-16,-1 10-48 0,0 2-16 0,-2 3 0 0,-1 5 0 15,-5 4-144-15,0 5-48 0,0 3 0 0,1-5 0 16,-1-8-144-16,3-8 160 0,2-6-160 0,5-9 160 16,0-7 240-16,6-10 48 0,2-7 16 0,2-6 0 15,5-6 240-15,2-4 32 0,0-12 16 0,0 0 0 16,15-7-48-16,4-3-16 0,3-8 0 0,1-7 0 16,1-3-368-16,0-4-80 0,3-1-16 0,-3-1 0 15,-3-3-224-15,1 3 0 0,-2-1 0 0,-1 7 0 16,-1 2 0-16,-1 5 0 0,-1 4 0 0,-2 8 0 15,1 4 0-15,-2 8 0 0,-1 3 0 0,-1 2 0 16,-1 6-144-16,0 6 144 0,-1 6 0 0,-1 2-144 16,-3 5 144-16,-1 5 0 0,-3 6 0 0,-1-1 0 15,-2 5-192-15,-2 0 64 0,-1-2 0 0,0 0 0 16,-1-7-448-16,4-2-96 16,-1-6-16-16,7-5 0 0,0-5-1296 0,2-5-256 0,3-3-48 0,3-4-7216 15,2-5-1440-15</inkml:trace>
  <inkml:trace contextRef="#ctx0" brushRef="#br0" timeOffset="5838.34">29741 12438 17503 0,'0'0'1552'0,"-12"12"-1232"16,1-4-320-16,-2 5 0 0,0 2 2624 0,0 2 480 15,0 1 96-15,-4 1 0 0,2-1-2256 0,-1 2-464 16,1 3-96-16,0 2 0 0,0-2-32 0,2 4 0 0,0-3 0 0,3-4 0 15,1 2-64-15,4-3-16 0,1-3 0 0,4-3 0 16,3-1 16-16,-3-12 0 0,11 6 0 0,5-2 0 16,1-3-80-16,4-5-16 0,2-6 0 0,1-1 0 15,1-6 0-15,1-1 0 0,0 1 0 0,0-3 0 16,-1 1 96-16,-2 2 16 0,-3-1 0 0,-2-1 0 16,-3-5 160-16,-3 3 48 0,-5 2 0 0,-3-1 0 15,-5-2 48-15,-3 1 16 0,-2-1 0 0,-3 2 0 16,-3 2-224-16,-3 3-32 0,-1 3-16 0,-2 1 0 15,-1 4-304-15,0 1 0 0,0 1-128 0,1 2 128 32,-2 2-1648-32,1 0-224 0,1 1-48 0,1 1-9040 0,2 0-1808 0</inkml:trace>
  <inkml:trace contextRef="#ctx0" brushRef="#br0" timeOffset="6400.78">30065 12268 14735 0,'0'0'1312'0,"10"2"-1056"0,-10-2-256 0,11 7 0 0,-3 2 1984 0,-2-1 352 16,-1 5 64-16,-1 4 16 0,-1 0-1008 0,-2 3-208 16,-1-3-48-16,-1 6 0 0,-3 4-304 0,-1-2-64 15,-3 5-16-15,-1-5 0 0,0 3 64 0,0-4 0 16,-1 3 0-16,1-7 0 0,0-3 0 0,3-3 16 16,0-3 0-16,1-2 0 0,5-9-224 0,0 0-48 15,0 0-16-15,0 0 0 0,0 0 16 0,0 0 0 16,1-11 0-16,4-5 0 0,3-4-192 0,2-2-16 15,1-3-16-15,2 1 0 0,0-4-208 0,2 2-144 16,3 0 192-16,0-2-192 0,1-4 128 0,0 4-128 16,0 1 0-16,0 3 0 0,0-1 0 0,-1 6 0 0,-2 7 0 15,-1 2 0-15,-2 4 0 0,-3 6 0 0,1 4 0 16,-1 4 0-16,-1 6-144 0,-3 4 144 0,-2 3-128 0,-3 4 128 16,-1-2-128-16,-4 6 128 15,-2-4-128-15,-2 6 128 0,1-2-160 0,-2-1 160 16,0-7-192-16,1-2 192 0,2-3-160 0,2-1 160 0,0-8-128 15,4-7 128-15,0 0 0 0,0 0 0 0,0 0 0 0,0 0 128 16,0 0-128-16,10-12 192 0,2-3-64 0,1-2 0 16,-2 1-128-16,3-3 0 0,1-4 128 0,0 1-128 15,1 5 0-15,-1 3 0 0,-1-2 0 0,0 2 0 16,0 4 0-16,-1 3 0 0,-2 3 0 0,2 1 0 16,-2 3 0-16,1 4 0 0,-2 1 0 0,0 7-128 15,-1-2 128-15,2 2 0 0,-2 4-144 0,1 2 144 16,1-1 0-16,-1 1 0 0,0-1 0 0,1-1 0 15,1 1-256-15,0-3 80 0,1 2 16 0,1-3 0 16,0-3-432-16,1-4-96 0,1 2-16 0,0-3 0 16,-2-2-1408-16,1-3-304 15,-1-4-48-15,4-2-12032 0</inkml:trace>
  <inkml:trace contextRef="#ctx0" brushRef="#br0" timeOffset="6775.19">31131 12105 19343 0,'-8'-8'1728'0,"0"3"-1392"0,-1 0-336 0,0 0 0 16,-1 4 3200-16,-3 1 576 0,-1 0 128 0,-3 2 0 15,0 2-2544-15,-1 1-512 0,0 3-96 0,-2 3-32 16,-2 5-352-16,-1 0-80 0,-2 3-16 0,3 0 0 16,4 2-144-16,3 2-128 15,2 1 144-15,5-1-144 0,4-1 144 0,5 0-144 0,3 1 128 0,3-4-128 16,6-4 128-16,4-3-128 0,3-1 128 0,2-5-128 15,0 0 144-15,3-4-144 0,0-2 160 0,0-1-160 16,0-4 368-16,-1-2-32 0,-3 0 0 0,1-5 0 16,-3 0-16-16,-1-4-16 0,-2 0 0 15,-2 2 0-15,-1-1-80 0,-2-2-16 0,-3-1 0 0,-4 1 0 16,-3-3 96-16,-3 0 16 0,-3 1 0 0,-4-5 0 16,-1 0 0-16,-2 0 0 0,-1-1 0 0,-1 6 0 15,-1 3-320-15,-1 4 160 0,0 1-160 0,-1 7 128 16,-3 2-128-16,1 3-176 0,0 3 48 0,-1 0 0 15,2 2-528-15,0 3-112 0,4 0 0 16,0 3-16-16,-1 2-2448 0,2-1-480 16,2-3-112-16,5 2-16 0</inkml:trace>
  <inkml:trace contextRef="#ctx0" brushRef="#br0" timeOffset="7158.84">31650 11804 21183 0,'0'-9'1888'0,"-2"-3"-1504"0,1-4-384 15,0-1 0-15,-2 1 1680 0,1 2 272 0,-2 5 48 0,-1-1 16 16,-1 5-976-16,6 5-192 0,-12-3-32 0,-1 3-16 16,-1 3-240-16,-2 2-48 0,-3 6-16 0,-3 3 0 15,-2 7-320-15,1 0-176 0,0 2 192 0,4 1-192 16,1 0 192-16,7 1-64 0,3-1 0 0,7 0-128 15,-1-4 224-15,4-1-64 0,6-1-16 0,2-1 0 16,3-2 48-16,3-8 0 0,3 0 0 0,2-5 0 16,1 2 48-16,1-5 16 0,0-4 0 0,-1-3 0 15,-2 1 208-15,0-5 48 0,1 1 16 0,-2-3 0 16,0-2-80-16,0 1-32 0,0-1 0 0,-1 2 0 16,-2 2-80-16,0 0-16 0,-2 0 0 0,0 6 0 15,-3 1-96-15,1 3-32 0,-12 2 0 0,11 5 0 16,-1 3-192-16,-2 7 176 0,-1 4-176 0,-2 8 160 15,-3 1-160-15,-2 6 0 0,-3 6 144 0,-2 4-144 16,-4 2 128-16,-1 5-128 0,-4 4 160 0,-2 3-160 0,-4-1 128 16,-1-1-128-16,-3-1 0 0,1-2 144 0,-1-5-144 15,1-4 128-15,0-4-128 0,0-3 128 0,-2-6-128 0,2-1-192 16,-3-3 32-16,1 0 16 16,-3-7-2688-16,0-2-544 15</inkml:trace>
  <inkml:trace contextRef="#ctx0" brushRef="#br0" timeOffset="7688.51">29456 13703 18431 0,'0'0'816'0,"-9"-7"160"0,0-1-784 0,0 1-192 0,-1-2 0 0,2 4 0 0,-1 3 3200 0,-1 0 608 16,-2 4 112-16,-2-1 32 0,-2 1-2768 0,0 4-544 15,-3 2-128-15,-2 1 0 0,0 4-256 0,-1 4-32 16,-1-1-16-16,3 2 0 0,2 0-208 0,3-1 176 16,1 1-176-16,5 0 160 0,5-4-160 0,4-2 192 15,4-2-192-15,5-1 192 0,4 1-16 0,3-4 0 16,3 4 0-16,5-3 0 0,4 0-176 0,2-2 192 15,3 2-192-15,0 0 192 0,0-2-192 0,-2 0 128 16,-5 2-128-16,-1-2 128 0,-2 3-128 0,-4 0 192 16,-4-2-192-16,-1 1 192 0,-5-2 48 0,-2 2 16 0,-3 5 0 15,-7-4 0-15,-1 1 16 0,-6-2 16 16,-3 5 0-16,-4-1 0 0,-6 0 80 0,-7 2 16 0,-4 1 0 16,-4-3 0-16,-1-1-224 0,-3-5-32 15,3 0-128-15,4 1 192 0,3-2-320 0,4 1-80 16,5-1-16-16,7 1 0 15,4-4-2400-15,12-1-464 0,0 0-112 0,8-11 0 0</inkml:trace>
  <inkml:trace contextRef="#ctx0" brushRef="#br0" timeOffset="8427.07">30136 13693 16575 0,'0'0'736'0,"0"0"160"0,0 0-720 0,0 0-176 0,-10 7 0 0,1 0 0 16,-1 4 2832-16,-2-1 544 0,1 2 96 0,-2 3 32 0,0-1-2432 0,1 2-496 15,-2-2-80-15,1 3-32 16,0-1-224-16,2 0-48 0,1-1-16 0,2 0 0 0,2-3-48 0,2-2 0 16,4-10 0-16,0 11 0 0,0-11 144 0,0 0 32 15,7 7 0-15,-7-7 0 0,13 1 144 0,1-4 16 16,-1 1 16-16,1-7 0 0,-2 0-16 0,2-4 0 16,0 1 0-16,0-2 0 0,-1-4-128 0,0 0-16 15,0 3-16-15,-2-1 0 0,-1 0 0 0,-2 2 0 16,-1 0 0-16,-1 3 0 0,-3-1 32 0,-1 2 16 15,-2-3 0-15,-2-1 0 0,0 2-160 0,-1 1-16 16,-1-1-16-16,-1 0 0 0,-1 0-160 0,0-2 0 16,1-2 0-16,-1 1 0 0,1-4 0 0,2-1 0 0,0 1 0 15,-1 0 0-15,3-2 0 0,2 0-176 0,2-4 176 16,1 3-128-16,1-1 128 0,1 0 0 0,0 1 0 16,2 3-128-16,-2 1 128 0,1 1 0 0,0-1 0 15,0 2-128-15,-1 1 128 0,0 4 0 0,1-2 0 16,-1 4-128-16,-1 0 128 0,-5 9 0 0,5-5 0 0,-5 5-128 15,0 0 0-15,0 0 0 0,0 0 0 0,2 18 0 16,-2 2-32-16,0 3 0 0,-2 6 0 0,2 3 0 16,0 1 160-16,0 2-128 0,0-1 128 0,2 0-128 15,0 1 128-15,2-4 0 0,1-4 0 0,4 0 0 16,2-7 0-16,2 0 0 0,0-4 0 0,3-2 0 16,3-7 0-16,3 1 0 0,2-4 160 0,3-4-160 15,2-8 288-15,3-1-32 0,0-1-16 0,-1-3 0 16,0-8-96-16,-2-1-16 0,-2-1 0 0,-2 0 0 0,-1-1-128 15,-1 3 0-15,-4 1 0 0,-2 4 0 0,-4 2 0 16,-2 5 0-16,-2-1 128 0,-9 10-128 0,0 0 0 16,0 0 0-16,0 0 0 0,8 13 0 0,-3 2 0 0,-3 1 0 15,-2 3-144-15,-2 1 144 0,0 4 0 0,-1-3 0 16,-3 0 0-16,3-6 0 0,-1 0 0 0,4-2 0 16,-1 0 0-16,1-7 0 0,0-6 0 0,0 0 144 15,10 4-144-15,1-4 192 0,2-3 128 0,2-2 16 16,2-5 16-16,0-2 0 0,3-2 16 0,0-2 0 15,3-2 0-15,-3 2 0 0,2 2-112 0,-1 3-32 16,-2 0 0-16,-1 5 0 0,-1-1-32 0,0 6-16 16,1 6 0-16,0 3 0 0,-3 6-176 0,1 2 0 15,-2 6 0-15,0 1 128 0,-3 3-128 0,0-1 0 16,1-3 0-16,-2 3 0 16,-1-5-512-16,0 0 32 0,0-2 0 0,0 1 0 15,-2-2-2336-15,0-3-480 0,-2-2-96 0,0-1-12112 0</inkml:trace>
  <inkml:trace contextRef="#ctx0" brushRef="#br0" timeOffset="8769.43">31580 13493 30399 0,'0'0'2704'0,"0"0"-2160"16,9 12-544-16,2 0 0 0,2 3 1456 0,1 7 176 15,0 0 32-15,2 1 16 0,2 3-656 0,1 3-128 16,2 7-16-16,0 2-16 0,-3 5-176 0,-2-2-48 16,-3 1 0-16,-3-3 0 0,-2-3-304 0,-4 0-64 15,-4-2-16-15,-1-2 0 0,-1 1-256 0,-3-3 0 16,-4-2 0-16,-2 0 0 16,1-2-736-16,-3-1-208 0,-2-3-32 0,1-3-11120 15,-7-3-2208-15</inkml:trace>
  <inkml:trace contextRef="#ctx0" brushRef="#br0" timeOffset="9599.95">27507 15593 27647 0,'-10'-8'1216'0,"10"8"256"0,-9-5-1168 0,9 5-304 0,0 0 0 0,-8 5 0 16,8-5 704-16,-6 13 64 0,2 3 32 0,-2 4 0 15,2 1-592-15,0 7-208 0,0-1 144 0,2 5-144 16,-1 2 416-16,1 3 0 0,-1 1 0 0,2 1 0 15,-2 2-112-15,1-2-32 0,-2 0 0 0,3-1 0 16,-3-1 176-16,0-4 16 0,2-2 16 0,-2-5 0 16,0 0 64-16,2-5 16 0,0-6 0 0,1-4 0 15,2-2-112-15,-1-9-32 0,0 0 0 0,0 0 0 0,0 0-80 0,8-9-16 16,0-3 0-16,-1-6 0 0,5-6 0 0,-2 0-16 16,0-6 0-16,1 1 0 0,2-4-304 0,-4-1 160 15,2-2-160-15,2 1 128 0,2 2-128 0,1 2 0 16,0 3 0-16,-1 1 128 0,2 3-128 0,1 6 0 15,-2 6 0-15,1 4 0 0,-1 1 0 0,0 7 0 16,1 6-144-16,1 3 144 0,0 5 0 0,-2 5-128 16,0 5 128-16,-4 5 0 0,0 4-128 0,-2 4 128 15,-1 3 0-15,-3 3 0 0,1-1 0 0,-4-2 0 16,1-1 0-16,-1-5 0 0,-1-4 0 0,2 0 0 16,1-6 0-16,-2-3 0 0,1 1-144 0,-1-3 144 15,3-4 0-15,1-2-144 16,2-3-1184-16,0-5-224 0,0-4-48 0,1-2-9408 0,0-6-1856 15</inkml:trace>
  <inkml:trace contextRef="#ctx0" brushRef="#br0" timeOffset="9918.73">28396 15739 34319 0,'-13'3'1520'0,"5"0"320"0,-1 5-1472 0,1 1-368 0,-1 5 0 0,0 2 0 16,0 0 0-16,0 3 0 0,-3 1 0 0,2 3-128 16,0 2 128-16,4-2 192 0,-2 4-32 0,2 0-16 0,1-1 128 15,1 1 32-15,3-5 0 0,3-1 0 16,3-2-32-16,4-1 0 0,3-1 0 0,3-5 0 0,-1 0 32 0,4-7 0 16,1-1 0-16,1-3 0 0,-1-2 80 0,0-2 0 15,-1-1 16-15,-2-6 0 0,0 1 48 0,-2-3 16 16,-3 0 0-16,2-2 0 0,-4-4-96 0,-3 1-32 15,-2-1 0-15,-3-1 0 0,-2-3 48 0,-2 0 16 16,-2 1 0-16,-1 1 0 0,-3-1-144 0,-1 3-48 16,0 4 0-16,0 0 0 0,-1 6-368 0,1-3-80 15,0 8-16-15,0 0 0 16,0 2-1824-16,0 2-368 0,-1 2-80 0,2-1-14208 0</inkml:trace>
  <inkml:trace contextRef="#ctx0" brushRef="#br0" timeOffset="10472.32">29490 15453 18431 0,'0'0'1632'0,"0"0"-1312"0,-6-9-320 0,-1 0 0 0,2 0 2688 0,0 0 480 16,5 9 96-16,-6-10 0 0,-1 4-1856 0,7 6-368 15,0 0-80-15,0 0 0 0,-10-1-304 0,3 2-48 16,-2 4-16-16,2 6 0 0,2 5-256 0,0 4-48 16,-1 2-16-16,0 7 0 0,0 4-80 0,3 3-32 15,1 2 0-15,4 0 0 0,0-1-160 0,2-2 160 16,1 1-160-16,3-3 160 0,-2-4-160 0,2-1 0 16,-1-8 0-16,4 1 128 0,-1-6-128 0,1-1 192 15,1-5-192-15,0-3 192 0,1-3 144 0,1-6 48 16,0-6 0-16,2-1 0 0,1-5 160 0,1-3 32 0,3-3 16 0,-3-4 0 15,-4 0-304-15,-1-3-64 16,0 4-16-16,-3-4 0 0,1 2-80 0,-2-2 0 0,-1 1-128 0,-2-1 192 16,-1 2-192-16,0 2 144 0,-1 5-144 0,1 2 128 15,-2 7 32-15,-1 3 0 0,-2 7 0 0,0 0 0 16,0 0-160-16,5 17 0 0,-1 6 0 0,0 0 0 16,0 5 0-16,1-1 0 0,1 3 0 0,1-3 0 15,0 1 0-15,2-5 0 0,0-2 0 0,2-1 0 16,5-5 0-16,-1-3 0 0,3 0 0 0,1-7 0 15,-1-4-128-15,-1-1 128 0,0 0 0 0,1-5 0 16,-2-6-320-16,1-1 16 0,-1-2 0 0,-2-1 0 16,-1-4-1488-1,0 0-288-15,-2-3-64 0,-1 2-9056 0,-1-2-1824 0</inkml:trace>
  <inkml:trace contextRef="#ctx0" brushRef="#br0" timeOffset="10771.59">30323 14674 26543 0,'0'0'1168'0,"0"0"256"0,0 0-1136 0,2-8-288 15,-2 8 0-15,0 0 0 0,0 0 864 0,0 0 112 0,0 0 32 0,0 0 0 16,1 19 160-16,-3 3 48 0,-4 1 0 0,-2 4 0 16,-2 3-320-16,1 2-48 0,0 3-16 0,0 1 0 15,-1-2-320-15,2 1-64 0,3-4 0 0,0 1-16 16,1-4-288-16,2 0-144 0,-1-2 160 0,2-1-160 31,0-5-320-31,1 1-176 0,1-4-16 0,0 0-10848 0,1-1-2160 0</inkml:trace>
  <inkml:trace contextRef="#ctx0" brushRef="#br0" timeOffset="11389.71">31125 14913 1839 0,'-3'-13'160'0,"3"8"-160"0,0 5 0 0,0-14 0 16,0 0 4416-16,1 0 832 0,2 4 192 0,0-1 16 15,-2 3-3216-15,0-1-640 0,0 3-128 0,-1 6-16 16,0 0-192-16,0 0-48 0,0 0 0 0,0 0 0 16,0 0-352-16,0 0-80 0,-3 14-16 0,-3 6 0 15,0 3-192-15,-3 5-64 0,0 2 0 0,0 7 0 16,1 8-112-16,0 0-16 0,-1 4-16 0,0 0 0 0,0 5-192 16,0-2-48-16,0 0 0 0,3-4 0 0,1-1-128 15,4-2 128-15,2-3-128 0,3-8 128 0,0-6-128 16,2 0 0-16,3-4 0 0,0-1 128 0,1-9-128 0,0-1 0 15,2-2 0-15,-2-6 0 16,0-2-1136-16,0-3-144 0,0-3-48 16,-1-3-9040-16,-3-7-1824 0</inkml:trace>
  <inkml:trace contextRef="#ctx0" brushRef="#br0" timeOffset="11576.97">30813 15353 31327 0,'0'0'1392'0,"0"0"272"0,0 0-1328 0,0 0-336 15,0 0 0-15,0 0 0 0,0 0 416 0,5 11 16 16,6-6 0-16,3-2 0 0,3-5 80 0,5 0 0 16,3-3 16-16,1-4 0 0,1 1-208 0,-2-1-32 0,0 0-16 0,-2-3 0 15,-1 2-448-15,-2-3-80 0,-2-2-32 0,0 2-10144 16,0 3-2016-16</inkml:trace>
  <inkml:trace contextRef="#ctx0" brushRef="#br0" timeOffset="11870.65">31301 15322 28959 0,'0'0'1280'0,"-3"9"272"0,-1 5-1232 0,4-1-320 0,0-3 0 0,0-10 0 16,4 14 464-16,-4-14 48 0,0 0 0 0,11 6 0 16,-1-1 128-16,0-5 48 0,3-3 0 0,-1-3 0 0,2-1-176 0,-4-6-48 15,0-1 0-15,-1 0 0 0,-2 1-144 16,0-3-48-16,-3-3 0 0,-2 1 0 0,-3 1-32 0,-2 0-16 15,-1-2 0-15,-2 2 0 0,-3 2 32 0,0 5 16 16,0 2 0-16,1 7 0 0,-4 0-16 0,2 3-16 16,0 2 0-16,0 7 0 0,-2 1-240 0,1 4 0 15,-1 3 0-15,2 4 0 0,1 0 0 0,2 6 0 16,0 1-128-16,3 0 128 0,3-1 0 0,1-2 0 16,3 2 0-16,2-3 0 0,1-2-160 0,3 0 160 15,1-4-128-15,3-1 128 16,0-1-528-16,1-1-32 0,-3-5 0 0,3-3 0 15,0 0-1504-15,1-5-304 0,-1-5-64 0,1-3-6784 16,1-5-1360-16</inkml:trace>
  <inkml:trace contextRef="#ctx0" brushRef="#br0" timeOffset="12135.73">31640 15191 12895 0,'0'0'1152'0,"0"0"-928"0,0 0-224 0,0 0 0 15,-8 9 2624-15,0 1 464 0,-1 0 112 0,4 6 0 16,-1 1-1824-16,0 0-368 0,-1-3-80 0,1 4-16 15,0 0-160-15,0 2-48 0,0 0 0 0,0 1 0 16,-1-2-80-16,2 0-32 0,0 0 0 0,0-3 0 16,1 0 272-16,2-6 48 0,-1 0 16 0,3-10 0 15,0 0-224-15,0 0-64 0,0 0 0 0,0 0 0 16,10 2-208-16,2-5-48 0,-2-5-16 0,3-3 0 16,-3-8 16-16,1-2 0 0,0-3 0 0,-3 1 0 15,4 2-192-15,-2-5-48 0,0 1 0 0,2 1 0 0,-2-2-144 0,3 3 160 16,-2 2-160-16,-1 2 160 0,2 1-160 0,-2 3 0 15,0 1 0-15,-1 7 0 0,-2 1 0 0,-7 6-144 16,9-3 144-16,-9 3-160 16,0 0-224-16,7 10-32 0,-4-1-16 0,0 4 0 15,-4 0-1392-15,-2-2-288 0,-1 2-48 0</inkml:trace>
  <inkml:trace contextRef="#ctx0" brushRef="#br0" timeOffset="12643.05">32046 15058 10127 0,'10'-12'448'0,"-10"12"96"15,11-6-544-15,-2-2 0 0,-2 2 0 0,-7 6 0 0,8-4 2384 0,-8 4 368 16,0 0 80-16,0 0 16 0,0 0-1248 0,10 1-256 0,-10-1-64 0,0 0 0 15,5 13-64-15,-2 2 0 0,-3 7-16 0,-2-2 0 16,0 1-128-16,-5-1-32 0,2 3 0 0,-1 4 0 16,0-3-112-16,-2 2-32 0,0-1 0 0,1 3 0 15,-1-3-240-15,1 0-48 0,0 1-16 0,1-6 0 16,1-1-208-16,0-2-32 0,1-2-16 0,1-6 0 16,3-9 0-16,0 0 0 0,0 0 0 0,0 0 0 15,0 0 64-15,0 0 16 0,7-9 0 0,2-6 0 16,-1-3-32-16,4-1 0 0,-1-4 0 0,2-2 0 15,0 0-192-15,-1-1-32 0,0 0-16 0,1 0 0 0,-2-2-144 0,2 1 0 16,-1 2 0-16,2 2 128 0,0-1-128 0,2 4 0 16,0 4 0-16,-7 10 0 0,0 2 0 0,0 1 0 15,0 3 0-15,1 3 0 0,-1 1-192 0,0 3 192 16,-2 5-160-16,6 11 160 0,-4-1 0 0,-3-1 0 16,-2-1-128-16,-1-2 128 0,-5 1 0 0,0-1 0 15,-1 0 0-15,1-2-144 0,1-6 144 0,-2 0 0 16,3-10 0-16,0 0 0 0,0 0 0 0,0 0 128 15,0 0-128-15,9 3 176 0,1-4 80 0,1-2 0 16,2 1 16-16,-1-2 0 0,3-1-272 0,0 2 0 0,0 2 0 16,3 3 0-16,1 6 0 0,2 2 0 0,-1 5 0 0,2 6 0 15,2 4 0-15,-1 1 0 0,-3 4-128 0,2-2 128 32,-6 0-480-32,4-4 0 0,-2 2 0 0,-3-6 0 15,1-2-2144-15,-2-3-416 0,-2-4-96 0</inkml:trace>
  <inkml:trace contextRef="#ctx0" brushRef="#br0" timeOffset="13809.05">28786 17366 23775 0,'0'0'1056'0,"0"0"224"0,0 0-1024 0,2-10-256 15,-2 10 0-15,0-8 0 0,0 8 240 0,2-11 0 16,-2 3 0-16,0 8 0 0,-4-11 416 0,-1 3 96 15,0-2 16-15,-3 2 0 0,-2-2 208 0,-3 2 48 16,2-2 16-16,-3 5 0 0,0 3-304 0,0-1-64 16,-1 6-16-16,-2 2 0 0,-1 6-336 0,0 6-64 15,-1 3 0-15,0 6-16 0,0 4-240 0,1 6 0 0,2 0 0 0,1 4 0 16,-1-2 0-16,5 3 128 0,2-2-128 16,5-5 0-16,0-6 128 0,4 0-128 0,4-5 0 0,3-4 144 15,0-3-144-15,3-4 192 0,3-4-192 0,2-4 192 16,2-7 128-16,2-2 48 0,4-6 0 0,2-6 0 15,2-7 80-15,2-3 0 0,2-6 16 0,-1-2 0 16,1-4-272-16,-3 0-48 0,-3 0-16 0,-2 1 0 0,-4-1-128 16,-2 0 0-16,-5-3 0 0,-2 0 128 0,-2-4-128 15,-4-1 192-15,-4-6-192 0,-1 1 192 0,-1-3-192 0,0 3 160 16,-1-1-160-16,1 7 160 0,-1 5-160 0,2 8 160 16,1 5-160-16,0 8 160 0,-1 7-32 15,1 13 0-15,0 0 0 0,0 0 0 0,-7 5-128 0,1 11 0 16,-2 5 0-16,1 8 0 0,-3 6-128 0,2 3 128 15,3 10-160-15,1 3 160 0,3 5-144 0,-1 2 144 16,1 3-128-16,2 0 128 0,2-3-304 0,0-6 32 16,0-5 0-16,4-3 0 15,2-6-160-15,2-2-16 0,3-3-16 0,1-8 0 16,3 0-2064-16,-3-9-416 0,2-7-64 0</inkml:trace>
  <inkml:trace contextRef="#ctx0" brushRef="#br0" timeOffset="14014.8">29392 17122 24879 0,'-14'11'2208'0,"-2"2"-1760"15,-2 2-448-15,1 7 0 0,2-2 1984 0,0 2 320 0,0 2 64 0,2 3 16 16,1-4-1936-16,1 0-448 16,1-1 0-16,2 0 0 0,3-2 0 0,1-1 0 0,2-2 0 0,3-2 0 15,3-6 128-15,-4-9 16 0,13 8 0 16,2-7 0-16,4-1 112 0,3-5 0 0,3-5 16 0,2-4 0 15,-2-4 32-15,2 0 0 0,-2-3 0 0,-2-1 0 16,-3-1-112-16,-3 0-32 0,-4-1 0 0,-3 0 0 16,-4-2 32-16,-2 6 16 0,-3 1 0 0,-2 3 0 0,-2 0 64 15,-2 6 16-15,-2 0 0 0,-3 7 0 0,-3 2-288 0,-2 2 0 16,-1 2-128-16,1 2 128 16,-1 4-1760-16,0-3-256 0,2 2-48 15,2-3-12752-15</inkml:trace>
  <inkml:trace contextRef="#ctx0" brushRef="#br0" timeOffset="14332.86">29771 16959 29951 0,'-6'14'1328'0,"3"-2"272"0,2 3-1280 0,2 8-320 16,-1-2 0-16,0 5 0 0,-1 2 192 0,0 4-32 15,-1-3 0-15,0 1 0 0,-2 0 80 0,0-5 16 16,0 4 0-16,-2-6 0 0,-2-3 272 0,3 0 64 15,3-7 16-15,-1-1 0 0,3-12-240 0,0 0-48 0,0 0-16 0,0 0 0 16,0 0-80-16,0 0-16 0,7-13 0 0,-1-1 0 16,-1-4 48-16,0-1 0 15,-1 0 0-15,2 0 0 0,1-2-96 0,-1-4-16 0,-1 3 0 16,0 1 0-16,4 2-16 0,0 3-128 0,-1 2 192 0,-1 5-64 16,1 0-128-16,-8 9 0 0,0 0 0 0,12 2 0 15,-4 7 0-15,1 4 0 0,-1 1 128 0,-3 5-128 16,-3 3 0-16,1 2 0 0,1-1 0 0,-4 5-176 15,-4-4-80-15,3 3-32 0,-2-5 0 0,-1 1 0 16,-2-1-1312 0,1-2-256-16,-2-2-48 0,1-4-7648 0,1-4-1536 0</inkml:trace>
  <inkml:trace contextRef="#ctx0" brushRef="#br0" timeOffset="14632.49">30451 16363 20271 0,'0'0'896'0,"0"0"192"0,0 0-880 0,0 0-208 15,-9 0 0-15,0 4 0 0,0 4 2080 0,2 4 368 0,-1 2 80 0,-1 5 16 16,0 2-1648-16,-1 2-336 16,0 2-64-16,0-1-16 0,1 5-176 0,-1 2-48 15,-2-2 0-15,3 3 0 0,1 0-256 0,1-3 0 16,0-1 0-16,3-3 0 16,-1-1-1520-16,2-5-352 0,1-2-80 0,0-6-16 0</inkml:trace>
  <inkml:trace contextRef="#ctx0" brushRef="#br0" timeOffset="14914.79">30916 16207 31103 0,'0'0'1376'0,"0"0"288"0,0 0-1344 0,-6 15-320 15,-2 0 0-15,-1 4 0 0,1 2 0 0,-4 3 144 16,1 4-144-16,0 0 0 0,0 4 560 0,2 4 0 15,-1 5 0-15,2 1 0 0,2 6-112 0,1-2-32 16,1 4 0-16,5-6 0 0,2 1-416 0,2-3 0 16,1-2 0-16,5-7 0 15,0-3-592-15,3-2-160 0,-3-6-16 0,2-3-16 16,1-5-1984-16,-1-3-400 0,-1 0-80 0,-12-11-16 0</inkml:trace>
  <inkml:trace contextRef="#ctx0" brushRef="#br0" timeOffset="15110.26">30619 16797 32703 0,'0'0'1456'0,"0"0"288"0,0 0-1392 0,0 0-352 15,10-3 0-15,3 0 0 0,2 3 0 0,7-2 128 16,2-3-128-16,5 0 0 0,1 1 0 0,7-4 0 0,3 2 0 0,2 0 128 16,1-5-128-16,0 4 0 0,-2-3 0 0,-1 2-9792 15,-4-2-1872 1</inkml:trace>
  <inkml:trace contextRef="#ctx0" brushRef="#br0" timeOffset="15628.27">28304 18656 24879 0,'0'0'1088'0,"-7"-5"256"0,-1-3-1088 0,3 3-256 16,5 5 0-16,0 0 0 0,0 0 2128 0,0 0 368 0,0 0 80 0,0 0 16 15,5 11-1680-15,-1 0-336 0,-2 5-64 0,1 4 0 16,-2 0-128-16,0 4 0 0,2-2-16 15,-1 3 0-15,-2-1-240 0,0-3-128 0,0-4 160 0,0 0-160 16,2-2 128-16,1-5-128 0,0 2 0 0,-3-12 144 16,0 0-144-16,0 0 192 0,0 0-192 0,0 0 192 15,9 0 96-15,0-4 32 0,0-6 0 0,0-2 0 16,0-2-64-16,2-7 0 0,-1-5 0 0,0 2 0 0,0-4-256 16,-1 4 160-16,0-3-160 0,-1 3 128 0,-2 3-128 0,1 2 0 15,-1 2 0-15,0 3 0 0,-2 5 0 0,-4 9 0 16,0 0 0-16,0 0 0 0,12 6 0 0,-2 3 0 15,-1 7 0-15,0 4 0 0,-3 5 0 0,-1 1 0 16,3 3 0-16,-2-1 0 0,-2 0 0 0,2 0 0 16,-2 0 0-16,-2 0 0 0,1-4-240 0,0-1 32 15,-3-2 0-15,2-3 0 16,-1-4-1136-16,1-1-240 0,-2-13-32 0,0 0-9136 16,0 0-1808-16</inkml:trace>
  <inkml:trace contextRef="#ctx0" brushRef="#br0" timeOffset="15975.74">28773 18669 27647 0,'-6'4'2448'0,"6"-4"-1952"16,0 0-496-16,0 0 0 0,-1 11 1504 0,1-11 208 15,7 6 32-15,7-2 16 0,0-5-1312 0,3-2-272 0,0-2-48 0,4-5-128 16,0-2 592-16,2 0 16 0,-2-4 0 0,0-1 0 15,-2-1-288-15,-1 0-48 0,-3-1-16 0,-3 0 0 16,-1 2-256-16,-4 0 160 0,-1 4-160 0,-4 2 128 16,0-1-128-16,-5 1 0 0,-2 5 144 0,5 6-144 15,-13 0 0-15,1 2-240 0,-2 7 48 0,-2 1 0 16,-1 4 48-16,-4 4 16 0,2 1 0 0,1 3 0 16,-2 1 128-16,4 2 0 0,0-1-144 0,7 5 144 0,1-2-128 15,6 1 128-15,4-4-160 0,3 2 160 16,2-6-368-16,3-2 32 0,6-2 0 0,1-3 0 15,3-4-480-15,1-3-80 0,1-3-32 0,-1-3 0 16,2-7-1760-16,1-2-336 0</inkml:trace>
  <inkml:trace contextRef="#ctx0" brushRef="#br0" timeOffset="16311.12">29373 18479 11055 0,'0'0'976'0,"0"0"-784"16,-10 4-192-16,10-4 0 0,0 0 5040 0,6 10 960 15,1-2 192-15,3-2 32 0,5-3-5024 0,3-2-1008 16,0-3-192-16,1-3 0 0,1-4 160 0,0 1 96 16,2-5 32-16,1 1 0 0,2 0-32 0,-3-3 0 0,-2-2 0 0,-1 1 0 15,-1-2-128-15,-1 2-128 0,-5 0 192 16,-1 2-192-16,-5 2 160 0,-2 0-160 0,-3 0 128 0,-4 4-128 15,-2-2 176-15,-4 6-48 16,-3 1-128-16,-2 2 192 0,-4 1-192 0,-4 4 0 0,2 6 0 0,-3 0 0 16,-1 4-160-16,1 1 160 0,0 3-128 0,0 1 128 15,0 0 0-15,1 2-128 0,1 2 128 0,5 0 0 16,2-4 0-16,5 1-160 0,0-1 160 0,6-1 0 16,5 0-352-16,4-2 32 0,4-6 16 0,4 2 0 15,4-1-1280-15,2-5-256 16,4-2-48-16,-1-4-11520 0</inkml:trace>
  <inkml:trace contextRef="#ctx0" brushRef="#br0" timeOffset="16762.33">30304 18063 29663 0,'0'0'1312'0,"-8"-9"272"0,-1 1-1264 0,0-1-320 15,0 3 0-15,-1 3 0 0,0 3 640 0,-3 4 80 16,-2 1 16-16,0 5 0 0,-6 4-256 0,2 4-48 16,-4 2-16-16,1 7 0 0,-1 4-48 0,0 2-16 15,0 4 0-15,4-2 0 0,0 1-192 0,4-2-32 16,3-1-128-16,4-4 192 0,5-1-192 0,4-2 0 16,4-5 128-16,4-3-128 0,-1-4 0 0,4 0 0 15,4-4 0-15,1-6 0 0,2-4 0 0,6-2 0 16,1-7 0-16,5-4 0 0,0-6 176 0,1-5-16 0,-1 0 0 15,3-7 0-15,-1 1-16 0,-1-4 0 0,-2-1 0 16,-2-5 0-16,-6 1 96 0,0-2 16 0,-5-3 0 0,0 1 0 16,-4-3 80-16,-3 0 32 0,-4-1 0 0,-2 0 0 15,-1-4-176-15,-2 2-48 0,-2 2 0 0,-2 6 0 16,-1 5 32-16,2 11 0 0,-1 5 0 0,1 8 0 16,2 12-16-16,0 0 0 0,0 0 0 0,-4 15 0 0,1 7-160 15,3 11 0-15,3 4 0 0,1 4 0 16,1 4-192-16,1 4 192 0,2 4-160 0,1 6 160 0,-1-1-208 15,1 1 48-15,0 3 16 0,1-5 0 16,1-2-1408-16,-1-2-288 0,0-5-48 0,0-6-8736 16,-1-4-1728-16</inkml:trace>
  <inkml:trace contextRef="#ctx0" brushRef="#br0" timeOffset="19575.36">28851 19771 16527 0,'6'-12'720'0,"-1"5"176"0,2-1-720 0,-1 2-176 0,1-2 0 0,-1 3 0 15,0-4 640-15,0 3 80 0,-6 6 32 16,4-10 0-16,-1 1 336 0,-3 9 64 16,2-10 0-16,-1 2 16 0,-1 8-16 0,-1-10 0 0,-1 1 0 0,-3 4 0 15,-2-3-224-15,-2 3-48 0,-1 0-16 0,-1 1 0 16,-7 4-160-16,-2 5-16 0,-5 2-16 0,-1 5 0 15,-2 1-416-15,0 5-64 0,1 4-32 0,2 0 0 16,-1 0-160-16,3 3 0 0,2 0 0 0,4-3 0 0,3 3 0 16,3-4 0-16,2 0 0 0,5-4 128 0,4-1-128 0,3-1 0 15,2-2 144-15,2 1-144 0,2-3 160 16,5-2-32-16,3 0-128 0,3-2 192 0,2 2-192 0,1-4 144 16,-1 0-144-16,1 2 128 0,-1-2-128 0,0 0 0 15,-2 3 144-15,-1-2-144 0,-4 2 128 0,-2 2-128 16,-5-4 128-16,-1 4-128 0,-7-10 320 0,4 10 0 15,-4 1 0-15,-3 0 0 0,-2-2 128 0,-2 2 0 16,-3-2 16-16,-3 3 0 0,-4-5-256 0,0 2-48 16,-3-5-16-16,1 0 0 0,-1-2-272 0,0-2-64 15,-2-2-16-15,3-3 0 16,1-3-1264-16,4-3-256 0,3-1-64 0,4 0 0 16,4-5-1536-16,1-1-304 0</inkml:trace>
  <inkml:trace contextRef="#ctx0" brushRef="#br0" timeOffset="19733.25">29180 19590 27359 0,'-12'9'1216'0,"6"-2"240"0,0 5-1168 0,-3 4-288 0,0 3 0 0,1 2 0 15,1 5 0-15,-1 2 0 0,2 5 0 0,2-2 0 16,-1 0 192-16,0 2-32 0,0-1 0 0,0 2 0 15,1 2 64-15,0-4 16 0,3-6 0 0,1 3 0 16,0-6-240-16,1-2 0 0,3-6 0 0,0-1 0 16,1-5-1632-1,0 0-320-15,-5-9-64 0,12 0-8736 0</inkml:trace>
  <inkml:trace contextRef="#ctx0" brushRef="#br0" timeOffset="20160.84">29363 19743 23903 0,'-11'4'1056'0,"4"2"224"0,2 3-1024 0,0-1-256 16,0 1 0-16,0 1 0 0,4 2 272 0,-2 2 16 15,0-2 0-15,2-1 0 0,1 2 128 0,0 1 32 16,0-3 0-16,0 1 0 0,0 1 240 0,0-3 48 15,0 1 16-15,0-2 0 0,0 0-240 0,4 0-64 0,-4-9 0 0,0 0 0 16,0 0 32-16,6 7 0 0,-6-7 0 0,0 0 0 16,12-1-240-16,-12 1-48 15,11-6-16-15,-2-1 0 0,-1 0-48 0,-1-3-128 16,0-2 192-16,2 1-64 0,-2-3 16 0,1 0 0 0,-2-3 0 0,2 0 0 16,1-3 48-16,0 1 0 15,-2-1 0-15,3 1 0 0,-2-1 32 0,2 1 16 16,-3 1 0-16,-1 1 0 0,3 1 0 0,0-1 0 0,-2 6 0 0,2 3 0 15,0 3-32-15,-9 5 0 0,12 0 0 0,-1 5 0 16,-2 2-208-16,2 5 144 0,0 5-144 0,0 1 128 16,0 2-128-16,1 3 0 0,-2 3 0 0,0-1 0 15,-1 1 128-15,0-3-128 0,0 0 0 0,0 1 128 16,0-5-128-16,-2 0 0 0,0-1 0 0,0-4 0 16,1 0 0-16,0 0 0 0,1-2 0 0,-1-6 0 15,3-1-1232-15,1-3-336 0,1-2-64 16,-2-1-13536-16</inkml:trace>
  <inkml:trace contextRef="#ctx0" brushRef="#br0" timeOffset="20711.68">30630 19034 7359 0,'2'-17'320'0,"0"8"80"0,-1-2-400 0,1 1 0 0,0-4 0 0,1 1 0 0,-3 13 4224 0,4-8 768 15,-4 8 160-15,0 0 32 0,0 0-3520 0,0 0-688 16,0 0-144-16,0 0-16 0,2 12 16 0,-1 4 0 16,-2 5 0-16,0 5 0 0,0 5-240 0,-1 1-32 15,1 3-16-15,0 6 0 0,-2 1-176 0,2 2-48 16,0 2 0-16,-2 1 0 0,1-1-128 0,-1 2-16 16,2 0-16-16,-1-2 0 0,1-3-160 0,1-4 192 15,3-5-192-15,1-5 192 0,-1-2-192 0,2-4 0 16,3-3 0-16,-2-3 128 0,2-2-384 0,-2-9-96 15,2 0-16-15,-8-6-10096 16,0 0-2016-16</inkml:trace>
  <inkml:trace contextRef="#ctx0" brushRef="#br0" timeOffset="20859.86">30479 19458 29487 0,'0'0'2624'0,"0"0"-2112"0,0 0-512 0,0 0 0 16,0 0 1408-16,0 0 160 15,0 0 32-15,13 5 16 0,-1-2-1232 0,2-2-256 16,2-1-128-16,1-1 128 0,3-3 48 0,1 0 16 16,1 0 0-16,-1-5 0 0,2 2-192 0,0-5-144 15,0 2 144-15,-1-2-208 16,-2 0-2256-16,-1 2-448 0</inkml:trace>
  <inkml:trace contextRef="#ctx0" brushRef="#br0" timeOffset="21149.13">30998 19386 27647 0,'0'0'2448'0,"0"0"-1952"0,0 0-496 0,0 0 0 0,0 0 976 0,0 0 112 15,0 0 0-15,0 0 16 0,0 0-768 0,0 0-144 16,0 0-48-16,0 0 0 0,10-2 96 0,0-5 16 16,0-2 0-16,0-4 0 0,-2-3-256 0,-2-1 128 15,-1 4-128-15,-1-2 0 0,-1-1 0 0,-3-1 128 16,-3 2-128-16,2 2 0 0,-4 4 0 0,0 2 144 15,-2 0-144-15,7 7 128 0,-8 4 128 0,-3 5 32 16,2 0 0-16,1 4 0 0,-1 2-80 0,1 3-16 0,3 1 0 0,1 0 0 16,-1 0-192-16,1 0 128 0,2 1-128 0,0-1 0 15,1-1 0-15,1 1 0 16,3-1 0-16,-1 0 0 0,1-2 0 0,2-2-160 16,2-2 0-16,1-6 0 15,-8-6-1664-15,13 5-336 0,0-4-64 0,-1-3-11024 0</inkml:trace>
  <inkml:trace contextRef="#ctx0" brushRef="#br0" timeOffset="21504.89">31396 19101 20271 0,'-7'6'1792'0,"3"3"-1424"15,1 0-368-15,0 4 0 0,2 5 1968 0,-2 1 320 16,1 1 64-16,-2 0 16 0,0 2-1264 0,0 0-240 15,2-5-48-15,-2 1-16 0,-1 1 64 0,0-3 16 16,1-5 0-16,1 0 0 0,2-3-240 0,1-8-64 16,0 0 0-16,0 0 0 0,0 0-192 0,0 0-32 15,8-5-16-15,1-1 0 0,1-6-80 0,0 2 0 16,3-4-16-16,-2-2 0 0,-1-4-64 0,3 0-16 16,-2-3 0-16,2 2 0 0,1-1-160 0,1-1 0 15,-2-1 144-15,0 5-144 0,-1 4 0 0,1 2 0 16,-1-1 0-16,-2 3 0 0,-3 3 0 0,1-1-192 15,-8 9 64-15,0 0 0 16,9-4-1360-16,-9 4-272 0,0 0-48 0,0 0-16 16,0 0-1456-16,11 8-304 0</inkml:trace>
  <inkml:trace contextRef="#ctx0" brushRef="#br0" timeOffset="22008.27">31840 18844 29247 0,'0'0'1296'0,"0"0"272"0,0 0-1248 0,2 13-320 0,-1 1 0 0,0 1 0 16,-2 3 304-16,1 0 0 0,-1 0 0 0,-2-1 0 0,-1 5 272 0,-1 1 48 16,1 4 16-16,-1-5 0 15,0 4 0-15,0-5 16 0,0-1 0 0,0-3 0 0,-1-3-288 0,4-2-64 16,0-1-16-16,2-11 0 15,0 0-32-15,0 0-16 0,1 9 0 0,-1-9 0 0,0 0 128 0,0 0 16 16,6-11 16-16,2-5 0 0,2 0-128 0,0-2-16 16,-1-1-16-16,0 0 0 0,1-1-240 0,1-2 0 15,-1 0 0-15,-1 2 0 0,2 1 0 0,-1 2 128 16,0 3-128-16,1 4 0 0,-3 0 0 0,1 4 0 16,-1 2 0-16,-8 4 0 0,0 0 0 0,9 6-160 15,-3 7 160-15,-1 4-128 0,-1 2-32 0,-3 2 0 16,-1 5 0-16,0-1 0 0,-1-3 160 0,-1 1-160 15,-2 2 160-15,1-5-160 0,1-6 160 0,-1-4 0 16,3-10 0-16,-1 12 0 0,1-12 0 0,0 0 128 16,0 0-128-16,9-4 128 0,0-4 0 0,2-2 16 15,2-6 0-15,1-2 0 0,-1-1-144 0,1-5 160 0,2-2-160 0,1 3 160 16,-2-1-160-16,1 3 0 16,0 0 0-16,-1 4 128 0,-1-2-128 0,1 2 0 15,-1 0 0-15,1 6 0 0,1 3 0 0,-6 7 192 0,1-1-192 16,3 2 192-16,1 1-192 0,2 1 192 0,-2 6-192 15,2 3 192-15,-1 5-192 0,12 14 0 0,-6-2 0 0,-4 4 0 16,-4-3 0-16,-3-2 0 0,-1 0 0 0,-2-3 0 16,-3-4 0-16,0-2 0 0,0-5-192 0,-5-13 192 15,0 0-784-15,0 0-48 16,0 0 0-16</inkml:trace>
  <inkml:trace contextRef="#ctx0" brushRef="#br0" timeOffset="22147.79">32015 18380 42095 0,'0'0'1856'0,"0"0"400"0,0 0-1808 16,0 0-448-16,0 0 0 0,0 0 0 0,0 0 0 0,0 0-160 16,0 0 0-16,14 2 0 15,-3-4-352-15,2-1-80 0,-3-1-16 0</inkml:trace>
  <inkml:trace contextRef="#ctx0" brushRef="#br0" timeOffset="24392.91">25805 12195 23039 0,'-1'-14'2048'0,"2"3"-1648"15,2 1-400-15,-1-3 0 0,3 3 512 0,0 2 32 16,0-2 0-16,-1 2 0 0,3 1-544 0,-7 7 0 16,7-8 0-16,-7 8 0 0,10-5 192 0,-10 5 0 15,9-4-16-15,-9 4 0 0,0 0 304 0,0 0 64 16,9 7 16-16,-1 4 0 0,-3 0 128 0,0 5 16 16,-1 2 16-16,0 4 0 0,-4 4-16 0,0 3-16 0,0 5 0 15,-3 7 0-15,-1 0-368 0,-1 8-80 16,-1 3-16-16,-1 4 0 0,1-1-96 0,1 1 0 15,0 4-128-15,1 2 192 0,2 0-192 0,0 4 144 0,1 0-144 0,1-1 128 16,0 1-128-16,3 2 0 16,2-6 0-16,-2 3 128 0,1-3-128 0,1 3 0 15,2-5 144-15,-2-1-144 0,0-3 0 0,1 0 0 16,2-2 0-16,0-3 128 0,0-3-128 0,-1 0 176 0,2-1-176 0,0-2 192 16,-4 0 64-16,2-3 0 0,2-1 16 0,3 2 0 15,-1-1-48-15,3 1-16 0,1-4 0 0,2 0 0 16,-1 2-32-16,2 1-16 0,0-4 0 0,1 0 0 15,1-1-160-15,1 0 160 0,-2 1-160 0,1 1 160 16,2 6-160-16,-3-6 0 0,-1-1 144 0,1 0-144 16,0 2 128-16,-3-1-128 0,-1 0 160 0,1 0-160 0,-2 0 160 15,1 0-160-15,0-2 160 0,0 4-160 16,1 1 160-16,0-1-160 0,2-2 160 0,0 0-160 0,1-1 160 0,-1 4-160 16,-1 2 160-16,1-4-160 0,0 0 128 0,-3-1-128 15,2 3 0-15,-1-3 0 0,2 2 128 16,-1 2-128-16,-2 1 0 0,1-1 144 0,2 1-144 15,1-2 0-15,-1 3 0 0,0-1 128 0,-2 2-128 0,2-2 0 16,-1 3 144-16,-1-2-144 0,0 2 0 0,0 0 0 16,-2-1 0-16,-1 1 128 0,-2-4-128 0,1 4 0 15,-1-1 0-15,-1 1 0 0,0 1 0 0,1-1 144 16,-1 3-144-16,-1 1 0 0,0-3 128 0,2-1-128 16,0 1 0-16,-2 3 0 0,2 0 0 0,-3-4 0 15,0 0 128-15,0 4-128 0,2-3 0 0,-3-1 160 16,4 1-160-16,-4-2 128 0,0 1-128 0,-1 3 0 0,-1-1 144 0,0 1-144 15,-1 1 0-15,0 1 144 0,-3 1-144 0,-2 1 0 16,-1-2 144-16,0 1-144 16,2 1 0-16,-1-2 144 0,-1 1-16 0,1 0-128 15,0 1 192-15,0-1-64 0,-1 1 0 0,1-1-128 16,0-1 192-16,0-1-64 0,-1 0-128 0,1 1 0 16,0 0 0-16,-2 0 0 0,3-1 0 0,0 1 0 0,0 0 0 0,0-2 0 15,3-2 0-15,-1 3 0 0,1 0 128 16,1 0-128-16,-1-1 0 0,2-1 0 0,1 0 0 0,0 2 128 15,2 1-128-15,-3 0 0 0,1-1 0 0,0-3 0 16,3 0 0-16,0-1 0 0,-1-3 0 0,1 2 0 16,1-3 0-16,1 4 0 0,-1-1 0 0,3 1 0 15,0 2 128-15,1-4-128 0,0 1 128 0,1-6-128 0,2 0 0 0,-1 0 0 16,2-3 0-16,0 0-176 0,0 0 176 0,1 0 0 16,-3 1 0-16,1 1 0 0,-1 1 0 15,1-1 0-15,0-1 0 0,1-2 0 0,0-1 0 0,1 0 0 16,-1-5 0-16,1 2 0 0,1 1 0 0,2 1 0 15,-2-2 0-15,2-3-128 0,1 1 128 0,0-4 0 16,0 2 0-16,3-3 0 0,1 0 0 0,3-2 0 16,-2-3 0-16,2-1-128 0,-1-1 128 0,-1-1 0 15,-4-1 0-15,1 1 0 0,1 0 0 0,1 0 0 16,-2-2 0-16,3-2 0 0,0 0 0 0,1 1 0 16,3 0 0-16,1-3-128 0,0 2 128 0,1-1 0 15,3-3 0-15,0 3 0 0,1-7 0 0,-3 1 0 0,-2-2 0 16,-2-1-128-16,0 0 128 0,2 0 0 0,0-1 0 0,4 2 0 15,1-4 0-15,1 0 0 16,-1 2 0-16,4-1 0 0,3-1 0 0,1-1 0 16,1-1 0-16,-5 4-128 0,0-2 128 0,-2 0 0 15,0-2 0-15,3 2 0 0,1 2 0 0,3-1 0 0,2-1 0 16,-1-1 0-16,2-2 0 0,-2 0 0 0,0 1 0 0,-3-2 0 16,-6 0 0-16,0-1 0 0,0-1 0 0,0 1 0 15,3-2 0-15,-1 0 0 0,2 0 0 0,1 0-128 16,2-1 128-16,0 2 0 0,-2-4 0 0,-2-1 0 15,-5 3 0-15,1-3 0 0,0 2 0 0,3-3-128 16,-1 2 128-16,1-3 0 0,1 1 0 0,3 4 0 16,-2-3 0-16,3 3 0 0,-3-3 0 0,-1 4 0 0,-4-3 0 0,3 3 0 15,-4-3 0-15,1 2 0 0,-1-1 0 16,2 3 0-16,1-3 0 0,0 4 0 0,2 1 0 0,1-1 0 16,1-2 0-16,-1 2 128 0,-4 1-128 0,1-4 0 15,-6 2-128-15,2 1 128 0,-5-4 0 0,2 2 0 16,0 0 0-16,2-1 0 0,-1 2 0 0,0-4 0 15,-1 2 0-15,-1-1 0 0,6 5 0 0,-6-3 0 16,1-1 0-16,-1 3 0 0,0-3 0 0,-3 3 0 16,0 1 0-16,-3-2 0 0,-2 4 0 0,1-1 0 15,1 0 0-15,-1 1 0 0,-1-1 0 0,0 1 0 16,0-3 0-16,1 2 0 0,-1-1 0 0,0 2 0 16,-1-2 0-16,1-2 0 0,1 1 0 0,0 0 0 15,0-3 0-15,0 2 0 0,2 0 0 0,-1 0 0 16,-2 0 0-16,0 1 0 0,-3-3 0 0,1 3 0 15,0 0 0-15,-1-3 0 0,0 3 0 0,-10 3 0 0,3-2 0 16,1-3 0-16,2 2 0 0,-1 2 0 16,2-4 0-16,0 2 0 0,0 0 0 0,13-10 0 0,-4 3 0 0,-3 2 0 15,-2-4 0-15,-2 0-160 0,-1 1 160 0,0 2 0 16,0-4 0-16,-1 0 0 0,-1-1 0 0,-1 1 0 16,0 1 0-16,-2-2 0 0,0-4 0 0,-4 1 0 15,0-3-144-15,1-1 144 0,2 0 0 0,-2-3-144 16,-2 2 144-16,2-3-208 0,-1 2 80 0,1 2 128 15,-2-2-144-15,2 2 144 0,0 1 0 0,0-3 0 0,1-1 0 16,-6 11 0-16,2-3 0 0,0-2 0 0,1-3 0 16,0-5 0-16,0 0 0 0,1-4 0 0,0-2 0 0,11-32-128 15,-2 10 128-15,0 9 0 0,-1 6-128 0,1 5 128 16,1-1-192-16,-1-1 192 0,-1-4-144 0,0-3 144 16,0 3 0-16,-3-5-144 0,-9 26 144 0,-6 21 0 15</inkml:trace>
  <inkml:trace contextRef="#ctx0" brushRef="#br0" timeOffset="24702">32956 16643 35583 0,'0'-56'3168'0,"0"-5"-2528"0,-2-5-512 0,2 5-128 0,1-2 0 0,0-3 0 16,3-5 0-16,0-5 0 0,-1-2 0 0,-2 5 0 15,0 3 0-15,-1 1-128 0,0 0 128 0,1-4 0 0,1-5 0 0,-4-2 0 16,-1 3 0-16,-1 4 0 0,0 5 0 0,0-5 128 16,2-4-128-16,0-6 176 0,2-1-176 0,0 6 192 15,-2 7-192-15,3 0 128 0,4-4-128 0,0-1 128 16,0-8-128-16,2 6 0 0,0 3 0 0,2 6 0 15,1-1 0-15,1-5 0 0,0-4 128 0,-1 1-128 0,-10 78 0 16,0 0 0-16,0 0 0 0,0 0 0 16,0 0 0-16,0 0 0 0</inkml:trace>
  <inkml:trace contextRef="#ctx0" brushRef="#br0" timeOffset="27187.88">14606 14975 11967 0,'0'0'528'0,"0"0"112"0,0 0-512 0,0 0-128 16,12-1 0-16,1 0 0 0,-1-1 1312 0,4 2 224 16,0 2 64-16,3-1 0 0,2-1-1024 0,0-1-208 15,2-1-48-15,1 1 0 0,2 0-112 0,3-2-16 16,3-2-16-16,2 1 0 0,2 2 16 0,0-1 0 16,3-1 0-16,4-2 0 0,5 1-192 0,4 2 192 15,2 0-192-15,-2-5 192 0,-3 2 0 0,2-3 0 16,2 2 0-16,2 2 0 0,5-4 64 0,2 3 32 15,6-4 0-15,-2 2 0 0,-3 2-16 0,1-3 0 0,2 3 0 0,1-4 0 16,4 3-96-16,2-2-32 0,2 4 0 16,-5 1 0-16,-3 1-144 0,-1-1 128 0,0 1-128 0,0 1 128 15,6-1-128-15,0 3 0 0,1-1 144 0,-2 1-144 16,-3 1 0-16,1-1 0 0,-4-2 0 0,2 0 128 16,7 2-128-16,0 2 0 0,-3 0 0 0,-1-2 128 15,-3 0-128-15,-2 0 0 0,-2 0 128 0,4 0-128 16,1 0 128-16,1 1-128 0,-1 1 160 0,-1 0-160 15,-3 1 240-15,-1 2-48 0,-4 0-16 0,4-1 0 0,3 0 128 0,2 1 16 16,0 0 16-16,-2-3 0 0,-3 1-96 0,0-2-32 16,-1 0 0-16,3-1 0 0,1 0-16 0,1 0-16 15,3 0 0-15,-4 2 0 0,-3 0-176 0,-4-1 0 16,2 1 144-16,2-1-144 0,3-1 0 0,0 2 0 16,0 0 0-16,-1 0 128 0,-3 1-128 0,-3-2 0 15,0 0 0-15,2 3 0 0,2-3 0 0,0-1 0 16,3-1 0-16,-3 1 0 0,-5 0 0 0,0 0 0 15,2 0 0-15,0-1 128 0,1-5-128 0,3 2 128 16,-1 2-128-16,-1 1 128 0,-2 0 64 0,-1 0 32 16,-1-2 0-16,-2 1 0 0,-1 2 32 0,2 0 0 15,4-3 0-15,-1 3 0 0,-1 3-48 0,0 0 0 16,-5-1 0-16,0 0 0 0,-2-1-48 0,-1 2-16 16,1-3 0-16,0 1 0 0,3 2-16 0,-1-1-128 0,0 2 192 0,-3-1-64 15,-4-1 0-15,1 1-128 16,-1-1 192-16,0 2-64 0,-1 1-128 0,0-1 0 15,1-1 144-15,-2 2-144 0,-1 0 176 0,-1 0-48 0,-1-3 0 16,-4 2 0-16,-3-1 32 0,4 2 0 0,-4-1 0 16,1-1 0-16,-1 0 16 0,-3 1 0 0,0 1 0 15,2 0 0-15,1 0-176 0,-1 0 128 0,0-1-128 0,-1-3 128 16,-1 2-128-16,-1-1 0 0,-4 1 0 0,0-1 0 16,-1-2 128-16,-2 0-128 0,-3 0 128 0,1 3-128 15,-3-3 192-15,1-3-32 0,-1 2-16 0,-1 1 0 16,0 4 80-16,-1-4 16 0,-5-3 0 0,2 3 0 15,-1 0-64-15,-2 3-16 0,-11-3 0 0,12 0 0 0,-5-3 16 16,-7 3 0-16,11 0 0 0,-11 0 0 0,0 0 16 0,7 0 0 16,-7 0 0-16,0 0 0 0,0 0 0 0,0 0 16 15,0 0 0-15,0 0 0 0,0 0 0 0,0 0 0 16,0 0 0-16,0 0 0 0,0 0-48 0,0 0-16 16,0 0 0-16,0 0 0 0,0-8-144 0,0 8 160 15,-4-9-160-15,4 9 160 0,0 0-160 0,-8-5 0 16,-3-1 0-16,1 5 0 15,10 1-1152-15,-11-2-96 0,-3-3-32 0,0 3-9856 16,-1 1-1984-16</inkml:trace>
  <inkml:trace contextRef="#ctx0" brushRef="#br0" timeOffset="37677.78">11832 5856 9215 0,'20'-5'816'0,"4"-4"-656"0,4 2-160 0,3-3 0 15,0 0 176-15,0-3 0 0,-3 1 0 0,-1 3 0 16,-3-2 208-16,-3 2 64 0,-3-2 0 0,-4 6 0 15,1 0 448-15,-3 1 80 0,-3 1 32 0,-9 3 0 16,11-1 128-16,-11 1 16 0,0 0 16 0,9 5 0 16,-9-5-272-16,0 0-64 0,0 0-16 0,0 0 0 15,3 11-176-15,-3 1-48 0,0-12 0 0,-6 10 0 16,1 1-16-16,-2-2 0 0,-3 0 0 0,-3 0 0 16,1 0-48-16,-5-3-16 0,-4 2 0 0,-2-3 0 15,-2 0-64-15,-4-2-32 0,-3 1 0 0,-4-3 0 16,2 0-128-16,-3-1-32 0,-2-1 0 0,-2 1 0 15,0 0-32-15,1 1-16 0,-3 0 0 0,-2-1 0 0,-3 0-64 0,-4-1-16 16,-2 0 0-16,1 0 0 0,-1-3 16 0,1 1 0 16,0 1 0-16,-2 0 0 0,-1 4-16 0,-6-2 0 15,-3-3 0-15,-2 2 0 0,-1-2 0 0,0 1-128 16,-1-2 192-16,-1 4-64 0,-1 1-128 0,-5-1 0 16,-4-2 144-16,1-1-144 0,0 1 144 0,1 0-144 15,1 2 192-15,-1 2-192 0,-8-5 224 0,5 2-64 16,2-2-16-16,1 3 0 0,3 3 0 0,-4-1 0 15,-3 1 0-15,-2-2 0 0,1-1-144 0,2 3 0 16,1 3 144-16,0-1-144 0,-2-1 0 0,1-2 0 16,0 1 0-16,2 1 128 0,3 0-128 0,3-3 0 15,-1 3 0-15,3 0 0 0,-4 1 0 0,4-3 0 0,2-2 0 0,5 0 128 16,0 0 0-16,6 3 16 0,2-1 0 0,-2 3 0 16,-1-1 64-16,0-3 16 0,-1-1 0 0,5 0 0 15,1-1-16-15,2-1 0 0,1 4 0 0,3 1 0 16,2 1-32-16,-1-1-16 0,-1 1 0 0,-1 1 0 15,0-1-32-15,6-3 0 0,3 3 0 0,5-1 0 16,2-1-128-16,2 2 192 0,2-3-192 0,3 2 192 16,0-2-192-16,4-1 160 0,3 1-160 0,0 1 160 15,0 0-160-15,0 1 0 0,1-2 0 0,0 3 128 16,2-2-128-16,-1 0 0 0,-1-2 0 0,4 1 0 16,0-1 128-16,2 2-128 0,-1 1 0 0,4 0 128 15,9-3-128-15,-7 3 192 0,7-3-192 0,0 0 192 16,-6 5-64-16,6-5-128 0,-7 6 192 0,7-6-64 15,-3 11-128-15,3-11 0 0,0 11 0 0,2 2 0 16,0-1 0-16,-1 2 0 0,4 0 0 0,-1 5 0 0,1 3 0 0,0 1 0 16,-1 4 0-16,0 1 0 0,1 1 0 0,0 2 0 15,0 2-144-15,-1 2 144 0,-1 1 0 0,-1 1 0 16,1 2 0-16,-2 2 0 0,0-2 0 0,-1 2 0 16,-1 3 0-16,-2 1 0 0,0 3 0 0,-2 1 0 15,0-1 0-15,-2 1 0 0,-2 2 0 0,0-1 0 16,0-2 0-16,-2 2 0 0,1-1 0 0,1 3 0 15,1 1 0-15,1-1 0 0,0 0 0 0,2-3 0 16,1 1 0-16,2-1 0 0,-1-5 0 0,2 0 0 16,0-3 0-16,1 3 0 0,0 0 0 0,0-1 0 15,0-1 0-15,1-3 0 0,0 3 0 0,-1-1 0 0,0-3 0 0,0 0 0 16,0-1 0-16,0-2 0 16,0 0 0-16,0-2 0 0,-1 1 0 0,-1-3 0 0,0 0 0 15,-2 2 0-15,2-2 0 0,1-4 0 0,-1-3 0 0,1 1 0 16,-3-2 0-16,0 4 128 0,-2-4-128 0,2-3 0 15,3-1 0-15,-1 0 0 0,-1 1 0 0,-1-2 0 16,0-2 0-16,1-1 0 0,-3 0 0 0,1 0 0 16,3-1 0-16,-1-2 128 0,3-12-128 0,-2 12 0 15,-1 2 0-15,1-5 0 0,-3 1 0 0,5-10 0 16,-3 8 128-16,3-8-128 0,-4 9 0 0,4-9 144 16,0 0-144-16,0 0 0 0,0 0 0 0,0 0 128 15,0 0-128-15,0 0 128 0,0 0-128 0,0 0 128 16,0 0-128-16,0 0 128 0,7 8-128 0,-7-8 128 15,10 9-128-15,0-4 128 0,4-4-128 0,1 0 128 16,0-1-128-16,2 0 0 0,-1 0 0 0,4 0 0 0,1 1 0 0,3 1 0 16,2-1 0-16,-1 1 0 0,-2 2 0 0,1 0 0 15,2-1 0-15,0-1 0 0,1 3 0 0,2 2 0 16,0-4 0-16,4 0 0 0,-2 0 0 0,3 0 0 16,2 4 0-16,2-3 0 0,3-1 0 0,1 1 0 15,2 3 0-15,1-2 0 0,-2 1 0 0,0 3 0 16,0-4 0-16,2 5 0 0,-1-2 0 0,3 3 0 15,2-3 0-15,1 2 0 0,3-2 0 0,-1 2 0 16,-1-4 0-16,2 3 0 0,-2-3 0 0,1 2 0 16,0 0 0-16,3-2 0 0,2 0 0 0,3-1 0 15,2-1 0-15,-1 1 0 0,-4 2 0 0,2-4 0 16,-1 4 0-16,2-1 0 0,0-1 0 0,1-1 0 0,1 4 0 0,1-2 0 16,-3-3 0-16,-1 0 0 0,-1 3 0 0,1-3 0 15,-2 1 0-15,2 2 0 0,4 2 0 0,0-5 0 16,0 0 0-16,-1-1 0 0,-4-1 0 0,0 0 0 15,-1 3 0-15,0 0 0 0,-2 1 0 0,3-1 0 16,3-2 0-16,-2 1 0 0,-6-2 0 0,0 2 0 16,-3-1 0-16,-1 0 0 0,-1 0 0 0,-1 2 0 15,0 3 0-15,0-1 0 0,-2 0 0 0,0 0 0 16,-2-3 0-16,-2-2 0 0,-4 3 0 0,1-2 0 16,-6 0 0-16,1 0 0 0,0 0 0 0,-2 0 0 15,-1 1 0-15,0-2 0 0,-2 3 128 0,-1 0-128 16,-2-1 0-16,2 1 0 0,0-3 0 0,-2 2 0 15,-1-3 128-15,2 0-128 0,-5 1 0 0,-2 1 128 16,-1-5-128-16,-3 0 0 0,-2 2 0 0,0-3 0 16,-1 3 128-16,0-3-128 0,-1-1 0 0,0 3 128 0,0-2-128 0,-3-1 192 15,2-2-192-15,-1 2 192 0,1-2-192 0,1 0 160 16,1 2-160-16,-1-4 160 0,2 2-160 0,-2-5 0 16,1 2 144-16,-1-3-144 0,1-1 0 0,-1 0 128 15,3 2-128-15,-1-4 0 0,-1 0 0 0,2-2 144 16,0-2-144-16,0 1 0 0,2-3 160 0,1-1-160 15,1 0 128-15,1-5-128 0,2-1 0 0,-1-1 128 16,-1-2-128-16,4-1 0 0,-7-3 0 0,5-1 128 16,-3-3-128-16,-1-2 0 0,-1-4 128 0,1-1-128 15,-1 0 0-15,-1-4 128 0,0 0-128 0,2-1 128 16,-1 1-128-16,2-2 128 0,1 2 64 0,-1-1 0 16,0-1 0-16,0-2 0 0,-1-2-32 0,1-2 0 0,-1-3 0 0,-1-2 0 15,-1 3-16-15,1-5 0 0,-4 1 0 0,0 1 0 16,-1-4 16-16,1-2 0 0,-1 3 0 0,-1 1 0 15,-2-1 0-15,0-2 0 0,-1 2 0 16,-2-1 0-16,0 1-160 0,0-1 128 0,1 4-128 0,0 4 128 16,0 1-128-16,1 0 0 0,-1 0 0 0,2 3 0 15,-1-1 0-15,3 4 0 0,-2 2 0 0,2 1 0 16,0 5 0-16,0-1 0 0,1 6 0 0,-2 4 0 16,-1 0-288-16,0 4 64 0,-2 0 16 0,1 8 0 15,-3 3-112-15,-1 3-32 0,1 3 0 0,-1 2 0 31,-3 13-352-31,0 0-64 0,0 0 0 0,0 0-16 0,0 0-2528 16,4 14-496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1:01.041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248 13464 13823 0,'-4'-10'1216'0,"1"2"-960"0,0-3-256 0,1 3 0 16,0-2 736-16,2 2 96 0,0-2 32 0,2 4 0 15,-1-3-272-15,-1 9-48 0,1-8-16 0,-1 8 0 0,0-10-320 0,0 10-64 16,0-5-16-16,0 5 0 0,0 0 192 0,0 0 16 16,0 0 16-16,0 0 0 0,0 0-32 0,-4 13 0 15,0 2 0-15,1 5 0 0,-2 1-192 0,1 3-128 16,0 9 160-16,-1 2-160 0,-2 2 192 0,1 5-64 15,1 5-128-15,-1 5 192 0,-3 2-16 0,1 2-16 16,2 5 0-16,2 5 0 0,0 6 48 0,2 3 16 16,0 3 0-16,2 0 0 0,4 8-16 0,-3 0 0 15,3 3 0-15,3 1 0 0,2 2 32 0,-2-2 0 16,1-2 0-16,-3-1 0 0,1 2 0 0,2 3 0 16,-1-1 0-16,0 0 0 0,-2-1-32 0,0 0 0 15,0 0 0-15,1-1 0 0,0-1 112 0,1 1 0 0,1-1 16 16,1-2 0-16,0-1-80 0,1 2 0 0,0-2-16 0,0 1 0 15,0-4-48-15,2 0 0 0,-1 4 0 16,1-6 0-16,-1 1-64 0,2-2 0 0,-3 1-128 0,3-3 192 16,-2 6-192-16,-1-4 144 0,-1 1-144 0,1-1 128 15,-2 0-128-15,-2-1 0 0,1-3 144 0,-4-1-144 16,0-7 144-16,-2-3-144 0,-1-2 192 0,3-5-192 16,1-1 224-16,1-2-64 0,-2-2-16 0,3-3 0 15,-4 1 48-15,1-6 0 0,0 2 0 0,1-8 0 16,1-1 0-16,-2-2 0 0,2-2 0 0,1-3 0 15,1-1-16-15,0-1 0 0,0-4 0 0,0 1 0 16,0-5-176-16,0 0 160 0,2-1-160 0,0-2 160 16,-1-4-160-16,-2 2 128 0,0 1-128 0,1 0 128 15,0-5-128-15,1-3 192 0,-2 6-192 0,3-4 192 16,1 0-16-16,3 1 0 0,-1-3 0 0,2 0 0 0,0 1-16 0,3-2 0 16,0 0 0-16,2-2 0 0,3 2-16 15,2 2 0-15,0-4 0 0,1 4 0 0,1-4-144 0,2 2 0 16,3-1 144-16,3-1-144 0,-1 0 0 0,1 1 0 15,1-2 0-15,1-1 128 0,0 1-128 0,1 3 0 16,1-3 0-16,4 0 128 0,2 0-128 0,3 2 0 16,3-1 0-16,3-2 0 0,7-1 0 0,-3 3 0 15,-5-1 0-15,2-1 0 0,1-1 0 0,4-1 0 16,2 2 0-16,5 0 0 0,4-2 0 0,-1 0 0 16,-2 2 0-16,3-2 0 0,1 0 0 0,3-1 0 15,1-2 0-15,2-2 0 0,2 1 0 0,-3-1 0 16,-1 3 0-16,3-3 128 0,2 2-128 0,5-2 0 15,4 2 0-15,-2-1 0 0,-6-1 0 0,3-1 0 16,4 0 0-16,3 0 0 0,4 0 0 0,-1-3 128 0,-1 3-128 0,3 1 0 16,4-2 0-16,0 0 0 0,1-1 0 0,-3-3 0 15,2 1 0-15,2 0 0 0,2 4 0 0,-1 0 128 16,-4-4-128-16,3 4 0 0,-3 0 0 16,3 0 0-16,1 4 0 0,-2 1 0 0,-4-2 0 0,2 4-128 15,3 1 128-15,-1 0 0 0,-3-6 0 0,-1 7 0 16,1 1 0-16,4 2 0 0,2 0 0 0,0-2 0 15,-6 1 0-15,2 1 0 0,5 0 0 0,0-2 0 16,-2 0 0-16,1-2 0 0,-1 3 0 0,7-3 0 16,1 0 0-16,1 2 0 0,-6-2 0 0,4 0 0 15,5 2 0-15,-2-1 0 0,-4-4 0 0,2 2 0 16,1 0 0-16,2-1 0 0,3 2 0 0,0-1 0 16,-4 1 0-16,5 2 0 0,4-1 0 0,-2-2 0 15,-6 1 0-15,6 1 0 0,8 1 0 0,-3-3 0 0,-5-4 0 16,6-1 0-16,5 3 0 0,-4-1 0 0,-5-1 0 0,5 2 0 15,7 2 0-15,-6-2 0 0,-4-2 0 0,3 2 0 16,5 1 0-16,-3 0 0 0,-3-1 0 0,5 5 0 16,3-1 0-16,-3 0 0 0,-4 1 0 0,5 1 0 15,4-1 0-15,-1 0 0 0,-3 0 0 0,3 1 0 16,4-1 0-16,-1 2 0 0,-4-2 0 0,5 2 0 16,5 4 0-16,-4-1 0 0,-2 0 0 0,2 4 0 15,5 0 0-15,-4 0 0 0,-4 2 0 0,2-1 0 16,6 0 0-16,-7-1 0 0,-2-2 0 0,1 2 0 15,3 0 0-15,0 2 0 0,-1-2 0 0,0-1 0 16,0 1 0-16,0 1 0 0,-2 2 0 0,1-3 0 0,0-4 0 16,2 5 0-16,2 1 0 0,-2-2 0 15,-3-5 0-15,4 3 0 0,1 3 0 0,-3-6 0 0,1-1 0 16,2 0 128-16,3 5-128 0,-3 0 0 0,-4-3 128 0,2 0-128 16,4-2 0-16,-4 3 0 15,-4-3 0-15,3 3 0 0,5-3 0 0,-6 2 0 16,-4-4 0-16,3 5 128 0,4-4-128 0,-4 3 0 0,-1-1 0 0,1 2 0 15,3-5 0-15,-2 3 0 0,-1-2 0 0,-2 4 128 16,2-4-128-16,-2 5 0 0,-1-3 0 0,1 2 128 16,0-2-128-16,1 0 0 0,1-4 0 0,-2 1 0 15,2-2 0-15,0-1 0 0,2-1 0 0,-4 1 128 16,-4-1-128-16,3 2 0 0,4-3 0 0,-5 1 0 16,-3-1 0-16,1 0 128 0,3-1-128 0,-3 1 0 15,-5 1 0-15,0 0 0 0,1 2 0 0,-2 1 0 16,-2-1 0-16,-2-2 0 0,0 1 0 0,1 1 0 0,0 1 0 15,0 0 0-15,-2-1 0 0,2 1 128 0,3-1-128 0,-5-2 0 16,-2 1 0-16,1-1 0 0,6 1 0 0,-7-2 0 16,-6-1 128-16,1 1-128 0,4 2 0 0,-1-3 0 15,-7 0 0-15,0 0 0 0,-1 2 0 0,2-2 0 16,1 0 0-16,-3-2 0 0,-5-1 0 0,2 1 0 16,1-2 0-16,-3 0 128 0,-2-3-128 15,-2 0 0-15,0 1 0 0,2-3 0 0,2 3 0 0,-4-3 0 16,-9 2 0-16,3-2 128 0,3 2-128 0,-2 0 0 15,0-1 0-15,-2 1 0 0,-6-3 0 0,0 4 0 16,1-4 0-16,2 2 128 0,0-1-128 0,-2 1 0 16,-7 2 0-16,1-3 0 0,2 1 0 0,2-2 0 15,-2 3 0-15,-3-2 0 0,-4 2 0 0,0-1 0 0,0 1 0 16,3 1 0-16,0-1 0 0,-1 2 0 16,-2 3 0-16,-2-2 0 0,-5-2 0 0,1 2 0 0,-5 0 0 15,4 0 0-15,-2 0 0 0,-1 1 0 0,-1-2 0 0,-4-1 0 16,-2 0 0-16,-3 1 0 0,-2 1 0 0,2 2 0 15,-1-3 0-15,-2 1 0 0,1 0 0 0,-4-4 128 16,-1 2-128-16,-5 2 128 0,3 3-128 0,-2-2 128 16,-2-2-128-16,1 3 0 0,0 0 0 0,-1 2 128 15,1 3-128-15,-2-2 0 0,-1-1 0 16,-2 3 0-16,-2-1 0 0,-5-2 0 0,0 0 0 0,-4 0 0 16,-3 0 0-16,-1 0 0 0,-1-1 0 0,-1 1 0 15,-3 0 0-15,0 0 0 0,0 0 0 0,-1 1 0 16,0-1 0-16,-2 0 0 0,-1 0 0 0,1 0 0 0,-2-1 0 15,-2-3 0-15,1 0 0 0,-2 1 0 0,1 1 128 16,-1-1-128-16,0-5 160 0,-3 0-160 0,1-3 272 16,-2-3-32-16,0-4-16 0,0-1 0 0,-2-1 0 0,1-3 0 15,-1-5 0-15,2 0 0 0,0-5-96 0,2 0 0 16,3-4-128-16,-5-1 192 0,3 0-192 0,0-7 0 16,2-1 0-16,1-7 0 0,-1-8 0 0,1 0 0 15,0-4 0-15,2 0 0 0,-1-3 0 0,0-3 0 16,0-3 0-16,1 0 0 0,2-2-144 0,-3 1 144 15,1 0 0-15,-6 34-144 0,1-7 144 0,0-4 0 16,3-4 0-16,-2-8-128 0,1-2 128 0,-2-5-128 16,0-1 128-16,9-63-128 0,-5 24 128 15,-2 8 0-15,-1 4-144 0,-5 4 144 0,2 3 0 0,-2 5 0 0,-2 3 0 16,3-8 0-16,-4-3-144 0,0 3 144 0,-1 6 0 16,0 1 0-16,-2 0 0 0,-2-2 0 0,0-3 0 0,-1 3 0 15,-2 6 0-15,-1 5 0 0,-2 2 0 0,2 0-160 16,0-4 160-16,-1-1 0 0,2 1 0 0,0 6 0 15,0 6 0-15,1 0 0 0,0 1 0 0,1-4 0 16,0-3 0-16,-1-1 0 0,0 2 0 0,2 4-128 16,-3-172 128-16,0 359 0 0,1-183 0 0,-1-3 0 15,-2-2 0-15,5 32-160 0,-2-4 160 0,-1 0 0 16,0-8 0-16,0 4 0 0,1-4 0 0,-1-1 0 16,0-1-192-16,-3-46 192 0,3 19-192 0,-1 8 192 15,3 4-176-15,-1 5 176 0,1 3-160 0,-1 1 160 16,-1 0 0-16,1 6 0 0,-1-3 0 0,0 1 0 15,-2 2 0-15,2-1 0 0,-2 2-128 0,-1 4 128 0,0-4 0 16,0 7 0-16,-3 0 0 0,0 2 0 0,-1 0 0 16,1 1-144-16,0 1 144 0,-1 2 0 0,-1 1 0 0,2-1 0 15,0 4 0-15,-2 1-128 0,0 1 128 0,0 4 0 16,2 3 0-16,0-4 0 0,-1 2 0 0,2-2 0 16,-2 3 0-16,4 1 0 0,-3-1 0 0,3 0 0 15,-1-3 0-15,0 4 0 0,0 4 0 0,1 1 0 16,-1-1 0-16,0 3-128 0,4 0 128 0,-1 5 0 15,-2-2 0-15,1 0 0 0,0 3 0 0,1-1 0 16,-2 1 0-16,-1 2 0 0,1 3 0 0,-1-3-160 16,1 3 160-16,-2 3 0 0,-2-2-128 0,0-1 128 15,-1 4 0-15,0 1 0 0,-3 0-144 0,-1 2 144 0,-1 3 0 16,-2 0-144-16,-1 2 144 0,-4 1 0 16,0 0 0-16,-3 2-128 0,-3-2 128 0,-2 2 0 0,-1-4 0 15,-4 5-128-15,0-3 128 0,-2 4 0 0,-2-7 0 0,-1 5 0 16,-4 0 0-16,-1 3 0 15,-2 1 0-15,-4-4-128 0,-7 0 128 0,-2-2 0 0,-1 2 0 0,-1-1-128 16,-1 0 128-16,0 0 0 16,-2 0 0-16,-4-2 0 0,-7 2 0 0,0-4 0 15,0-1 0-15,-1 3 0 0,0-4 0 0,-5 4 0 0,-8 0 0 0,0-4 0 16,6-3 0-16,-2 1 0 0,-3 4 0 16,-2-1 0-16,-6-1 0 0,-1-6 0 0,1 1 0 0,-2 2 0 15,-2 5 0-15,-4-4 0 0,-3-6 0 0,3 4 0 16,-1 6 0-16,-2-3 0 0,-4-2 0 0,-1-1 0 15,4-3 0-15,-4 3 0 0,-4 2 0 0,-1-2 0 16,3-2 0-16,-4 1 0 0,-7 0 0 0,7 1 0 0,2 0 0 16,-4-2 0-16,-2 1 0 0,-1-2 0 0,0 0 0 0,-2 2 0 15,0 2 0-15,1-2 0 0,-1-4 0 0,2 0 0 16,-1 3 0-16,-2 1 0 0,-1-2 0 0,3-1 0 16,1 2 0-16,-2-1 0 0,-1 0 0 0,-1-1 0 15,1-1 0-15,0 1 0 0,1 0 0 0,0 0 0 16,2 2 0-16,-3-2 0 0,-3-1 0 0,2-1 0 15,1 6 0-15,-1-1 0 0,-3-5 0 0,2 1 0 16,2 3 0-16,-1 1 0 0,-1-2 0 0,2 2 0 16,3-2 0-16,-3 0 128 0,-3-1-128 0,-1 4 0 15,5-2 0-15,-2 0 0 0,-1-3 0 0,-1 2 0 16,4 2 0-16,-1-2 0 0,0-1 0 0,1 1 0 16,-3 0 0-16,-1 0 0 0,1 2 0 0,-1-2 128 0,-2 0-128 15,0 2 0-15,1 0 0 0,0 1 0 0,1 0 0 0,0 0 128 16,1 1-128-16,1 0 0 0,0 0 0 15,2 2 128-15,-3-2-128 0,1 0 0 0,-2-1 0 0,4 2 128 16,-6 0-128-16,2 2 0 0,-6-2 0 0,6 2 0 16,0-2 0-16,1 3 0 0,0-2 0 0,2 1 0 15,-2-3 0-15,2 0 0 0,1 2 0 0,-2 0 0 16,0-4 0-16,1 2 0 0,2 3 0 0,-1 0 0 16,0-1 0-16,0 2 0 0,4-2 0 0,-5 0 0 15,-4 2 0-15,4-1 0 0,0 0 0 0,2 2 0 16,-1-2 0-16,1 2 0 0,-1 0 0 0,0-1 0 15,-1-4 0-15,3 2 0 0,1 3 0 0,-1-1 128 16,-3-3-128-16,3 3 0 0,3 0 0 0,-2-2 0 0,-1 2 0 16,2 0 0-16,6 4 0 0,-5-5 0 15,-3 3 0-15,3 1 0 0,3 1 0 0,-4 1 0 0,-3-4 0 0,3 1 0 16,5 3 0-16,-2-3 0 0,-8 3 0 0,5-4 0 16,6-2 0-16,-4 2 0 0,-5 5 0 0,3-3 0 15,0 0 0-15,0 1 0 0,-4 2 0 0,0-1 0 16,0 2 0-16,-2-1 0 0,-3 2 0 0,2 3 0 15,3-2 0-15,-2 0 0 0,-2-1 0 0,1 4 128 16,4-4-128-16,-1 2 0 0,0 1 0 0,2-1 0 16,1 2 0-16,1-1 128 0,1-2-128 0,-2 1 0 15,-1-2 0-15,2 2 0 0,1-4 0 0,-1 2 0 16,-1-4 0-16,-1 2 128 0,0-3-128 0,-1 1 0 16,0-3 0-16,4 4 0 0,2-1 0 0,-1-1 0 15,-3 1 0-15,1-2 0 0,4 3 0 0,1-3 0 16,-5 1 0-16,6 2 0 0,4-5 0 0,-2 1 0 15,-6 1 0-15,6-3 0 0,6-1 0 0,0 2 0 0,1 0 0 0,0-1 0 16,-1 0 0-16,6-2 128 0,2 1-128 0,0-2 0 16,-8 0 0-16,4 2 0 0,6 2 0 0,0 1 128 15,0-2-128-15,-1-5 0 0,-1 2 0 0,6-1 0 16,2 1 0-16,2 0 0 0,-3-4 0 0,0 3 0 16,3 0 0-16,4-1 0 0,4 2 0 0,-2 0 0 15,-8 0 0-15,5 0 0 0,3 2 0 0,3-2 128 16,1 0-128-16,2 0 144 0,-3 0-144 0,1-2 160 15,1 0-160-15,4 1 128 0,3 1-128 0,4 0 128 16,0 2 0-16,1-2-128 0,-3-2 192 0,3 2-64 0,4 0-128 0,1 0 192 16,3 0-192-16,4 1 192 0,0 1-192 0,-1 2 0 15,-5 1 0-15,4-2 0 0,-2-3 0 0,5 1 0 16,1 0 128-16,3 1-128 0,-1 3 0 0,2 1 0 16,4-1 144-16,-3-1-144 0,-4 1 0 15,2 0 0-15,2-2 0 0,0-2 128 0,3 1-128 16,2 1 0-16,0 1 0 0,4 2 128 0,3-3-128 0,-3 2 128 15,-1 1-128-15,1-3 128 0,-3-1-128 0,2-2 0 16,0 2 0-16,4-2 0 0,0 1 0 0,6 1 0 16,0 1 0-16,2-1 128 0,-2 2-128 0,5 0 0 15,0-1 128-15,2 0-128 0,-1-1 0 0,2 0 0 16,0 2 0-16,-1 0 128 0,2-2-128 0,4 1 0 16,-3-1 0-16,1 1 0 0,2 0 0 0,1-2 0 0,1 0 0 15,2 0 0-15,2-1 0 0,1 3 0 0,3-3 0 0,1 2 0 16,0 0 0-16,9-2 0 0,0 0 0 0,0 0-128 31,-5 7-768-31,5-7-128 0,0 0-48 0</inkml:trace>
  <inkml:trace contextRef="#ctx0" brushRef="#br1" timeOffset="6952.66">16548 10460 11055 0,'3'-12'976'0,"1"-2"-784"16,1 0-192-16,0 1 0 0,0-1 1120 0,0 0 176 16,1 1 48-16,-3 2 0 0,1-3 128 0,-1 5 48 15,-2 0 0-15,2-5 0 0,-2 5-432 0,-1 9-64 16,0 0-32-16,0 0 0 0,0 0-240 0,0 0-48 15,0 0-16-15,0 12 0 0,-1 7-304 0,-1 9-48 16,1 5-16-16,-2 6 0 0,1 4-128 0,-2 7-16 16,-1 8-16-16,-1 6 0 0,-3 6 96 0,2 4 0 15,-4 0 16-15,0 4 0 0,-1-3-128 0,3-4-16 16,2-5-128-16,0-3 192 0,1-9-64 0,3-3-128 16,1-9 176-16,2-4-176 0,1-5 208 0,3-14-64 15,-2-2-16-15,3-2 0 0,2 2-304 0,-1-9-64 0,-1 0-16 0,4-7-8864 16,4-2-1776-16</inkml:trace>
  <inkml:trace contextRef="#ctx0" brushRef="#br1" timeOffset="7169.8">16441 10296 23039 0,'0'0'2048'0,"5"-9"-1648"0,1 1-400 0,6-1 0 16,3-4 1328-16,6 1 176 0,5 0 32 0,8-6 16 0,7-1-848 0,5-1-160 16,3-1-32-16,2-2-16 0,1 0-288 15,-2 2-48-15,2-3-16 0,-4 3 0 0,-3 5-144 0,-3 2-224 16,-4 0 48-16,-3 2 16 16,-2 6-2048-16,-2 0-416 0,-3 3-64 0,-3 3-8080 15</inkml:trace>
  <inkml:trace contextRef="#ctx0" brushRef="#br1" timeOffset="7331.55">16527 10732 21183 0,'-28'19'944'0,"12"-3"192"0,-1-1-912 0,4-1-224 16,3 1 0-16,6-2 0 0,4-13 1168 0,7 9 192 15,-1 0 48-15,6-3 0 0,3-3-640 0,0-3-128 16,4-3-32-16,13-2 0 0,7 1-384 0,-9-2-80 15,5-2-16-15,20-5 0 16,-4 3-1696-16,-4-5-352 0</inkml:trace>
  <inkml:trace contextRef="#ctx0" brushRef="#br1" timeOffset="7688.21">17017 11290 23439 0,'0'0'1024'0,"1"13"240"0,4-3-1008 0,1 0-256 0,2-2 0 0,3 1 0 0,3-3 528 0,2 2 64 16,0-3 16-16,2-4 0 0,2-2-176 0,1 0-48 16,5-6 0-16,0 0 0 0,-2-3-64 0,0-2-32 15,-2-4 0-15,-3 3 0 0,-3-1-112 0,-2-1-32 16,-4-3 0-16,-2 0 0 0,-3 3-144 0,-4 1 192 15,-3 2-192-15,-5 3 192 0,-3-2-64 0,-4 5-128 16,-4-1 192-16,-2 3-64 0,-4 3 208 0,5 4 48 0,-3 3 0 16,-9 6 0-16,1 7-96 0,11-3-16 15,-2 3 0-15,-9 14 0 0,6 0 0 0,6 0 0 16,3 2 0-16,5-2 0 0,2-3-64 0,5 1-16 16,1-3 0-16,7-5 0 0,3-3-32 0,5-1-16 15,5-3 0-15,3 0 0 0,5-7-336 0,4 0-64 16,3-6 0-16,4 0-9616 15,2-3-1920-15</inkml:trace>
  <inkml:trace contextRef="#ctx0" brushRef="#br1" timeOffset="7901.09">17650 11150 21183 0,'0'0'1888'0,"3"14"-1504"0,1 2-384 0,0-4 0 15,0 2 1344-15,2 13 192 0,1-3 32 0,0 4 16 16,1-5-304-16,1 1-48 0,2 0-16 0,-1-2 0 0,2 0-832 0,-5-7-160 16,5 1-32-16,3 6-16 0,-4-4-336 0,-2-4-64 15,2-5-16-15,5 2 0 16,-4-2-848-16,-1-4-160 0,-1-4-32 0,0 1-7152 16,3-4-1424-16</inkml:trace>
  <inkml:trace contextRef="#ctx0" brushRef="#br1" timeOffset="8071.06">17930 11231 2751 0,'-2'-20'256'16,"1"10"-256"-16,1 10 0 0,0 0 0 0,-5-6 4416 0,5 6 832 16,-8 1 160-16,-2 4 32 0,1 7-2672 0,-4 4-528 15,-3 2-128-15,-1 6 0 0,-1 7-944 0,3-10-176 16,-3 5-32-16,-12 16-16 0,-1-2-400 0,1-3-80 16,-1-2-16-16,12-11 0 0,-4 2-320 0,-8 11-128 15,4-7 0-15,5-1 0 16,6-5-448-16,3-2-192 0,3-9-48 0,3 0 0 15,4-3-2400-15,3-10-496 0</inkml:trace>
  <inkml:trace contextRef="#ctx0" brushRef="#br1" timeOffset="8350.17">18618 10214 21183 0,'-15'-4'944'0,"5"1"192"0,0 6-912 0,1 2-224 0,-1 3 0 0,1 6 0 0,0 5 1920 0,-1 9 352 16,-2 7 64-16,2 6 16 0,-2 5-1488 0,1 4-288 16,-4 9-64-16,3 2-16 0,-2 8-256 0,0 2-48 15,-1 4-16-15,4 1 0 0,-1 2-176 0,3-5 192 16,3-5-192-16,5-9 192 0,3-3-192 0,5-5 0 15,2-9 144-15,1-8-144 16,0-4-1792-16,0-10-416 0,1-1-96 0</inkml:trace>
  <inkml:trace contextRef="#ctx0" brushRef="#br1" timeOffset="8491.7">18219 11035 16575 0,'0'0'1472'0,"0"0"-1168"16,-3-10-304-16,3 10 0 0,0 0 3264 0,7-5 608 0,4 3 112 0,3-3 32 15,4-2-2752-15,6-1-560 16,4-3-96-16,8-1-32 0,3 2-384 0,6-7-64 16,3 0-128-16,3-1-9792 15,2 3-2064-15</inkml:trace>
  <inkml:trace contextRef="#ctx0" brushRef="#br1" timeOffset="9163.31">19552 10521 12895 0,'-24'2'1152'0,"12"-1"-928"16,-1-5-224-16,3 3 0 0,2 1 2560 0,8 0 480 16,0 0 96-16,0 0 0 0,12-8-1408 0,0 2-304 15,6 2-48-15,6-5-16 0,7 0-864 0,2-2-176 16,1 2-48-16,2-3 0 0,3 3-272 0,2-1 160 16,-3 3-160-16,-1-2 128 15,-2 5-1488-15,-2 0-304 0</inkml:trace>
  <inkml:trace contextRef="#ctx0" brushRef="#br1" timeOffset="9384.86">19612 10810 29487 0,'-16'14'2624'0,"11"-7"-2112"15,1 4-512-15,6 0 0 0,5-3 1120 0,4 2 112 0,4-4 32 0,6 1 0 16,4-2-176-16,7-4-16 0,5-2-16 0,6-4 0 16,5 5-672-16,6-4-128 0,-1-3-16 0,2-2-16 31,-1 2-1744-31,1-5-336 0</inkml:trace>
  <inkml:trace contextRef="#ctx0" brushRef="#br1" timeOffset="9851.35">21731 10379 14735 0,'-16'-3'640'0,"5"1"160"0,3-2-640 0,-5 0-160 16,1 6 0-16,2 0 0 0,-2 1 1248 0,-2 0 224 0,-2 2 32 0,0 8 16 15,-2 4-608-15,-4 2-112 0,-3 1-32 0,-3 7 0 16,-1 1-160-16,-2 6-32 0,-1 2-16 0,1 6 0 16,-4 3 128-16,5 5 16 0,3-2 16 0,4 2 0 15,3-1-384-15,5-2-80 0,3-3 0 0,5-5-16 0,3-1-240 0,4-5 176 16,4-5-176-16,5-5 160 16,3-3-160-16,7-2 192 0,5-4-192 0,7-2 192 0,3-6-192 0,6-3-176 15,4-5 48-15,6 0-8416 16,-2-7-1680-16</inkml:trace>
  <inkml:trace contextRef="#ctx0" brushRef="#br1" timeOffset="10139.75">22387 10538 21183 0,'0'0'944'0,"-11"0"192"0,-2-1-912 0,-1 1-224 16,-3 2 0-16,1 6 0 0,-2 3 1248 0,-4 4 208 0,-3 4 32 0,-3 6 16 15,-1 3-640-15,1 2-128 16,-3 2-32-16,1 6 0 0,-1 3-288 0,5-1-64 16,2 6-16-16,4-5 0 0,4-4-144 0,6 0-48 0,6-3 0 0,6-2 0 15,7-7-144-15,8-3 0 16,5-5 144-16,7-5-144 0,3-6 0 0,2-2 128 0,3-6-128 0,1-5 0 16,6-2 176-16,3-5-48 15,-1-2 0-15,1-3 0 0,1-2 128 0,-4-3 32 0,-6 0 0 16,-4-1 0-16,-5-3 160 0,-6 2 16 0,-6-2 16 15,-6 3 0-15,-2-4 176 0,-5-1 48 0,-5 1 0 0,-7-1 0 16,-5 0-256-16,-7 5-64 0,-5 1 0 0,-7 1 0 16,-6 3-224-16,-3 4-160 0,-2 6 192 0,1 1-192 15,1 4 0-15,3 4-224 0,2-2 16 0,5 3 0 16,4 2-2144-16,4-1-416 0,5-1-96 16</inkml:trace>
  <inkml:trace contextRef="#ctx0" brushRef="#br1" timeOffset="10489.71">23067 10327 23039 0,'0'0'1024'0,"0"0"192"0,0 0-960 16,0 0-256-16,0 0 0 0,0 0 0 0,0 0 928 0,-9 0 144 15,-1 2 16-15,-5 3 16 0,-6 1-576 0,0-1-112 16,-1 5-32-16,3 0 0 0,1 3-224 0,4 1-160 15,3-5 192-15,6 3-192 0,4 5 0 0,4-1 0 16,2 0 0-16,8-1 0 0,2-1 0 0,5 5 128 16,2 2 0-16,3 4-128 0,-1-5 208 0,-1 4-64 15,-2 2-16-15,-2-4 0 0,0 4-128 0,-1-2 0 16,-3 1 144-16,-4 3-144 0,-4-2 320 0,-6 2-16 16,-1-7 0-16,-5 1 0 0,-4-2 416 0,-3 3 96 15,-6-1 16-15,-6 1 0 0,-5-4-128 0,-6-1-32 16,-5-3 0-16,-2 0 0 0,-2 2-384 0,2-1-80 0,2-6-16 0,2 2 0 15,0 0-912 1,3-4-192-16,3 0-48 0,3-8 0 0</inkml:trace>
  <inkml:trace contextRef="#ctx0" brushRef="#br1" timeOffset="11613.85">24239 10248 6447 0,'0'0'576'0,"-1"-8"-576"0,1 8 0 0,0 0 0 16,0-8 2000-16,1 0 304 0,-1 8 48 0,3-6 16 16,-1 0-1520-16,-2 6-288 0,0 0-64 0,3-8-16 15,-1 1-144-15,-2 7-16 0,0 0-16 0,0 0 0 16,0 0 416-16,0 0 96 0,0 0 16 0,0 0 0 16,-9 14-16-16,0-1 0 0,-1 0 0 0,-1 6 0 0,-1 4-112 15,1 3 0-15,-2 0-16 0,2 7 0 0,-4 6-288 0,1 3-48 16,0-1-16-16,1-2 0 15,1-1-144-15,1-2-48 0,1-4 0 0,2-1 0 0,3-1 160 0,1-6 16 16,4-3 16-16,4-2 0 0,4-2 112 0,2-3 32 16,0-6 0-16,4 0 0 0,4-6-112 0,2-4-32 15,3-8 0-15,3 1 0 0,0-6-32 0,2-3-16 16,1-1 0-16,-1-4 0 0,-1-2-128 0,-2 2-32 16,0-4 0-16,-4 5 0 0,0 1-128 0,-4 1 0 15,-1 1 144-15,-5 4-144 0,1 2 0 0,-4 6 128 16,-8 7-128-16,9-3 0 0,-9 3 0 0,0 0 0 15,7 10 0-15,-5 5 0 0,-2 4-128 0,0 3 128 16,-2 4-128-16,-1 1 128 0,1 2 0 0,0 1 0 16,1-6 0-16,2-1 0 0,2-3 0 0,1-2-128 15,1-4 128-15,1 0 0 0,0-8 0 0,3 0 0 16,3-2 0-16,-1-4 176 0,3-4 160 0,4-6 48 16,0-2 0-16,2-5 0 0,0-3-32 0,1-3 0 15,-2-1 0-15,2-3 0 0,-1 4-160 0,-4-5-48 16,-2 3 0-16,-2-4 0 0,-4-1-144 0,1 0 160 0,-4 2-160 15,0 0 160-15,-2-3-160 0,0 7 0 0,-1 1 144 16,-1 8-144 0,-1 1-384-16,-1 3-128 0,1 11-48 0,0 0 0 0,0 0-2752 15,0 0-544-15</inkml:trace>
  <inkml:trace contextRef="#ctx0" brushRef="#br1" timeOffset="11951.93">25548 9447 25103 0,'0'0'1104'0,"0"0"240"0,0 0-1072 0,0 0-272 15,0 0 0-15,-2 16 0 0,-3 0 640 0,-2 4 64 16,-2 5 0-16,-1 5 16 0,0 3-288 0,-1 4-64 15,-2 0-16-15,0 5 0 0,1 5-96 0,0 2-32 16,1 3 0-16,-2 4 0 0,-4 3-32 0,3 6-16 16,3-1 0-16,1 1 0 0,-2-5-176 0,3-3 160 15,4-2-160-15,2-7 160 0,1-3-32 0,4-6-128 16,1-3 192-16,1-3-64 0,1-5-128 0,2-2 0 16,0-4 0-16,2-2-176 15,-1-3-544-15,1-3-112 0,0-7-32 0,-9-7-7776 16,0 0-1536-16</inkml:trace>
  <inkml:trace contextRef="#ctx0" brushRef="#br1" timeOffset="12148.21">25021 10173 23039 0,'0'0'1024'0,"4"-10"192"0,10 5-960 0,7-3-256 0,11 3 0 0,1 1 0 15,4-2 832-15,4 1 112 0,1 1 16 0,2 0 16 16,1-2-560-16,5 1-112 0,8 2-32 0,5 1 0 0,7-1-128 15,-4 2-16-15,-5-2-128 0,-6 1-8128 16,-8-1-1744-16</inkml:trace>
  <inkml:trace contextRef="#ctx0" brushRef="#br1" timeOffset="12427.08">23870 9562 18879 0,'-33'10'832'0,"9"-1"192"0,-6 6-832 0,-5 8-192 16,-3 1 0-16,-4 10 0 0,-3 3 480 0,-8 6 48 0,4 7 16 0,-1 8 0 16,3 7 144-16,7 10 16 0,3 9 16 15,5 5 0-15,4 3-576 0,8 2-144 0,8 2 0 0,8-4 0 16,6-2 0-16,9-5 0 0,9-6 0 16,12-7 128-16,11-3-128 0,11-9 0 0,12-8 0 0,5-6-176 15,7-8-720 1,2-9-160-16</inkml:trace>
  <inkml:trace contextRef="#ctx0" brushRef="#br1" timeOffset="12869.9">25904 9347 15263 0,'7'-13'672'0,"-2"2"144"0,0 1-656 0,2 1-160 15,5 0 0-15,1 2 0 0,-1 4 768 0,2 1 128 16,1 5 32-16,3 1 0 0,3 7-224 0,0 3-32 0,2 5-16 0,4 8 0 16,2 8-176-16,-1 7-32 0,-1 5-16 0,-1 7 0 15,1 4-16-15,-1 6 0 0,-2 3 0 0,-3 7 0 16,-2 3-48-16,-5 10-16 0,-2 3 0 0,-7 4 0 16,-5 3-32-16,-5 2 0 0,-5 3 0 0,-6-5 0 15,-4 0 80-15,-4-5 16 0,-3-11 0 0,-3-5 0 16,-5-10-64-16,0-5-16 0,-3-9 0 0,1-5 0 15,2-1-16-15,4-6 0 0,3-7 0 0,0-2 0 16,0-5-1120 0,2-3-224-16,3-7-64 0</inkml:trace>
  <inkml:trace contextRef="#ctx0" brushRef="#br1" timeOffset="13979.9">27450 11185 13823 0,'-8'-19'1216'0,"4"6"-960"15,2 0-256-15,2 1 0 0,2 0 2288 0,2 3 400 16,-4 9 96-16,10-10 16 0,2 4-1504 0,1 4-288 16,1 5-64-16,2 3-16 0,1 6-400 0,3 6-80 0,-1 1 0 0,4 10-16 15,0 3-272-15,0 7-160 0,-2 2 192 0,0 5-192 16,-1 2 208-16,-5 1-64 0,-3 1-16 0,-5-3 0 16,-3-1 144-16,-4-3 32 0,-5-1 0 0,-4-4 0 15,2-2-16-15,-5-3 0 0,-4-7 0 0,0 1 0 16,-4-4 32-16,0-3 16 0,-5-2 0 0,0-1 0 15,-2-2-896-15,2-5-176 16,0 0-32-16,2-7-13104 0</inkml:trace>
  <inkml:trace contextRef="#ctx0" brushRef="#br1" timeOffset="14587.76">28552 10359 17503 0,'0'0'768'0,"0"0"176"0,-9 3-752 0,3 6-192 15,3 3 0-15,1 4 0 0,-1 6 1840 0,2 5 336 16,0-1 64-16,-1 6 0 0,2 4-1824 0,0 2-416 16,0 2 0-16,0 0 0 0,0-1 0 0,0 1 0 15,0-3 0-15,0-6 0 0,2-1 0 0,0-8 0 0,2-1 0 0,1-3 128 16,1-4 320-16,3-8 64 0,3 0 0 0,-2-3 16 16,-10-3 208-16,14-7 32 0,-1 1 16 0,1-2 0 15,0-3-336-15,-2-3-80 0,-2 0-16 0,1 1 0 16,-3-1-192-16,0-2-32 0,-2-1-128 0,-3 3 192 15,0 0-192-15,-1 4 0 0,-2 10 128 0,0 0-128 16,0-10 0-16,0 10 0 0,0 0 0 0,0 0 0 16,-1 19 0-16,0 3-160 0,2-1 160 0,3 2-192 0,-1 5 192 15,4-1-128-15,3 2 128 0,0-2-128 0,2-1 128 0,4-4 0 16,3 0 0-16,3-5 0 0,1-3 0 0,2-6 0 16,1-3 0-16,0-6 128 0,1-4 176 0,-2-3 32 15,-1-6 16-15,-1-1 0 0,-1-2 32 0,-2-4 0 16,-1-3 0-16,-1-6 0 0,-4 4-96 0,-4-5-16 15,-5 2 0-15,-1 0 0 0,-1-3 48 0,-5-1 0 16,-3-5 0-16,-2 1 0 0,-2 3-128 0,0 1-32 16,0 6 0-16,0 3 0 0,-1 5-160 0,1 5 0 15,0 5-192-15,2 6 192 16,7 3-1664-16,0 0-192 0,-9 4-64 0,9-4-12464 0</inkml:trace>
  <inkml:trace contextRef="#ctx0" brushRef="#br1" timeOffset="14820.73">29390 10642 13823 0,'0'0'1216'0,"0"0"-960"0,0 0-256 0,0 0 0 16,0 0 1984-16,0 0 336 0,0 0 80 0,12 0 16 16,5-2-816-16,2-2-176 0,3-1-16 0,2 1-16 15,2-5-608-15,5 1-112 0,2 1-32 0,1-4 0 0,3 1-272 0,1 3-64 16,2 2-16-16,2-2 0 0,1 2-288 0,-5 3 128 16,-2 3-128-16,-3 0 0 0,-7-2-208 0,-4 1-160 15,-6 1-16-15,-4 3-16 16,-12-4-1776-16,2 10-336 0,-4 0-80 0,-6-1-7968 15</inkml:trace>
  <inkml:trace contextRef="#ctx0" brushRef="#br1" timeOffset="14961.78">29541 10802 13823 0,'-14'8'1216'0,"0"2"-960"15,1-4-256-15,4 1 0 0,9-7 2224 0,0 0 400 16,0 0 64-16,0 0 32 0,0 0-912 0,12 0-176 16,2-3-32-16,2-1-16 0,2-2-864 0,4-4-160 15,1 2-48-15,5-7 0 0,2 1-320 0,1 0-192 16,3 1 192-16,3-2-192 0,1-4 0 0,-3 4-304 15,-3 2 48-15,-3 4 0 16,-2-1-1968-16,-3 2-384 0,-2-2-80 0</inkml:trace>
  <inkml:trace contextRef="#ctx0" brushRef="#br1" timeOffset="15257.62">29707 10090 23951 0,'0'0'2128'0,"-2"-10"-1696"0,2 1-432 0,0 9 0 16,0 0 768-16,0 0 80 0,0 0 16 0,-3 11 0 0,1 2 32 0,-1 8 0 15,1 6 0-15,-2 0 0 16,-2 5-400-16,2 5-80 0,-3 6-16 0,0 2 0 16,-3 4-80-16,-1 5 0 0,-1 2-16 0,-1 3 0 0,0 5 32 15,1-3 16-15,1 3 0 0,1-5 0 16,3 1-208-16,-1-3-144 0,5-1 192 0,2-8-192 15,2-7 0-15,2-3 0 0,1-2 0 0,1-4 0 16,1-7-800-16,2-1-160 0,2-5-48 0,1-6-8560 16,3-3-1712-16</inkml:trace>
  <inkml:trace contextRef="#ctx0" brushRef="#br1" timeOffset="15798.07">30652 10004 25391 0,'0'-24'1120'0,"1"9"240"0,2 1-1088 0,-1 2-272 0,-2 12 0 0,0 0 0 16,0 0 640-16,0 0 80 0,0 0 16 0,0 0 0 15,-6 13-400-15,-6 6-80 0,1 5 0 0,0 4-16 16,-2 8-240-16,0 7 0 0,2 3 0 16,-2 3 0-16,3 1 0 0,0 3 0 0,1 2 0 15,1-1 0-15,2 1 0 0,2-5 0 0,1-5 0 0,3-4 0 16,4-9 128-16,3-2-128 0,0-5 0 0,3-5 144 16,2-7 272-16,2-2 48 0,2-5 16 0,3-2 0 15,2-6 448-15,3-3 96 0,0-7 0 0,1 1 16 16,0-7-416-16,-1 0-96 0,0 2-16 0,-1-2 0 0,-3 0-320 15,-1-1-192-15,-1-5 192 0,-3 3-192 0,1 4 160 0,-6 3-160 16,-3 2 128-16,-2 3-128 0,-5 9 0 16,0 0 0-16,0 0 0 0,0 0 0 0,-5 12 0 0,-2 4 0 15,-2 5 0-15,0 0-176 0,1-2 176 0,1 7-128 16,-2-2 128-16,5 4-128 0,1-4 128 0,6-4 0 16,-2-3 0-16,6-4 0 0,4-5 0 0,6 0 0 15,2-4 0-15,3-4 0 0,3-4 0 0,1-6 0 0,4-3 0 0,-1-5 128 16,0-4 32-16,0-3 16 15,-2-6 0-15,0-1 0 0,-1 1 224 0,-3-4 48 16,-4-5 16-16,-1-2 0 0,-3-3 64 0,-1-4 16 0,-4-5 0 0,1-9 0 16,-2-5-288-16,-3-1-48 15,-2 0-16-15,-2 6 0 0,1 8-192 0,-3 9 0 16,-4 10 0-16,0 6 0 0,-2 8-272 0,1 8 0 16,-4 2 0-16,-1 8 0 15,-3 2-1264-15,0 3-256 0,1 3-64 0,-1 2-9040 0,0 6-1824 16</inkml:trace>
  <inkml:trace contextRef="#ctx0" brushRef="#br1" timeOffset="16223.13">31816 10651 23951 0,'0'0'2128'0,"0"0"-1696"15,0 0-432-15,-6 5 0 0,-2 1 1072 0,-1 2 128 16,-2 2 16-16,-3 4 16 0,-4-1-304 0,-1 3-64 16,0 3-16-16,0 4 0 0,0-1-192 0,0 3-32 15,2 5-16-15,1-4 0 0,1 4-16 0,2 1 0 16,3-4 0-16,5 0 0 0,3-4-32 0,5-3-16 15,3-2 0-15,4-3 0 0,2 0-32 0,3-2 0 16,3-5 0-16,2-2 0 0,2-2 0 0,2-6-16 16,-1-3 0-16,0-1 0 0,0-5 208 0,-2-1 32 15,-2-2 16-15,-2-2 0 0,-2-2-80 0,-2-1-16 16,-4-2 0-16,-2-3 0 0,-3 0-256 0,-4 0-48 16,-4-4-16-16,-3 4 0 0,-4-3-144 0,-3 4-48 15,-2 3 0-15,-2 2 0 0,-2 2-144 0,-3 2 0 16,-1 2-192-16,0 1 192 0,-2 4-2192 0,1 2-320 15,-1 2-64-15</inkml:trace>
  <inkml:trace contextRef="#ctx0" brushRef="#br1" timeOffset="23467.79">8101 15997 4607 0,'0'0'400'0,"5"-8"-400"0,-2-2 0 0,-1 1 0 15,-1-3 272-15,1-1-16 0,-1-1-16 0,-1 1 0 16,0-1-240-16,0 4 0 0,0-1 128 0,0-3-128 16,-1 1 0-16,-1 3 0 0,1-3 0 0,0 3 0 15,0-3 0-15,1 1 0 0,0 3 0 0,-3-3 0 16,2 2 0-16,1 0 192 0,-2 0-16 0,1 2-16 16,-1-2 512-16,-1 2 96 0,1 2 32 0,2 6 0 15,-4-9 48-15,4 9 16 0,-8-5 0 0,8 5 0 16,0 0-272-16,0 0-48 0,-10-1-16 0,-2 1 0 15,2 0-272-15,1 2-48 0,2 3-16 0,0 4 0 16,0-4-192-16,-1-1 0 0,-1 4 128 0,2-2-128 16,-2 2 128-16,0 1-128 0,-1-3 176 0,0 4-176 15,-1 2 288-15,0-1-48 0,-2 2-16 0,-2-1 0 16,-5 2 96-16,1 2 0 0,-1-1 16 0,1 1 0 0,-1 2-32 0,0 0-16 16,-2 1 0-16,2-1 0 0,1 1 32 0,1 3 0 15,-1 4 0-15,0 2 0 0,1 4-16 0,0 2 0 16,0 3 0-16,2 1 0 0,-1 2-80 0,3 3-16 15,3 1 0-15,-2 5 0 0,-2-2-208 0,0 0 176 16,1 1-176-16,0 3 160 0,1-5-160 0,0 1 128 16,1-3-128-16,0 1 128 0,1-2-128 0,1 1 0 15,-1-2 0-15,1 3 0 0,1-3 304 0,0 6-32 16,2-2 0-16,-1 1 0 0,1-4 160 0,0 3 16 16,1-3 16-16,1 3 0 0,-2-7-160 0,4 7-48 15,-1-2 0-15,1 2 0 0,2-4 16 0,1 0 0 0,0 3 0 0,1-3 0 16,0-1-32-16,3 0-16 15,1-4 0-15,2 0 0 0,0-2 16 0,1 1 0 0,2 1 0 0,0 0 0 16,1-2-48-16,0 1 0 0,0-2 0 0,2 2 0 16,1-3-32-16,1 0-16 0,1-4 0 0,0 2 0 15,2-1 80-15,-3-2 16 0,-1 1 0 0,3-1 0 16,-2 2-48-16,1-1 0 0,0-4 0 0,-1 2 0 16,1-5-48-16,-2-2-16 0,0 1 0 0,2 0 0 15,-1-2-128-15,-1-1 192 0,-1-3-192 0,-1 0 192 16,0 0-192-16,-1-1 128 0,1-2-128 0,-1-1 128 15,1 1-128-15,-1-3 0 0,2 2 144 0,-4-3-144 16,1 1-1600-16,0-1-400 16,0 3-80-16</inkml:trace>
  <inkml:trace contextRef="#ctx0" brushRef="#br1" timeOffset="24832.39">20769 15674 3679 0,'0'0'320'0,"-3"-16"-320"0,0-2 0 0,1 5 0 15,2 0 2272-15,0 2 384 0,0 11 80 0,2-15 16 0,-1 0-1632 0,3 2-320 16,-2 3-64-16,2 2-16 0,-1-3-256 0,0 2-48 15,-1-1-16-15,1 3 0 0,-3 7-48 0,0 0-16 16,6-9 0-16,-6 9 0 0,0 0 48 0,0 0 0 16,6-5 0-16,-6 5 0 0,0 0-80 0,7-1-16 15,-7 1 0-15,8 0 0 0,1 2-144 0,-9-2-16 16,10 6-128-16,0 2 192 0,-1 5 48 0,4-1 0 16,1 0 0-16,1 5 0 0,2 1 112 0,-2 1 32 15,2-2 0-15,0 1 0 0,0 0-240 0,1 0-144 16,-1 5 192-16,2 2-192 0,2-2 176 0,-3 0-176 15,-1 4 160-15,1 1-160 0,-1 3 128 0,-1 5-128 0,1 1 0 0,-1 2 144 16,1 3-144-16,1 0 128 0,-1 0-128 0,1 3 128 16,0-4-128-16,1 4 0 0,0-4 144 15,-1 1-144-15,0 0 144 0,0-3-144 0,-2-1 192 0,2 1-192 16,0 0 384-16,-1 3-48 0,0-3 0 0,-1-2 0 16,-2 0-96-16,-1 1-32 0,0-1 0 0,-2-2 0 15,-2 0 112-15,0 1 0 0,-3 4 16 0,-2 3 0 16,-1-1-48-16,-3 5-16 0,-3-2 0 0,-2 2 0 15,-2-3 0-15,-4 4 0 0,0-1 0 0,-3-2 0 16,0-1-16-16,-1 1 0 0,-2 4 0 0,1-4 0 16,-1-2-32-16,1-1-16 0,-1 1 0 0,1-2 0 15,-2-5 80-15,0 0 16 0,0 0 0 0,-1 1 0 16,0 0-48-16,-1 0 0 0,-2 1 0 0,1 0 0 16,-1 1-128-16,0-2-128 0,2 0 144 0,-2 0-144 0,-1 0 160 15,1-2-160-15,-3 2 160 0,3-4-160 0,-3-4 144 16,0 1-144-16,0-4 128 0,-1 1-128 0,1-4 224 0,1-182-32 15,2 362-16-15,0-184 0 0,2-1 160 0,0-1 48 16,1-1 0-16,1-2 0 0,0 2-96 0,2-2-16 16,-1 0 0-16,2-4 0 0,1-1-112 0,2-2-32 15,0 2 0-15,1-3 0 0,1-2-128 16,1 1 128-16,9-5-128 0,-10 4 128 0,1-3-128 0,9-1 128 16,0 0-128-16,-9 3 128 0,9-3-128 0,0 0 0 15,0 0 0-15,0 0 0 0,0 0-144 0,0 0-112 16,0 0-32-16,0 0 0 15,0 0-1776-15,0 0-368 0,0 0-64 0</inkml:trace>
  <inkml:trace contextRef="#ctx0" brushRef="#br1" timeOffset="30652.2">10788 19349 14911 0,'0'0'656'0,"0"-12"144"0,0 2-640 0,0-2-160 15,0-1 0-15,0 4 0 0,0 9 720 0,-1-10 112 16,-2 2 32-16,3 8 0 0,-5-11 96 0,0 4 0 0,0 0 16 0,5 7 0 15,0 0-16-15,-8-4 0 0,8 4 0 0,-9 0 0 16,4 5-272-16,-1 4-64 0,-3-3-16 0,0 8 0 16,-1 5-336-16,0 5-64 0,0 3-16 0,0 5 0 15,-3 5 96-15,1 2 16 0,1 4 0 0,-2 6 0 16,1 0 48-16,1-3 16 0,1-1 0 0,0-1 0 16,0-3 16-16,2-4 0 0,-1-3 0 0,0-4 0 15,1-3 0-15,-1-4 16 0,2-1 0 0,2-3 0 16,1-4-144-16,2-2-48 0,-1-2 0 0,3-11 0 15,0 0-32-15,0 0-16 0,0 0 0 0,0 0 0 16,0 0 320-16,-1-11 64 0,1-3 16 0,3-3 0 16,0-2-240-16,1-1-64 0,0-1 0 0,2-2 0 15,-1-3-256-15,2 0 128 0,-1-2-128 0,1 0 0 16,-1-3 0-16,3-2 0 0,2 0 0 0,2 0 0 0,1-2 0 0,4 5 0 16,2 0 0-16,3 6 0 0,0-2 0 0,1 3 0 15,0-4 0-15,0 7 0 0,4 3 0 16,0 6-144-16,-1-1 144 0,0 6 0 0,-5-2 0 0,0 7-160 15,-2 1 160-15,-1 4 0 0,-2 5-192 0,-3 1 192 16,-3 3-192-16,-2 4 192 0,-4 6-320 0,-3 4 64 16,-2-3 0-16,-4 4 0 0,-3-2 80 0,-1 1 32 15,-4-1 0-15,1 2 0 0,-5-5 144 0,0-2 0 16,-3 0 0-16,-1-1 0 0,-2-5 0 0,0 1 0 16,2-4 0-16,-3 1 128 0,3-4 16 0,-1 1 16 15,2-2 0-15,3-1 0 0,-2-2 32 0,5-1 16 16,4 0 0-16,9-4 0 0,-8 5-64 0,8-5-16 15,0 0 0-15,0 0 0 0,0 0-128 0,0 10 192 16,0-10-192-16,8 13 192 0,4 1-64 0,2-1 0 0,2 1 0 0,1 1 0 16,-1 0-128-16,2 0 0 0,0 1 0 0,0-1 0 15,-3 1 0-15,2 2 0 0,-1 0 0 0,2 0 0 32,0 0-1488-32,-3-2-176 0,-1-2-48 0,-3 0-13392 0</inkml:trace>
  <inkml:trace contextRef="#ctx0" brushRef="#br1" timeOffset="31037.72">11525 19698 4607 0,'-12'4'400'0,"-4"0"-400"15,0 0 0-15,-1 2 0 0,1 3 4288 0,-1 1 784 16,2 4 160-16,-3 3 16 0,-2 2-3120 0,1 2-624 15,1 5-128-15,1-3-32 0,0 3-304 0,4-1-64 0,2 1-16 16,2 0 0-16,0-2-256 0,5 1-64 16,3-3-16-16,2-3 0 0,3-1-352 0,2-2-64 0,3-2-16 0,2-2 0 15,3-1-192-15,3-4 0 0,2 0 0 0,3-3 0 32,2-4-240-32,2 0-144 0,4-5-16 0,0-3-16 15,2 1-2384-15,0-6-464 0,10-7-112 0,-11 2-16 0</inkml:trace>
  <inkml:trace contextRef="#ctx0" brushRef="#br1" timeOffset="31372.6">11891 19744 18431 0,'0'0'816'0,"0"0"160"0,-5-6-784 0,5 6-192 0,0 0 0 0,0 0 0 0,0 0 2160 16,-10 4 384-16,0-1 80 0,-1 5 0 0,-2 4-1248 0,-1 3-256 15,-1 0-48-15,-1 4-16 0,0 0-336 0,4 3-64 16,2-1-16-16,1 1 0 0,3-3-176 0,2-1-32 16,3-4-16-16,3 1 0 0,3-1-144 0,4 0-16 15,3-5-16-15,4 0 0 0,3-7-48 0,4 1 0 16,1-3 0-16,3-3 0 0,2 0-48 0,1-6-16 16,-2 1 0-16,-2-2 0 0,-2 1-128 0,-2-2 160 15,-3 2-160-15,-2-2 160 0,-3 1-160 0,-6 1 160 16,1 1-160-16,-5-1 160 0,-4 9 224 0,-1-13 32 15,-5 1 16-15,-6 1 0 0,-4 1-64 0,-3 1-16 16,-6-2 0-16,-1 3 0 0,-4-1-352 0,2 3-160 16,-1 3 16-16,6 1 0 15,0-1-1200-15,4-1-224 0,3 3-48 0,3 0-9392 0,3 1-1856 0</inkml:trace>
  <inkml:trace contextRef="#ctx0" brushRef="#br1" timeOffset="31794.13">12817 19634 16991 0,'0'0'752'0,"0"0"144"0,-4-12-704 0,1 6-192 0,3 6 0 0,-10-8 0 16,-1 3 960-16,-2 3 144 0,-1-1 48 0,0 3 0 15,-1 0-288-15,0 3-48 0,-2 2-16 0,4 2 0 0,-1 0-32 0,0 4-16 16,0-1 0-16,2 3 0 0,-1-4 0 0,2 2 0 16,0 2 0-16,2-3 0 0,3 2-112 0,2-1-32 15,3-3 0-15,1 2 0 0,3-1-96 0,2 1-32 16,4-4 0-16,2 2 0 0,2 1 32 0,2 2 16 16,-2-1 0-16,3 2 0 0,1-5-256 0,-1 5-48 15,0-2-16-15,-3 2 0 0,-2 0-16 0,0-2 0 16,-5 1 0-16,0-3 0 0,-3 5 160 0,-1 0 32 15,-5-3 0-15,-1 1 0 0,-2 1 128 0,-3 1 48 16,-2 3 0-16,-5 1 0 0,-3-2-240 0,-5 3-32 16,-5-2-16-16,-2 2 0 0,-4-1-144 0,-1-1-128 15,1-2 192-15,-1-4-192 0,4 0 0 0,2-3 0 16,0-2 0-16,8 0 0 16,0-5-1200-16,4-1-336 0,4-3-80 0,4-3-15152 0</inkml:trace>
  <inkml:trace contextRef="#ctx0" brushRef="#br1" timeOffset="32512.5">13713 19283 1839 0,'0'0'0'0,"0"0"160"0,0 0-160 0,1-10 0 0,-2-3 0 0,-2 3 0 16,0 3 3584-16,0 2 672 0,-2-5 144 0,1 5 16 15,4 5-2560-15,-8-4-528 0,0 0-112 0,-1 4 0 0,0 0-384 16,0 2-64-16,-1-4 0 0,1 6-16 0,-4 1-80 16,2 0-16-16,-3 4 0 0,-2 0 0 0,-1 5-64 0,-4 1-16 15,1 5 0-15,0-1 0 0,-1 3-80 0,1 8-32 16,-2 1 0-16,2 3 0 0,0 4-16 0,2 1-16 16,0 3 0-16,4 6 0 0,-1-2-128 0,2-1-32 15,2-5 0-15,3 0 0 0,3-4-64 0,2-1-16 16,1-5 0-16,7 1 0 0,1-5 0 0,3 2 0 15,1-3 0-15,4 0 0 0,3-3-192 0,2-3 0 16,3-2 0-16,3-3 0 16,-2-2-1216-16,4-2-304 0,2-5-48 0,1-1-12336 0</inkml:trace>
  <inkml:trace contextRef="#ctx0" brushRef="#br1" timeOffset="33661.98">13874 19598 11967 0,'0'-13'1072'0,"2"6"-864"16,-1-5-208-16,1 1 0 0,2-1 944 0,-3-2 144 16,2 0 16-16,-2 7 16 0,-1 7 144 0,2-10 16 0,-2 3 16 15,0 7 0-15,0 0-144 0,0 0-16 0,0 0-16 0,0 0 0 16,0 0-272-16,0 0-48 0,0 0-16 0,-9 10 0 15,-1 7-336-15,1 3-80 0,1 6-16 0,-1 0 0 16,1 6 32-16,-2 2 0 0,3 3 0 0,-1-1 0 16,0-2-192-16,3-1-16 0,0-2-16 0,3-7 0 15,2-4 128-15,2-3 32 0,1-2 0 0,1-5 0 16,-4-10 320-16,8 9 64 0,4-5 0 0,-2-2 16 16,0-2-208-16,2-2-32 0,0-2-16 0,1-3 0 15,1-2-160-15,0-3-48 0,0 1 0 0,0-3 0 16,-2-1-112-16,-2 1-16 0,-1 1-128 0,-2 1 192 15,1-2-192-15,-2 4 0 0,-1-2 0 0,0 1 0 16,-5 11 0-16,5-6 0 0,-5 6 0 0,0 0 0 0,0 0 0 16,0 0-128-16,0 0 128 0,0 0-208 0,3 9-64 15,-3 4-16-15,-1 1 0 0,1 0 0 0,-2-2 160 16,1 2 128-16,2 2-192 0,2-1 192 0,1-4-128 0,-3-2 128 16,-1-9 0-16,0 0 0 0,6 9 0 0,-6-9 0 15,9 5 0-15,-9-5 0 0,13-1 0 0,-3-2 0 16,0-3 0-16,1 0 0 0,-5-5 192 0,0 2-64 15,1-3-128-15,-2 2 192 0,-3-3-192 0,0-1 128 16,0 1-128-16,-1 2 0 0,-2-2 0 0,-1 2 0 16,2 0 0-16,-2-1 0 15,1 3-384-15,0-1-64 0,1 10 0 0,0 0-16 16,-2-11-2576-16,4 3-512 0</inkml:trace>
  <inkml:trace contextRef="#ctx0" brushRef="#br1" timeOffset="34072.65">14398 19898 16991 0,'0'0'752'0,"0"0"144"0,0 0-704 0,-3 8-192 0,0 1 0 0,3-9 0 0,-10 7 1408 0,4 3 240 15,3 2 48-15,-2-1 16 0,-2-2-464 0,1 4-96 16,-3 0 0-16,5-2-16 0,-2 0-384 0,2 1-80 16,0-1-16-16,0 3 0 0,2 1-112 0,0-1-32 15,1-2 0-15,1 1 0 0,1-1-128 0,2-3-16 16,1 3-16-16,-4-12 0 0,6 7 96 0,3 2 0 15,0-5 16-15,-9-4 0 0,11 3-48 0,1-2-16 16,-1-2 0-16,1-1 0 0,-1 0-16 0,1 0 0 16,-2-1 0-16,0-2 0 0,0-1-112 0,-2 3-16 15,-2-5-16-15,-6 8 0 0,6-8 16 0,-6 8 0 16,3-11 0-16,-3 3 0 0,0-2 0 0,-5 1 0 16,-1-3 0-16,-1 1 0 0,-4 0-96 0,-1-2-16 15,1 4 0-15,-1-2 0 0,0-1-336 0,0 4-64 0,3 3 0 0,2-2-16 31,-1 3-1408-31,3 1-288 0,5 3-48 0,0 0-13488 0</inkml:trace>
  <inkml:trace contextRef="#ctx0" brushRef="#br1" timeOffset="34481.56">15027 19373 19583 0,'0'0'864'15,"0"-9"176"-15,0 9-832 0,0-11-208 0,0 2 0 0,0 9 0 0,0 0 1456 0,0 0 240 16,0 0 48-16,0 0 16 0,0 0-592 0,-11 0-112 16,2 4-32-16,-1 3 0 0,-2 5-336 0,2 2-80 15,-4 3-16-15,-1 5 0 0,-2 1-128 0,2 9-16 16,0 3-16-16,1 2 0 0,1-1 16 0,2 2 16 16,2 3 0-16,2-3 0 0,4 0-144 0,0-6-16 15,2 1-16-15,2-3 0 0,-1-3-112 0,3-2-32 0,0-4 0 16,4 0 0-16,0-2-144 0,2-1 160 0,3-1-160 15,-1-3 160-15,1-7-160 0,-1 3-192 0,1-6 32 0,-2 0 16 32,1-3-1376-32,-11-1-272 0,10-4-48 0,-2-1-7792 0,-8 5-1568 0</inkml:trace>
  <inkml:trace contextRef="#ctx0" brushRef="#br1" timeOffset="34668.26">14778 19758 22111 0,'0'0'976'0,"0"0"208"0,0 0-944 0,0 0-240 0,0 0 0 0,0 0 0 16,0 0 1440-16,10-5 240 0,0 3 48 0,4-1 16 16,-2 0-1184-16,3 2-240 0,3 1-64 0,2 0 0 15,2 1-128-15,2 1-128 0,3-4 192 0,-1 1-8928 16,2 2-1776-16</inkml:trace>
  <inkml:trace contextRef="#ctx0" brushRef="#br1" timeOffset="34937.4">15392 19871 27647 0,'0'0'2448'0,"0"0"-1952"0,0 0-496 0,14 3 0 15,-1 1 1520-15,1-1 208 0,1-1 32 0,-1-1 16 16,0-1-1104-16,0 0-224 0,4-1-32 0,0-1-16 16,2 1-272-16,-1-1-128 0,1 2 128 15,3 0-128-15,1 0 0 0,2 0 0 0,-5-2 0 0,0 1 0 32,-2-1-1776-32,0-1-272 0,0 2-64 0,-4-1-11568 0</inkml:trace>
  <inkml:trace contextRef="#ctx0" brushRef="#br1" timeOffset="35515.39">16431 19358 13823 0,'0'0'1216'0,"0"0"-960"16,0 0-256-16,0 0 0 0,0 0 1264 0,0 0 208 15,-6-8 32-15,6 8 16 0,-7-4-368 0,7 4-64 16,-9-6 0-16,9 6-16 0,-10-1-288 0,0-1-48 15,-1 1-16-15,3 2 0 0,0 7-128 0,2-3-16 0,6-5-16 0,-9 4 0 16,1 1-192-16,8-5-48 0,-5 11 0 16,1 1 0-16,4-12-128 0,3 13-16 0,0 1-16 0,4 3 0 15,2 4 272-15,3-1 48 0,2 2 16 0,3 1 0 16,1 2-48-16,2 3 0 0,4 1 0 0,-2-2 0 16,1 2-192-16,-2 0-64 0,-2 1 0 0,-1-1 0 15,-3-1-48-15,-2 0-16 0,-3-3 0 0,-1 3 0 16,-2-5 160-16,-5 1 32 0,-2 0 0 0,-2-1 0 15,-3 1-96-15,-6 3-16 0,2-5 0 0,-5 1 0 16,-2-1-32-16,-2 0-16 0,-2-5 0 0,-2-1 0 16,-2-3 48-16,1 2 16 0,0-2 0 0,2-2 0 15,-1-1-16-15,0-1 0 0,1-4 0 0,-1-3 0 16,2-2-80-16,2-2 0 0,2-3-128 0,3-5 192 0,0-3-48 16,6-1-16-16,0-3 0 0,5-5 0 0,2-2-128 15,3 1 0-15,6-5 0 0,4 5 0 0,2 0 0 0,4 3-144 16,3 2 0-16,2 4 0 0,2 0 144 0,0 1-192 15,2 6 192-15,3-2-192 0,1 3 192 16,-1 2-128-16,0 1 128 0,1 4-128 0,-2 3 128 0,-2 0 0 16,-1 1 0-16,-2 3-128 0,-3-2 0 0,-3 4 0 15,-3-2 0-15,-2 2 0 16,-1-2-1472-16,-4 2-272 0,0-2-64 0,-3 2-12704 0</inkml:trace>
  <inkml:trace contextRef="#ctx0" brushRef="#br1" timeOffset="35921.06">16762 18868 18431 0,'0'0'1632'0,"0"0"-1312"0,5-8-320 0,-5 8 0 15,8-7 704-15,-8 7 64 0,10-2 0 0,0 4 16 16,4 3 128-16,-1 4 32 0,1-1 0 0,3 6 0 0,0 2 48 0,2 3 16 16,2 4 0-16,2 5 0 15,2 3-368-15,-1 3-64 0,2 5 0 0,2 2-16 0,1 6 0 0,-2 3 0 16,1 2 0-16,-2 1 0 0,-2 6-48 0,1-2-16 15,-5 0 0-15,-2 2 0 0,-3-1 144 0,-5-3 16 16,-4-7 16-16,-3-1 0 0,-3 0 32 0,-5-5 16 16,-5-5 0-16,-3 1 0 0,-4-2-208 0,0-2-64 15,-2 0 0-15,-3-2 0 0,-2-4-128 0,0 0-48 16,-2-3 0-16,1 1 0 0,-3-2-144 0,2-1-128 16,1 0 144-16,0-3-144 15,0-1-672-15,4-2-224 0,1-1-64 0,-1-3-10896 16,0 1-2192-16</inkml:trace>
  <inkml:trace contextRef="#ctx0" brushRef="#br1" timeOffset="40495.24">10328 19726 8287 0,'-3'-5'736'0,"0"-4"-592"0,-1 4-144 0,1-4 0 0,2 1 1280 0,0-3 240 15,-1 4 32-15,1-2 16 0,-1 0-368 0,2-1-80 16,-3 2-16-16,3 3 0 0,-1-3-224 0,1 8-48 16,-2-7-16-16,2 7 0 0,0-10 16 0,0 10 16 15,-1-5 0-15,1 5 0 0,0 0-256 0,0 0-48 16,0 0-16-16,0 0 0 0,0 0-144 0,0 0-16 16,0 0-16-16,0 0 0 0,0 0-144 0,0 0-16 0,0 0-16 15,0 0 0-15,-2 12 144 0,0 0 16 0,0 2 16 16,1 1 0-16,-1-1 64 0,2 0 16 0,0 1 0 0,0 3 0 15,0 1-144-15,-1 0-32 0,0 1 0 0,-2-1 0 16,1 1-64-16,-2 0 0 0,-1-1-16 0,1 0 0 16,-1-1-32-16,0 0 0 0,-2-2 0 0,1 2 0 15,0-2 0-15,-1 0 0 0,2-5 0 0,0 1 0 16,1-5 96-16,4-7 16 0,-3 10 0 0,3-10 0 16,-3 12-256-16,3-12 144 0,-3 9-144 0,3-9 128 15,0 0-128-15,-2 12 128 0,1-3-128 0,1-9 128 16,0 0-128-16,0 0 0 0,0 0 0 0,0 12 0 15,0-12 0-15,0 0 0 0,0 0 0 0,0 0 0 16,3 9 0-16,-3-9 0 0,6 10 0 0,0-3 0 16,-6-7 0-16,8 9 0 0,-1-4 0 0,1 4 0 15,1-2 0-15,0 2 0 0,1-3 0 0,0 2 0 0,1 2 0 16,2-1 0-16,0 0 0 0,1-2 0 0,1 2 0 0,3-3 0 16,0 3 0-16,2 0 0 0,0 0 0 0,1-4 0 15,4 0 0-15,-2 3 0 0,-1-4 0 0,0 1 0 16,-1-1 0-16,-1 2 0 0,2-3 0 0,-1-1 0 15,1 2 0-15,0 2 128 0,0-2-128 0,-1 0 0 16,-1-2 0-16,0 2 0 0,1 1 0 0,-2-1 0 16,-1-3 144-16,-1 2-144 0,1-2 160 0,1 0-32 15,-3 1-128-15,-1-2 192 0,0 1-64 0,-1 0 0 16,-3-1-128-16,1 0 192 0,-1 3-64 0,1-2-128 16,-1-1 176-16,-1 1-176 0,-1-1 128 0,1 2-128 15,1-1 0-15,-1-1 0 0,0-1 0 0,-10 1 0 16,11 1 0-16,0-1 0 0,-11 0 128 0,11 0-128 0,-1 0 0 15,-10 0 0-15,10 0 128 0,-10 0-128 0,12 1 0 0,-3-1 0 16,-9 0 0-16,0 0 0 0,9 1 0 0,-9-1 0 16,0 0 144-16,11 2-144 0,-11-2 0 0,0 0 144 15,0 0-144-15,0 0 192 0,0 0-192 0,0 0 192 16,0 0-192-16,0 0 128 0,0 0-128 0,0 0 128 16,0 0-128-16,0 0 0 0,9 4 0 0,-9-4 0 15,0 0 0-15,0 0 0 0,0 0 0 0,0 0 0 16,0 0 0-16,0 0 128 0,0 0-128 0,0 0 0 15,0 0 0-15,0 0 128 0,0 0-128 0,0 0 0 16,0 0 128-16,0 0-128 0,6-7 128 0,-6 7-128 16,0 0 160-16,5-10-160 0,-5 10 192 0,4-9-192 15,0-1 176-15,-1 2-176 0,-1-3 160 0,2 2-160 16,0-4 128-16,0 1-128 0,-1-5 0 0,1 1 144 0,0-1-16 16,0-3-128-16,0 1 192 0,-1 0-64 0,1-3-128 0,0 2 192 15,-1-1-192-15,-1 3 192 0,-1 2-192 16,3-1 128-16,-1 3-128 0,-1 4 128 0,1 0-128 15,-2 4 0-15,0-2 0 0,-1 8 0 0,0 0 0 0,0 0 0 16,0 0 0-16,0 0 0 0,0 0 0 0,0 0-192 16,0 0 32-16,-5 12 16 15,5-12-1520-15,-4 10-320 0,-1 0-48 0</inkml:trace>
  <inkml:trace contextRef="#ctx0" brushRef="#br1" timeOffset="44086.6">8063 15715 19343 0,'5'-20'1728'0,"0"9"-1392"0,3-4-336 0,2 2 0 31,-1 5-288-31,2-1-128 0,-1 0-32 0,3-1 0 0,-2 2 1088 0,1 0 192 0,-2 3 64 0,0 1 0 16,-2-4-176-16,-2 2-16 0,-6 6-16 0,0 0 0 15,0 0 16-15,0 0 16 0,0 0 0 0,0 0 0 16,0 0-224-16,0 0-48 0,0 0-16 0,-2 13 0 16,-2-3-432-16,-5 2 128 0,-3 2-128 0,0 0 0 15,-5-2 128-15,-2 5-128 0,-2 5 128 0,-4 0-128 16,1-1 224-16,-1 2-32 0,-2 3-16 0,0-2 0 15,-1 3 144-15,-2 2 48 0,-2 4 0 0,3-2 0 0,0-3-48 0,-1 4 0 16,1 2 0-16,0 2 0 0,0-6-144 0,1 2-48 16,1 2 0-16,0 2 0 0,-1-1 64 0,0 4 0 15,0 2 0-15,-2-1 0 0,-1-1 32 0,0 2 16 16,-4 1 0-16,5-1 0 0,-2 3 0 0,2-2 0 16,0 1 0-16,2 0 0 0,2-2-80 0,3 2-16 15,2 3 0-15,5 1 0 0,1-5-144 0,2 5 160 16,3-2-160-16,2 3 160 0,2-2-160 0,2 3 0 15,0 1 0-15,3 3 0 0,1 1 0 0,2-1 0 16,4 0 0-16,-3 1 0 0,4-2 144 0,2 2-144 16,3 2 160-16,4-1-160 0,0-2 256 0,4 2-32 15,2 0-16-15,3-2 0 0,0-2 80 0,4-5 16 0,0-6 0 16,0 0 0-16,1-5 0 0,-1 1 0 0,0-4 0 16,0-6 0-16,-1 1-16 0,1-4 0 0,-2 1 0 15,1 0 0-15,0-2-112 0,1-3-32 0,1 1 0 0,0-1 0 16,-1-1-144-16,1 0 0 0,1 0 0 0,1 1 0 31,0-3-2112-31,-3 0-448 0</inkml:trace>
  <inkml:trace contextRef="#ctx0" brushRef="#br1" timeOffset="45327.33">20787 15654 10127 0,'-10'-17'448'0,"4"8"96"0,1-3-544 0,0 4 0 16,1-3 0-16,1-1 0 0,0 3 1776 0,1 0 240 0,2 9 48 0,-3-10 16 15,2-2-1440-15,-1 1-304 16,0 1-48-16,-1 1-16 0,0 0-272 0,-1 1 160 0,-1 0-160 0,0 2 128 16,5 6-128-16,-7-8 0 0,1 3 0 0,1 1-176 15,5 4 304-15,0 0 48 0,0 0 16 0,0 0 0 16,0 0-48-16,0 0 0 0,0 0 0 0,0 0 0 16,0 0 48-16,0 0 0 0,0 0 0 0,11-1 0 15,1 2 368-15,0 3 80 0,1 0 0 0,0 2 16 16,1 2-16-16,0 4 0 0,1 4 0 0,3 1 0 15,1 4-80-15,1 2-32 0,3-2 0 0,3 2 0 16,-1 1-16-16,3-1 0 0,2 1 0 0,1 3 0 16,-3-3-320-16,0 4-64 0,-1-1 0 0,-2 3-128 15,-1 2 224-15,0 1-64 0,2 0-16 0,-3 3 0 0,-2 2-144 0,-2 1 160 16,-1-1-160-16,-3 3 160 0,-2-1-160 0,-2 1 0 16,0-1 0-16,-2 2 0 0,-2 2 128 0,1-2-128 15,-1 4 0-15,1-4 128 0,-2 0 0 0,2 2-128 16,0 1 192-16,1 1-64 0,-6-8 96 0,4 2 16 15,0 2 0-15,0-1 0 0,-2-3 0 0,1 2 0 16,0 3 0-16,0-3 0 0,-3-1 16 0,1 1 16 16,0 2 0-16,-1-1 0 0,-2-2-64 0,-1 1-16 15,-1 3 0-15,-2-5 0 0,-1-1 32 0,-2 2 0 16,-3 3 0-16,-2 0 0 0,-3 0-16 0,0 3 0 16,-2-6 0-16,2 3 0 0,-2 1 16 0,-3-1 0 0,-2-5 0 15,0 2 0-15,-2 3-32 0,-1-2 0 0,-3-2 0 16,2 3 0-16,-2 1 0 0,0-2 0 0,1 0 0 15,-2 2 0-15,-3-1-64 0,1-1 0 0,-2-2-128 0,0-1 192 16,0 0-192-16,2 0 144 0,0-6-144 0,4 4 128 16,0-1-128-16,2 0 160 0,1-1-160 0,2-3 160 15,-1-2-160-15,2-2 0 0,1 2 144 0,1-4-144 16,1-3 0-16,3-1 128 0,2-5-128 0,0 1 0 16,1-2 0-16,-1 1-240 0,1-6 48 0,0 0 0 31,-2-2-2288-31,-2 1-448 0</inkml:trace>
  <inkml:trace contextRef="#ctx0" brushRef="#br1" timeOffset="62941.46">23298 16203 5519 0,'0'0'240'0,"0"0"64"0,7-4-304 0,-7 4 0 0,0 0 0 0,4-9 0 16,-4 9 1344-16,0 0 224 0,2-9 32 0,2 0 16 15,-4 9-1024-15,5-7-208 0,-2-3-32 0,0 3-16 16,0-4-64-16,-2 3-16 0,-1 8 0 0,0-11 0 16,-1 3 48-16,0-3 0 0,-1-1 0 0,0 3 0 15,2 9 16-15,0 0 16 0,-4-12 0 0,3 4 0 16,1 8 32-16,0 0 0 0,0 0 0 0,-4-11 0 16,1 3-96-16,3 8-16 0,0 0 0 0,0 0 0 15,-3-9-48-15,3 9-16 0,-4-5 0 0,4 5 0 16,0 0-32-16,0 0-16 0,0 0 0 0,0 0 0 15,0 0 16-15,-10-3 0 0,10 3 0 0,-11 0 0 16,4-1 16-16,7 1 0 0,-10 5 0 0,3 0 0 16,-2-1 16-16,1 1 0 0,0 0 0 0,0 3 0 15,1 0 16-15,0-1 16 0,-2 2 0 0,0 0 0 16,1 4 16-16,-3 1 0 0,1-3 0 0,-1 4 0 0,-1-1-32 16,0 2 0-16,-4-1 0 0,1 3 0 0,0 1-16 0,-2 0-16 15,-2-1 0-15,-1 1 0 0,0 1 32 0,1 7 16 16,1-2 0-16,1 4 0 0,-1-1-32 0,2 3-16 15,1-4 0-15,-1 3 0 0,2 2 80 0,0 1 0 16,0 1 16-16,0 2 0 0,2 1-48 0,-1 1-16 16,3-1 0-16,0 3 0 0,-2 4-80 0,3-3 0 15,-1 1-128-15,4 3 192 0,1-3-64 0,2 4-128 16,1-4 176-16,0 2-176 0,1-2 192 0,1 1-192 16,0 0 192-16,0-1-192 0,1 0 176 0,1 0-176 15,-1-4 160-15,0-2-160 0,1 1 144 0,0-3-144 0,2-1 128 0,1-2-128 16,1 1 224-16,2-2-32 0,1-1-16 0,-2-3 0 15,0 0 16-15,0 1 16 16,2 0 0-16,3-1 0 0,-3 0-32 0,2 1-16 0,1-2 0 0,0 2 0 16,1-4-160-16,1 1 0 0,-3 1 144 0,1-2-144 15,-1 0 0-15,2 0 144 0,-2-2-144 0,3 0 0 16,0 0 128-16,2 1-128 0,-2 2 0 0,1-4 0 16,0-2 0-16,0 0 0 0,-1 0 128 0,2 0-128 31,-1-4-272-31,0-3-112 0,0 2-32 0,1 1 0 15,-4-4-1536-15,1 1-304 0,-1-1-64 0</inkml:trace>
  <inkml:trace contextRef="#ctx0" brushRef="#br1" timeOffset="64308.72">26387 15953 10703 0,'0'0'464'0,"0"0"112"0,0 0-448 0,0 0-128 16,0 0 0-16,0 0 0 0,0 0 432 0,0 0 64 15,-11-2 16-15,11 2 0 0,0 0-48 0,-12 0 0 16,12 0 0-16,0 0 0 0,-9 2 32 0,9-2 0 15,0 0 0-15,0 0 0 0,0 0-64 0,0 0-16 16,0 0 0-16,0 0 0 0,-7 6-128 0,7-6-32 0,0 0 0 0,0 0 0 16,-3 14 16-16,3 0 0 0,4-4 0 0,0 2 0 15,1 0 0-15,1 0 0 0,1 3 0 0,2 1 0 16,0 4-48-16,-1-1-16 0,0-2 0 0,2 1 0 16,-1 1 48-16,3 4 0 0,0-1 0 0,2-1 0 15,-1 2-48-15,2 3 0 0,-2-5 0 0,3 5 0 16,0-1 48-16,-1-2 16 0,-1 1 0 0,0 2 0 15,-1-4-128-15,-2 1-16 0,-3 1-128 0,2-1 192 16,-4 5-48-16,1-1-16 0,-4 2 0 0,1-1 0 16,1 3 64-16,-1 0 16 0,-3-1 0 0,3-1 0 15,-1 0-16-15,-1-3-16 0,1 2 0 0,1-2 0 16,1 3-176-16,1-2 192 0,0 2-192 0,2-4 192 16,2 0-64-16,-2-2-128 0,2-3 192 0,-1 3-64 0,1 2 80 0,0-4 16 15,0 0 0-15,1 1 0 0,-1 1-32 0,0-4 0 16,0 0 0-16,0 1 0 0,-1-1-48 0,0 2-16 15,0-1 0-15,-3 0 0 0,1 2-128 0,-2-2 128 16,0 1-128-16,-1-2 128 0,-3 0-128 0,0 2 160 16,0 1-160-16,-1 1 160 0,-1-1-160 0,0-3 192 15,0 0-192-15,-2 0 192 0,2 1 0 0,0 0 16 16,-2-2 0-16,2 1 0 0,0 3 48 0,1-3 0 16,-3-4 0-16,-1 2 0 0,0 3-80 0,-1-2-16 15,-1-3 0-15,0 2 0 0,2-1 0 0,-1-1 0 16,-2 1 0-16,0 0 0 0,-4-2-16 0,3 1 0 15,0-1 0-15,2 2 0 0,-1-1 48 0,1 0 0 0,-3 0 0 0,3 1 0 16,2-2-32-16,-3 1 0 0,2 0 0 16,-1-1 0-16,0 1-32 0,-1 1-128 0,2-5 192 0,-4 2-64 15,0 1-128-15,1-3 192 0,-1 2-192 0,1 2 192 16,0 0-64-16,2-1 0 0,-2-3 0 0,0 3 0 16,1-2 48-16,1 0 0 0,-2-1 0 0,2 1 0 15,1-3 16-15,-2 2 0 0,1-1 0 0,0 0 0 16,1-5-48-16,0 4 0 0,-1-1 0 0,1 2 0 15,0-4 16-15,-1 2 0 0,0 0 0 0,0-2 0 16,1 3-16-16,0-3 0 0,-1 2 0 0,1 0 0 16,0-3-144-16,0 4 160 0,-2-4-160 0,7-5 160 15,-5 9 16-15,1-1 0 0,-4 1 0 0,2 0 0 16,6-9 0-16,-3 5 0 0,-5 3 0 0,8-8 0 16,0 0-48-16,-5 6-128 0,5-6 192 0,-5 8-64 0,0 0-128 0,5-8 192 15,0 0-192-15,0 0 192 0,0 0-192 0,0 0 160 16,0 0-160-16,-4 5 160 0,4-5-32 0,0 0-128 15,0 0 192-15,0 0-64 0,0 0-128 0,0 0 160 16,0 0-160-16,0 0 160 0,0 0-160 0,0 0 128 16,0 0-128-16,0 0 128 0,0 0-128 0,0 0 192 15,0 0-192-15,0 0 192 0,0 0-192 0,0 0 0 16,0 0 0-16,0 0 0 0,0 0 0 0,0 0 0 16,-6-4 0-16,6 4 0 0,0 0 0 0,0 0-224 15,0 0 32-15,0 0 0 16,-3-9-1536-16,3 9-320 0,0 0-48 0,9-6-1427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2:13.825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04 9024 4607 0,'0'0'400'0,"0"0"-400"16,0 0 0-16,-9 5 0 0,1-4 800 0,-1 1 80 15,-2-1 16-15,1 0 0 0,-1 0-448 0,-1 1-64 16,0 0-32-16,0 1 0 0,2-2-112 0,0 0-32 16,0-1 0-16,-2 4 0 0,3-1 32 0,1-2 0 15,-1-1 0-15,-2 1 0 0,-1 3 96 0,0 0 32 16,0 1 0-16,0-3 0 0,1 1-48 0,2-2 0 16,-3 3 0-16,2-1 0 0,1 0 0 0,9-3 0 0,-10 4 0 0,1-1 0 15,9-3 64-15,-9 2 16 0,0 1 0 0,9-3 0 16,-8 2 48-16,8-2 16 0,0 0 0 0,-9 6 0 15,9-6 32-15,0 0 0 0,-9 3 0 0,9-3 0 16,0 0 16-16,0 0 0 0,0 0 0 0,0 0 0 16,0 0-64-16,0 0 0 0,0 0 0 0,0 0 0 15,10 7 16-15,3-2 0 0,-2-1 0 0,4-2 0 16,1-1-144-16,4-2-16 0,4 0-16 0,2 1 0 16,1-3-16-16,4 1 0 0,1 2 0 0,0 0 0 15,-2-1 16-15,1-1 0 0,-1 0 0 0,-1-1 0 16,1 1-16-16,-1-1 0 0,0-2 0 0,2 2 0 15,-2 1-16-15,0-1 0 0,-1 1 0 0,4 2 0 16,2-1-16-16,-2-1-16 0,1-2 0 0,0 1 0 0,0 0-224 0,-5 1 176 16,-1-1-176-16,-4 0 160 0,-3 2-160 0,-2 0 0 15,-3 0 0-15,-1-2 128 0,-3 2-128 0,3 1 0 16,-1 4 0-16,-3-4 0 0,-10 0 0 0,0 0 128 16,0 0-128-16,0 0 0 0,0 0 992 0,0 0 112 15,0 0 32-15,0 0 0 16,0 0-1472-16,0 0-304 0,0 0-48 0,-10 3-16 0,-3 0 704 0,-1-2 256 15,-1 2-16-15,-3-1 0 0,-2 0-112 0,-3 1-128 16,-4 0 176-16,-2 0-176 0,-3-2 160 0,3-1-160 16,-4 0 128-16,0-1-128 0,1 1 208 0,2 0-32 15,-1 0-16-15,3 0 0 0,2 0-32 0,0 0 0 16,-1 0 0-16,3-2 0 0,1 0-128 0,3 2 0 16,1 1 0-16,1 0 0 0,0 1 0 0,2-1 0 0,2-1 0 0,0 0 0 15,1 0 0-15,0 0 0 0,3 0 0 0,1 0 0 16,9 0 0-16,0 0 0 0,0 0 0 0,0 0 0 15,0 0 0-15,0 0 0 0,0 0 128 0,12 5-128 16,2-1 128-16,5 1-128 0,3-1 192 0,3-3-64 16,4 3-128-16,4-3 160 0,4-1-160 0,4 0 160 15,1 3-32-15,3-2-128 0,5-1 192 0,2 0-64 16,0 0-128-16,-1-1 128 0,-4-1-128 0,0 1 128 16,-2-2-128-16,-2 2 0 0,-1 0 0 0,-3 1 0 15,-2 0 0-15,0 0 0 0,0-1 128 0,-4 1-128 16,-5 0 0-16,-1 0 0 0,-2 0 0 0,-3 0 128 15,-3 0-128-15,-5 0 0 0,-4 0 0 0,-10 0 128 16,0 0-128-16,0 0 0 0,0 0 144 0,0 0-144 16,0 0 320-16,-15 0-16 0,-3-3 0 0,-1 2 0 0,-5 1-112 15,-6 0 0-15,-5 0-16 0,-2 1 0 0,-1-2-176 16,-4 1 0-16,-3 0 0 0,1 0 128 0,-5 0-128 0,-3 0 0 16,-4 1 0-16,-2-1 128 0,-4 3-128 0,3-3 0 15,3 0 0-15,4 0 0 0,1 0 0 0,2 1 0 16,3 1 128-16,-1 2-128 0,0-1 0 0,4 1 0 15,1-2 144-15,4-1-144 0,2 1 0 0,4 0 0 16,4 2 0-16,4 1 128 0,4-1-128 0,3-2 0 16,3 2 0-16,3-1 0 0,11-3 0 0,0 0 0 15,-9-1 0-15,9 1 0 0,0 0 0 0,0 0-192 16,6 6 64-16,8-2 0 16,4-3-1408-16,6 0-288 0,4-1-48 0,9-1-16 0</inkml:trace>
  <inkml:trace contextRef="#ctx0" brushRef="#br0" timeOffset="930.61">19742 9029 15663 0,'0'0'1392'0,"-10"-8"-1120"0,10 8-272 0,0 0 0 15,-8-6 1408-15,8 6 208 0,0 0 48 0,0 0 16 16,0 0-656-16,8-4-128 0,2 0-16 0,3 3-16 16,4 1-480-16,5 3-80 0,3 1-32 0,6-2 0 15,2 1-32-15,5-3-16 0,4 0 0 0,1-2 0 16,2 0 32-16,3-1 16 0,3 1 0 0,4 4 0 15,2-2 0-15,5 0 0 0,7 0 0 0,-2-2 0 16,3-1 16-16,0 2 0 0,1 1 0 0,4 2 0 16,4 2 16-16,2-4 0 0,2-2 0 0,-1 0 0 15,0 1-112-15,0 2-32 0,1 3 0 0,3-1 0 16,0-4-160-16,-1-1 128 0,-3 2-128 0,2 2 128 0,0 0-128 16,1-2 0-16,-1-1 0 0,-4 1 128 15,-3-1-128-15,-4 2 0 0,0 3 0 0,3-3 128 0,2 0-128 0,-3-1 0 16,-3 0 0-16,-3 0 0 0,-3 1 0 15,0 3 0-15,-1 3 0 0,2-4 0 0,-1 1 0 0,-2-1 0 16,-2-3 0-16,-3 0 0 0,-5 1 0 0,0 0 0 16,-2 3 0-16,0-1 128 0,-3-2-128 0,1 0 0 15,-2 0 0-15,2-1 0 0,-7-1 128 0,-2 1 0 16,-4-1 0-16,-2 0 0 0,-1-1 176 0,0 1 16 16,-1-3 16-16,0 4 0 0,0 4-64 0,1-1-16 15,-4-2 0-15,4 0 0 0,-1 0-16 0,-2 1-16 16,-1-1 0-16,-1 0 0 0,-1-3-80 0,-1 0-16 15,-5 1 0-15,0 0 0 0,-4 0 48 0,1 1 0 0,-4 0 0 16,-1 0 0-16,0 0-176 0,0 0 128 16,0 0-128-16,0 1 128 0,-1 0-128 0,-1 0 0 15,0 5 0-15,1-4 0 0,-3 1 0 0,0-1 0 16,-10-2 0-16,10 3 0 16,-10-3-1536-16,0 0-304 0,0 0-48 0,0 0-12448 0</inkml:trace>
  <inkml:trace contextRef="#ctx0" brushRef="#br0" timeOffset="3112.95">4234 10830 14559 0,'0'0'640'0,"0"0"144"0,13 0-624 0,2 0-160 0,3 0 0 16,3-1 0-16,6 0 528 0,4-1 80 0,0 0 16 0,6 1 0 15,4-5 48-15,6 0 16 0,3 1 0 0,3-1 0 16,0-3-304-16,2 2-64 0,-4-1-16 0,1 1 0 16,0 2-32-16,2-3 0 0,4 3 0 15,2 0 0-15,2-1-16 0,-2 1-16 0,1-2 0 16,-3 1 0-16,-1 2-48 0,2-1-16 0,1-5 0 15,2 5 0-15,3 0-16 0,1-1 0 0,0-1 0 0,1 2 0 16,-3-3 32-16,1 3 16 0,1 0 0 0,1-1 0 16,3 1 16-16,0 1 0 0,-3-2 0 0,1 2 0 15,-2 0 32-15,0 2 0 0,-1-2 0 0,3 0 0 16,4 3 32-16,-1-1 16 0,-1 0 0 0,-2-2 0 16,0 1 32-16,-1 1 16 0,0 2 0 0,3 0 0 15,3-4-16-15,-2 2 0 0,-2-2 0 0,-2 1 0 0,0 3-32 16,2 0-16-16,0 0 0 0,-1-1 0 0,1 1-64 0,-2-1-16 15,-4-1 0-15,-2 1 0 0,0 0-64 0,1 2-16 16,0 2 0-16,-1-1 0 0,-1-2 64 0,0 0 16 16,-2 0 0-16,-2 0 0 0,-3 0-32 15,0 0-16-15,-3-1 0 0,3 1 0 0,-1 1 0 0,-1-1 0 16,-3-1 0-16,4 0 0 0,-3-1-160 0,0 1 192 16,-5 1-192-16,1-1 192 0,-5-2-192 0,2 2 0 15,-1 5 144-15,2-3-144 0,3 0 0 0,-1 1 144 16,-1-1-144-16,-1-1 0 0,-1-1 0 0,3-1 0 15,-7 2 0-15,1-1 0 0,1 0 128 0,0 1-128 16,0 2 0-16,-1 1 0 0,1-2 0 0,1 2 0 16,3-1 0-16,0 0 0 0,2-2 0 0,-2-2 0 15,-4-2 0-15,1 3 0 0,-1 0 128 0,1-2-128 0,-2-2 0 16,3 3 0-16,0 2 192 0,3 0-64 0,2-1 0 0,0-2-128 16,0-1 224-16,-3-1-64 0,1-1-16 0,-1 1 0 15,-1-4-144-15,1 1 128 0,0 4-128 0,2-2 128 16,1 2-128-16,1 3 128 0,2-3-128 0,-1 1 128 15,1-4-128-15,-2 1 128 0,-1 2-128 0,0-3 128 16,0 1-128-16,0 3 0 0,2 1 0 0,2-1 128 16,-1 1-128-16,4-2 0 0,-1 0 0 0,-1 0 0 15,-5 1 0-15,2-4 0 0,0 1 0 0,-2 3 0 16,2 1 144-16,0 0 0 0,4 2 0 0,1-3 0 16,-1-1-144-16,-1 0-144 0,-2 2 144 0,-2-1-208 15,1-2 208-15,-1 4 0 0,0 1 0 0,3 3 0 16,4 1 0-16,-2-1 0 0,0-4 0 0,1 1 0 0,-2 1 0 15,1 1 0-15,-1 1 0 0,1-4 0 0,-3-2 0 16,-1 3 0-16,0 3 0 0,2-2 0 0,3-1 0 0,-4 0 0 16,1-1 0-16,-3 1 0 0,-3 2 0 0,1-1 0 15,0 1 0-15,-1 1 0 0,-2 0 0 0,2 0 0 16,-1 2 0-16,2-3 0 0,-3-2 0 0,1 4 0 16,-2 0 0-16,-4-3 0 0,-1-5 0 0,1 0 0 15,0 3 0-15,0 0 0 0,-2 1 0 0,0 0 0 16,-1 1 0-16,2 3 0 0,0-1 0 0,1-1 0 15,-1-1 0-15,2 2 0 0,0-4 0 0,-2-1 0 16,-3 2 0-16,2-1 0 0,-2 1 0 0,3 0 0 16,-1-1 0-16,-2 0 0 0,0 4 0 0,3-3 0 0,1-2 0 15,2 1 0-15,-1 1 0 0,1-2 0 0,0-2 0 16,-1 1 0-16,-3-2 128 0,1 2-128 0,3 0 0 16,-2-2 0-16,-1 2 0 0,-2 0 0 0,0 2 0 0,0-2 0 15,2-1 128-15,0 1-128 0,-2 0 0 0,2 2 0 16,1 0 0-16,-2-1 0 0,-3 0 0 0,1-2 0 15,-1-2 0-15,2 2 128 0,-1 1-128 0,0 3 0 16,-2-4 144-16,1 2-144 0,-1-3 0 0,1 1 144 16,1 3-144-16,-1-1 0 0,2 1 144 0,-2 0-144 15,-3 1 0-15,1-1 128 0,-4-1-128 0,-1-1 0 16,0 0 0-16,-3 2 144 0,1-1-144 0,0 1 0 16,-4-1 192-16,2 2-192 0,-3 0 192 0,1 0-192 15,-1 0 176-15,-1 0-176 0,-3-2 160 0,1 2-160 16,-1 2 160-16,0-1-160 0,-1 1 160 0,-1 2-160 0,-2-2 128 15,1 0-128-15,-1-1 0 0,1 1 144 16,-12-2-144-16,10 0 0 0,-10 0 0 0,0 0 128 0,0 0-128 0,0 0 0 16,0 0 144-16,0 0-144 15,0 0 192-15,0 0-48 0,0 0 0 0,0 0 0 0,0 0 16 0,0 0 0 16,0 0 0-16,0 0 0 0,-10 1-160 0,-1 0 0 16,2 0 0-16,-1-1 0 0,0-2 0 0,0 1 0 15,-1-1 0-15,-1 4-176 16,-2 0-368-16,3-1-80 0,-5 2-16 0,0-1-10752 15,-3 0-2176-15</inkml:trace>
  <inkml:trace contextRef="#ctx0" brushRef="#br0" timeOffset="4677.35">19544 9661 8287 0,'-6'-12'736'0,"6"12"-592"15,-2-6-144-15,1 1 0 0,-2-3 1744 0,1 3 320 0,-1-1 64 16,3 6 16-16,-3-7-672 0,3 7-144 0,0 0-32 0,0 0 0 16,-5-3-416-16,5 3-96 15,0 0-16-15,0 0 0 0,-5 7-272 0,-1 3-64 16,1 6-16-16,1 3 0 0,2 4-48 0,-4 8-16 16,3 5 0-16,0 5 0 0,2 8-32 0,0 6 0 15,-1 1 0-15,0 1 0 0,-2 2-80 0,0-4-32 16,2-1 0-16,-2-7 0 0,0-4 144 0,-1-5 32 15,1-5 0-15,0-5 0 0,0-1 384 0,1-8 64 0,0-4 32 16,2 3 0-16,-1-3-112 0,2-8-32 16,0-7 0-16,0 0 0 0,0 0-80 0,9-11-32 0,2-3 0 0,1-2 0 15,0-7-256-15,-1 0-48 0,1 2-16 0,0-2 0 16,0-3-288-16,0 3 0 0,1 4 128 0,0 2-128 16,-3 3 0-16,3 6 0 0,-2 3 0 0,-1 5 0 15,-10 0 0-15,12 10 0 0,-1 7 128 0,-2 3-128 16,-2 8 0-16,-2 1-144 0,-2 5 16 0,2 3 0 15,-1 0 128-15,0 0 0 0,-1 1 0 0,-2 2 0 0,-1-4 0 16,0-1 0-16,0-5 0 0,1 1 128 0,-1-2-128 16,4-6-128-16,-1-3 128 0,-1-2-192 15,3-5-1264-15,-5-13-256 0,10 6-48 0,2-3-16 16,-1-6-1232-16,2-5-240 0,6-14-48 0,3-3-16 0</inkml:trace>
  <inkml:trace contextRef="#ctx0" brushRef="#br0" timeOffset="4953.21">20266 10197 10127 0,'0'0'896'0,"0"0"-704"16,0 0-192-16,0 0 0 0,-4 10 2688 0,-1 2 496 15,-4 2 96-15,-1 2 32 0,-3 3-1552 0,-2 2-304 16,-3 0-64-16,3 6-16 0,-2-2-544 0,-1 5-128 16,-1-4 0-16,0 4-16 0,-1-4-48 0,5 4-16 15,-1-3 0-15,4-4 0 0,1-4-64 0,5-2-16 16,3-2 0-16,5-6 0 0,-2-9-160 0,0 0-16 0,10 4-16 0,1-7 0 15,2-2-112-15,2-5-32 0,2-3 0 0,1-2 0 16,-1-1 48-16,1-2 16 16,0-1 0-16,0-2 0 0,-2-4-32 0,-2 0-16 0,-2 3 0 0,-2-2 0 15,-4 0 16-15,-2 3 0 0,-1 1 0 16,-3 1 0-16,-3 1-48 0,-1 3-16 0,-2 0 0 0,-2 2 0 16,-1 3-176-16,1-2 128 0,-3 2-128 0,0 4 128 15,-1 2-128-15,2 3-272 0,1-1 64 0,-1 2 16 16,0 2-1984-16,-1-1-400 15,3-1-80-15,8 0-11808 0</inkml:trace>
  <inkml:trace contextRef="#ctx0" brushRef="#br0" timeOffset="5412.22">20644 10062 17503 0,'2'11'1552'0,"-2"3"-1232"15,0 1-320-15,-2 4 0 0,0 3 1536 0,-2 0 256 16,-1 5 64-16,-1-3 0 0,-3 3-384 0,0 0-80 0,-1-4-16 0,-2 3 0 15,-2-3-336-15,0 0-64 16,0 0-16-16,0-5 0 0,1-6-224 0,2 0-48 16,2-1-16-16,9-11 0 0,0 0-224 0,0 0-32 15,0 0-16-15,0 0 0 0,5-12-80 0,3-5 0 0,2-1-16 0,3-1 0 16,-2 0-176-16,3-1-128 16,3-4 144-16,0-1-144 0,1 3 0 0,1-4 128 15,2 2-128-15,-1 4 0 0,-1-1 0 0,0 5 0 0,-1 2 0 0,0 4 0 16,-3 5 0-16,-1 3 0 0,-3 4 0 0,1 4 0 15,-3 4 0-15,-2 5 0 0,0 4 0 0,-6 2 0 16,-2 3 0-16,-2 3 128 0,-2 1-128 0,-3-2 0 16,-2-2 176-16,0-1-176 15,0-2 192-15,0-5-192 0,2-4 176 0,2-2-176 16,6-10 160-16,0 0-160 0,0 0 144 0,0 0-144 0,0 0 128 0,0 0-128 16,11-13 192-16,3-1-32 0,2 0-16 0,0-2 0 0,1-2-144 0,0 0 160 15,1 0-160-15,0 2 160 0,-4 0-160 0,0 4 0 16,-3 4 0-16,0 3 0 0,-11 5 0 0,10 4 0 15,-1 2 0-15,-2 8 0 0,-2 4 0 0,0 1 0 16,0 1-176-16,-2 4 176 0,-3 2 0 0,0-1 0 16,-1 3 0-16,1-2-128 15,0-1-256-15,0-2-64 0,0-3 0 0,4 1 0 16,1-4-2656-16,4-3-544 0,2-1-96 0</inkml:trace>
  <inkml:trace contextRef="#ctx0" brushRef="#br0" timeOffset="5712.01">21594 10021 15663 0,'0'0'1392'0,"0"0"-1120"15,0 0-272-15,0 0 0 0,-12 10 2496 0,-2 0 432 16,-3 4 80-16,-1 0 32 0,0 4-1392 0,-5 1-288 16,-1 0-48-16,1 0-16 0,-2 4-528 0,1 3-96 15,-2 1-32-15,2 2 0 0,1-3-32 0,4 0-16 0,3-4 0 0,4-2 0 16,4-1-256-16,5-3-48 0,5-4-16 0,5-3 0 15,1 1-272-15,5-6 0 0,4 0 128 0,2-4-128 16,1-4 0-16,3 0 0 0,2-3 0 0,3-2 0 16,-2-6 144-16,2-1-16 0,-3 2-128 0,1 0 192 15,-5-3 48-15,-2-1 0 0,-2 0 0 0,-5 0 0 16,-1-2-32-16,-5 2 0 0,-2 3 0 0,-2 1 0 16,-2-1 112-16,-2 3 32 0,-2 3 0 0,-2 0 0 15,-2 3-144-15,-2 2-16 0,-3 0-16 0,-2 2 0 16,-3 2-176-16,2 2 0 0,-1 1-192 0,2 0 192 15,-2-2-1328-15,1 1-144 16,0 2-16-16,1 1-14960 0</inkml:trace>
  <inkml:trace contextRef="#ctx0" brushRef="#br0" timeOffset="6123.92">22282 9957 24351 0,'0'0'1088'0,"0"0"208"0,0 0-1040 0,0 0-256 15,0 0 0-15,0 0 0 0,0 0 736 0,-7-3 96 16,0 2 0-16,-9 1 16 0,2 3-208 0,-1 4-64 16,0 1 0-16,-2 3 0 0,-2 0-128 0,-2 3-48 15,-1 2 0-15,-2 3 0 0,1 1-16 0,0 3 0 0,3-2 0 0,2-2 0 16,1 0-80-16,5-1-32 0,2-1 0 0,1 1 0 15,5-3-144-15,3-2-128 0,2-1 144 0,3-6-144 16,-4-6 0-16,9 8 0 0,2-6 0 0,2-1 0 16,1-2 192-16,1-1 0 0,3-1 0 0,7-8 0 15,-1-3 192-15,-3-2 16 0,0 1 16 0,-2 0 0 16,-2 0-144-16,-1 1-16 0,0 3-16 0,-6 4 0 16,0 2 16-16,-2 0 0 0,-1 1 0 0,-7 4 0 15,8 5 48-15,-2 4 16 0,1 5 0 0,-5 4 0 0,-1 4 64 16,-1 6 32-16,-2 2 0 0,-2 3 0 0,-2 2-208 15,-6 16-32-15,0-3-16 0,0-4 0 0,-1-1 32 0,-3-1 0 16,1 0 0-16,-3-4 0 0,-3-4-32 0,-1 1 0 16,-6-5 0-16,0 1 0 0,1-7-160 0,-1-4 0 15,-3-2 0-15,2-4 0 16,3-5-2000-16,1-3-432 0,1-6-96 0,5-6-16 0</inkml:trace>
  <inkml:trace contextRef="#ctx0" brushRef="#br0" timeOffset="6865.84">23395 10013 21183 0,'0'0'1888'0,"0"0"-1504"16,-1-8-384-16,1 8 0 0,0 0 368 0,0 0 0 15,-5-7 0-15,5 7 0 0,-8-11 784 0,0 6 144 16,8 5 48-16,-11-1 0 0,0 0-384 0,0 3-80 16,2 1-16-16,-2 5 0 0,-7 2-368 0,6 2-80 15,-2 1-16-15,0 4 0 0,-2-1-144 0,4 1-48 16,0-1 0-16,3-2 0 0,0 0-32 0,3-4-16 15,1 2 0-15,4 1 0 0,1-13 80 0,3 12 16 16,3 2 0-16,1 0 0 0,5 0 16 0,-1-2 16 16,4 2 0-16,2 1 0 0,1 3-288 0,-2-2 0 0,-3 1 0 15,0-1 0-15,-2 1 128 0,-2 1-128 0,-3 1 0 16,1-2 0-16,-5-1 128 0,-2-4-128 0,-5 2 144 0,-1 2-144 16,-3-4 480-16,-3-2 0 0,-2 2 0 0,-2-3 0 15,-3 4-64-15,-3-2-16 0,-2-5 0 0,-1 1 0 16,-1-1-272-16,-3-2-128 0,-4-3 128 0,1-1-128 15,2-5-192-15,3-5-112 0,4 3-16 0,7-5-16 16,4-2-2304-16,8-4-464 16,7-2-96-16</inkml:trace>
  <inkml:trace contextRef="#ctx0" brushRef="#br0" timeOffset="7578.26">23844 10108 13823 0,'0'0'1216'0,"-10"8"-960"15,-1 2-256-15,1 3 0 0,0-3 2800 0,-1 5 512 16,-2 2 96-16,0-1 32 0,-1 2-2192 0,0-3-432 16,-1-2-96-16,1 2-16 0,0-1-160 0,1 1-32 15,3-2-16-15,1-4 0 0,2 0 144 0,7-9 16 16,0 0 16-16,0 0 0 0,0 0-128 0,10 5-32 16,4-5 0-16,-2 0 0 0,4-3-320 0,2-4-64 0,-1-2 0 0,2-4-128 15,0 1 160-15,1 0-160 16,0-2 128-16,-2 0-128 0,2-2 0 0,-2 3 128 15,0 0-128-15,-1 0 0 0,-1 3 0 0,-1-2 0 16,-2 1 0-16,-1 1 0 0,1-4 256 0,0 3-48 16,-1 2 0-16,0-3 0 0,-1 2 0 0,2-2 0 0,1 0 0 15,0-3 0-15,-1-3-80 0,1-1-128 0,0 0 176 16,0-1-176-16,0-4 144 0,-2-4-144 0,0-3 0 0,-3-2 144 16,0-3-144-16,1 0 0 0,0-5 144 0,-1 5-144 15,-3 6 0-15,1-1 0 0,-1 7 0 0,-1 0 0 16,0 4 0-16,-1 4 0 0,-3 7 0 0,-1 9 0 15,0 0-128-15,0 0 128 0,0 0-128 0,-4 11 128 0,-1 4-144 16,-2 5 144-16,-4 4-160 0,-1 2 160 0,-3 6 0 16,-2 4 0-16,-1 1-128 0,0 3 128 0,-2-1 0 0,-2 4 0 15,-2-1 0-15,4 3 0 0,0-5 0 16,3-4 0-16,4-3 0 0,3-8 160 0,5 1-160 0,4-7 0 16,1-4 0-16,5-5-176 0,-5-10 176 15,14 9 0-15,5-5 128 0,1-4-128 0,3-4 192 0,0-3-16 16,5-1-16-16,0-6 0 0,0-2-160 0,-1-2 192 15,-3-1-192-15,-1 0 192 0,-3 0-192 0,-1 1 0 16,-1 1 144-16,0 6-144 0,-2 4 0 0,-6 4 0 16,-1 1 0-16,-1 4 0 0,0 1 0 0,-2 4 0 15,0 4 0-15,-1 3-128 0,-2 3 128 0,-1 3 0 16,-4 0 128-16,1 3-128 0,-3 4 144 0,-3 6-144 16,-1-6 192-16,-1-3-192 0,-2-3 176 0,3-3-176 15,-1-4 160-15,2-1-160 0,4-3 128 0,3-10-128 16,0 0 0-16,0 0 144 0,0 0 112 0,7-1 32 15,2-4 0-15,1 0 0 0,0 0-80 0,2-3-16 16,1 2 0-16,1-3 0 0,1 1-192 0,0 3 0 0,3-3 0 16,-3 5 0-16,0 0 0 0,1 3 0 15,-1 4 0-15,0 3 0 0,0 1 0 0,1 5 0 0,-4-2-160 0,1 6 160 16,-2-1-320-16,1 1 0 0,-1-2 16 16,2 2 0-1,0-1-2576-15,1-2-512 0</inkml:trace>
  <inkml:trace contextRef="#ctx0" brushRef="#br0" timeOffset="8469.1">25466 9947 2751 0,'0'0'128'0,"0"0"16"0,0 0-144 0,0 0 0 16,0 0 0-16,0 0 0 0,0 0 2320 0,0 0 432 16,-8 6 96-16,8-6 16 0,0 0-1488 0,-10 6-288 15,10-6-64-15,0 0-16 0,-5 6-96 0,5-6-16 16,-7 3 0-16,7-3 0 0,0 0 0 0,-7 5 0 16,7-5 0-16,0 0 0 0,-8 7-96 0,8-7-32 15,0 0 0-15,0 0 0 0,0 0-48 0,0 0-16 16,0 0 0-16,0 0 0 0,12 4 48 0,2-3 0 15,2-1 0-15,5 0 0 0,4 0-208 0,5 0-32 16,6-1-16-16,5 1 0 0,4-3-128 0,2-1-32 0,-1-2 0 16,3 0 0-16,3-3-16 0,2 0-16 0,2-1 0 0,5 2 0 15,4 2 80-15,2-3 32 0,2 1 0 16,-19 2 0-16,4 1-80 0,7 0-16 16,5-3 0-16,4 2 0 0,4 2-64 0,-1-4 0 0,-5 2-16 15,0 1 0-15,-2-4-64 0,-2 4-16 0,3 0 0 0,-4-2 0 16,-1 2 32-16,-1 3 16 0,-2-2 0 0,-3-1 0 15,-4 0 0-15,1 2 0 0,-3-1 0 0,-3-1 0 16,-1 1-64-16,-2 2-16 0,2 1 0 0,-3-2 0 16,-2-1-128-16,-3 0 0 0,-1-1 0 0,-4 3 128 15,-3 1-128-15,-2-2 0 0,-1 2 144 0,-3-1-144 16,-1-1 0-16,-1 1 0 0,-3 1 0 0,-1 0 128 0,-2 0-128 16,-1-1-128-16,-1 1 128 0,0 1-192 15,-1-3-224-15,0 1-48 0,-4-2-16 16,0 2 0-16,-1-1-1376 0,0 1-256 0,-8 2-64 0,0 0-8240 15,4-3-1632-15</inkml:trace>
  <inkml:trace contextRef="#ctx0" brushRef="#br0" timeOffset="8846.94">27423 9372 9215 0,'-19'-6'816'0,"12"5"-656"16,-4-2-160-16,1 1 0 0,0-1 2512 0,0 3 480 0,1 0 80 0,1 0 32 16,8 0-1456-16,0 0-304 15,0 0-48-15,0 0-16 0,0 0-640 0,8 1-128 0,2 1-16 0,3 0-16 16,1 1-96-16,2-1 0 0,3 2-16 0,6 0 0 15,1 0 208-15,6 2 32 0,5 3 16 0,2 5 0 16,5-3-48-16,4 3-16 0,5 2 0 0,2 0 0 16,1-1-112-16,0 3 0 0,-2 0-16 0,0 0 0 0,-3 2-144 15,-2-1-32-15,-2 1 0 0,-5 1 0 16,-4-2 64-16,-6 1 0 0,-4 3 0 0,-3-1 0 0,-7 1 96 0,-6 2 32 16,-3-2 0-16,-6 1 0 0,-3 3-96 15,-3-2-16-15,-5 2 0 0,-5-3 0 0,-5 3-80 16,-4-3 0-16,-4-1-16 0,-1-2 0 0,1 2-80 0,-3-4-16 15,-2-1 0-15,-1 0 0 0,0-3-144 0,1-1 0 16,-1 0 144-16,-4 0-144 16,1-3-896-16,-1-2-256 0,-2 4-64 0,-3-5 0 15,-1 2-2384-15,0-4-496 0</inkml:trace>
  <inkml:trace contextRef="#ctx0" brushRef="#br0" timeOffset="9371.45">26160 9180 17503 0,'-9'-7'1552'0,"9"7"-1232"0,0 0-320 0,0 0 0 16,-8-5 1120-16,8 5 160 0,0 0 48 0,0 0 0 0,0 0-80 0,-6 9-16 16,3-2 0-16,3 6 0 0,2 1-400 0,3 4-96 15,4 3-16-15,3 3 0 0,5 4 64 0,4 8 16 16,1 2 0-16,6 4 0 0,4 4-160 0,2 0-48 15,3 4 0-15,4 6 0 0,3 4-208 0,-10-17-32 16,6 7-16-16,3 2 0 0,3 3-16 0,1-2 0 16,-5 0 0-16,0-2 0 0,-4-2 0 0,-3-2 0 15,-1-2 0-15,-4-3 0 0,-5-2-112 0,0-3-16 16,-3 1-16-16,-2-5 0 0,-4-3-16 0,-2-4 0 16,-3-1 0-16,-2-1 0 0,0-1 0 0,-4 1 0 15,-1-5 0-15,-1-1 0 0,-2-1-160 0,-1-5 0 16,0 2 0-16,0-2 128 0,-1-5-384 0,1 1-96 15,-2-4-16-15,2-4-11184 16,0 0-2240-16</inkml:trace>
  <inkml:trace contextRef="#ctx0" brushRef="#br0" timeOffset="9777.79">27108 8765 11967 0,'0'0'528'0,"0"0"112"0,0 0-512 0,0 0-128 0,0 0 0 0,0 0 0 0,0 0 1904 0,0 0 336 15,0 0 80-15,0 0 16 0,0 0-1120 0,-1 6-208 16,-3 4-48-16,-1-1-16 0,-2 4-96 0,0 3-16 16,-3 1 0-16,-2 3 0 0,0 4 208 0,-4 7 48 15,0 4 0-15,-3 2 0 0,-2 4-64 0,-2 5-16 16,-1 3 0-16,-4 7 0 0,-1 3-176 0,-3 7-16 16,-3 6-16-16,0 3 0 0,-5 4-96 0,2 5-32 15,-1 2 0-15,-11 31 0 0,5-6-48 0,6-12-16 16,4-2 0-16,1-11 0 0,4-5-96 0,2-6-32 15,2-3 0-15,5-8 0 0,0-6 32 0,1-6 16 16,2-7 0-16,4-1 0 0,0-7-192 0,3-3-32 16,-1-5-16-16,2-2 0 0,1-4-112 0,0-3-32 15,3-5 0-15,0-2 0 0,-2 0-144 0,2-7 160 16,1-1-160-16,5-5 160 0,0 0-160 0,0 0 0 0,0 0 0 0,0 0 128 16,-4-9-320-16,1-2-80 15,1-2-16-15,2 0 0 16,2-1-1696-16,1-2-320 0,-1-1-80 0,1 0-15824 0</inkml:trace>
  <inkml:trace contextRef="#ctx0" brushRef="#br0" timeOffset="10434.61">29678 9201 19119 0,'-14'-7'832'0,"4"1"192"0,-1 2-816 0,-1 2-208 0,1 0 0 0,-2 5 0 15,-1 1 880-15,-2 5 128 0,-4 1 16 0,0 5 16 16,-3 4-144-16,-1 5-48 0,-1 2 0 0,1 7 0 16,-1 7-208-16,0 7-32 0,-3 3-16 0,3 0 0 15,-1 3-272-15,3 8-64 0,2 1-16 0,4 3 0 16,6-8-240-16,4-2 128 0,6-2-128 0,6-4 0 16,7-5 336-16,4-2-16 0,7-9-16 0,4-5 0 0,3-1 256 0,3-8 48 15,2-4 16-15,-2-5 0 0,-2-1 16 0,1-5 16 16,0-4 0-16,2-5 0 0,3-7 48 0,0-4 0 15,2-4 0-15,2-7 0 0,1 1-112 0,1-3-16 16,-3-5 0-16,-6-6 0 0,-7-3 128 0,-4-6 0 16,-4-5 16-16,-2-3 0 0,-3-6-80 0,-5-1 0 15,-5-3-16-15,-4 4 0 0,-2 6-416 0,-6 10-80 16,-4 3 0-16,-4 8-128 0,-6 4 0 0,-3 7 0 16,-4 1 0-16,-6 3 0 15,-4 6-1216-15,-3 1-128 0,-1 3-48 0,-3 2-16960 0</inkml:trace>
  <inkml:trace contextRef="#ctx0" brushRef="#br0" timeOffset="11364.04">23734 11187 1839 0,'0'0'160'0,"0"0"-160"15,4-9 0-15,-1-2 0 0,-1 1 3696 0,0-2 704 16,-2 12 144-16,0-14 16 0,-2 4-2432 0,0-2-480 15,-1-2-112-15,-1 5 0 0,-2 1-368 0,6 8-64 0,-10-6-16 0,0 3 0 16,-3 4-368-16,-1 4-80 0,-4 7 0 0,0-1-16 16,-1 6-336-16,-2 2-64 0,-3 1-16 0,1 6 0 15,-1-1 48-15,2 3 0 0,3-2 0 0,4 1 0 16,3-2-32-16,3-2 0 0,4-3 0 0,3-5 0 16,2-1 80-16,2-1 16 0,3-2 0 0,2-4 0 15,4-5 48-15,3 1 16 0,4-3 0 0,1-2 0 0,1-1 16 16,1-4 16-16,3-3 0 0,-4-1 0 0,0-1-160 15,0-3-48-15,-1 0 0 0,-3-2 0 0,-3-1-208 0,-2 3 176 16,-2 2-176-16,-1 2 160 0,-3 1-160 16,-5 10 128-16,5-8-128 0,-5 8 128 0,0 0-128 0,0 0 0 15,0 0 0-15,4 12 0 0,-2 0 0 0,0 5 0 16,-1 1 0-16,0-1 0 0,0 0 0 0,1-2 0 16,3 0 0-16,1-3 0 0,0-1 0 0,5 0 0 15,-1-5 0-15,4-2 0 0,4-6 0 0,1 0 0 16,1-2 0-16,3-5 0 0,2 0 0 0,2-3 128 15,0-1 32-15,2-1 0 0,1-4-160 0,0 0 0 16,-5 0 0-16,-1 1 0 0,-1 0 128 0,-3 1-128 16,1-2 0-16,-2 3 128 0,-3 2-128 0,0 5 0 15,-4-1 0-15,0 6 0 0,-2 1 0 0,0 6 128 16,-10-4-128-16,12 13 0 0,-5 5 0 0,1-1 0 16,-3 0 0-16,0 2 0 0,-2 4 0 0,-2 2 0 15,0-2 0-15,-2 1 0 0,-3 0 0 0,0-2 0 0,-1 0 128 0,0-3-128 16,-4-4 128-16,0-1-128 0,0-5 192 15,-2 1-64-15,-2-2 176 0,-1-2 16 0,-4-3 16 16,-2-2 0-16,1-1 0 0,-1-4 0 0,-2-4 0 16,-1 1 0-16,0-6-208 0,2-1-128 0,0-1 160 15,2-2-160-15,1-1-160 0,3 1-128 0,1-2-32 0,5 1 0 32,4 0-2080-32,4 2-416 0,-2-2-96 0,9 2-16 0</inkml:trace>
  <inkml:trace contextRef="#ctx0" brushRef="#br0" timeOffset="12278.28">25477 10906 18431 0,'0'0'816'0,"0"0"160"0,-1-11-784 0,1 1-192 0,0 10 0 0,0 0 0 16,0 0 1440-16,0 0 240 0,0 0 48 0,0 0 16 15,-5 11-688-15,-2 7-144 0,0 2-16 0,0 6-16 16,1-1-272-16,-2 8-48 0,0 3-16 0,-1 2 0 16,0 1-160-16,1 5-16 0,1-2-16 0,-2 2 0 15,1 1 80-15,-1 0 16 0,1 0 0 0,2-6 0 16,0-3-64-16,2-4 0 0,1-3 0 0,1-5 0 15,2-2 64-15,2-3 0 0,0-4 0 0,1-1 0 0,3-5-192 16,1 0-16-16,0-4-16 0,4-1 0 0,0-2-224 16,2-2 144-16,1-2-144 0,0-2 128 0,0 1-272 0,0-1-64 15,1-5-16-15,-4 1 0 16,0-8-1936-16,-5 2-384 0,-2 4-80 0,-5-6-10704 16</inkml:trace>
  <inkml:trace contextRef="#ctx0" brushRef="#br0" timeOffset="12425.17">25262 11354 15663 0,'-21'-5'1392'0,"8"2"-1120"0,0 2-272 0,2 1 0 0,2 0 1920 0,9 0 336 16,0 0 64-16,0 0 16 0,0 0-704 0,0 0-144 16,0 0-16-16,0 0-16 0,15 4-512 0,6-3-112 0,1-2 0 0,4-2-16 15,2-2-368-15,1-2-80 16,5-2-16-16,3 0 0 0,1 0-160 0,6 1-48 16,1-2 0-16,2 2 0 0,2 0-144 0,-4 4-192 15,-4 0 32-15,-1 0 16 16,-9 2-2928-16,0-1-592 0</inkml:trace>
  <inkml:trace contextRef="#ctx0" brushRef="#br0" timeOffset="12698.21">26165 11412 13823 0,'-7'-2'1216'0,"1"-1"-960"16,1-2-256-16,5 5 0 0,0 0 2880 0,0 0 544 16,0 0 96-16,0 0 32 0,10-4-1840 0,4 2-368 15,4-2-80-15,4-4-16 0,2 3-416 0,6 1-64 16,2-2-32-16,2 0 0 0,2-1-304 0,3 0-64 16,3 0-16-16,2 4 0 0,-1 0-160 0,1-1-48 15,1 3 0-15,-2 0 0 0,-4 1-144 0,-3-2 0 16,-4 2 0-16,-6 3 0 0,-4-4 0 0,-3 2 0 15,-4 0 0-15,-3 1 0 16,-3 0-544-16,-9-2-96 0,0 0 0 0,0 0-9472 16,0 0-1904-16</inkml:trace>
  <inkml:trace contextRef="#ctx0" brushRef="#br0" timeOffset="12974.79">26486 11147 13823 0,'0'0'608'0,"0"0"128"0,0 0-592 0,0 0-144 16,0 0 0-16,13-4 0 0,0-2 3264 0,5 3 640 0,2 2 112 0,4 1 16 16,5 1-2608-16,6 0-528 0,3 1-96 0,1 3-32 15,1-2-96-15,-1 0-32 0,-2 2 0 0,-2 4 0 16,-1-1-208-16,-4 3-48 0,-2 6-16 0,-4-1 0 16,-5 2-240-16,-5 0-128 0,-4-1 160 0,-3 2-160 15,-3 1 128-15,-6 2-128 0,-3-1 0 0,-1-1 0 16,-7 2 0-16,0-2 128 0,-3 0-128 0,-2-1 0 15,-4-1 0-15,1 0 128 0,-3 0-128 0,1-2 0 0,-4 2 0 16,2-4-336-16,1-6 48 0,2 2 16 16,2-4-2944-16,2-2-592 0,-8-6-112 0,14-1-32 15</inkml:trace>
  <inkml:trace contextRef="#ctx0" brushRef="#br0" timeOffset="13923.49">28072 10965 3679 0,'0'0'160'0,"0"-10"32"0,0 10-192 0,-2-7 0 15,2 7 0-15,-4-9 0 0,-1 2 3888 0,-1 4 720 0,-3 2 160 0,9 1 32 16,-11-1-3136-16,0 2-608 0,-2 2-128 0,-1 2-32 16,0 4-432-16,0-3-80 0,0 0-32 15,0 3 0-15,0 3-32 0,0-3-16 0,-2 2 0 0,2-3 0 16,-1 0-64-16,1-1-16 0,0 0 0 0,3 2 0 15,-1-6-16-15,5-1 0 0,-4-2 0 0,11 0 0 16,0 0 64-16,0 0 16 0,0 0 0 0,0 0 0 0,0 0-16 0,0 0 0 16,0 0 0-16,0 0 0 0,0 0-272 0,0 0 128 15,11-2-128-15,-11 2 0 0,9-4 128 0,-9 4-128 16,8-8 0-16,-8 8 0 0,8-6 0 0,-8 6 0 16,5-6 0-16,-5 6 0 0,0 0 0 0,0 0 0 15,0 0 0-15,0 0 0 0,0 0 0 0,0 0 0 16,0 0 0-16,0 0 0 0,0 0 0 0,0 0 0 15,0 0 0-15,0 0 0 0,0 0 0 0,0 0 0 16,0 0 0-16,0 0 0 0,0 0 0 0,0 0 0 16,0 0 0-16,0 0 0 0,0 0 0 0,0 0 0 15,0 0 0-15,0 0 0 0,-6 7 160 0,-1 4-32 16,0-4 0-16,-2 6 0 0,-1 1-128 0,1 0 192 0,-5 0-192 0,0 0 192 16,-4 0-64-16,-1-1 0 0,0 0 0 0,0 1 0 15,-3 0 96-15,-1 0 16 16,1-2 0-16,-1 2 0 0,-1-4 32 0,1-2 16 15,0-2 0-15,0 0 0 0,0-3 16 0,3-3 0 0,-1-3 0 0,2-3 0 16,0-2-112-16,3-1-32 0,-1 1 0 0,4-5 0 16,3 1 32-16,4-3 0 0,3-3 0 15,5-1 0-15,3 0-64 0,4-4 0 0,2-1 0 16,2 1 0-16,3-2-128 0,2-1 0 0,1-3 0 0,5 5 0 16,-1 4 0-16,1 2 0 0,2 1-192 0,-1 3 192 15,2 3-144-15,0 3 144 0,1 5 0 0,1 1 0 16,4 2-128-16,-3 4 128 0,-2 2 0 15,-1 6 0-15,0-2 0 0,-4 4-128 0,-3 3 128 0,-1 3 0 16,-4 4 0-16,-2-1 0 0,-3 0 0 0,-1 2 0 16,-1-1 0-16,-2 1 0 0,3-1 0 0,0-4 0 0,0-2 0 15,0-3 0-15,3-2 0 0,2 0 0 0,3 2 0 16,2-3 0-16,1-1 0 0,2-2 0 0,1-4 0 16,-6-3 224-16,4-2-64 0,2-2-16 15,1-1 64-15,3-2 16 0,-1-3 0 0,2 2 0 0,0-7-16 0,0 2 0 16,-2-1 0-16,-2-3 0 0,-1 1 96 0,-2-5 16 15,-2-1 0-15,-4-3 0 0,-2 0-64 0,-3-2 0 16,-2-5 0-16,-3 2 0 0,-4 0 128 0,-2 4 32 16,-4 1 0-16,-3 2 0 0,-4 3 32 0,-4 4 16 15,-4 3 0-15,-4 2 0 0,-3 4-272 0,-5 2-64 16,-3 3-128-16,-17 3 192 0,5 4-192 0,2 1 0 16,2 3 0-16,1-1 0 0,0 3 0 0,1 2 0 15,3 1 0-15,0-2 0 16,0-2-1648-16,1 4-208 0,3 1-64 0,3 0-9760 15,2-4-1952-15</inkml:trace>
  <inkml:trace contextRef="#ctx0" brushRef="#br0" timeOffset="16743.84">8616 5640 11967 0,'-5'-10'1072'0,"0"0"-864"16,-1-1-208-16,3-1 0 0,-1-3 1056 0,0 1 160 15,4-1 48-15,0 1 0 0,3 1-192 0,-1 0-48 16,1 2 0-16,0 2 0 0,-3 9-704 0,6-10-160 16,-6 10-32-16,6-7 0 0,-6 7 0 0,0 0 0 0,0 0 0 0,10 0 0 15,-10 0-128-15,11 6 0 0,1 5 0 0,-3 2 128 16,0 7-128-16,-3 4 160 0,0 3-160 0,1 5 160 15,-1 2 96-15,0 3 0 16,2 2 16-16,0 6 0 0,-2 0-16 0,3 2 0 0,0 1 0 0,1-7 0 16,2 1-96-16,3-1-32 0,0-2 0 0,3-3 0 15,3-3 80-15,4-4 16 0,-3-2 0 0,3-5 0 16,0 1 112-16,2-4 32 0,-2-2 0 0,3 0 0 16,4-2-144-16,0-1-32 0,-2-1 0 0,3-4 0 15,2 1-192-15,1-2 176 0,3 2-176 0,2-6 160 16,4-4-160-16,1 0 192 0,-2-2-192 0,1-3 192 15,-2-4-192-15,-4 4 128 0,2-4-128 0,1 2 128 16,1-1-128-16,3 0 0 0,1 2 0 0,-1-3 128 0,1 3-128 16,0-3 0-16,0 1 0 0,-1-1 0 15,-3 0 0-15,3-1 0 0,1 1 0 0,1-1 0 0,1 3 0 0,4-5 0 16,0 3 0-16,2-3 0 0,1-2 0 16,-3 2 128-16,-1-1-128 0,0-1 0 0,0 2 0 15,0 0 0-15,2-2 128 0,2 0-128 0,2 0 0 0,-1 5 0 16,-2-2 0-16,-2 3 128 0,-3-2-128 0,1 4 0 15,-2-3 0-15,1 4 0 0,0 1 0 0,0 2 0 16,3-2 0-16,0 0 0 0,2 0 0 0,-5 0 0 16,-3 0 0-16,2-1 0 0,-1 2 0 0,2 0 0 15,-1 1 0-15,2 2 0 0,5 0 0 0,1-2 0 16,-1 1 0-16,-2-2 0 0,-4 0 0 0,-1 0 0 16,0 1 0-16,1 2 0 0,-1 2 0 0,5 3 0 15,0-1 0-15,1-1 0 0,0 0-144 0,-3 2 144 16,-5 3 0-16,-1-2 0 0,-3 5 0 0,3-3 0 0,-3 4 0 0,1 3 0 15,0 0 0-15,0 1 0 0,-1 1 0 0,2 4 0 16,-2-2 0-16,0 0 0 0,-7 0 0 0,-3-1 0 16,-1 0 0-16,-1-1 0 0,2 0 0 0,-1-1 0 15,-1-2 0-15,-2 2 0 0,-2-1 0 0,-1-1 0 16,4 1 256-16,-5-3 16 0,-1 0 0 0,0 1 0 16,0-3-80-16,1 0-32 0,-1-1 0 0,-3 0 0 15,0-3-160-15,-2 2 192 0,-4-4-192 0,2-2 192 16,-2 1-192-16,-1 0 160 0,0-3-160 0,0-2 160 15,0-2-160-15,1 2 128 0,3-4-128 0,-3-1 128 16,0 2-128-16,1-1 128 0,-1-3-128 0,1 3 128 16,2-5-128-16,0 4 160 0,1-3-160 0,0 1 160 0,1-4-160 15,3 3 0-15,0 1 144 0,3-1-144 0,-1 2 0 0,2-1 128 16,-1 2-128-16,2 1 0 0,2 0 0 16,-1 0 144-16,-1-1-144 0,1 1 0 0,2 2 144 15,0 2-144-15,1 2 0 0,1 0 144 0,0 0-144 0,3 2 0 16,2 2 0-16,0 2 0 0,1-2 0 0,2 1 0 15,1 5 0-15,-1-2 0 0,-2 2 0 0,2-1 0 16,-2 4 0-16,4 0 0 0,-2-2 768 0,5 2 192 16,1 1 16-16,5-5 16 15,1 1-1584-15,3-4-320 0,2 2-64 0,-1-4-16 0,0-2 800 0,1-1 192 16,-5 3 0-16,6 3 0 0,5-2 0 0,1-3 0 16,-1 1 0-16,1-2 160 0,0-1-32 0,1 1 0 15,2 2 0-15,3 1 0 0,5-2-128 0,-1-2 160 0,3-4-160 16,-1-2 160-16,2 1-160 0,2-1 0 0,2-2 144 15,5 0-144-15,1-6 0 0,0 0 128 0,-2 0-128 0,5-2 0 16,3-4 0-16,0-2 144 0,-4 0-144 16,0-1 0-16,0-1 160 0,3 0-160 0,2 0 128 0,5-4-128 15,-1-1 128-15,-2 0-128 0,-2-5 128 0,6-1-128 16,6-1 176-16,-4-1-48 0,-3-2-128 0,1 2 192 16,-2-1-32-16,-3 5-16 0,-3-1 0 0,-8 2 0 15,-7 4-144-15,-5 3 0 0,-4-2 0 0,-6 3 0 16,-1 1 0-16,-6 2 0 0,-5 2 0 0,-8 3 128 31,-8 1-1200-31,-8 1-240 0,-5 0-48 0</inkml:trace>
  <inkml:trace contextRef="#ctx0" brushRef="#br0" timeOffset="17434.05">10726 6650 14623 0,'0'0'640'0,"0"0"144"0,0 0-624 0,0 0-160 0,0 0 0 0,-7 5 0 0,0-1 1072 0,-2-1 176 16,-4 5 32-16,0 0 16 0,1 3-528 0,-2-2-128 15,0 4 0-15,0 2-16 0,0 3 144 0,-1 3 48 16,-1 1 0-16,2 5 0 0,0-1 96 0,2 6 32 16,-1-1 0-16,1-1 0 0,1 2-320 0,2 1-64 15,3-1-16-15,2-4 0 0,3 0-224 0,2-6-64 16,3 0 0-16,2-3 0 0,3-4 0 0,2-2 0 15,2-4 0-15,2-1 0 0,2-7-16 0,3-2-16 16,3-1 0-16,1-5 0 0,2-2 0 0,2-1 0 16,1-3 0-16,1-4 0 0,1-2-96 0,1-3 0 0,0 0-128 0,-2 0 192 15,-2 2-192-15,-1-4 176 0,-3-2-176 0,-3 5 160 16,-1-1-160-16,-4-1 0 16,-3 2 144-16,-4 0-144 0,-4 0 160 0,-3-1-32 15,-3 2-128-15,-3 5 192 0,-2 1-192 0,-3 0 176 0,-3 1-176 16,0 5 160-16,-5 1-160 0,1 2 0 15,-5 1 0-15,-5 2 0 16,3 2-1248-16,4 2-224 0,-2-1-64 0,10 2-7840 0,1-1-1568 0</inkml:trace>
  <inkml:trace contextRef="#ctx0" brushRef="#br0" timeOffset="17810.41">11505 6731 13823 0,'0'0'608'0,"0"0"128"16,8 0-592-16,0-1-144 0,0 1 0 0,1 0 0 0,-1 0 2480 0,-2-2 464 16,-6 2 80-16,0 0 32 0,0 0-1936 0,0 0-384 15,0 0-80-15,0 0-16 0,0 0-416 16,-8-1-96-16,-2 0 0 0,-3 1-128 0,-1 2 128 0,-2 1-128 16,-2 1 0-16,-1 2 0 0,-1 0 176 0,2 1-32 15,-2 3 0-15,4-1 0 0,4 2 64 0,0 1 16 16,3-3 0-16,4 2 0 0,4-1 96 0,1 0 0 15,1-1 16-15,3 0 0 0,2 3-48 0,2-3-16 16,0 2 0-16,1-3 0 0,1 2-144 0,1-3-128 16,-3 4 192-16,2-4-192 0,-4 2 144 0,1-1-144 0,-2 3 0 15,-4-2 144-15,0 1-144 0,-2-2 0 16,-3 1 0-16,-2-3 128 0,-3 2 64 0,-1 1 0 0,-2-4 0 0,0 4 0 16,-2-3-64-16,-2 3 0 15,1-3 0-15,-1-1 0 0,-1-2-128 0,2 1 128 16,0-2-128-16,1 0 128 0,1-4 224 0,3 0 32 15,-2-3 16-15,1-2-15520 0</inkml:trace>
  <inkml:trace contextRef="#ctx0" brushRef="#br0" timeOffset="18099.46">12050 6897 19695 0,'0'0'864'0,"7"-3"192"0,-1-1-848 0,0 1-208 0,1-2 0 0,-7 5 0 16,0 0 1008-16,0 0 144 0,3-5 48 0,-3 5 0 15,0 0-560-15,-3-6-128 0,-1-2 0 0,-4 3-16 0,-2 1-128 0,-3 4-32 16,-2-1 0-16,-3 2 0 16,-2 1 112-16,0 0 32 0,-1 3 0 0,2 2 0 15,1-4-80-15,2 4-16 0,-1 2 0 0,3-2 0 0,2 5-96 0,2-2-32 16,2 1 0-16,4 2 0 0,3-3-16 0,2 2-16 15,3 0 0-15,2-3 0 0,3 1-16 0,3-2 0 16,2 1 0-16,3-4 0 0,4 0-80 0,2 0-128 16,-2-2 176-16,3-2-176 0,2-1 0 0,-2 0-176 15,1-1 0-15,1-4 0 16,-3 0-2272-16,-2-1-464 0</inkml:trace>
  <inkml:trace contextRef="#ctx0" brushRef="#br0" timeOffset="18307.33">12429 6803 21535 0,'0'0'960'0,"0"0"192"0,0 0-928 0,-1 9-224 0,-2 0 0 0,1 3 0 16,-3-1 1136-16,0 3 176 0,-2 0 32 0,-2 4 16 15,3-2-448-15,-3 2-80 0,-1 3-32 0,0-2 0 16,0 1-352-16,-1 2-80 0,1 0-16 0,0-1 0 0,0-3-352 15,1-1 0-15,0 2 0 0,1-2 0 16,1-2-2416-16,3-3-544 0</inkml:trace>
  <inkml:trace contextRef="#ctx0" brushRef="#br0" timeOffset="18625.43">12808 6688 27519 0,'0'0'1216'0,"0"0"256"0,0 0-1168 0,0 0-304 16,0 0 0-16,0 0 0 0,0 0 960 0,0 0 144 16,0 6 32-16,-4 7 0 0,-2-2-544 0,-2 6-96 15,-1 2-32-15,-1 5 0 0,-1 0-176 0,-1 5-32 16,1-6-16-16,-1 5 0 0,0 3-240 0,-1 1 176 15,0 1-176-15,0-2 160 0,-1 1-160 0,0 2 0 16,-2 1 0-16,4-2 0 16,1-1-544-16,2-7-144 0,1 2-16 0,3-6-16 15,3-4-464-15,2-4-96 0,1-6 0 0,4 0-16 16,4-2-128-16,3-5-32 0,0-4 0 0</inkml:trace>
  <inkml:trace contextRef="#ctx0" brushRef="#br0" timeOffset="18815.33">13141 6619 14735 0,'0'0'1312'0,"0"0"-1056"0,0 0-256 0,0 0 0 16,-4 4 1600-16,-1 5 256 0,0 4 48 0,0 2 16 16,-2 1-448-16,0 5-96 0,-2 2-16 0,0 3 0 15,-1 2-400-15,0 4-96 0,-2-2-16 0,0 4 0 0,-2-4-336 0,1 3-64 16,1 0 0-16,1 0-16 0,1 1-288 0,1 1-144 15,1-2 160-15,3 0-160 16,1-6-464-16,3 1-192 0,1-4-48 0,4-4-8192 16,1-2-1632-16</inkml:trace>
  <inkml:trace contextRef="#ctx0" brushRef="#br0" timeOffset="19186.48">13568 7100 5519 0,'-5'-5'496'0,"-1"1"-496"16,-3 0 0-16,0 3 0 0,0-2 4096 0,-1 2 736 15,-4 1 144-15,2 1 16 0,0 3-3328 0,-2 0-656 0,0 5-144 0,-3-3-32 16,1 4-400-16,0-1-96 16,1 4-16-16,1-2 0 0,3 3 64 0,-2-1 16 0,4 1 0 0,1-4 0 15,2 3-64-15,3-6-16 0,3 4 0 0,0-11 0 16,0 0-128-16,8 3-16 0,1 1-16 0,2-3 0 15,1-2 32-15,1 0 16 0,1-2 0 0,0 1 0 16,-2-3-16-16,1-3-16 0,0 2 0 0,-2 1 0 16,1-2-176-16,-4 3 0 0,0 2 144 0,-8 2-144 0,8 1 0 15,-1 3 144-15,-7-4-144 0,5 9 0 0,-3-1 160 16,2 3-160-16,-2-1 128 0,-1 3-128 0,1 0 0 16,0-5 128-16,1 3-128 0,0-5 0 0,4 3-192 15,0-5-112-15,4-3-16 0,0-1-9248 16,4-1-1840-16</inkml:trace>
  <inkml:trace contextRef="#ctx0" brushRef="#br0" timeOffset="19342.31">14056 6659 21183 0,'0'0'944'0,"-6"5"192"0,-2 4-912 0,2-1-224 16,-1 6 0-16,-1 3 0 0,-4 1 1344 0,1 2 208 15,-2 4 48-15,0 3 16 0,-1-3-464 0,0 5-112 16,-1 4-16-16,1 3 0 0,0 1-512 0,-1 0-128 0,-3-1 0 0,3 0-16 31,1 2-1008-31,1-2-208 0,3-3-48 0,1-5-8048 16,3-3-1616-16</inkml:trace>
  <inkml:trace contextRef="#ctx0" brushRef="#br0" timeOffset="19507.71">13896 7130 14735 0,'0'0'1312'0,"0"0"-1056"0,0 0-256 0,0 0 0 15,0 0 2688-15,0 0 496 0,0 0 80 0,0 0 32 16,6 6-2032-16,1-2-416 0,0-2-80 0,2-2 0 0,0-2-464 0,0 2-96 16,0-1-16-16,0 0 0 15,2-1-2480-15,-2-4-496 0</inkml:trace>
  <inkml:trace contextRef="#ctx0" brushRef="#br0" timeOffset="19784.39">14305 7068 12895 0,'0'0'1152'0,"0"0"-928"16,0 0-224-16,0 0 0 0,8 1 2176 0,-8-1 400 16,9 3 80-16,-9-3 16 0,6-4-1056 0,0-1-208 15,0-3-32-15,-6 8-16 0,2-8-560 0,-2-2-112 16,-1 3-32-16,-2-3 0 0,-1 3-240 0,-2 0-48 0,0 1-16 0,-3 4 0 15,-1-1 96-15,-2 3 0 16,0 3 16-16,-4 1 0 0,-3 5-80 0,0-2-32 16,-1 5 0-16,-1-1 0 0,1 4-176 0,1 2-48 15,3 1 0-15,0 1 0 0,2 1 32 0,4 0 0 0,3 1 0 16,3-2 0-16,2-3-160 0,4-2 0 0,4-2 144 0,2 2-144 16,3-3-208-16,6 2-112 0,2-4-32 15,5-4-9872-15,0-4-1968 16</inkml:trace>
  <inkml:trace contextRef="#ctx0" brushRef="#br0" timeOffset="20058.65">14809 7027 24879 0,'-14'-2'1088'0,"7"2"256"0,1 0-1088 0,-2 2-256 0,-2 1 0 0,-3 0 0 0,-2-1 1648 0,-1 2 272 16,-2-1 48-16,-1 5 16 0,0-2-1184 0,0 3-224 15,0-4-64-15,1 2 0 0,3 3-384 0,1-2-128 16,5 2 0-16,1-4 0 0,3 0 0 0,5-6 0 16,1 5 0-16,4 2 0 0,4 0 0 0,3-1 0 15,0 0 0-15,6 3 0 0,0-3 0 0,0 4 0 16,3-1 0-16,0 3 0 0,-2-3 0 0,-3 1 0 16,-2 2 0-16,-2-3 0 0,-3 3 160 0,-3-2-160 15,-2 1 128-15,-3 1-128 0,-4-3 384 0,-2 1-16 16,-1-3 0-16,-7 4 0 0,-1-4-64 0,-1 3-16 0,-1-3 0 15,-2-1 0-15,-1-1-288 0,0-3 0 16,0-4 0-16,1 0-10816 0,1-3-2176 16</inkml:trace>
  <inkml:trace contextRef="#ctx0" brushRef="#br0" timeOffset="20536.56">16453 6908 21647 0,'0'0'960'0,"-2"-8"192"0,-1 0-912 0,1 2-240 16,1-3 0-16,-2 0 0 0,0-3 1072 0,-3 0 160 15,1 1 48-15,-1-3 0 0,-2-2-592 0,0 4-112 16,0-1-32-16,-3 2 0 0,-1 0-240 0,-2 4-48 15,-2 0-16-15,0 1 0 0,-3 1 48 0,0 4 16 16,-2 2 0-16,0 3 0 0,-3 2-32 0,-1 3 0 16,3 6 0-16,-1 3 0 0,1 0 112 0,1 5 32 15,-1 5 0-15,3 1 0 0,1 4-96 0,2 5-32 16,-1 7 0-16,2-1 0 0,1 2-288 0,1 2 0 16,0-5 0-16,3-1 0 0,3-1 0 0,0-4 0 15,5-3 0-15,-2-6 0 0,3-1 0 0,-1-6-256 16,2 0 32-16,2 3 0 15,-1-8-720-15,0-5-144 0,-1-11-16 0,0 0-12416 0</inkml:trace>
  <inkml:trace contextRef="#ctx0" brushRef="#br0" timeOffset="20938.18">15594 7217 21183 0,'0'0'1888'0,"0"0"-1504"0,0 0-384 0,0 0 0 0,3-6 368 15,3 1 0-15,3-1 0 0,2 2 0 0,5 0 336 0,1-2 80 16,5 0 16-16,5 1 0 0,3-3-464 0,3 0-80 15,0 3-32-15,2-4 0 0,-1 3-80 0,0-3-16 16,1 1 0-16,-6-2 0 0,0 3-304 0,-2 0-64 16,-3 0-16-16,-4 3 0 15,-2 0-336-15,-1 2-80 0,-1-1-16 0,-2 3 0 0,-4 0 240 0,0 4 32 16,-10-4 16-16,4 5 0 0,0 4 544 0,-3 1 112 16,-2 6 32-16,-3 1 0 0,-2 1 272 0,-2 0 48 15,1-1 16-15,-4 1 0 0,1 0 48 0,1 0 16 16,-1-3 0-16,1 2 0 0,2-2-144 0,3 0-32 15,0-1 0-15,3 0 0 0,1-6-16 0,2 1-16 0,3-3 0 16,2-1 0-16,0-1 32 0,4-3 16 0,0-1 0 16,3-2 0-16,1-6-320 0,1 2-64 15,-2-8-16-15,-2 3 0 0,1 2 0 0,-3 1 0 16,-1-3 0-16,-1-1 0 0,-2-1-128 0,-2 2 128 0,-2-2-128 0,-2 0 128 16,-2 2-400-16,-2-3-96 0,-2 2-16 0,-3 2 0 31,0-3-2112-31,-5 2-416 0,0 2-96 0</inkml:trace>
  <inkml:trace contextRef="#ctx0" brushRef="#br0" timeOffset="21208.82">16520 6984 11055 0,'-4'14'480'0,"2"-6"112"0,1 3-464 15,1 4-128-15,-2 3 0 0,-1 1 0 0,-2 1 2752 0,-1 2 512 16,-3 2 128-16,-1-2 0 0,-2-3-1856 0,1 0-368 16,-1-1-80-16,1-2 0 0,1-1-448 0,-2-3-64 15,2-2-32-15,1-2 0 0,2-2 80 0,1-2 16 16,6-4 0-16,0 0 0 0,0 0-112 0,0 0-16 16,3-10 0-16,2 1 0 0,1-5-64 0,2-1-32 15,0-2 0-15,1-1 0 0,1 0-112 0,2-1-32 16,-1-2 0-16,-1 0 0 0,1 0-128 0,2 1-16 15,-2-1-128-15,2 6 192 0,-1 0-192 0,0 1 0 16,0 1 0-16,-1 4 0 0,-1-1 0 0,0 5 0 16,-1 0 0-16,0 1-160 15,-1 5-1952-15,0 4-384 0,-8-5-64 0</inkml:trace>
  <inkml:trace contextRef="#ctx0" brushRef="#br0" timeOffset="21547.03">16673 7192 21423 0,'0'0'944'0,"0"0"208"0,0 0-928 0,9 2-224 0,0-1 0 0,1-1 0 0,2-1 672 0,0-1 96 16,1-4 0-16,2 1 16 0,2 0-144 0,1-4-48 15,0 0 0-15,-1 1 0 0,-1 0-64 0,-1 0-16 16,-2-4 0-16,-2 1 0 0,-2 5-16 0,-1-3-16 16,-2 1 0-16,-1 2 0 0,-3-2-96 15,0 3 0-15,-2 5-16 0,0 0 0 0,-5-4 16 0,-2 3 0 16,0 2 0-16,-3 3 0 0,-4-1-384 0,0 6 0 16,-3-2 0-16,1 6 128 0,-1 0-128 0,2 2 0 15,-1 1 0-15,5 1 0 0,-2-2 0 0,4 0 0 16,2-3 0-16,3 1 0 0,4-1-160 0,5-2 0 15,3 1 0-15,3-4-9424 16,3 0-1872-16</inkml:trace>
  <inkml:trace contextRef="#ctx0" brushRef="#br0" timeOffset="22482.03">17256 7064 9215 0,'0'0'816'0,"0"0"-656"0,0 0-160 0,1-6 0 16,-1-1 1632-16,0 2 288 0,0 5 64 0,0 0 16 15,-1-7-896-15,1 7-176 0,-2-6-32 0,2 6-16 16,-2-5-240-16,2 5-64 15,0 0 0-15,0 0 0 0,-4-7-160 0,4 7-32 0,0 0-16 0,-3-5 0 16,3 5-112-16,0 0-32 0,-5-4 0 0,3-1 0 16,2 5-224-16,0 0 144 0,0 0-144 0,0 0 128 15,0 0-128-15,0 0 0 0,0 0 0 0,0 0 0 16,0 0 0-16,0 0 0 0,0 0 0 0,0 0 0 16,0 0 144-16,4-7 0 0,-4 7 0 0,0 0 0 15,0 0 240-15,0 0 32 0,0 0 16 0,0 0 0 16,0 0-96-16,0 0-16 0,0 0 0 0,0 0 0 0,0 0-112 15,0 0-16-15,0 0-16 0,0 0 0 0,0 0-176 0,0 0 192 16,0 0-192-16,0 0 192 0,0 0-192 0,0 0 128 16,0 0-128-16,0 0 128 0,0 0-128 0,0 11 0 15,0-4 0-15,0 3 128 0,-2-2-128 0,2 2 192 16,0-1-192-16,0 5 192 0,0 3 0 0,2 0 0 16,0 2 0-16,-2 2 0 0,1-1 0 0,1-1 16 15,-2-1 0-15,0 0 0 0,0 0-208 0,1 1 144 16,0-4-144-16,0 0 128 0,2-1-128 0,-2-4 160 15,1 0-160-15,-1 2 160 0,-1-4-160 0,0-1 128 16,0-7-128-16,0 0 128 0,2 8 16 0,-2-8 0 16,0 0 0-16,0 0 0 0,0 0 112 0,0 0 32 15,5 4 0-15,-5-4 0 0,0 0-144 0,8-2-16 16,0 1-128-16,-3-4 192 0,1-3-48 0,0 2-16 16,2-4 0-16,0 1 0 0,1-5 128 0,2 0 32 0,-2 0 0 0,1 0 0 15,0-3-64-15,0 1-16 16,1-3 0-16,-1 0 0 0,0 1-208 0,0 2 176 15,0-1-176-15,0 0 160 0,-1 0-160 0,0-1 0 0,0 1 0 0,1 2 128 16,1 1-128-16,0 1 0 0,-1-2 0 0,0 0 0 16,-1 1 0-16,0 1-144 0,0 3 144 15,0-1-208 1,-4 3-1520-16,1 0-288 0,-6 8-64 0,8-5-11520 0</inkml:trace>
  <inkml:trace contextRef="#ctx0" brushRef="#br0" timeOffset="22856.41">17705 7120 12895 0,'0'0'1152'0,"0"0"-928"16,8 4-224-16,2 0 0 0,2-1 2816 0,-1 2 528 15,2-2 112-15,1-2 0 0,1-1-1856 0,4-1-368 16,4-2-80-16,-1-2 0 0,-2-1-640 0,0 1-128 15,-1-4-32-15,-1 1 0 0,-3-3-192 0,1 2-32 16,-4-4-128-16,0 2 192 0,-3-1-192 0,1-2 176 16,-2 3-176-16,-2 2 160 0,-1-1-32 0,-2 2-128 15,-5 1 192-15,0-1-64 0,-3 3 128 0,-2 0 0 16,-2 4 16-16,-1 3 0 0,-5 5-272 0,0-2 160 16,-6 4-160-16,-1-2 128 0,-4 6 64 0,1-2 0 15,-1 2 0-15,2 2 0 0,1 3 160 0,4 1 32 0,3 0 16 16,4 2 0-16,3-2-144 0,7 0-48 0,0-2 0 0,8 1 0 15,2-2-208-15,5-2 0 16,4-2 128-16,4-2-128 16,6 2-848-16,2-5-224 0,2 1-32 0,2-3-16 15,0-2-1712-15,1-2-352 0</inkml:trace>
  <inkml:trace contextRef="#ctx0" brushRef="#br0" timeOffset="23156.39">18730 6878 24879 0,'-8'11'2208'15,"-2"0"-1760"-15,-1 4-448 0,-2 3 0 0,0 1 832 0,1 5 96 16,-4 0 16-16,1 3 0 0,0-3 304 0,1 2 64 16,-4 0 16-16,4-1 0 0,1 0-880 0,2-3-160 15,1-5-32-15,2-3-16 0,3-5-96 0,1 0-16 16,4-9 0-16,0 0 0 0,0 0 320 0,0 0 64 15,12-4 16-15,2-2 0 0,4-4 128 0,1-2 32 16,3-2 0-16,1-2 0 0,1-3-240 0,3-2-64 16,1 1 0-16,1 0 0 0,2 1-32 0,-1-2-16 0,3 0 0 15,-1 2 0-15,3 1-80 0,-4 1 0 16,1 1-16-16,-4 1 0 0,0 7-112 0,0 3 0 16,0-1-128-16,0 3 192 0,-1 2-192 0,-1 2 0 15,0 7 0-15,13 2 0 16,-1 4-1552-16,4 4-304 0,3-1-64 0</inkml:trace>
  <inkml:trace contextRef="#ctx0" brushRef="#br0" timeOffset="28918.74">863 11027 11967 0,'0'0'1072'0,"-8"-6"-864"15,3-2-208-15,-1 1 0 16,6 7 944-16,0 0 144 0,0 0 16 0,-9 2 16 0,0 6-272 0,2 2-48 15,-1 5-16-15,2 7 0 0,-1 4-320 0,2 4-64 16,0 3-16-16,1 4 0 0,2-2-96 0,0 7-32 16,1 0 0-16,-1 6 0 0,2-1 272 0,-3 3 48 15,-1 3 16-15,0-3 0 0,-3-6-208 0,2 1-32 16,-2-7-16-16,4-13 0 0,-2 0 240 0,1-5 32 16,0-2 16-16,0-4 0 0,0-4 208 0,4 0 64 15,0-10 0-15,0 0 0 0,0 0 32 0,0 0 16 16,7-5 0-16,4-6 0 0,1-7-288 0,0 0-48 15,0-2-16-15,3-5 0 0,-1 0-416 0,0 2-176 16,0-1 128-16,2 4-128 0,0 1 0 0,-2 3 0 16,0 5 0-16,0-1 0 0,1 7 0 0,1 3 0 15,-4 3 0-15,1 5 0 0,-1 5-176 0,1 0 176 16,-3 6-128-16,-1 3 128 0,-1 3 0 0,-2 1 0 16,-1 1 0-16,-1-6 0 0,-2 4 0 0,2-1 0 15,0 3 0-15,0 1 0 0,1-6 0 0,0 0 0 16,0-2 0-16,0 0 0 0,2-3 0 0,0-4-240 0,2-1 48 15,0-3 0 1,0 0-2080-16,4-5-416 0,-2-3-64 0</inkml:trace>
  <inkml:trace contextRef="#ctx0" brushRef="#br0" timeOffset="29235.67">1652 11482 18431 0,'0'0'816'0,"0"0"160"0,-7 3-784 0,7-3-192 15,-8 5 0-15,1 6 0 0,-2 2 1296 0,-1 1 224 16,-3 4 32-16,0 1 16 0,0 5-544 0,-2-1-128 16,-1 1 0-16,-1 3-16 0,1-3-64 0,7-6-16 15,0-1 0-15,1 3 0 0,3-3-336 0,4 0-64 16,1-2-16-16,1-2 0 0,4-4-128 0,3 0-48 16,1-6 0-16,1-1 0 0,0-4 256 0,3 0 48 15,1-7 16-15,3-2 0 0,0-5 0 0,-4 0 0 16,1-2 0-16,-4 0 0 0,1 0-192 0,-4 1-32 15,0 1-16-15,-3 2 0 0,-4 2-80 0,-1-1-16 16,-3-1 0-16,0 1 0 0,-1 2 112 0,-3-2 16 16,1 5 0-16,-2 0 0 0,-1 2-160 0,0 1-32 15,-2 0 0-15,2 4 0 16,0 5-944-16,0 0-192 0,0-3-32 0,10-1-10000 16,0 0-2000-16</inkml:trace>
  <inkml:trace contextRef="#ctx0" brushRef="#br0" timeOffset="29685.03">2002 11487 17503 0,'-3'13'1552'0,"1"1"-1232"0,-1-1-320 0,-2 5 0 16,-1 2 736-16,0 1 96 0,-6-3 0 0,1 3 16 16,-2-1 560-16,0-1 96 0,2-1 32 0,-1 0 0 15,1-4-320-15,2-6-64 0,1 4-16 0,3-4 0 16,5-8-352-16,0 0-64 0,0 0-16 0,0 0 0 15,4-12-32-15,3-1-16 0,0-3 0 0,5-1 0 16,0 0-336-16,2-1-64 0,0 0 0 0,3 0-16 0,-2-1-240 0,0 0 0 16,-1 0 0-16,3 1 0 0,1-1 192 15,-1 3-64-15,1 2-128 0,-1 6 192 0,-3 0-192 0,-2 6 0 16,0 2 0-16,-12 0 0 0,10 13 0 0,-2 0 0 16,-2-1 0-16,-2 2 0 0,-2 2 0 0,-2 3 0 15,0 3 0-15,-2-2 0 0,-2-2 0 0,-1-1 0 16,0-2 0-16,-2-1 0 0,2-3 128 0,2-3-128 15,3-8 0-15,0 0 0 0,0 0 176 0,0 0-176 16,0 0 192-16,0 0-192 0,3-11 384 0,2 0-48 16,1-4 0-16,1 0 0 0,2-2-112 0,0 0-32 15,0-1 0-15,1 3 0 0,2 3-192 0,0-1 0 16,0 2 128-16,-1 3-128 0,2 6 0 0,-3 1 0 16,0 3 0-16,-1 2 0 0,-9-4-128 0,10 15 128 15,-2 4 0-15,-2 2 0 0,-1-1-128 0,-2 2 128 16,-2 2 0-16,-1-1 0 15,0 3-832-15,0-8-48 0,-1 0-16 0,1 7 0 16,0-2-2464-16,1-10-496 0,3 10-112 0,2-9 0 0</inkml:trace>
  <inkml:trace contextRef="#ctx0" brushRef="#br0" timeOffset="30016.08">2607 11569 20095 0,'0'0'896'0,"0"0"176"0,0 0-864 0,1-12-208 0,-1 12 0 0,0-6 0 0,0 6 1440 16,0 0 240-16,0 0 48 0,0 0 16 16,0 0-672-16,-9 2-144 0,-2 2-32 0,2 8 0 0,0 2-208 0,0 1-48 15,0 0-16-15,3 4 0 0,1 3 16 0,2 1 16 16,2-3 0-16,2-1 0 0,3 0-336 0,0-6-64 16,2-2 0-16,5 5-16 0,-1-4-112 0,-3-7-128 15,1-1 176-15,2 0-176 0,0-4 512 0,4-3 0 16,-1-2 0-16,-2 0 0 0,0-5 112 0,-1 1 16 15,-1-3 0-15,-2-1 0 0,0 1-256 0,-2-2-32 16,-3 3-16-16,0 1 0 0,-1-2-144 0,-4 3-48 16,-4-2 0-16,2 1 0 0,-2 2 48 0,-2-3 16 15,-1 1 0-15,-1-1 0 0,-1 6-208 0,-2 4 176 16,-1-3-176-16,1-1 160 0,0 4-160 0,1 1 0 16,2 2-160-16,1 4 160 15,1-3-1456-15,1 4-192 0,8-7-32 0,-4 11-9760 16,1-2-1936-16</inkml:trace>
  <inkml:trace contextRef="#ctx0" brushRef="#br0" timeOffset="30650.33">3203 11538 7359 0,'0'0'656'0,"0"0"-528"16,0 0-128-16,0 0 0 0,-4-10 2112 0,4 10 384 15,0 0 64-15,0 0 32 0,0 0-1232 0,-7 1-240 16,7-1-48-16,-10 9-16 0,-1 3-384 0,1 0-80 15,-1 4-16-15,2-1 0 0,0 1 176 0,0 0 16 16,-1-1 16-16,4-1 0 0,-1 0 160 0,3-1 16 16,4-13 16-16,-1 8 0 0,1-8-176 0,0 0-32 15,0 0-16-15,0 0 0 0,12 6-32 0,-1-6 0 16,2-6 0-16,-2 1 0 0,1-2-208 0,-1-3-64 0,2 1 0 0,-4-3 0 16,-3-1-256-16,2 3-64 0,-2-2-128 0,0 0 192 15,-1 3-192-15,1 0 128 0,-6 9-128 16,0 0 0-16,0 0 0 0,0 0 0 0,7 11 0 0,0 3 0 15,-2 0 0-15,-2 7-128 0,0 2 128 0,-2 2 0 16,1 6 0-16,-4-9 0 0,-2 4 0 0,1 0 0 16,-1 3 0-16,-3-2 0 0,0 2 0 0,-2 0 0 15,0-2 192-15,-2-1-48 0,-2-3-16 0,-5 5 0 16,2-2 0-16,2-6 0 0,1-1 0 0,0-4 0 16,2-6-1984-16,1 0-384 15,2-5-96-15</inkml:trace>
  <inkml:trace contextRef="#ctx0" brushRef="#br0" timeOffset="31175.9">4145 11412 14735 0,'-7'-11'640'0,"1"7"160"0,-1 0-640 0,-2 0-160 0,-3-1 0 0,1 4 0 15,-2 0 1328-15,-1 1 224 0,-1 4 48 0,0 3 16 16,0 0-576-16,-2 3-112 0,2-3-32 0,0 7 0 16,-2 0-80-16,3-1-32 0,-1 1 0 0,2 1 0 15,2 1-64-15,2 0-16 0,1-1 0 0,2 1 0 0,1 1-320 0,1-3-80 16,1-1-16-16,3-1 0 0,0-12-144 0,0 0-16 16,7 8-128-16,-7-8 192 0,0 0 320 15,14 0 48-15,-3-1 16 0,2-3 0 0,0-3-128 0,-1-1-32 16,1 0 0-16,-2 0 0 0,0 0-240 0,-3 0-48 15,0 3-128-15,-8 5 192 0,10-5-192 16,-10 5 0-16,0 0 0 0,0 0 0 0,10 4 0 0,-10-4 0 16,7 9 0-16,-2 5 0 0,-1 4 0 0,-2 1 0 15,-1-2 0-15,1 3 0 0,-2-3 0 0,4 1 0 16,-2-3 0-16,2 1 0 0,-2-1 0 0,2-2 0 16,1-4 0-16,-5-9 0 0,0 0 0 0,13 3 0 15,0 0 0-15,-1-4 0 0,0-4 0 0,3-1-160 16,0-4 160-16,2 1-128 15,1-3-1296-15,0 0-256 0,-1 3-48 0,0-3-7360 16,-1-1-1472-16</inkml:trace>
  <inkml:trace contextRef="#ctx0" brushRef="#br0" timeOffset="31487.4">4763 11190 17503 0,'2'-10'1552'0,"-2"-4"-1232"0,0 0-320 0,-3 2 0 16,0 0 928-16,-2 1 128 0,-1 3 32 0,-5 0 0 15,0 3 192-15,-2 4 64 0,1 2 0 0,-2 4 0 16,-2 5-448-16,0 4-64 0,-3 3-32 0,0 0 0 16,-3 2-128-16,2 3-32 0,1 2 0 0,2 5 0 0,3 4-64 0,0 3 0 15,2 1-16-15,0 0 0 0,4 1-320 0,-2 0-64 16,3 1-16-16,0 0 0 0,2-6-160 15,3-2 0-15,0-3 0 0,2-3 0 0,0-1 0 16,3-1 128-16,1-8-128 0,1-4 128 0,-1 2-128 0,-4-13 0 16,6 4 0-16,-6-4 0 0,11 5-240 0,-11-5-128 15,11 4-16-15,-11-4-16 16,10-7-2224-16,-3 1-448 0,-7 6-96 0,4-5-8272 0</inkml:trace>
  <inkml:trace contextRef="#ctx0" brushRef="#br0" timeOffset="31626.65">4451 11660 11967 0,'0'0'1072'0,"0"0"-864"15,0 0-208-15,0 0 0 0,0 0 1856 0,0 0 336 16,0 0 64-16,12-6 16 0,-2 1-1088 0,2 1-224 16,0-4-32-16,2 3-16 0,1 0-480 0,5-2-112 0,0-4 0 0,3 1-16 15,0 0-304-15,1-1 0 16,2 3 0-16,0-4 0 16,-2 0-768-16,0 2-48 0,-1-3-16 0,-1 1 0 15,-2 2-768-15,-2-2-176 0,0 1-16 0</inkml:trace>
  <inkml:trace contextRef="#ctx0" brushRef="#br0" timeOffset="31875.32">5065 11303 8287 0,'11'-13'736'0,"0"-1"-592"0,-1 2-144 0,2-5 0 16,-3 1 1952-16,-1-1 352 0,0 2 80 0,-3 0 16 15,2-1-672-15,-2 5-144 0,-3-1-32 0,-2 1 0 16,-1 1-224-16,-2 0-48 0,0 6-16 0,3 4 0 16,0 0-176-16,-11 0-16 0,-1 2-16 0,-1 7 0 0,1 0-480 0,-2 8-112 15,-1 4-16-15,-1 3 0 0,-1-1 0 0,2 3 0 16,0 3 0-16,1 3 0 0,-2 0-64 0,0-1 0 15,2 2-16-15,3 0 0 0,0 0-208 16,5-3-32-16,-2-4-128 0,1 1 192 0,0 0-192 0,5-6 128 16,1 0-128-16,-1-6 0 0,0-1 0 0,6-1-128 15,-1-3-16-15,1 3 0 16,-4-13-1216-16,0 0-240 0,0 0-64 0,9 5-7840 16,-9-5-1568-16</inkml:trace>
  <inkml:trace contextRef="#ctx0" brushRef="#br0" timeOffset="32030.55">4740 11654 13823 0,'0'0'608'0,"0"0"128"0,0 0-592 0,0 0-144 15,0 0 0-15,0 0 0 0,9-3 2368 0,4 1 448 16,1-1 96-16,3-1 16 0,2-5-1712 0,6 2-352 16,0-5-64-16,2 5-16 0,-2-3-512 0,1 3-96 15,-1-3-32-15,2 4 0 16,-1 1-576-16,1-2-112 0,0 3-32 0,-1 2-7280 15,0-2-1456-15</inkml:trace>
  <inkml:trace contextRef="#ctx0" brushRef="#br0" timeOffset="32300.07">5243 11635 14735 0,'0'0'1312'0,"0"0"-1056"0,0 0-256 0,0 0 0 0,0 0 1472 0,0 0 256 16,12 5 32-16,-3-3 16 15,-9-2-336-15,12-2-64 0,-1-2-16 0,-2 0 0 0,-2-1-336 0,1 0-64 16,-3-6 0-16,0 2-16 0,0 0 0 0,-2 2 0 15,-3-3 0-15,0 10 0 16,0 0-208-16,-3-6-32 0,3 6-16 0,-6-6 0 0,6 6-112 0,-13 3-32 16,0 1 0-16,1 3 0 0,-6 3-320 0,2 0-64 15,0 3-16-15,2 2 0 0,1-1-144 0,1-3 0 16,0 3 0-16,3 2 0 0,2-4 0 0,1 0 0 16,3 0 0-16,1 2 0 15,5-5-832-15,3 1-192 0,2-3-32 0,2-2-9504 16,4 0-1888-16</inkml:trace>
  <inkml:trace contextRef="#ctx0" brushRef="#br0" timeOffset="32571.7">5663 11534 24527 0,'0'0'1088'0,"0"0"224"0,-3-9-1056 0,3 9-256 16,-3-7 0-16,-1-1 0 0,4 8 1456 0,-8-2 224 0,-2 0 48 0,0 5 16 15,0 2-832-15,-2 0-160 0,-2-1-48 0,1 5 0 16,1 0-224-16,0 3-48 0,1-1-16 0,1 1 0 16,-1 2-112-16,3-2-32 0,3-2 0 0,1 3 0 15,4-13-272-15,-3 8 0 0,3-8 0 0,1 13 0 16,-1-13 0-16,7 7 0 0,-7-7 0 0,0 0 0 16,15 5 192-16,-1-3-32 0,-3-1 0 0,1-1 0 15,-1-1-32-15,0-1-128 0,-1-3 192 0,0 1-64 0,0 1-128 0,1-1 128 16,-11 4-128-16,9-5 128 0,-9 5-128 0,0 0 0 15,0 0 0-15,9-5 0 16,-9 5-576-16,9-5-80 0,-9 5-32 16,0 0 0-16,9-4-2480 0,-9 4-496 0</inkml:trace>
  <inkml:trace contextRef="#ctx0" brushRef="#br0" timeOffset="32838.51">6038 11055 25391 0,'0'0'1120'0,"0"0"240"0,0 0-1088 0,0 0-272 16,0 0 0-16,0 0 0 0,-5 8 912 0,-2 4 128 15,0 5 32-15,-1 1 0 0,-1 5-160 0,0 3-16 0,0 2-16 0,2 4 0 16,-2 2-176-16,-1 16-16 15,2-9-16-15,3-1 0 0,3 4-384 0,-1-6-80 0,0-4-16 16,5-10 0-16,-2 3-320 0,0-3-80 16,0 0-16-16,0 8 0 15,0-8-2432-15,0-6-480 0,0-2-112 0,-2-5-5072 0,2-11-1024 0</inkml:trace>
  <inkml:trace contextRef="#ctx0" brushRef="#br0" timeOffset="32991.44">5795 11538 4607 0,'0'0'400'0,"0"-10"-400"0,0 2 0 0,0 8 0 0,0 0 4064 0,5-9 736 15,1 1 128-15,1 2 48 0,-7 6-2896 0,10-7-576 16,0 2-112-16,0 0-32 0,1 0-656 0,0 2-144 16,0 2-32-16,2 0 0 0,-1-1-384 0,-2 2-144 15,2 0 0-15,1 2 144 0,0 0-144 0,1 1-272 16,-1 0 64-16,2 1 16 16,0 0-2208-16,2 1-432 0</inkml:trace>
  <inkml:trace contextRef="#ctx0" brushRef="#br0" timeOffset="33283.51">6337 11402 4607 0,'0'0'400'0,"0"0"-400"15,0 0 0-15,0 0 0 0,0 0 3616 0,-7 3 640 16,0 2 128-16,-1-1 32 0,-1 1-2640 0,0 4-528 16,-1 1-96-16,-1 1-32 0,-1 1-144 0,1-2-16 15,-1 3-16-15,2-3 0 0,-1 1 112 0,2 2 32 16,1-4 0-16,2 2 0 0,1-2-432 0,2 1-80 0,2 0 0 0,1-2-16 15,2 3-288-15,3-3-48 16,-1 0-16-16,1-1 0 0,2 1 16 0,-1 2 0 16,2-1 0-16,-2 1 0 0,-3-2-224 0,-1 2 176 15,1-2-176-15,-2 2 160 0,-1-10 48 0,-3 11 16 16,0-1 0-16,-4 2 0 0,-2-5 32 0,-1 4 16 0,-1-4 0 0,-3 3 0 16,-2-3-144-16,0 0-128 0,-1-3 192 0,0-1-192 31,-1-3-2112-31,-1-2-512 0</inkml:trace>
  <inkml:trace contextRef="#ctx0" brushRef="#br0" timeOffset="33992.92">7356 11644 18719 0,'-8'2'832'0,"3"2"160"0,1-1-800 0,2-2-192 0,2-1 0 0,-1-1 0 0,1 1 1440 0,0 0 240 16,0 0 48-16,6-8 16 0,3-5-432 0,4-1-96 16,-1 0 0-16,4-2-16 0,-1-3-432 0,3-5-64 15,-1-2-32-15,6-3 0 0,1 1-240 0,2-3-48 16,-5-3-16-16,4 2 0 0,-1-2-112 0,1 0 0 15,1-2-16-15,-2 3 0 0,0-1 48 0,-2 1 16 16,-2 0 0-16,-2-3 0 0,-4-1-144 0,-3 0-32 16,-3-2 0-16,-3 5 0 0,-3 2-128 0,-3 9 160 15,-1 4-160-15,-1 5 160 0,-1 6-160 0,-3 6 0 16,0 2 0-16,-4 6-176 0,1 2 176 0,-3 8 0 16,-2 10 0-16,-1 2-128 0,1 1-32 0,0 6 0 0,0 5 0 0,1 2 0 15,0 7 160-15,0-3 0 16,1 0 0-16,2 1-128 0,0-4 128 0,2 0 0 0,2-2 0 15,2-4 0-15,2-8 0 0,3-1 0 0,1 0 0 0,5-5 0 16,-3-4 0-16,4-1 0 0,2-3 0 0,2-4 0 16,3-2-1424-1,1-2-256-15,1-3-48 0,-5-4-11968 0</inkml:trace>
  <inkml:trace contextRef="#ctx0" brushRef="#br0" timeOffset="34267.11">8172 11323 12895 0,'0'0'576'0,"-9"11"112"0,0 1-560 0,0 2-128 0,0 1 0 0,-1 2 0 0,0 3 2688 0,0 1 496 15,-1 0 96-15,-2 3 32 0,-1-5-1616 0,1 1-320 16,0-1-64-16,5-3-16 0,-1-4-208 0,5 0-32 16,3 1-16-16,1-4 0 0,0-9-368 0,5 8-80 15,-5-8-16-15,12 2 0 0,2-1-32 0,0-2-16 16,2-3 0-16,0-6 0 0,-1-1-208 0,1 0-32 15,0-1-16-15,-3 2 0 0,1-6-112 0,-3 2-32 16,-1 2 0-16,-3 0 0 0,-3 0-128 0,-3-1 160 16,-2 0-160-16,-6 3 160 0,3-2-160 0,-3 5 0 15,-3-3 144-15,-2 5-144 0,1 0 0 0,-2-3 0 0,0 4 0 16,-2 2 0 0,2-1-1536-16,3 0-368 0,1 1-80 0,9 2-13392 0</inkml:trace>
  <inkml:trace contextRef="#ctx0" brushRef="#br0" timeOffset="34839.53">8491 11363 11967 0,'0'0'1072'0,"-4"11"-864"0,-1-1-208 0,3 4 0 16,-2 2 2592-16,0 1 480 0,-1 1 80 0,-1 0 32 15,-3 0-1360-15,-1 0-272 0,-2-2-48 0,1-1-16 16,-2-3-288-16,2 0-64 0,-3 1-16 0,3-5 0 15,2-2-368-15,9-6-80 0,-8 4-16 0,8-4 0 0,0 0-96 16,0 0-32-16,0 0 0 0,-3-10 0 0,3 10-112 16,3-10-32-16,0-3 0 0,4 0 0 0,-1 2-240 0,2-1-144 15,-1 1 160-15,1-1-160 0,1-1 0 0,0-1 0 16,1 1 0-16,0 3 0 0,2-3 0 0,-1 4 0 16,0-1 0-16,2 4 0 0,1-2 0 0,-5 5 0 15,2 1 0-15,5 2 0 0,-2 1-144 0,-2 5 144 16,4 3 0-16,-7-2-144 0,-2 4 144 0,1-1-128 15,-2 3 128-15,2 6-128 0,-2-4 128 0,-1 1 0 16,-1 0 0-16,-1-1 0 0,-3 1 0 0,0-1 0 16,-2 3 0-16,0-2 0 0,-2-2-144 0,0 0 144 15,0 0-160-15,1-5 160 0,3-9-208 0,-4 11 48 16,-1-3 16-16,5-8 0 16,0 0-304-16,0 0-48 0,0 0-16 0,0 0 0 15,0 0-464-15,0 0-112 0,0 0 0 0,0-11-16 16,1-2 208-16,1-1 64 0,2 5 0 0,1-4 0 0,2 1 496 0,-1 3 96 15,2 0 32-15,-1 2 0 0,1-3 208 0,1 4 0 16,0 0 0-16,-2-1-144 0,-7 7 144 0,11-5 176 0,-6 0-48 16,-5 5 0-16,8-5 192 0,-8 5 16 15,8-5 16-15,-8 5 0 0,8-4 144 0,-8 4 16 0,6-9 16 0,-6 9 0 16,5-7-96-16,0-2-32 0,0 0 0 0,-5 9 0 16,7-5-272-16,-7 5-128 0,5-10 128 0,-5 10-128 15,0 0 0-15,0 0 0 0,0 0 0 0,0 0 0 16,0 0-720-16,0 0-32 0,0 0 0 15,0 0-13008-15</inkml:trace>
  <inkml:trace contextRef="#ctx0" brushRef="#br0" timeOffset="35402.37">9427 11409 16575 0,'-2'-13'736'0,"1"1"160"0,-1 2-720 0,-2-4-176 0,-3 2 0 0,0 1 0 16,-3-1 1232-16,-3 1 224 0,-1 5 32 0,-4 4 16 15,-5-1-288-15,0 6-64 0,-1 0-16 0,0 8 0 16,0-3-432-16,0 5-96 0,-2 4-16 0,2-1 0 16,0 2 48-16,4 1 16 0,2 0 0 0,3-1 0 0,2-3-208 15,4-2-32-15,3 0-16 0,2-2 0 0,4-11-96 0,0 0-32 16,0 0 0-16,9 5 0 0,1 0 192 0,3-5 48 16,2-2 0-16,1-3 0 0,2 1-144 0,1-5-32 15,0 0 0-15,0-4 0 0,0 1-144 0,-1 1-48 16,-2-1 0-16,-1 1 0 0,-3 3-144 0,0 1 0 15,-2 1 144-15,-10 6-144 0,0 0 192 0,0 0-16 16,0 0-16-16,5 11 0 0,-2 3 112 0,-3 7 32 16,-3 2 0-16,-2 3 0 0,-3-2-176 0,0 6-128 15,-3-1 192-15,0 3-192 0,-3 1 240 0,-1-2-64 16,-2-1-16-16,1 0 0 0,-2-4 0 0,3-1 0 16,-1-5 0-16,1 2 0 0,-3-4-160 0,2-4-192 15,6-2 32-15,2-6 16 16,4-3-2704-16,4-3-544 0,0 0-96 0,0 0-32 0</inkml:trace>
  <inkml:trace contextRef="#ctx0" brushRef="#br0" timeOffset="35740.94">9999 10989 19343 0,'6'-10'1728'0,"0"-3"-1392"0,-1-2-336 0,2-2 0 15,-3-2 1792-15,-1 3 272 0,0 2 64 0,-3 4 16 0,-1-1-544 0,1 11-128 16,-4-5 0-16,4 5-16 0,-12 3-576 0,0 2-112 16,-2 6-32-16,-1 6 0 0,-2 3-352 0,2 8-80 15,-1 3-16-15,1 1 0 0,0-1 0 0,0 4 0 16,-3-2 0-16,3 4 0 0,1 1-32 0,0 0-16 15,0 1 0-15,0 1 0 0,1-1-240 0,0 0 0 16,1 0 128-16,1-4-128 16,3-3-416-16,-1-7-128 0,2 1-32 0,2-7 0 15,4-5-1920-15,0-3-400 0,1-11-80 0,0 0-10016 0</inkml:trace>
  <inkml:trace contextRef="#ctx0" brushRef="#br0" timeOffset="35920.1">9678 11391 22511 0,'0'0'992'0,"0"0"224"0,11 1-976 0,0-1-240 0,2 4 0 0,1-3 0 16,2-1 1312-16,2 0 224 0,1 0 32 15,3 0 16-15,2 0-368 0,2 0-80 16,2-1-16-16,2 1 0 0,3-1-576 0,-1-2-112 0,-1-3-32 0,0 1 0 16,-5 1-224-16,1-1-48 0,-1-2-128 0,-2 2 192 15,-1-5-192-15,-3 2-192 0,-1 3 48 0,-1-1 0 31,-4 1-560-31,1 2-96 0,-3 1-32 0,-12 2 0 16,11 0-1168-16,-11 0-240 0,0 0-64 0</inkml:trace>
  <inkml:trace contextRef="#ctx0" brushRef="#br0" timeOffset="36263.37">10272 11389 13823 0,'0'0'1216'16,"0"0"-960"-16,0 0-256 0,6 7 0 0,-6-7 2096 0,12 5 368 15,-3-1 80-15,1 0 16 0,0-4-704 0,0-2-128 16,2 0-16-16,0-1-16 0,1 1-272 0,1-1-48 15,0 1-16-15,-1-4 0 0,1 0-368 0,-4 1-80 16,3-1-16-16,-3-2 0 0,-1 2-432 0,-3-2-80 16,-6 8-32-16,5-9 0 0,-2-1-96 0,-3 2 0 15,-4 1-16-15,0 2 0 0,-2 0 48 0,-3 3 16 16,-4 2 0-16,-2 2 0 0,-2 0-304 0,1 4 0 16,-1 3 0-16,2 2 0 0,0-1 0 0,1 2 0 15,0 4 0-15,1-2 0 0,2 2 0 0,0 1 0 16,4-1-160-16,3 2 160 0,1-1 0 0,3-2 0 15,3-1 0-15,3-4 0 0,3 1-144 0,3 1 144 16,2-3 0-16,5 1 0 0,2-5-400 0,5-3 16 16,0 2 16-16,2-2 0 15,-1-5-2832-15,1-2-560 0,1-6-112 0,-1 0-32 0</inkml:trace>
  <inkml:trace contextRef="#ctx0" brushRef="#br0" timeOffset="36493.49">10824 11299 12895 0,'0'0'1152'0,"0"0"-928"0,0 0-224 0,-3 7 0 16,1 1 2176-16,-2 3 400 0,0 1 80 0,-1 0 16 16,-2 0-944-16,1 2-192 0,0-2-48 0,-1 1 0 15,1 1-80-15,0 0-32 0,1-6 0 0,0 4 0 16,-1-3-272-16,3 0-48 0,0-4-16 0,3-5 0 0,0 0-336 0,0 0-64 16,0 0 0-16,0 0-16 0,0 0-128 0,5-7-32 15,0-1 0-15,2-1 0 0,0-5-192 0,3 1-32 16,-2 0-16-16,1 1 0 0,0-2-224 0,2 1 0 15,1 0 128-15,-1-1-128 0,2 1 0 0,0 1 0 16,1 2 0-16,-2-1 0 0,2 4 0 0,0-2 0 16,0 1 0-16,0 3 0 0,-1-1 0 0,0 2 0 15,-2 0-160-15,3 2 160 16,0 0-1824-16,0 1-288 0,-3 0-48 0,3-2-13936 0</inkml:trace>
  <inkml:trace contextRef="#ctx0" brushRef="#br0" timeOffset="37015.12">11330 11273 17903 0,'0'0'784'0,"0"0"176"0,0 0-768 0,1 10-192 0,-1-4 0 0,-1 4 0 15,-2-1 1440-15,0 4 240 16,0-4 48-16,-2 2 16 0,-1 3-176 0,1-1-32 0,-1 2-16 0,-2 3 0 15,1 0-336-15,-1 1-64 0,-1 4-16 0,2-6 0 16,0 1-368-16,1-4-80 0,1 3-16 0,0-5 0 16,0 1-192-16,1-5-32 0,1-1-16 0,3-7 0 15,0 8-16-15,2-3 0 0,-2-5 0 0,0 0 0 16,0 0 128-16,10-4 32 0,-3 2 0 0,5-5 0 0,-2-3-160 0,1 0-16 16,1 1-16-16,1-1 0 0,-1 0-224 15,1-4-128-15,-2 1 128 0,0 0-128 16,0 2 0-16,0 0 0 0,1-1 0 0,-1 1 128 0,0 3-128 0,0 0 0 15,-3 5 0-15,2 0 0 0,-4 2 0 0,-6 1 0 16,0 0 0-16,8 5-128 0,-3 2 128 0,-1 2 0 16,-3 3 0-16,-2-2 0 0,-2 4 0 0,1 1 0 15,-5-3 0-15,2-1 0 0,0 2 0 0,1-4 0 16,0 0 0-16,2-4 0 0,2-5 0 0,0 0 0 16,0 0 0-16,0 0 0 0,0 0 160 0,9-3 64 15,-2-3 16-15,4-3 0 0,-1 0 112 0,1-2 32 16,3-5 0-16,-2 2 0 0,0-1-256 0,2 2-128 15,0-1 160-15,0 2-160 0,0 0 0 0,0 1 128 16,0 4-128-16,0 1 0 0,0 1 0 0,-1 5 0 0,1 0 0 16,0 3 0-16,0 3 0 0,-1 3 128 0,-2 2-128 0,-1-1 0 15,0 4 0-15,0-1 0 16,-1-1 0-16,0 2 0 16,-1-2-832-16,0-3-128 0,2 3 0 0,-1-1-11712 0,1-3-2320 15</inkml:trace>
  <inkml:trace contextRef="#ctx0" brushRef="#br0" timeOffset="37756.55">13272 10782 8287 0,'-3'-20'736'0,"3"9"-592"16,2-4-144-16,0 6 0 0,-2-1 1872 0,0 10 352 15,0-8 64-15,0 8 16 0,0 0-688 0,0 0-128 16,0 0-16-16,3 9-16 0,-6 7-576 0,2 1-112 16,-2 4-32-16,1 2 0 0,-2 6-224 0,0 3-64 0,-1 3 0 0,-1 2 0 15,-2 0-64-15,0 1 0 0,0 1-16 0,-3 1 0 16,0-3 32-16,-1-4 16 0,1-3 0 0,1-6 0 16,0-5 368-16,1-2 80 0,2-3 16 0,4-1 0 15,3-13-64-15,0 0-16 0,0 0 0 0,0 0 0 16,0 0-64-16,15-5-16 0,0-7 0 0,3 2 0 15,1 0-240-15,1-4-48 0,2-1-16 0,1 2 0 0,-2 0-288 0,4 2-128 16,-1 3 128-16,0 2-128 0,-1 3 0 16,0 6 0-16,-2 4 0 0,0 5 0 0,-5 7 0 0,2 5 0 15,0 0 0-15,-6 5 0 0,-1 1 0 0,-5 1 0 16,-2 0 0-16,-7 1 0 0,-4-3 0 0,-4 0 0 16,-1-5 0-16,-1 3 0 0,-1-7 0 0,0-1-144 15,-1-2 144-15,1-2 0 0,2-5-288 0,2 1 48 16,0-6 16-16,1-3 0 15,9-2-1776-15,-9-5-368 0,9 5-64 0</inkml:trace>
  <inkml:trace contextRef="#ctx0" brushRef="#br0" timeOffset="38005.98">13756 11400 18431 0,'0'0'816'0,"0"0"160"0,0 0-784 0,10 11-192 16,-2-6 0-16,-8-5 0 0,11 5 2464 0,0-4 448 0,-1-2 96 0,1-1 0 16,-1-2-1280-16,0 0-256 0,-2-4-48 0,2 1-16 15,-2-2-640-15,1 0-144 0,-2-1-32 0,0 1 0 0,-3-2-272 0,-2 0-64 16,1-1-16-16,-3 1 0 0,-2 3-80 0,0-4-16 16,-2 3 0-16,0-2 0 0,-5 4-144 0,2 0 160 15,-2 2-160-15,0 2 160 0,-1 4-160 0,-2 3 0 16,1 3 0-16,-2 2 0 0,0 6 0 0,2 3-176 15,0 1 176-15,-1 2-192 0,4 1 192 16,2 3 0-16,1-2 0 0,3 4 0 0,2-3 0 0,2-2 0 16,2-3 0-16,2 1 0 0,3-2 0 15,4-2 0-15,1 0 0 0,2-2 0 0,5-8-160 0,2 0 160 16,1-2-192-16,2-4 192 16,2-4-1232-16,0-1-144 0,0 0-32 0,0 0-8816 15,1-4-1760-15</inkml:trace>
  <inkml:trace contextRef="#ctx0" brushRef="#br0" timeOffset="38463.93">14526 10694 18831 0,'0'0'832'0,"0"0"176"0,0 0-816 0,0 0-192 0,0 0 0 0,0 0 0 15,-5 8 1040-15,0 5 176 0,-1-1 16 0,0 3 16 16,-1 3-208-16,1 6-32 0,-3-2-16 0,1 5 0 16,-1 4-16-16,2 6 0 0,-1 1 0 0,-5 25 0 15,1-2-192-15,-1 1-32 0,0-2-16 0,1-2 0 0,-4 2-272 0,2-5-48 16,3-3-16-16,3-9 0 15,2-4-80-15,1-7-32 0,1-4 0 0,1-6 0 0,2-3 144 0,1-4 16 16,0-6 16-16,0-9 0 0,0 0 96 16,0 0 16-16,12 1 0 0,-1-3 0 0,2-7-64 0,-4-1 0 15,3 1 0-15,0-3 0 0,-1-2-288 0,1-1-64 16,-1 1-16-16,1-1 0 0,0-2-144 0,1 1 0 16,1 1 0-16,-3 1 0 0,2 2 0 0,-1 1-144 15,-1 4 144-15,0 2-208 0,0 4 80 0,-1 3 128 16,0 6-208-16,-1 2 80 0,-1 4 128 0,2 2-208 15,-4 1 80-15,0 4 128 0,-1 0-144 0,-1 3 144 16,-1-2 0-16,-2 1 0 0,3 1-384 0,-2-1 48 0,1-3 0 16,0 2 0-1,0-1-2448-15,2 0-480 0,3-7-112 0</inkml:trace>
  <inkml:trace contextRef="#ctx0" brushRef="#br0" timeOffset="38796.62">14931 11255 26255 0,'0'0'1152'0,"0"0"256"0,0 0-1120 0,-2 11-288 0,0-2 0 0,1 4 0 16,-1 5 1168-16,1-2 176 0,-2 2 48 0,1 1 0 16,-2 4-176-16,2 2-48 0,-1-1 0 0,2 1 0 15,-2-1-432-15,1-1-96 0,-1-1 0 0,3 0-16 0,0-4-368 16,3-2-80-16,-2 0-16 0,1-2 0 15,1-2-160-15,1-3 128 0,0 0-128 0,-4-9 128 0,1 5 192 0,-1-5 16 16,0 0 16-16,0 0 0 0,0 0 128 0,9-2 32 16,-3-2 0-16,-1-3 0 0,0 1-272 0,0-1-48 15,-1-4-16-15,0 1 0 0,0 1-176 0,0-5 0 16,-1 0 144-16,1 2-144 0,0 0 0 0,1-2 144 16,0 1-144-16,2 3 0 0,-4-1 0 0,4 3 0 15,-2-2 0-15,1 4 0 0,1-3 0 0,-2 2-176 16,0 2 0-16,0 0 0 15,-5 5-1744-15,0 0-336 0,6-4-80 0,1 1-8688 16,-7 3-1744-16</inkml:trace>
  <inkml:trace contextRef="#ctx0" brushRef="#br0" timeOffset="40047.33">14956 11682 13823 0,'0'0'608'0,"0"0"128"0,0 0-592 0,0 0-144 16,0 0 0-16,-5 7 0 0,5-7 1088 0,-8 8 176 15,8-8 32-15,-7 6 16 0,7-6 32 0,0 0 16 16,-8 5 0-16,8-5 0 0,0 0 112 0,0 0 0 15,0 0 16-15,0 0 0 0,0 0-176 0,-2-6-32 16,2 6-16-16,2-11 0 0,3-1-480 0,0 2-80 16,2 1-32-16,0-5 0 0,2-1-320 0,1 0-64 15,2-1-16-15,0-1 0 0,2-1-272 0,2-1 128 16,-1-2-128-16,0 1 0 0,2 0 128 0,1 2-128 16,-2 0 0-16,1 0 0 0,-2 2 0 0,-2 3 0 0,1 3 0 0,-3-1 0 15,-1 3 0-15,-1-2 0 0,0 3 0 0,-1 0 0 16,-3 0 0-16,-3 4 0 15,1-5 0-15,-3 8 0 0,2-5 0 0,-2 5-144 16,0 0 144-16,0 0-192 0,-2-4 192 0,2 4 0 0,0-6-144 0,0 6 144 16,-4-5 0-16,0 1 0 0,0 0 0 0,-2 0 0 15,2-2 0-15,-2 2 0 0,-2 1 0 0,0 0 0 16,1-2 0-16,-2 0 0 0,-2 1 144 16,-1 1-144-16,-1 2 144 0,1 1-144 0,-2 1 192 0,0 2-192 15,0-1 176-15,0 3-176 0,-2 3 160 0,1 0-160 16,1 3 256-16,2 0-64 0,-2 3 0 0,-4 8 0 15,1 1 16-15,6 0 0 0,2 2 0 0,4 2 0 0,1-7-80 16,1 1-128-16,3-2 176 0,3 0-176 0,2-3 192 16,1-3-192-16,2-4 192 0,1 1-192 0,0 1 336 15,1-3-32-15,3-3-16 0,1 0 0 0,0-2 32 0,2-2 16 16,-3-2 0-16,2-4 0 0,-1 0-48 0,1 0-16 16,1-2 0-16,-2-3 0 0,-3 0-144 0,1 1-128 15,-2-4 192-15,-1 3-192 0,-2-3 144 0,1 1-144 16,-3-2 0-16,0 0 144 0,-1-2-144 0,-3 1 0 15,2 0 0-15,-2 3 0 0,0 4 0 0,0 3 0 16,-1 5 0-16,0 0 0 0,0 0 0 0,0 0 0 16,0 0 0-16,0 0-176 0,2 6 176 0,-1 4-128 15,2 0 128-15,-1 4-128 0,2-1 128 0,0 0 0 16,1 1 0-16,1 1 0 0,2 0 0 0,1 0 0 16,1 2 0-16,1-1 0 15,1 0-480-15,-1-1-16 0,1-1 0 0,0-1 0 16,1-5-1776-16,1 1-352 0,-3-5-80 0</inkml:trace>
  <inkml:trace contextRef="#ctx0" brushRef="#br0" timeOffset="40374.18">15551 11255 13823 0,'0'0'1216'0,"0"0"-960"0,0 0-256 0,0 0 0 15,-1 11 2208-15,-2 1 400 0,-1 2 80 0,0 1 0 16,1 1-832-16,-1 1-192 0,-2 1-16 0,2 1-16 15,0 2-288-15,0 1-64 0,-2 1-16 0,3 0 0 16,-1-4-576-16,1-1-112 0,0-1-32 0,2-1 0 16,-1-1-208-16,2-5-32 0,0 1-16 0,2-3 0 0,-2-8 304 0,0 0 64 15,0 0 16-15,7 1 0 0,2-3 80 0,1-3 16 16,2 1 0-16,-1-6 0 0,1 0-288 0,-1-3-48 16,1-2-16-16,0-1 0 0,0 1-224 0,-1-1-32 15,-1-1-16-15,2 2 0 0,-3 0-144 0,0 1 0 16,0-2 0-16,-1 4 0 0,0 0 0 0,0-2 0 15,-1 3 0-15,1 2 0 16,-2 0-448-16,1 3 0 0,-1 2-16 0,0-3 0 16,-1 4-2256-16,2 0-448 0,0 1-96 0</inkml:trace>
  <inkml:trace contextRef="#ctx0" brushRef="#br0" timeOffset="40528.33">15969 11276 18431 0,'0'0'1632'0,"0"0"-1312"0,0 9-320 0,-1 0 0 16,-2 4 2480-16,0 1 416 16,-4-3 96-16,2 3 16 0,-3 1-880 0,0 3-160 15,-1 0-48-15,-2 0 0 0,1 0-960 0,0-1-208 0,1 1-48 0,0-1 0 16,2-2-464-16,0 2-112 0,2-5 0 0,1 2-128 16,2 1 0-16,1 1 0 0,1-5-160 0,1-2 160 31,3 3-992-31,1-7-80 0,2-2-16 0,1-1-9728 0,2-5-1936 0</inkml:trace>
  <inkml:trace contextRef="#ctx0" brushRef="#br0" timeOffset="40841.65">16207 11345 18431 0,'0'0'816'0,"0"0"160"0,0 0-784 15,0 0-192-15,0 0 0 0,0 0 0 0,0 0 2448 0,0 0 448 16,0 0 96-16,-8 9 16 0,-2-2-1232 0,-1 6-240 15,-1-1-64-15,-1 3 0 0,1 0-464 0,2 2-112 16,1-1 0-16,1 1-16 0,3-2-240 0,2-2-64 16,2-1 0-16,2 2 0 0,2-1-288 0,1-4-64 15,1 1-16-15,1-5 0 0,2 0 48 0,1-2 16 16,0-1 0-16,1-2 0 0,1-3 80 0,-2-1 16 16,1 0 0-16,-1-2 0 0,0-2-64 0,-1 0-16 15,-2-4 0-15,0 0 0 0,1 2-160 0,-3-4-128 16,-2 0 192-16,-2 0-192 0,0 1 0 0,0-1 0 15,0 0 0-15,0 4 0 0,0-1-144 0,-2 1-144 16,0 2-32-16,2 3 0 16,0-1-1792-16,0 6-352 0,0 0-80 0,0 0-8672 0,0 0-1744 0</inkml:trace>
  <inkml:trace contextRef="#ctx0" brushRef="#br0" timeOffset="41446.17">16649 11293 22975 0,'0'0'1024'0,"0"0"192"0,0 0-960 0,-2 11-256 16,-1-3 0-16,-1 3 0 0,0 0 1792 0,-1 1 320 16,0 1 64-16,0 2 16 0,0 0-624 0,1 3-128 15,-1-4-32-15,1 1 0 0,2 1-624 0,-1-1-128 16,3 0-16-16,0-5-16 0,0 1-192 0,4-5-48 0,-1 4 0 0,2-6 0 15,0 0 144-15,1-2 32 0,-6-2 0 0,10 0 0 16,1-1-32-16,-1 0 0 0,0-3 0 0,0 0 0 0,0-4-176 0,0 1-32 16,1 0-16-16,-1-1 0 0,-1-1-112 0,-2-1-32 15,1 2 0-15,0-2 0 0,-2 1-160 0,0-1 128 16,-1-1-128-16,-1 3 128 0,0-5-128 16,-2 3 0-16,1-3 0 0,-2 0 128 0,2-1-128 0,-2 0 0 15,2 0 0-15,-1 0 0 0,1 5-192 0,-1-1-80 16,1 4-16-16,-1-2 0 15,3 2-1648-15,-5 6-336 0,6-1-64 0,0-2-15072 16</inkml:trace>
  <inkml:trace contextRef="#ctx0" brushRef="#br0" timeOffset="41771.15">17161 11302 14735 0,'0'0'640'0,"-5"5"160"0,0 4-640 0,0 1-160 16,0 3 0-16,-1-1 0 0,1 4 4032 0,-2-1 768 16,0 1 144-16,-1 0 48 0,-1 0-2944 0,3-1-576 0,-1 1-112 0,1-5-16 15,0 2-672-15,1-7-128 16,1 2-32-16,4-8 0 0,-4 5 0 0,4-5-16 16,0 0 0-16,0 0 0 0,0 0 64 0,0 0 16 0,9-4 0 0,0-2 0 15,1-3-272-15,0-4-48 16,0 3-16-16,1-3 0 0,-1-2-96 0,0 0-16 0,0-2 0 0,1-1 0 15,1-2 16-15,1 1 0 0,-1 0 0 0,2 1 0 16,0-1-144-16,0 0 0 0,0 4 144 0,0 1-144 16,0 2 0-16,-1 1 0 0,-2 4 0 0,0 1 0 15,-3 2 0-15,1 3 0 0,1 1 0 0,-1 4 0 0,-1 3 0 16,1 1 0-16,0 4 0 0,-3-4 0 16,3 4-176-16,-1-2 176 0,-1 2-208 0,0 0 80 15,-2 0-1872-15,2 0-368 0,-2 1-80 0,-1-5-14928 16</inkml:trace>
  <inkml:trace contextRef="#ctx0" brushRef="#br0" timeOffset="44063.71">8902 5433 9215 0,'-12'-6'816'0,"1"0"-656"0,-1-5-160 0,1 4 0 16,1-2 2240-16,1 2 400 0,0-3 96 0,0 3 16 0,-1-1-1184 0,0 2-224 15,-3 1-64-15,5-2 0 0,-2 1-608 0,4 3-128 16,-2 1-32-16,8 2 0 0,-7-3-160 0,-1 3-32 16,0 0-16-16,8 0 0 0,-9 8-304 0,3 6 160 15,-2 1-160-15,0 7 128 0,0 3-128 0,3 6 0 16,0 3 0-16,1 3 128 0,0 1-128 0,2 0 0 16,0 0 0-16,2 0 0 0,0-1 0 0,2-1 0 15,0-4 0-15,2-1 0 0,0 0 0 0,2-4 0 16,4 1 0-16,-2-3 0 0,2 2 0 0,2-4 128 15,0 2-128-15,5-3 0 0,2-2 160 0,1-2-160 16,2 2 192-16,2-3-192 0,3-2 416 0,1-5-32 16,2 0 0-16,2-4 0 0,-2 1 16 0,3-3 0 0,-1-3 0 15,4 3 0-15,-1-2-112 0,4 3-32 16,-1-1 0-16,2-1 0 0,1 1-64 0,1-1 0 0,0 1-16 0,0-3 0 16,2 1-48-16,0-2-128 15,-2 0 192-15,-1 0-64 0,-1 0-128 0,1-2 192 16,-1 1-192-16,3-3 192 0,2 2-192 0,-1-1 0 15,0 1 144-15,-1-2-144 0,-1-1 0 0,0 1 0 0,-5-1 0 16,2 2 128-16,-2 0-128 0,0-1 128 16,-2 1-128-16,1 1 128 0,0 0-128 0,0 1 0 0,1 1 0 15,0-1 0-15,0 1 0 0,1 0 0 0,0-1 0 0,-2-1-128 16,2 0 128-16,-1-2 0 0,2 0 0 0,1 0 0 16,-1 2 128-16,0-5-128 0,3 2 160 0,0-1-160 15,4-3 128-15,1 1-128 0,0 1 0 0,-2 2 0 16,-2 0 128-16,-1-3-128 0,0 3 0 0,-3 0 144 0,1 0-144 15,0-3 0-15,0 3 144 0,4 3-144 0,-1-2 128 0,2-1-128 16,-2 0 160-16,-1-1-160 0,0-2 144 0,-1 1-144 16,-2-2 128-16,0 3-128 0,0 2 0 15,-1-2 0-15,0 2 128 0,1 1-128 0,3 2 0 0,0 1 0 16,-2 3 0-16,0-2 128 0,1-2-128 0,-2-1 0 16,-1 1 0-16,-2 2 0 0,0-2 0 0,-2 2 0 15,-1 1 0-15,1-1 0 0,2 0 0 0,1 2 0 16,1 1 0-16,0-2 0 0,0 1 0 0,2-3 0 15,0 0 0-15,-2 0 0 0,-3-2 0 0,-1 2 0 16,2 2 0-16,-3-2 0 0,0 0 0 0,0 0 0 16,-1 1 0-16,-1 4 0 0,2 1 0 0,-2 0 0 15,2-4 0-15,-1 3 0 0,-2 3 0 0,1-2 0 16,0 2 0-16,1-2 0 0,-1 0 128 0,-2 2-128 16,-1-2 0-16,1 2 128 0,0 0-128 0,1-3 0 15,-2 4 0-15,0-4 0 0,0 0 0 0,0 1 0 16,-2-2 128-16,2 0-128 0,1 1 0 0,-1 1 0 15,-2-1 0-15,1 2 128 0,-3 0-128 0,-1-2 0 0,-1 2 0 16,0 0 0-16,-2-2 0 0,2 2 0 0,-4 0 0 16,-2-1 0-16,2-3 0 0,-1 2 0 0,-2-2 128 15,1 0-128-15,0-2 0 0,-2 1 0 0,-3 1 144 0,2 2-144 16,-2-4 0-16,-1 2 0 0,-1-1 0 0,-1 0 128 16,-8-2-128-16,10 3 128 0,-10-3-128 0,10 2 128 15,-10-2 0-15,10 1 0 0,-10-1 0 0,11 1 0 16,-11-1-128-16,10 0 144 0,-10 0-144 0,10 0 160 15,-10 0-16-15,10-2 0 0,-1-2 0 0,-9 4 0 0,10-5-144 0,0-3 192 16,-1 3-192-16,1 0 192 0,-1-5-192 0,1 2 0 16,2-2 0-16,2 1 128 15,0-1-128-15,1 4 0 0,0-5 0 0,3 4 0 0,1-3 0 16,4 2 0-16,0-3 0 0,0 3 0 0,-3-1-128 0,2 4 128 16,-1 1 0-16,-1-2 0 0,0-1 0 0,0 5 0 15,1-2 0-15,0-1 0 0,1 2 0 0,1 1 0 16,0-1 0-16,2 2 0 0,0 0 0 0,3 0 0 15,4-1 0-15,0 0 0 0,-3-2 0 0,4 1 0 16,1 2 0-16,0 0 128 0,-3 0-128 0,1-1 0 16,-1 2 0-16,2-4 0 0,1-1 0 0,2 3 0 15,0 2 0-15,1 0 0 0,0-1 0 0,4 1 0 16,0 0 128-16,2 1-128 0,-1-4 0 0,-2 2 0 0,0 0 0 0,-2 1 0 16,0 0 0-16,1 0 0 15,-2 1 0-15,3 0 0 0,-1 1 0 0,3 0 192 16,3-1-192-16,-1 2 192 0,-1-3-192 0,2 0 0 15,0 0-192-15,-1 1 192 0,-2-2 0 0,-2-2 0 16,5 3 0-16,-1 4 0 0,0-1 0 0,1-1 0 0,5 0 0 16,-3 0 0-16,0-1 0 0,-3 1 0 0,1-1 0 0,-3 3 0 15,-3-2 0-15,1 1 0 0,-1-2 0 0,-1 3 0 16,-2-3 0-16,2 2 0 0,1 2 0 0,3-3 0 16,-1 1 0-16,2-2 0 0,2 2 0 0,-1-1 0 15,-4 1 0-15,1 1 0 0,-1-3 0 0,-1 0 0 16,1 0 0-16,0 1 0 0,0-2 0 0,2 0 0 15,2 0 0-15,2 1 0 0,0 1 0 0,0 2 0 16,-3 1 0-16,0 0 0 0,1-1 0 0,0 0 0 0,-1-1 0 16,-2-1 0-16,0-1 0 0,4 1 0 15,2 0 0-15,1 0 0 0,3 1 0 0,-3 1 0 0,-3 0 0 0,-2-1 0 16,2-2 0-16,-2 0 0 0,-1 0 0 0,1-1 0 16,0 0 0-16,-2 0 0 0,1 0 0 0,1 2 0 15,0-2 0-15,-1 0 0 0,-2-2 0 0,-1 2 0 16,-1 0 0-16,0-1 0 0,3 0 0 0,-3 0 0 15,0-2 0-15,3-1 0 0,2 2 0 0,0-1 128 16,-1 1-128-16,4 0 0 0,-3-2 0 0,1-1 0 16,-2 3 0-16,-1-1 0 0,1 1 0 0,4-1 0 15,-3-3 0-15,2 1 0 0,2 0 0 0,-3 0 0 16,0-2 0-16,3 1 0 0,0 0 0 0,-3-2 0 16,-1 3 128-16,1-4-128 0,-1 1 0 0,4 3 0 0,-3-1 0 15,3 2 0-15,2 2 0 0,0-2 0 0,1-4 0 16,-3 2 0-16,-3 1 0 0,1-3 0 15,-1 3 0-15,2-1 0 0,-4-5 0 0,3 6 0 16,-4 0 0-16,3 1 0 0,0-1 0 0,2 2 0 16,-2-8 128-16,0 4-128 0,-5-3 0 0,-1 1 0 15,-1-4 0-15,-1 1 0 0,-1 2 0 0,-2-2 0 0,-1 0 0 0,-1 2 128 16,-3-5 128-16,1 2 32 0,-1 2 0 16,-2-1 0-16,1 5 0 0,0-4 0 0,-3 1 0 0,1 1 0 15,0-2-144-15,-1 3-16 0,-1-3-128 0,-1 2 192 16,-1-3-192-16,-2 4 128 0,-1-4-128 0,-4 6 0 15,-3-2 0-15,-1 4-336 0,-1 2 48 0,-9 2-11600 16,0 0-2320-16</inkml:trace>
  <inkml:trace contextRef="#ctx0" brushRef="#br1" timeOffset="52175.5">2832 16936 5519 0,'0'0'240'0,"0"0"64"0,0 0-304 0,0 0 0 0,0 0 0 0,-2-5 0 16,2 5 1072-16,-4-7 144 0,0 2 48 0,4 5 0 15,0 0-688-15,0 0-128 0,-5-5-16 0,5 5-16 16,0 0 112-16,0 0 32 0,0 0 0 0,0 0 0 15,0 0 0-15,0 0 0 0,0 0 0 16,0 0 0-16,0 0-208 0,0 0-32 0,0 0-16 0,0 0 0 16,-7-3 112-16,7 3 32 0,0 0 0 0,0 0 0 15,0 0-80-15,0 0-16 0,0 0 0 0,0 0 0 16,0 0-192-16,0 0-32 0,0 0-128 0,0 0 192 16,0 0-192-16,0 0 0 0,0 0 0 0,0 0 0 15,0 0 0-15,0 0 0 0,0 0 0 0,0 0 0 0,0 0 0 0,0 0 176 16,0 0-176-16,0 0 160 0,0 0 64 0,0 0 16 15,0 0 0-15,0 0 0 0,0 0 48 0,0 0 16 16,0 0 0-16,0 0 0 0,0 0-80 0,0 0-16 16,0 0 0-16,0 0 0 0,0 0-208 0,0 0 128 15,0 0-128-15,0 0 0 0,0 0 240 0,0 0-48 16,0 0-16-16,0 0 0 0,0 0 160 0,0 0 48 16,0 0 0-16,0 0 0 0,0 0 0 0,0 0 16 15,0 0 0-15,0 0 0 0,0 0-112 0,0 0-32 16,-3-5 0-16,3 5 0 0,0 0-48 0,0 0-16 15,0 0 0-15,0 0 0 0,-5-4-64 0,5 4 0 16,0 0-128-16,0 0 192 0,0 0-192 0,0 0 128 16,0 0-128-16,0 0 0 0,0 0 0 0,0 0 0 15,0 0 0-15,0 0 0 0,0 0 128 0,0 0-128 16,0 0 0-16,0 0 0 0,0 0 224 0,0 0-48 16,0 0-16-16,0 0 0 0,0 0-32 0,0 0 0 15,0 0 0-15,5 1 0 0,-5-1-128 0,7 4 0 16,1 0 0-16,2 2 0 0,-1-1 0 0,2 4 128 15,-2-2-128-15,3-1 0 0,-1 3 0 0,2-1 0 16,1 0 0-16,0-1 0 0,0-1 256 0,1 1-16 16,0-2-16-16,2-2 0 0,1-1 192 0,2-2 32 0,0-3 16 15,1-1 0-15,-1 1-112 0,2-5-32 16,-2 0 0-16,2-1 0 0,-3 0-128 0,0-3-16 0,-1-2-16 0,8-8 0 16,0 2-160-16,-3 1 160 0,-7-2-160 0,1 4 160 15,-1-2-160-15,1-3 0 0,-2-2 0 0,0 1 128 16,0 1-128-16,1-2 0 0,-4-1 0 0,0 2 128 15,-1-3-128-15,-4 1 0 0,-1-2 144 0,-1 1-144 16,-1-2 0-16,0 1 144 0,-2-2-144 0,-2 1 0 0,-1-3 128 16,-2 1-128-16,0 4 0 0,0 1 0 0,-2 2 0 15,2 3 0-15,0 1 0 0,-1 2 0 0,1 4 0 0,-1 6 0 16,2-2 0-16,2 9 0 0,0 0 0 16,0 0 0-16,0 0 0 0,-8 8 0 0,2 0 0 0,0 5 0 15,0 4 0-15,3 0 0 0,-4 6 0 0,3 7-144 16,1-1 144-16,-1 4 0 0,0 2 0 0,0 6-128 15,0 1 128-15,1 6 0 0,-3 1 0 0,1 4-128 16,0 6 128-16,0 0 0 0,-2-2 0 0,0 2 0 16,0-2 0-16,-1-2 0 0,-1-3 0 0,4-4 0 0,-4-3 0 15,0-3 128-15,-3 0 64 0,3-3 0 0,0-5 16 0,2-2 0 16,0-4 112-16,-2-3 0 0,0-3 16 0,3-5 0 16,0-2-64-16,1-4-16 0,3-2 0 0,2-9 0 15,0 0 0-15,0 0 0 0,0 0 0 0,0 0 0 16,0 0 0-16,2-11 0 0,3-5 0 0,2 0 0 15,-1-4-256-15,3 1 160 0,1-2-160 0,2 1 128 16,2 0-128-16,0 0 0 0,0 3 0 0,2 0 0 16,2 4 0-16,2-1 0 0,2 2-144 0,2 5 144 15,3 5 0-15,2 3-160 0,-2 2 160 0,1 4-128 16,0 5 128-16,-5 3 0 0,1-1-144 0,-4 2 144 16,-1 2 0-16,-2 1 0 0,-3 2 0 0,-2 0 0 15,0 3 0-15,-3 4 0 0,-4-5 0 0,-1 3 0 0,-2-2 0 16,-3 0 0-16,-3-1 0 0,-2-2 0 0,-3 0 0 15,-3 0 0-15,0 1 0 0,-4 1 0 0,-3-4 0 0,0-1 128 16,0-2-128-16,0-2 128 0,1-2 32 16,2 0 0-16,0-3 0 0,5 2 0 0,1-5-16 0,4 3 0 15,6-9 0-15,-3 9 0 0,3-9-144 0,1 11 0 16,3-3 0-16,2 2 0 0,5-4 0 0,1 4 0 16,4-2 0-16,1 3 0 0,2-2 0 0,2 2 0 15,2-5 0-15,2 4 0 0,2-2 0 0,1-1 0 16,0-2 0-16,2-3 0 15,2-2-1808-15,-2-2-240 0,1 1-64 16</inkml:trace>
  <inkml:trace contextRef="#ctx0" brushRef="#br1" timeOffset="54286.38">4285 17447 13295 0,'0'0'576'0,"0"0"144"0,0 0-576 0,0 0-144 16,0 0 0-16,0 0 0 0,0 0 720 0,0-9 112 16,0 9 32-16,0-8 0 0,0 0-224 0,0 8-32 0,0 0-16 0,0 0 0 15,0 0 368-15,6-5 64 0,-6 5 0 0,0 0 16 16,9-8 176-16,-9 8 16 0,13-1 16 0,1 1 0 15,0 0-160-15,1 1-48 0,-1 3 0 0,4 0 0 16,0-2-304-16,2 3-64 0,0-1-16 0,2 3 0 16,-2-4-240-16,1 1-48 0,-4 4-16 0,3-3 0 15,2-1-96-15,-3 1-32 0,1 1 0 0,-3-2 0 16,-3-3-64-16,2 2-16 0,-4-2 0 0,1 0 0 16,-2-1-144-16,2 0 0 0,1-2 0 0,-1-2-10560 15,-4 0-2016-15</inkml:trace>
  <inkml:trace contextRef="#ctx0" brushRef="#br1" timeOffset="55154.64">5457 17117 9215 0,'-12'8'816'0,"0"0"-656"0,-1 0-160 0,2 1 0 16,-3-3 1904-16,2 3 336 0,3-1 80 0,0-3 16 16,9-5-720-16,-8 5-144 0,8-5-16 0,0 0-16 15,0 0-96-15,0 0 0 0,0 0-16 0,0 0 0 16,1-13-368-16,4-2-64 0,5-3 0 0,1 0-16 15,3 1-400-15,0-1-80 0,-1-1-16 0,5 0 0 16,0 0-256-16,2 1-128 0,-1 0 0 0,1 2 128 16,1 0-128-16,-2 2 0 0,0 4 0 0,0 0 128 15,0 5-128-15,-1 1 0 0,-2 3 0 0,0 5 0 16,-2 2 0-16,-2 8 0 0,4 5 0 0,-4 4 0 0,0 4 0 16,-3 3 128-16,-2 3-128 0,-3 7 0 0,-4 0 0 15,-2 1 0-15,-5 5 128 0,-2-3-128 0,-1 1 0 0,0-3 0 16,-1 1 144-16,-3-4-144 0,1-5 176 0,-4-4-48 15,1-6 0-15,2-2 0 0,2-4 496 0,3-3 80 16,1-1 32-16,8-13 0 0,0 0-32 0,0 0-16 16,-7-6 0-16,5-3 0 0,3-5-208 0,3-1-32 15,2-4-16-15,3-3 0 0,2-1-432 0,3-4 128 16,0 1-128-16,0-2 0 0,0 2 0 0,0-2 0 0,3 4 0 16,1-3 0-16,-2 2 0 0,2 3 0 0,0 2 0 15,-3 5 0-15,-2 1 0 0,1 5 0 0,-2 3 0 16,0 3 0-16,-2 6 0 0,2 3-144 0,-4 3 144 15,0 5-160-15,-3 1 160 0,-1 5-192 0,-2 2 192 0,-2 3-192 16,-1 2 192-16,-1-1 0 0,-3 3 0 0,-1-4-128 16,1 1 128-16,0-5 0 0,0-3 0 0,1-1 0 15,2-5 0-15,2-12 0 0,0 0 0 0,0 0 0 16,0 0 0-16,0 0 176 0,0 0-48 0,11-11 0 16,1-1 0-16,2-3-128 0,2-3 192 0,1 1-64 15,-2-4-128-15,3 2 0 0,-4-1 0 0,4 2 0 16,-1 3 0-16,2 3 0 0,-1 1 0 0,1 6 0 15,-1 0 0-15,2 7 0 0,-4 3-176 0,2 4 176 16,-1 5 0-16,-1 5-160 0,-4 5 160 0,0 2 0 16,-1 3 0-16,-2-1-128 0,-4 3 128 0,-1 0 0 0,-1 0-192 15,-1 1 0-15,-2 1 16 0,0-2 0 16,0-4-1760-16,1 0-368 16,3-7-64-16,1-2-7728 0,2-3-1552 0</inkml:trace>
  <inkml:trace contextRef="#ctx0" brushRef="#br1" timeOffset="55656.65">6581 17160 16575 0,'0'0'1472'0,"0"-9"-1168"15,0-1-304-15,2 2 0 0,2 0 1888 0,-4 8 320 0,0 0 64 0,5-8 16 16,-5 8-1216-16,0 0-240 0,0 0-64 0,0 0 0 16,0 0-144-16,3 14-48 0,-3-1 0 0,-2 4 0 15,-1 1 64-15,-1 5 0 0,-1-1 0 0,0 4 0 16,-2 1 16-16,2-2 16 0,0 3 0 0,1-1 0 16,0 1-352-16,3-2-64 0,2-2 0 0,3-4-16 15,3-5-112-15,0-3-128 0,5-2 176 0,-1-5-176 16,2-4 400-16,2-3-16 0,2-5-16 0,4-5 0 15,6-4-48-15,2-1 0 0,-3-5 0 0,1 2 0 16,-1-2-160-16,-1-1-32 0,-6 3-128 0,-1 1 192 16,-1 0-192-16,-5 1 0 0,0 1 0 0,-3 7 0 15,-2 1 0-15,-7 9 0 0,0 0 0 0,0 0 0 0,9 4 0 16,-4 6 0-16,0 4 0 0,-3 5 0 0,-4 0 0 0,1 4 0 16,0 4 0-16,-2-2 0 0,1 3 0 0,-1-1 0 15,1 1 0-15,0-5 0 0,1-3 0 0,2-2 0 16,2-3 0-16,2-3 0 0,1-3 0 0,3-4 0 15,4-2 0-15,0-3 0 0,3-6 160 0,-2-3 96 16,3-5 0-16,2-2 16 0,2-3 0 0,-1-4 0 16,-1-3 0-16,0 2 0 0,0-2-144 0,-3 1-128 15,-3 2 192-15,-2-2-192 0,0 0 144 0,-1 2-144 16,-1-3 0-16,-4 3 144 0,-3-1-144 0,0 1 128 16,0 4-128-16,-1 5 128 0,-2 4-128 0,0-3 0 15,0 7 0-15,1 6 0 16,0 0-864-16,0 0-208 0,-7-2-32 0,7 2-10400 0,0 0-2064 0</inkml:trace>
  <inkml:trace contextRef="#ctx0" brushRef="#br1" timeOffset="56324.26">7572 16366 14735 0,'-15'-9'640'0,"6"4"160"0,-1-3-640 0,0-1-160 0,1 2 0 15,9 7 0-15,-9-14 2432 0,4 1 464 0,2 3 96 16,3-2 16-16,1 3-1632 0,5-3-320 0,1-1-64 0,2 1-16 16,2 1-512-16,2 0-96 0,4 2-32 0,2-3 0 15,4 5-48-15,0-1-16 0,2 4 0 0,3 4 0 16,0 1-16-16,-1 5-16 0,-3 2 0 0,-3 4 0 16,0 1-240-16,-9 3 176 0,0 2-176 0,-6 2 160 15,-3-1-160-15,-5 7 0 0,-1-3 144 0,-2 5-144 16,-3-6 128-16,-3 1-128 0,-5 3 128 0,1-5-128 15,-2-2 320-15,2-1 0 0,0-4 0 0,5-2 0 16,2-2 416-16,3-3 80 0,5-7 16 0,0 0 0 16,0 0-336-16,0 0-64 0,8 7-16 0,3-5 0 15,4-3-48-15,3 0-16 0,3 1 0 0,0-3 0 0,2-2-208 16,1 1-144-16,-1 2 192 0,0-1-192 0,-1-1 0 16,-1 1 0-16,1 0 0 0,-2 1-192 15,-1 0-1984-15,-1 1-400 0,-1 1-80 0</inkml:trace>
  <inkml:trace contextRef="#ctx0" brushRef="#br1" timeOffset="56660.28">8708 17285 28911 0,'0'0'1280'0,"0"0"256"0,0 0-1216 0,0 0-320 0,0 0 0 0,0 0 0 16,0 0 944-16,0 0 128 0,4 9 16 0,0-2 16 15,-4 5-640-15,0 2-128 0,-2 3-16 0,0 2-16 16,1 2 96-16,0 0 32 0,-2 4 0 0,1 0 0 0,-2-3-80 16,1-1-16-16,1 2 0 0,-1-3 0 0,1-2-208 0,0 0-128 15,2-1 160-15,0-5-160 16,0 0-256-16,0-12-128 0,0 0-48 0,0 0-10272 15,0 0-2064-15</inkml:trace>
  <inkml:trace contextRef="#ctx0" brushRef="#br1" timeOffset="56831.84">8696 16891 25791 0,'-19'-7'1152'0,"9"3"224"0,-1-4-1104 0,2 1-272 16,3 2 0-16,6 5 0 0,-6-6 3376 0,6 6 608 15,0 0 128-15,0 0 32 0,0 0-3136 0,0 0-624 16,-7-7-128-16,7 7-32 16,0 0-1312-16,0 0-256 0,0 0-48 0,0 0-16 15,0 0-2112-15,0 0-448 0</inkml:trace>
  <inkml:trace contextRef="#ctx0" brushRef="#br1" timeOffset="57211.94">9706 16879 19343 0,'0'0'1728'0,"0"0"-1392"0,0 0-336 0,-9-4 0 15,1 2 2720-15,-1 2 480 0,-2 1 80 0,-3 3 32 16,-3 0-2192-16,-2 0-432 0,0 2-96 0,-2 3-16 16,0 1-64-16,-2 1-32 0,0 5 0 0,0-2 0 15,-1 1 288-15,3-1 64 0,1 0 16 0,5 0 0 0,3-3-144 0,4-1-48 16,1 2 0-16,5-3 0 0,2 2-400 0,2 3-64 15,3-1-32-15,2 3 0 0,4 6-160 0,0-3 0 16,2 0 0-16,2 3 128 0,2-3-128 16,0 0 0-16,-4 3 0 0,0-1 0 0,-1-3 128 0,-2-2-128 15,-3 0 0-15,0-2 128 0,-2 0 192 0,-1-4 16 16,-3 1 16-16,-1 1 0 0,-3-6 96 0,0 4 32 16,-2-2 0-16,-7 5 0 0,-1-5-128 0,-4 3-32 15,-6-4 0-15,-1 2 0 0,-8-4-320 0,1 0 128 16,-3 2-128-16,2-5 0 15,2-2-1008-15,2 0-272 0,2-2-48 0,6-3-16 16,5 0-832-16,3 1-192 0,5-4-16 0,7 8-8272 16,0-9-1648-16</inkml:trace>
  <inkml:trace contextRef="#ctx0" brushRef="#br1" timeOffset="62375.28">11542 16883 13823 0,'-8'-18'1216'0,"6"7"-960"16,0 2-256-16,1-1 0 0,2 0 736 0,2-2 96 15,2 2 32-15,0 4 0 0,-5 6-176 0,0 0-48 16,0 0 0-16,0 0 0 0,0 0-96 0,-4 12-32 15,2 2 0-15,-5 5 0 0,1 4-192 0,0 4-64 0,-3 1 0 0,2 4 0 16,2-2-16-16,2 3-16 0,1 0 0 0,0 3 0 16,-1-1 32-16,-1 0 16 0,2-1 0 0,-1-3 0 15,-1-7 48-15,2-3 16 0,2-3 0 0,-1-4 0 16,-1 0 224-16,2-14 32 0,0 0 16 0,0 0 0 16,0 0 256-16,0 0 48 0,0 0 16 0,8-10 0 15,2-4 112-15,-1-5 32 0,2-4 0 0,2-1 0 16,1-8-560-16,0-1-128 0,0-3 0 0,1 0-16 15,3-4-208-15,0-1-32 0,-3-2-128 0,3 4 192 16,2-2-192-16,-2 4 0 0,0 4 0 0,0 2 0 16,0 3 0-16,2 5 0 0,-1 5 0 0,0 4 0 15,-1 4-144-15,0 2 144 0,-1 7 0 0,1 2-144 16,-1 3-256-16,-1 1-48 0,1 1-16 16,1 6 0-16,-1-2-2704 0,1 1-544 0</inkml:trace>
  <inkml:trace contextRef="#ctx0" brushRef="#br1" timeOffset="62795.42">12282 17032 11967 0,'-11'12'1072'0,"6"-4"-864"0,0 2-208 0,0 3 0 0,1 0 2064 0,2-2 368 16,2-11 80-16,1 12 16 0,-1-12-1264 0,8 6-256 0,-8-6-48 0,12 2-16 16,0-3-336-16,2-1-64 0,1-5-16 0,2-4 0 15,-1-3 64-15,1 0 16 0,0 0 0 0,4 0 0 16,-2-1-96-16,-1-2-32 0,-4-1 0 0,1 2 0 16,-2-1-160-16,-2 2-48 0,-3 0 0 0,1 2 0 15,-6-2 96-15,1 3 16 0,-4 3 0 0,0 9 0 16,-5-11 160-16,-2 5 32 0,-2-1 16 0,-2 5 0 15,-3 2-240-15,2 2-48 0,-2 6-16 0,-1 1 0 16,-2 7-144-16,-1 5-16 0,0 2-128 0,1 1 192 16,-1 5-192-16,1 0 0 0,1 4 0 0,2 3 0 15,1-2 0-15,4 2 0 0,3-1 0 0,2 0 0 16,0-5 0-16,4-3 0 0,3-2 0 0,3-3 0 16,3-2 0-16,0-2-128 0,4 0 128 0,3-4 0 0,3-4 0 15,2-1-160-15,0-5 160 0,3-1-128 0,6-1-80 16,0-4-16-16,2 0 0 0,3-1 0 15,1-2-1872-15,0-5-368 0,-5-3-80 0</inkml:trace>
  <inkml:trace contextRef="#ctx0" brushRef="#br1" timeOffset="63321.33">13511 16910 9215 0,'-1'-9'816'0,"-3"-3"-656"0,4 3-160 0,-4-5 0 15,-2 2 2928-15,-3-1 544 0,-3-1 112 0,-1 0 32 16,-1 1-2016-16,-2 4-384 0,-2 1-96 0,-1 4-16 15,-2 4-624-15,-1 4-128 0,-1 3-32 0,0 2 0 16,-2 6-128-16,-1 4-16 0,3 3-16 0,1 5 0 16,1-3 16-16,2 4 0 0,1-1 0 0,3 1 0 15,5-6 96-15,5 0 32 0,2-2 0 0,3 1 0 16,3-4-80-16,2-5-16 0,3-2 0 0,2-5 0 16,-1-1 80-16,5-3 16 0,-3-1 0 0,3-4 0 15,0-2 48-15,3-5 16 0,0-2 0 0,1 1 0 16,0-3-128-16,-2 1-32 0,-2-1 0 0,0 0 0 15,-3 3-80-15,-1 1-128 0,-3 3 176 0,-7 8-176 16,0 0 0-16,0 0 0 0,0 0 0 0,9 7 0 0,-2 4 0 16,-6 2 0-16,0 3 0 0,-1 6 0 0,-1 1 0 0,0 0 0 15,1 0 0-15,0 1 0 0,0-4 0 0,2 2 0 16,3-2 0-16,3-1 0 0,2-4 0 0,3-1-192 16,2 0 0-16,3-5 0 15,2-1-2128-15,6-6-432 0,2-3-64 0</inkml:trace>
  <inkml:trace contextRef="#ctx0" brushRef="#br1" timeOffset="63620.94">14176 15978 22111 0,'0'0'1968'0,"0"0"-1584"0,0 0-384 0,-4 15 0 15,1 2 704-15,-2 3 64 0,1 6 16 0,-1 0 0 16,-1 7-400-16,0 3-96 0,-2 2-16 0,-1 1 0 16,-4 3-112-16,-1 8-32 0,-1 7 0 0,-3 3 0 15,-1 1 128-15,0 2 32 0,0-2 0 0,0 3 0 16,1-4-112-16,3-1-32 0,0-5 0 0,2-6 0 0,3-3-144 15,2-6 0-15,2-2 0 0,2-3 128 0,0-2-128 16,3-7 0-16,1-2 0 0,2-1 0 0,1-9 0 16,1-2-304-16,1-3 48 0,-5-8 16 15,0 0-1472-15,14-2-288 0,-1-4-64 0</inkml:trace>
  <inkml:trace contextRef="#ctx0" brushRef="#br1" timeOffset="63868.46">14681 15820 15663 0,'0'0'688'0,"0"0"144"0,0 0-656 0,2 13-176 0,0 2 0 0,-2 8 0 15,3 6 2240-15,-6 3 400 0,2 3 96 0,-3 5 16 16,-1 10-1728-16,-2-1-352 0,-1 4-64 0,-4 4-16 15,-2 2-16-15,-2 5 0 0,-3 3 0 0,-1 3 0 16,0 1-16-16,1-1-16 0,0 0 0 0,2-4 0 16,1-5-320-16,4-2-64 0,1-7-16 0,5-5 0 15,2-9-144-15,2-2 0 0,0-5 0 0,6-5-176 32,0-1-1824-32,2-6-368 0,2-6-80 0</inkml:trace>
  <inkml:trace contextRef="#ctx0" brushRef="#br1" timeOffset="64098.39">15003 16628 24879 0,'0'14'2208'0,"0"3"-1760"16,1 1-448-16,4 4 0 0,-1 3 1024 0,4 3 128 15,1-2 32-15,2 1 0 0,2-1-672 0,0 3-128 16,1 0-16-16,0 2-16 0,0-1-352 0,0-4 0 16,0 0 0-16,0 0 0 15,-2-1-288-15,1 1-128 0,0-6-32 0,1 0 0 16,0 2-2208-16,-2-5-448 0</inkml:trace>
  <inkml:trace contextRef="#ctx0" brushRef="#br1" timeOffset="64373.72">15543 16546 17503 0,'-2'14'1552'0,"-1"5"-1232"0,1 5-320 0,-1 7 0 15,-1 4 2240-15,1 4 400 0,-3 1 80 0,1 6 16 16,-2 5-1264-16,-3 1-256 0,-3 3-64 0,-2 2 0 15,-3 4-256-15,-3 4-64 0,-1 2-16 0,-1-2 0 0,-3 1-368 16,1 0-80-16,-1-4-16 0,0 1 0 0,-2-6-224 0,1-5-128 16,3-6 128-16,0-3-128 0,1-6 0 0,1-4-128 15,3-5 0-15,4-2 0 16,5-5-2096-16,3-3-400 0,4-3-96 16</inkml:trace>
  <inkml:trace contextRef="#ctx0" brushRef="#br1" timeOffset="65016.17">17446 16583 14735 0,'0'0'1312'0,"-4"-6"-1056"0,1-2-256 0,-1 3 0 0,0 1 1536 0,0-1 240 16,-2-3 48-16,2 5 16 0,-2-4-560 0,-3 1-128 15,-1 1 0-15,-2 0-16 0,-3-2-560 0,0 5-96 16,-2 2-32-16,-3 4 0 0,-1 1-80 0,1 0-32 15,-3 4 0-15,0 1 0 0,2 0-16 0,2-1 0 16,2 2 0-16,4 1 0 0,4 2-128 0,3 0-48 16,5-4 0-16,5 1 0 0,2 2-144 0,7-3 128 15,3 2-128-15,5 0 128 0,0-1 96 0,5 1 16 0,0 2 0 16,5 0 0-16,-1 0-48 0,-2 3 0 0,-2-3 0 16,-2 1 0-16,-1 3-64 0,-2 0-128 0,1-1 176 0,-3 1-176 15,-4 0 224-15,-3 0-64 0,-5-2-16 0,-2 1 0 16,-5-2 208-16,-1 0 32 0,-1 1 16 0,-6-2 0 15,-5 0 32-15,-1-2 0 0,-3-2 0 0,-4 4 0 16,-2-1-192-16,-2-3-48 0,-3 0 0 0,-1-2 0 16,-2 2-192-16,2-2 144 0,1-2-144 0,3-2 128 15,-2-3-128-15,4-1 0 0,4-2 144 0,4-3-144 32,3-2-320-32,5 0-128 0,1-3-16 0,5 1-16 15,4-3-2880-15,4-3-576 0,7-9-112 0,11 0-32 0</inkml:trace>
  <inkml:trace contextRef="#ctx0" brushRef="#br1" timeOffset="65605.91">18386 16295 17503 0,'0'0'1552'0,"-7"6"-1232"16,1 4-320-16,-1 0 0 0,-1 5 768 0,-1 5 80 16,-1 2 32-16,-1 3 0 0,0 4-32 0,-2 0 0 15,-1 3 0-15,0 1 0 0,-1 2 48 0,1 1 16 16,-1 0 0-16,-2 0 0 0,-1 1 0 0,2-1 0 16,-1-3 0-16,2-3 0 0,0-3-512 0,2 0-96 0,2-7-32 0,3-2 0 15,0-5-16-15,3-3 0 0,5-10 0 0,0 0 0 16,0 0 240-16,0 0 32 0,0 0 16 0,0 0 0 15,9-5-80-15,3-8-16 0,0-2 0 0,4-3 0 16,-1-2-256-16,1 1-48 0,1-3-16 0,1-2 0 16,1 1-128-16,0 1 0 0,0 0 144 0,1-5-144 15,1 1 0-15,2-3 0 0,-1 1 0 0,1 3 128 16,0 2-128-16,-1 3 0 0,-3 2 0 0,0 4 0 16,0 1 0-16,-2 8 0 0,-4 2-128 0,0 5 128 15,-1 2-128-15,-2 3 128 0,-3 5-128 0,0 3 128 16,-3 3 0-16,-2 2-160 0,-1 5 160 0,-2 1 0 15,-4-1 0-15,-1 3-128 0,-2-2 128 0,-1 2 0 16,-2-3 0-16,1 2 0 0,-2-7 0 0,2-3 0 0,-1-5 0 16,2-2 0-16,1 1 0 0,8-11 0 0,0 0 0 0,0 0 128 15,0 0-128-15,0 0 192 0,8-11 32 0,2 1 0 16,4-4 0-16,2-2 0 0,2-3-224 0,1-2 0 16,2-2 0-16,0 2 0 0,2 1 0 0,0 0 0 15,0 3 0-15,-2-2 0 0,1-2 0 0,0 3 0 16,-1 3 0-16,0 5 0 0,-2 2 0 0,-2 6 0 15,0 1 0-15,-3 4 0 0,-4 3-208 0,-1 5 64 16,-1-1 16-16,-2 5 0 0,-2 4 128 0,0 4-160 16,-4 0 160-16,-3-1-160 0,-1 2-192 0,-1 3-32 15,-2-3-16-15,-1 1-10048 16,-1-3-2016-16</inkml:trace>
  <inkml:trace contextRef="#ctx0" brushRef="#br1" timeOffset="66698.09">19500 16392 10127 0,'0'0'896'0,"0"0"-704"0,0 0-192 0,0 0 0 15,0 0 3056-15,-7-2 576 0,7 2 112 0,-13 0 32 16,0 1-2240-16,1 3-448 0,0-2-96 0,-3 2-16 16,-2-1-448-16,1 3-80 0,-1 3-32 0,-2 3 0 0,-1-2-144 15,-3 2-16-15,4 1-16 0,1-1 0 0,0 2 112 0,3 1 32 16,-1-3 0-16,4 2 0 0,2 4-144 0,4-4-32 16,1 0 0-16,3-5 0 0,4 0 48 0,-2-9 0 15,5 10 0-15,4-2 0 0,-9-8 96 0,11 4 32 16,0-2 0-16,2-2 0 0,-3-2-80 0,2-1-16 15,-1-1 0-15,1-2 0 0,-2 1-80 0,1 0-16 16,-1-3 0-16,-1 3 0 0,-9 5-192 0,0 0 0 16,0 0 0-16,10-4 0 0,-10 4 144 0,0 0-144 15,0 0 128-15,6 9-128 0,-6 3 0 0,-2 2 0 16,0-3 0-16,-1 4 0 0,-3 3 0 0,2 1 0 16,-2-4 0-16,2 1 0 0,3-1 0 0,1-1 0 0,2-1 0 15,2-2 0-15,1-1 0 0,1-3 0 0,2-1 0 16,2 0 0-16,3-3 0 0,1-3 0 0,1-3 0 15,3-2 0-15,0-1 0 0,1-2 0 0,1-3 0 0,0 1 0 16,1-3 0-16,0-2 128 0,0-2-128 0,0-1 0 16,1 2 0-16,0-2 128 0,-3-2-128 0,1 1 0 15,0-3 128-15,1-1-128 0,-2 1 0 0,0 1 128 16,0-6-128-16,-1-1 0 0,1-2 0 0,1-1 128 16,3 1-128-16,-3-3 0 0,3-3 0 0,-3 0 128 15,2-2-128-15,-2-1 0 0,3-7 0 0,-2 0 0 16,-5 1 0-16,1-2 0 0,-1 1 128 0,1 0-128 15,-6 4 0-15,-1 4 0 0,-3 5 144 0,-2 1-144 16,-1 9 0-16,-3 3 0 0,0 2 0 0,-2 4 0 16,0 0 192-16,-3 7-48 0,4 7 0 0,0 0 0 15,-9-6-144-15,0 6 0 0,0 6 0 0,-1 4 0 16,-4 6 0-16,0 6 0 0,-1 5 0 0,-2 1-176 0,-1 2 176 16,1 4 0-16,-1 7-144 0,0 4 144 0,0-2 0 15,2 5 0-15,-1 0 0 0,2 1 0 0,1-2-128 16,5-4 128-16,0 0 0 0,5-5 0 0,4-1 0 0,4-1 0 15,1-1 0-15,4-4 0 0,0-6-144 0,2 2 144 16,3-5 0-16,0-2 0 0,0-2 0 0,2-1-128 16,-2-1 128-16,2-5 0 0,-1 2 0 0,1-2 0 15,0-6 0-15,1-1 0 0,-3-1 0 0,1-5 0 16,0-3 0-16,0 0 0 0,2-2 0 0,1-1 0 16,0-3 0-16,-1 0 0 0,0-3 128 0,-1 2-128 15,1 0 0-15,-1-2 0 0,0-1 0 0,-1-3 128 16,-1 0-128-16,1 1 0 0,-1-1 0 0,3-2 0 0,-1-6 128 0,2 1-128 15,1 2 0-15,1-4 0 0,3-1 0 0,0-2 0 16,0-3 0-16,1-4 0 0,0-3 0 16,1-2 0-16,-3 0 0 0,3 0 0 0,-4-5 0 0,1 2 0 15,-1-2 0-15,1 2 0 0,-2 2 0 0,1 4 0 16,-2 2 0-16,-3 2 0 0,-2 2 0 0,1 3 0 16,-4 2 128-16,-2-1-128 0,-2 3 0 0,0 1 0 15,-4 2 128-15,-1 1-128 0,-2-2 0 0,0 3 144 16,-2 3-144-16,0 3 0 0,-2 2 144 0,-1 0-144 15,-1 7 0-15,-1 1 0 0,7 5 0 0,-11 0 0 16,-1 1 0-16,0 5 0 0,-2 3 0 0,0 6 0 16,-4 6 0-16,1 5 0 0,-3 2 0 0,0 7-128 15,-2 4 128-15,-1 6 0 0,2 0 0 0,-6 4 0 0,0 3 0 0,2 4 0 16,-1 2 0-16,3 3 0 0,4-2 0 16,4-2 0-16,2-2 0 0,6-2 0 0,3-6 0 15,6-4 0-15,4-2 128 0,1-3-128 0,3-1 0 16,4 0 128-16,3-4-128 0,3-4 0 0,3-2 0 0,3-3 0 15,0-4 0-15,1 2 0 0,0-4 0 0,2-6-128 16,1 0 0-16,2-1 0 16,1-3-1696-16,-1 2-336 0,-2-6-64 0,-2-3-16 0</inkml:trace>
  <inkml:trace contextRef="#ctx0" brushRef="#br1" timeOffset="73786.83">2770 19175 13295 0,'0'0'576'0,"0"0"144"0,0 0-576 0,0 0-144 15,0 0 0-15,0 0 0 0,0 0 848 0,0 0 144 16,0 0 32-16,0 0 0 0,0 0-176 0,0 0-16 15,7-5-16-15,-7 5 0 0,4-12 80 0,1 7 32 0,0-4 0 0,0 3 0 16,2 1-48-16,0-4-16 0,1 1 0 0,0-2 0 16,1 2-272-16,1-2-48 0,1 3-16 0,1-6 0 15,-1-2-128-15,3 3-16 0,1-2-16 0,2 0 0 16,-2 2-80-16,3 0-16 0,0-3 0 0,2 0 0 16,-2 2-64-16,0 4-16 0,-3 1 0 0,1 5 0 15,-2 1-192-15,0 4 0 0,0 0 0 0,-1 7-160 16,0 1 160-16,-2 5 0 0,-2 2 0 0,-1 5 0 15,-3 6 0-15,-1 2 0 0,-3 1 0 0,1 0 0 16,-2 2 0-16,-1-1 176 0,-3-5-176 0,1 2 192 16,-4-5-192-16,0-2 160 0,-1-2-160 0,2-6 160 15,-2 1 208-15,3-2 32 0,5-13 16 0,-5 7 0 16,5-7 80-16,0 0 16 0,0 0 0 0,0 0 0 16,0 0 80-16,5-11 32 0,3-3 0 0,2-2 0 0,1-2-288 0,2-1-48 15,0-4-16-15,-1-2 0 16,2 2-272-16,0 0 0 0,0-1 128 0,1 1-128 0,1 3 0 15,2-2 0-15,-5 3 0 0,3 2 0 0,-2 2 0 0,0 4 0 16,-2 4 0-16,1 5 0 0,0 4 0 16,-2 5 0-16,1 5 0 0,-2 6-144 0,-2 0 144 0,-2 4 0 15,-1-1-144-15,-1 6 144 0,-2-2 0 0,-2 3 0 16,-1-4 0-16,0 2 0 0,-1-6 0 0,2-3 0 16,-1-6 0-16,1 1 0 0,0-12 0 0,-1 11 0 15,1-11 0-15,0 0 0 0,0 0 144 0,0 0 0 16,10-3 0-16,2-2 0 0,-1-2 128 0,3-5 32 15,3 1 0-15,0-3 0 0,1-4-176 0,0-1-128 16,0-3 144-16,1 3-144 0,0 0 0 0,0 1 128 0,-3 1-128 16,2 1 0-16,-1 6 0 0,1 3 0 15,-2 2 0-15,-1 6 0 0,-1 6 0 0,-1 5 0 0,1 6 0 0,-3 7 0 16,1 2 0-16,-2 5 0 0,-2 2 0 0,-3 3 0 16,-3 2 0-16,1 3 0 0,-1 0 0 0,0-4 0 15,-2-2 0-15,1-4 0 0,4-6 128 0,0 0-128 31,1-6-896-31,3-3-208 0,2-5-48 0,1-3-15552 0</inkml:trace>
  <inkml:trace contextRef="#ctx0" brushRef="#br1" timeOffset="74342.8">4745 18635 10127 0,'0'0'896'0,"0"0"-704"0,0 0-192 0,0 0 0 16,-2-11 1312-16,2 11 224 0,0 0 64 0,-7-5 0 15,1 3-160-15,6 2-32 0,-12-2 0 0,1 5 0 16,0 2-384-16,-1 5-96 0,1-3-16 0,-1 7 0 16,1 1-32-16,-2 4-16 0,0-1 0 0,-1 2 0 15,-2 4 96-15,-1 4 32 0,2-1 0 0,0 5 0 16,1 1-224-16,-3 6-32 0,2 7-16 0,1 1 0 16,1 5-208-16,3 1-32 0,1-1-16 0,2-1 0 15,0 1-176-15,2-2-32 0,1-7-16 0,2 2 0 0,1-5 144 16,2 0 16-16,3-2 16 0,1-4 0 0,1-3-160 0,3-1-16 15,1-4-16-15,2-1 0 0,-1 1-224 16,3-5 128-16,3-2-128 0,2-2 0 0,4-2 0 16,2-2-208-16,5-6 16 0,1 2 0 15,1-5-2944-15,0-4-592 0</inkml:trace>
  <inkml:trace contextRef="#ctx0" brushRef="#br1" timeOffset="75348.81">5325 18507 11055 0,'0'0'480'0,"0"0"112"16,0 0-464-16,0 0-128 0,0 0 0 0,0 0 0 0,-9 3 1856 0,9-3 336 15,0 0 80-15,0 0 16 0,0 0-1136 0,0 0-240 16,-3 11-32-16,3-11-16 0,0 0-128 0,4 11-32 15,0 0 0-15,2-3 0 0,1 1-48 0,0-3-16 16,-7-6 0-16,10 8 0 0,-1-1-160 0,2-4-32 16,-11-3-16-16,12 4 0 0,-2-2 128 0,1-2 16 0,-11 0 16 15,11-1 0-15,-11 1-48 0,10-4-16 16,2 1 0-16,-2-2 0 0,0-4-144 0,0 4-48 0,0-4 0 0,0 1 0 16,-1-5-112-16,2 1-32 0,-4-2 0 0,5-1 0 15,-1-1-64-15,0-1-128 0,1-1 176 0,-1-1-176 16,1 0 192-16,-1 0-192 0,1 0 192 0,-1 1-192 15,1-1 128-15,0 0-128 0,-2 0 0 0,-1 1 0 16,-1 3 0-16,-2 0 0 0,-1 2 128 0,-1 3-128 16,0-3 0-16,-1 3 0 0,-3 1 0 0,0-1 0 15,-2 2 128-15,2 8-128 0,-2-7 192 0,2 7-192 16,0 0 176-16,0 0-176 0,0 0 160 0,-8 6-160 16,0 2 0-16,2 4 0 0,-1 2 0 0,0 3 0 15,1 2 0-15,-2 3 0 0,-1 2 0 0,0 4 0 16,0-3 0-16,1 6 0 0,0 2 0 0,0-5 0 0,2-2 0 15,1-2 0-15,1 2 128 0,-1-3-128 0,2-4 160 0,2-3-16 16,1-2 0-16,3-3 0 0,-1 1-16 0,2-4-128 16,-4-8 192-16,6 9-64 0,-6-9 48 0,0 0 0 15,12 1 0-15,-1-1 0 0,1-4 96 0,0-2 32 16,1-1 0-16,1 1 0 0,1-5-160 0,1 1-16 16,-1 1-128-16,3 0 192 0,2 0-192 0,-1 2 0 15,-1 0 0-15,1 4 0 0,-1 2 0 0,-2 4 0 16,0 2 0-16,-2 4 0 0,-2 3 0 0,0 1 0 15,-3 4 0-15,-3 3 0 0,-2 4 0 0,-3-1 0 16,-2 1 0-16,-1 3 0 0,-1-6 0 0,-2 1 0 16,-3-2-128-16,0 2 128 0,1-3 0 0,2-5 0 15,-2-1 0-15,2-1 0 0,0-4 0 0,1 2 0 0,4-10 0 16,0 0 0-16,-4 8 128 0,4-8-128 0,0 0 0 0,0 0 0 16,4 11 0-16,-4-11 0 0,4 12 0 0,2-5 0 15,3 1 0-15,2 1 0 0,-1-3 0 0,0 3 0 16,1-1 0-16,2 1 0 0,2-4 0 0,-1 0 0 15,0 1 0-15,1-2 0 0,3-3 0 0,1 0-160 32,2-1-352-32,-1-1-80 0,-1-1-16 0,-1-1 0 15,-4-2-2784-15,-1 0-544 0</inkml:trace>
  <inkml:trace contextRef="#ctx0" brushRef="#br1" timeOffset="75675.92">5215 19134 18719 0,'0'0'832'0,"0"0"160"0,0 0-800 0,13 3-192 15,1-5 0-15,1 1 0 0,2 0 1232 0,3-2 208 16,6-2 32-16,0 0 16 0,6 1-80 0,6-2 0 16,7 1-16-16,6 0 0 0,5-4-224 0,3 1-32 15,2 2-16-15,-2-3 0 0,-6 1-256 0,1-3-48 16,-1 5-16-16,-1-2 0 0,-1 2-368 0,-2 3-80 0,-2-1-16 0,-3 0 0 16,-4 4-336-16,-3 2 144 0,-2 1-144 0,-5 1 0 15,-5 0-192-15,-5 1-128 0,-4 2-48 0,-2-4 0 31,-1 2-2704-31,-6 3-560 0</inkml:trace>
  <inkml:trace contextRef="#ctx0" brushRef="#br1" timeOffset="76339">5409 19696 6447 0,'0'0'272'0,"2"-8"80"0,-2 8-352 0,3-12 0 15,1 0 0-15,1 2 0 0,1-4 2912 0,0 4 512 16,2-2 96-16,0 0 32 0,-1 0-1936 0,1-2-384 16,2 0-80-16,0 2 0 0,-1 1-256 0,1 0-32 15,-2 2-16-15,1 1 0 0,0 3-208 0,-9 5-64 0,0 0 0 16,12 2 0-16,0 4-192 0,-1 5-32 0,-1 2-16 0,-2 1 0 16,-3 4-80-16,0 2 0 0,-2 1-16 0,-2 0 0 15,-1 5 48-15,-1 0 16 0,-2-2 0 0,-1 2 0 16,-1-5 80-16,-1 0 0 0,0-6 16 0,1-1 0 15,-1-3 160-15,3 1 16 0,3-12 16 0,-2 6 0 16,2-6-16-16,0 0-16 0,0 0 0 0,0 0 0 16,8-6-96-16,1-7-16 0,1-1 0 0,3 0 0 15,2-2-208-15,2-3-48 0,-1-3-16 0,2 0 0 16,1 0-176-16,0 1 0 0,-1 1 144 0,-2 1-144 16,-2 1 0-16,0 3 0 0,-1 1 0 0,-2 5 0 15,1 1 0-15,-2 6 0 0,-10 2 0 0,9 1 0 16,1 5 0-16,-2 4 0 0,-2-1 0 0,-1 5-128 15,-1 2 128-15,-1 3 0 0,-3 0 0 0,0 1 0 16,-2-1 0-16,0-1 0 0,0-2 0 0,1 0 0 0,0-4 0 16,1-12 0-16,0 0 0 0,0 0 128 0,0 0-128 0,0 0 128 15,0 0-128-15,10-2 128 0,-2-6 208 0,2 1 48 16,1-7 16-16,2 0 0 0,1-3-176 16,-1-1-32-16,-1 1-16 0,2 0 0 0,0 3-176 0,0 1 0 15,2 1 144-15,-2 3-144 0,-2 2 144 0,0 6-144 16,-12 1 192-16,14 12-192 0,-2 0 160 0,1 7-160 15,-3 4 128-15,-1 4-128 0,-4 1 128 0,-2 1-128 16,-3-2 0-16,0 3 128 0,0-2-128 0,1-1-224 16,0-2 48-16,2 2 16 15,-1-7-2336-15,4 1-448 0,0-5-112 0</inkml:trace>
  <inkml:trace contextRef="#ctx0" brushRef="#br1" timeOffset="77089.85">6980 19123 10127 0,'0'0'896'0,"0"0"-704"0,0 0-192 0,0 0 0 0,0 0 2464 0,0 0 464 0,6-5 80 0,0-3 32 0,0 0-1248 0,1 6-256 15,6-2-64-15,-2 0 0 0,3 2-320 0,2-1-80 16,0 2-16-16,3 0 0 0,1 1-208 0,2 0-32 16,-2 0-16-16,5 0 0 0,-1 0-160 15,4-2-16-15,-2 1-16 0,1 1 0 0,-1 0-32 0,-4-1-16 16,0 1 0-16,1 0 0 0,-2 0-176 0,0 0-16 15,-1-2-16-15,1 1 0 0,-2 0-160 0,1 1-16 16,-7 0-16-16,1-1 0 0,0-2-160 0,-2 3 0 16,1 0 144-16,0-1-144 15,-2-2-1360-15,-1 1-352 0,-2-1-64 0</inkml:trace>
  <inkml:trace contextRef="#ctx0" brushRef="#br1" timeOffset="77790.45">8242 18858 10127 0,'0'0'448'0,"4"-9"96"0,-4-5-544 0,2 5 0 15,2-1 0-15,1 3 0 0,0-3 2544 0,-5 10 400 16,5-7 64-16,-5 7 32 0,0 0-1360 0,0 0-272 16,0 0-48-16,0 0-16 0,0 0-544 0,7 12-112 15,-3 3-32-15,-1 3 0 0,-3-1-96 0,-1 4-32 16,-4 5 0-16,2 1 0 0,1 5-208 0,-1 1-32 16,0 1-16-16,0 1 0 0,0-2-64 0,2-4-16 15,0-1 0-15,3-5 0 0,2-3-192 0,1-1 144 0,7-6-144 16,-1-6 128-16,1-1 320 0,2-6 48 0,3-6 16 15,3-2 0-15,0-9 96 0,2-1 32 0,-3-1 0 0,1-2 0 16,-2 0-400-16,-2-2-80 0,-2 1-16 16,0 1 0-16,-2 1-144 0,-2 2 0 0,-3 0 144 0,1 3-144 15,-5 0 0-15,2 6 128 0,-5 9-128 0,0 0 0 16,0 0 0-16,0 0 0 0,0 0 0 0,1 10 0 16,-1 4 0-16,1 4-160 0,-1 1 160 0,0 2-208 15,1 5 208-15,2-3 0 0,1 2 0 0,1 3-144 16,1-1 144-16,1-2 0 0,-1-4 0 0,5-4 0 15,1-4 0-15,2-4-128 0,1 0 128 0,3-5 0 16,0-4 0-16,2-3 224 0,2-6-32 0,1-1 0 16,-1-6 256-16,3-3 64 0,-3-6 0 0,-1 2 0 15,-2 2-112-15,-3-3-16 0,-3 1 0 0,-4 0 0 0,0 0 64 16,-4-2 0-16,-2 2 0 0,-5 1 0 16,2-3-160-16,-4 1-32 0,-1 2 0 0,-1 2 0 0,-3-2-256 0,0 3 0 15,0 0 128-15,0 1-128 16,2 3-384-16,0 3-144 0,1 1-32 0,2 3 0 15,2 1-2304-15,2 7-464 0,4-7-80 0</inkml:trace>
  <inkml:trace contextRef="#ctx0" brushRef="#br1" timeOffset="78435.5">9176 18385 10127 0,'-18'-1'896'0,"8"0"-704"16,-1 0-192-16,-1-2 0 0,4-1 1760 0,-1 0 320 15,9 4 64-15,-5-7 16 0,5 7-672 0,-3-14-128 16,3 1-16-16,3 2-16 0,0-2-192 0,4-4-48 16,4 1 0-16,3-1 0 0,4 1-240 0,4 2-48 15,2 2-16-15,2 0 0 0,1-1-48 0,1 4-16 0,0 0 0 16,-1 7 0-16,-2 3-208 0,-1 4-32 15,-2 0-16-15,-3 4 0 0,-1 5-272 0,-6 4-64 0,-1 0-128 16,-5 1 192-16,-3 0-192 0,-3 2 144 0,-3 5-144 0,-2-6 128 16,-5 0 0-16,0 1-128 0,-4-1 192 0,0 0-64 15,1-4 96-15,1-4 16 0,2 2 0 0,5-6 0 16,5-8 272-16,0 0 64 0,0 0 16 0,0 0 0 16,0 0-176-16,0 0-32 0,14-4-16 0,1 0 0 15,3-2-96-15,3-3-16 0,-1 0 0 0,0-1 0 16,1 4-256-16,0-3 0 0,3 2 128 0,-1-1-128 15,0 1 0-15,-1 2-304 0,-2-1 64 0,2 2 16 16,-2 1-2160 0,-1 1-432-16,-1-1-96 0</inkml:trace>
  <inkml:trace contextRef="#ctx0" brushRef="#br1" timeOffset="79347.73">9975 17731 4607 0,'0'0'400'0,"0"0"-400"15,-4-7 0-15,4 7 0 0,0 0 2704 0,0 0 464 16,0 0 96-16,0 0 0 0,0 0-1824 0,0 0-368 16,0 0-80-16,-5 8-16 0,5-8-256 0,3 12-48 15,3 2-16-15,2-1 0 0,8 0-64 0,1 4-16 16,3 1 0-16,4 1 0 0,2 3 176 0,6 3 16 15,2 4 16-15,3 0 0 0,4 5-384 0,2 2-80 0,2 3 0 16,-1 5-16-16,-1 1-112 0,-2 2 0 16,-3 4-16-16,-2 0 0 0,-4 2-48 0,-4 6-128 0,-2 2 192 0,-2 4-64 15,-2 2 64-15,-5-2 0 0,-6 2 0 0,-3-1 0 16,-3-3 0-16,-4 2 0 0,-2-4 0 0,-3 3 0 16,-1-1 48-16,-2-2 16 0,-4-4 0 0,-2-1 0 15,-1-2 144-15,0 0 48 16,-2-2 0-16,1 1 0 0,-6-1 256 0,2 1 64 0,-1-4 16 0,-1-3 0 15,0 1-80-15,-5-4-32 0,1-1 0 0,-3-1 0 16,0-3-256-16,4 4-48 0,-4-1-16 0,3-2 0 16,-3-1-224-16,3 0-128 0,3 0 128 0,1-5-128 15,5-2 0-15,0-6-208 0,6-3 16 0,3-2-11536 16,-1-6-2320-16</inkml:trace>
  <inkml:trace contextRef="#ctx0" brushRef="#br1" timeOffset="87792.84">17792 1426 12031 0,'-1'-9'528'0,"1"2"112"0,-2 0-512 0,1 0-128 0,1-3 0 0,0 0 0 15,0 1 1184-15,0-1 208 0,-1 0 32 0,0 0 16 16,2 2-448-16,0 0-96 0,-2 1 0 0,2 2-16 15,-1 2-96-15,0 3-16 0,0 0 0 0,0 0 0 16,0 0 128-16,1 8 0 0,-2 4 16 0,1 2 0 16,-1 3-320-16,1 7-64 0,1 0-16 0,-1 8 0 15,1 2-16-15,3 12-16 0,-1 2 0 0,1 3 0 16,-1-1-128-16,0-2-32 0,-1 0 0 0,0 1 0 0,-1-5-176 0,0 1-144 16,3-6 192-16,0-3-192 0,1-6 192 0,0-4-192 15,3-5 192-15,-2-2-192 16,2-4-256-16,-3-2-176 0,2-1-16 0,-2-6-16 15,-1 0-1808-15,-4-6-352 0,0 0-80 0</inkml:trace>
  <inkml:trace contextRef="#ctx0" brushRef="#br1" timeOffset="88001.27">17664 1400 23951 0,'0'0'2128'16,"0"0"-1696"-16,0 0-432 0,7 1 0 0,6-2 544 0,0 0 32 16,2 0 0-16,3-5 0 0,3 1 96 0,3-1 32 15,2-5 0-15,-1 2 0 0,1-3-288 0,-2 1-48 16,0 1-16-16,0-3 0 0,2 2-352 0,-5 2 0 0,-3 4 0 0,6-3-128 31,-5 4-1728-31,-5 3-352 0</inkml:trace>
  <inkml:trace contextRef="#ctx0" brushRef="#br1" timeOffset="88176.22">17858 1850 23439 0,'0'0'1024'15,"0"0"240"-15,0 0-1008 0,0 0-256 0,9 3 0 0,1-1 0 0,0-2 736 0,2 0 96 16,-1-1 32-16,3-3 0 0,1 2-464 0,2-4-80 15,2 0-32-15,-3 1-8336 16,0 0-1664-16</inkml:trace>
  <inkml:trace contextRef="#ctx0" brushRef="#br1" timeOffset="88676.8">18175 2273 16575 0,'0'0'1472'0,"0"0"-1168"0,0 0-304 0,0 0 0 16,0 0 928-16,0 0 128 0,6 7 32 0,0-3 0 16,2-4 256-16,3-2 48 0,5-2 16 0,1 1 0 15,1-5-656-15,4-1-128 0,1-4-32 0,0-1 0 16,1-1-304-16,-1 1-64 0,-3 0-16 0,-1-1 0 16,0 1-64-16,-2 2-16 0,-3 0 0 0,0 0 0 15,-2 1-128-15,-2-2 128 0,-3 4-128 0,-3 0 128 0,-2 3 64 0,-2 6 0 16,-5-8 0-16,-3 5 0 0,0 1 304 0,-5 2 64 15,0 3 16-15,-1 2 0 16,-4 4-256-16,-1-2-32 0,-1 5-16 0,0-2 0 0,0 4-80 0,0 0 0 16,1 3-16-16,3 2 0 0,0 2-48 0,4 1-128 15,1-3 192-15,3 3-64 0,0-1-128 0,4-1 0 16,3 2 0-16,3-2 0 0,2-2 0 0,3-1 0 16,4-1 0-16,2-2 0 0,1 0 0 0,2-5 128 15,2 1-128-15,1-3 0 16,3 0-320-16,-2-3-128 0,-1-3-48 0,0-2 0 15,1-1-2128-15,-3-5-416 0,21-6-96 0,-14 0 0 0</inkml:trace>
  <inkml:trace contextRef="#ctx0" brushRef="#br1" timeOffset="88872.49">18772 2059 20271 0,'0'0'1792'0,"-3"6"-1424"15,2 5-368-15,-1-2 0 0,-2 4 1152 0,4 1 176 16,0 0 16-16,0 4 16 0,5 1 64 0,0 2 16 16,1 0 0-16,3 0 0 0,1 3-736 0,6 3-128 0,-4-4-48 0,2 0 0 15,2 0-320-15,0-4-64 0,-2-1-16 0,0-1 0 16,-1-1-384-16,0-4-64 0,-3 1-32 0,0 1 0 16,-1-5-2432-1,0 1-480-15,-3-5-112 0</inkml:trace>
  <inkml:trace contextRef="#ctx0" brushRef="#br1" timeOffset="89082.66">18956 2070 22111 0,'-6'15'976'0,"3"-6"208"0,0 0-944 0,-3 4-240 16,-1 2 0-16,1 4 0 0,-5 3 1360 0,1 2 240 15,-1 4 32-15,-1 0 16 0,2 4-432 0,-5 2-64 16,1 1-32-16,0 4 0 0,0-1-480 0,0-3-112 15,1-3-16-15,2 0 0 0,1 0-320 0,1-8-64 16,1-1 0-16,0 0-128 16,5-4-960-16,0-3-320 0,2-6-48 0,0 3-8032 15,1-5-1616-15</inkml:trace>
  <inkml:trace contextRef="#ctx0" brushRef="#br1" timeOffset="89376.15">19518 1671 20271 0,'-9'11'896'0,"5"-1"192"0,-1 7-880 0,-1 2-208 0,-2 3 0 0,3-3 0 15,-1 6 1904-15,-3 2 336 0,-1 3 64 0,-2 7 0 16,1 3-880-16,1 2-176 0,0 1-32 0,1 3-16 0,0-2-560 15,1 4-96-15,3-1-32 16,1 0 0-16,2 0-288 0,0-5-64 0,4-1-16 0,2-2 0 0,1-6-144 16,2-2 0-16,3-2 0 0,1-7 0 15,1-1-768-15,-2-4-128 16,2-2-16-16,-2-3-16 0,-1-6-2224 0,0-1-448 0</inkml:trace>
  <inkml:trace contextRef="#ctx0" brushRef="#br1" timeOffset="89488.55">19327 2196 22399 0,'11'10'992'0,"-11"-10"208"0,7 3-960 0,3 0-240 15,4 4 0-15,3-5 0 0,2-2 512 0,1-1 48 16,1 1 16-16,0-5 0 0,3-1-352 0,1 0-64 16,0-1-16-16</inkml:trace>
  <inkml:trace contextRef="#ctx0" brushRef="#br1" timeOffset="89907.41">20314 1617 20271 0,'-13'4'1792'0,"13"-4"-1424"0,-7 5-368 0,7-5 0 0,0 0 1344 0,0 0 208 15,0 0 48-15,0 0 0 0,0 0-608 0,15 3-112 16,3-6-32-16,4 1 0 0,4-1-448 0,2-1-80 16,0 2-32-16,1-4 0 0,-1-1-288 0,1 2 0 15,-2-4 0-15,-2 3 0 16,-1 3-1888-16,-2-2-336 0,4-4-64 0,-11 8-16 0</inkml:trace>
  <inkml:trace contextRef="#ctx0" brushRef="#br1" timeOffset="90050.48">20489 1884 25391 0,'0'0'1120'0,"0"0"240"0,0 0-1088 0,5 4-272 0,2 0 0 0,2 1 0 16,1-2 176-16,1-3-32 0,2-2 0 0,1-1 0 15,2-3 112-15,3 1 0 0,3-4 16 0,11-1 0 16,-2-2-1440-1,-3 1-304-15,7-5-48 0,-9 4-16 0</inkml:trace>
  <inkml:trace contextRef="#ctx0" brushRef="#br1" timeOffset="90500.91">21720 1546 19407 0,'-13'-6'848'0,"7"1"192"0,-2 0-832 0,0 1-208 0,1 0 0 0,7 4 0 15,0 0 1280-15,-10 1 224 0,-1 2 32 0,3 2 16 16,-1 5-400-16,2 2-64 0,-2 3-32 0,0 3 0 16,1 2-496-16,0 4-112 0,0 0 0 0,2 6-16 15,-2-1-176-15,-1 1-16 0,4 3-16 0,2-1 0 16,0-3-64-16,3 1-16 0,5-5 0 0,1-1 0 15,3-2-144-15,3-3 0 0,0-4 144 0,4-3-144 16,2-2 0-16,2-4 0 0,3-2 0 0,0-7 0 31,0-2-608-31,2-1-96 0,2-7 0 0,-7 4-12688 0</inkml:trace>
  <inkml:trace contextRef="#ctx0" brushRef="#br1" timeOffset="90747">22233 1545 14735 0,'0'0'1312'0,"-6"11"-1056"16,0-2-256-16,-1 5 0 0,1 0 1536 0,-2 4 256 16,1 2 64-16,-2 2 0 0,1 3-512 0,0 3-112 15,-2-2-16-15,5 2 0 0,1 1-416 0,3-2-96 16,-1 1 0-16,2-4-16 0,1-1-208 0,3-3-32 16,-1-2-16-16,4-4 0 0,2-1 16 0,2-7 16 15,2 0 0-15,1-6 0 0,1-5-64 0,2-1-16 16,-2-4 0-16,3-2 0 0,-1-6 0 0,-1-1 0 15,-4-2 0-15,0-1 0 0,-3 1-32 0,-3 0-16 16,-3 0 0-16,-3 2 0 0,-4 1 32 0,-1 0 0 16,-7 0 0-16,0 0 0 0,-4 1 16 0,-1 1 0 15,-1 0 0-15,0 4 0 0,-1 5-208 0,1-1-48 0,0 4 0 16,3 3 0 0,1 1-464-16,1 3-112 0,2 0 0 0,2 5-10736 0,1-2-2128 0</inkml:trace>
  <inkml:trace contextRef="#ctx0" brushRef="#br1" timeOffset="91191.24">23143 1409 2751 0,'0'0'128'0,"0"0"16"0,0 0-144 0,0 0 0 16,7-5 0-16,-7 5 0 0,0 0 3648 0,0 0 688 0,0 0 144 16,0 0 16-16,0 0-2256 0,0 0-464 0,0 0-96 0,0 0-16 15,-9 6-192-15,-3 4-32 0,-2 4-16 0,-1 3 0 16,-3 1-656-16,-1 2-128 0,-4 0-16 0,2 3-16 15,-2-1-32-15,4 0-16 16,2-3 0-16,5-2 0 0,1 0-208 0,5-3-32 16,2-1-16-16,3 1 0 0,2-6-112 0,3 3-32 15,0-2 0-15,4 1 0 0,0 2 32 0,4 0 16 16,-1-1 0-16,2 3 0 0,1-2 16 0,-3 0 0 0,0 2 0 0,-5 0 0 16,-1-2-64-16,-2 2-16 0,-3 1 0 0,0 0 0 15,-8-3 96-15,-5 2 16 0,-1 0 0 0,-4 2 0 16,-3 2-64-16,-3 0 0 0,-6 0 0 0,0-2 0 15,-1-3-192-15,1-4-208 0,-2-3 32 16,5-3 16-16,3-6-2864 0,4-2-576 0</inkml:trace>
  <inkml:trace contextRef="#ctx0" brushRef="#br1" timeOffset="92007.02">23821 1242 12895 0,'0'0'576'0,"0"0"112"0,0 0-560 0,0 0-128 0,-4-5 0 0,4 5 0 0,0 0 896 0,0 0 160 16,0 0 32-16,0 0 0 0,-5 12-272 0,2 3-48 15,3 3-16-15,-2 2 0 0,-2 3-48 0,2 1-16 16,-1 7 0-16,0-1 0 0,0 2 16 0,0 1 0 16,2 1 0-16,1-3 0 0,-3-3-192 0,6 0-48 15,-1-5 0-15,1-3 0 0,1-2 48 0,1-4 16 16,2-1 0-16,1-7 0 0,-8-6 80 0,14 4 16 16,1-4 0-16,2-4 0 0,2-2-96 0,1-7-16 15,2-2 0-15,-1-2 0 0,0-1-256 0,-1-2-48 0,-1-2-16 16,0-1 0-16,-2 3-64 0,-5 0-128 0,2-1 176 0,-3 4-176 15,-5 1 128-15,-1 6-128 16,-2 0 0-16,-3 10 0 0,0 0 0 0,0 0 0 16,0 0 0-16,0 0 0 0,6 18 0 0,-1 2 0 15,-1 4-176-15,4-1 176 0,-1 1 0 0,2 1-128 0,1-4 128 0,2-2 0 16,0-1 0-16,0-1 0 0,1-6 0 0,-1-2 0 16,2-3 0-16,-2-1 0 0,2-7 0 0,1-1 0 15,3-3 224-15,1-4 48 0,1-3 16 0,-2-2 0 16,-3-3 256-16,0-2 48 0,2-6 16 0,-1 2 0 15,-2-3-288-15,-1 1-48 0,-1-1-16 0,-4 0 0 16,-1 1-96-16,-3 0-32 0,-3 2 0 0,-1-3 0 0,-1 4-128 16,-2 1 128-16,-1-1-128 0,2 5 128 0,-1 5-384 15,2 2-96-15,0 3-16 0,1 8 0 16,-3-9-2048-16,3 9-400 0,0 0-96 0</inkml:trace>
  <inkml:trace contextRef="#ctx0" brushRef="#br1" timeOffset="92441.21">25246 678 15663 0,'0'0'688'0,"0"0"144"0,0 0-656 0,4-7-176 0,-4 7 0 0,0 0 0 16,0 0 1472-16,0 0 256 0,0 0 48 0,0 0 16 15,3 13-496-15,-3 4-80 0,-3 3-32 0,0 3 0 16,1 6-160-16,-2 2-16 0,-1 3-16 0,0 7 0 16,-1 1-304-16,1 6-64 0,0-1-16 0,-1 7 0 15,1 4 32-15,-1-3 0 0,0-2 0 0,3 1 0 0,-1-6-224 16,3 1-32-16,1 0-16 0,2-9 0 0,2-1-208 0,2-8-32 16,2-1-128-16,1-8 192 15,0-3-192-15,1-1 144 0,1-2-144 0,1-5 128 0,-2-2-128 0,1-4 0 16,-2-1 0-16,-1-2 0 0,-8-2 0 0,10-6-304 15,-2 0 48-15,-2-5 16 16,-2 1-1632-16,0-2-336 0,-4-1-64 0,-4 5-11264 0</inkml:trace>
  <inkml:trace contextRef="#ctx0" brushRef="#br1" timeOffset="92612.67">24891 1438 21183 0,'0'0'1888'0,"0"0"-1504"15,0 0-384-15,0 0 0 0,10 2 1088 0,7-4 128 16,3 0 48-16,9-6 0 0,4 0-48 0,7-2 0 15,3 1 0-15,3-3 0 0,1-2-576 0,-1-3-128 0,-3-2-32 0,5 0 0 16,0 0-240-16,3 1-48 16,3 2-16-16,2 2 0 15,0 0-848-15,-4 0-160 0,-5 2-48 0,-18 5-12688 0</inkml:trace>
  <inkml:trace contextRef="#ctx0" brushRef="#br1" timeOffset="94292.62">19161 3337 11055 0,'0'0'976'0,"0"0"-784"0,0 0-192 0,0 0 0 0,-4-4 1472 0,0 2 256 16,4 2 64-16,0 0 0 0,0 0-384 0,0 0-80 16,0 0-16-16,-5 2 0 0,0 6-416 0,1 3-64 15,-1 5-32-15,1 2 0 0,1 1-48 0,-1 5-16 16,0 5 0-16,0 3 0 0,2-2-96 0,-1 5 0 16,1 1-16-16,-1 4 0 0,2-1-240 0,-2-1-64 15,3-2 0-15,3-2 0 0,-1-1-96 0,2-3-32 16,1-2 0-16,3-7 0 0,1-2 64 0,1-4 16 15,3-3 0-15,1-6 0 0,1-3-32 0,1-3-16 16,2-4 0-16,2-2 0 0,1-8 64 0,2-4 16 16,-2-1 0-16,1-5 0 0,0-1-128 0,-3 1-32 15,-2-2 0-15,0 3 0 0,-4 0-144 0,-1 1 0 0,-3 4 144 16,0 4-144-16,-3 2 0 0,0 5 0 16,0 2 0-16,-6 5 128 0,0 0-128 0,6 12 0 15,1 3-176-15,0 5 176 0,-2 3-176 0,0 6 176 0,1 3-192 0,0 4 192 16,1 2-160-16,2 1 160 15,-1-2-128-15,1 0 128 0,0-4-192 0,1-6 64 0,1-2 0 16,1-6 0-16,-1-3 128 0,2-8 0 0,4 0 0 16,0-8 0-16,2-6 0 0,2-3 128 0,0-8 0 0,1-2 0 15,0-6 320-15,-1-2 80 0,0-5 16 0,-1-1 0 16,-1-1-32-16,-1-2-16 0,-2 0 0 0,-3-1 0 16,-4-1-224-16,-4-1-32 0,-3 1-16 0,-3 0 0 15,-3 0-224-15,1 2 0 0,-4 3 0 0,3 4 0 16,-1 6-448-16,0 4-96 0,0 4-16 0,1 1 0 15,2 6-2512-15,2 8-496 16</inkml:trace>
  <inkml:trace contextRef="#ctx0" brushRef="#br1" timeOffset="94721.02">20138 3674 15663 0,'-5'17'1392'0,"4"-9"-1120"0,1 4-272 0,0 2 0 0,1-1 2928 0,2-3 528 15,-1 2 96-15,5-3 32 0,0 2-2752 0,4-5-528 16,0-4-112-16,6-3-32 0,0-4 176 0,2-1 48 16,4-7 0-16,3-2 0 0,0-4-96 0,2-2-16 0,0 0 0 0,0-5 0 15,-1 2 48-15,-4-4 16 0,-4 3 0 0,-3 1 0 16,-3-2-144-16,-5 3-48 15,-4 4 0-15,-4 3 0 0,-3-1 368 0,-5 5 80 0,-3 4 16 0,-4 3 0 16,-7 2 64-16,-2 8 16 16,-3 4 0-16,-1 7 0 0,-1 3-432 0,1 6-96 0,0 0-16 0,3 6 0 15,1-1-144-15,3 5 0 0,5 0 0 0,3 2 0 16,4-1 0-16,3-1 0 0,3 1 0 0,3-3 0 16,4-2 0-16,4-5-224 0,3 2 80 0,2-6 16 15,5-2-2016 1,3-5-400-16,2-2-80 0</inkml:trace>
  <inkml:trace contextRef="#ctx0" brushRef="#br1" timeOffset="95078.46">22241 3230 22111 0,'-19'-5'976'0,"11"4"208"0,-6-3-944 0,1-1-240 0,-1 4 0 0,-1 1 0 15,-3 2 1184-15,1 6 192 0,-1 1 32 16,-4 4 16-16,-2 3-528 0,0 5-96 0,-3 1-32 0,2 5 0 16,-1 0-400-16,4 3-96 15,0 3-16-15,3 0 0 0,2-1-128 0,6-3-128 0,2-1 192 0,5-3-192 0,4-4 336 16,4-2-32-16,4-1-16 0,3-4 0 0,3-1-96 0,4-6-32 15,5 0 0-15,0-5 0 16,1-2-160-16,2-2 0 0,2-6 0 0,0-1 0 16,2-5-480-16,-1-1-128 15,3-3-32-15,11-11-13328 0</inkml:trace>
  <inkml:trace contextRef="#ctx0" brushRef="#br1" timeOffset="95466.34">22719 3185 26367 0,'-12'5'1168'0,"6"0"240"0,-4 2-1120 0,1 0-288 15,0 4 0-15,-2 1 0 0,-2 3 896 0,-2 3 128 16,-2 1 32-16,-1 1 0 0,-1 3-192 0,0 1-32 16,1-1-16-16,1 3 0 0,0-2-432 0,4 0-64 15,2-1-32-15,3-3 0 0,3-2-48 0,4-3-16 16,3-3 0-16,4-1 0 0,2-3-48 0,3-2-16 15,1-4 0-15,2-2 0 0,2-3-32 0,0-5-128 16,3 0 192-16,-1-4-64 0,-2-2-128 0,-2-2 192 0,2 1-192 16,-4-1 192-16,0 0-64 0,-2 0-128 15,-2-2 192-15,-3 2-64 0,-1-1 96 0,-2 6 16 0,-1 2 0 0,-1 0 0 16,0 2 48-16,0 7 16 0,0 0 0 0,0 0 0 16,-3 7-304-16,0 3 128 0,0-1-128 0,2 2 0 15,0 3 0-15,2 2 0 0,3-1 0 0,1-2-144 16,0-1 144-16,2 2 0 0,0-4 0 0,2 1 0 15,1-8 0-15,3 1 0 0,2 1 0 0,0-5-128 16,2-5 128-16,1-1-192 0,1-2 192 0,0-3-192 16,0 1-352-16,0 1-80 0,-1-3-16 0,0 5 0 15,-2-4-2320-15,1 5-480 0,-2-2-80 0</inkml:trace>
  <inkml:trace contextRef="#ctx0" brushRef="#br1" timeOffset="95834.65">23442 3042 30399 0,'0'0'2704'0,"-2"8"-2160"16,-1 2-544-16,2 2 0 0,-2 3 736 0,1 3 32 15,-2 1 16-15,-1 2 0 0,0 5 96 0,0-1 16 16,-3 3 0-16,0-4 0 0,-1 3-400 0,-1-2-80 15,1 3-16-15,-1-5 0 0,0-1-112 0,2-3-32 16,1-4 0-16,2-2 0 0,0-6 64 0,2 1 16 16,3-8 0-16,0 0 0 0,5-6 48 0,3-1 0 15,1-7 0-15,2-1 0 0,3-3-192 0,3 1-16 0,0-1-16 16,4 0 0-16,0 1-160 0,2 5 0 16,0 0 0-16,3 7 0 0,1 3 0 0,1 4 0 0,3 3 0 0,-4 7 0 15,-2 2 0-15,-1 2 0 0,0 3 0 0,-3 3 0 16,-3 0-256-16,-2-2 80 0,1 0 16 0,-5 1 0 15,1-4-1504-15,-2 1-288 16,1-3-64-16,2 1-14288 0</inkml:trace>
  <inkml:trace contextRef="#ctx0" brushRef="#br1" timeOffset="96272.09">25689 2791 21999 0,'-20'-12'960'0,"7"6"224"0,-2-2-944 0,-3 3-240 0,1 1 0 0,-3 1 0 15,0 3 832-15,0 6 128 0,-3 2 32 0,8 0 0 16,-3 3-192-16,0 6-32 0,2 8-16 0,-2 0 0 15,-1 4-224-15,-2 2-32 0,1 4-16 0,2 3 0 16,0-1-48-16,3-1-16 0,2-6 0 0,6 0 0 16,-1-4 16-16,6 0 0 0,0-7 0 0,5-1 0 0,2-6 0 0,4-3 0 15,4-1 0-15,2-6 0 0,3-4-80 0,2-6-16 16,2-1 0-16,3-5 0 16,3-2-336-16,3-3 144 0,4-4-144 0,16-13 0 15,-5 3-1200-15,-3 1-336 0,-4 2-80 0,-13 11-8064 16,0-1-1616-16</inkml:trace>
  <inkml:trace contextRef="#ctx0" brushRef="#br1" timeOffset="96688.32">26038 1902 24879 0,'-3'10'2208'0,"-1"6"-1760"0,2 6-448 0,-1 3 0 16,-1 5 256-16,2 4-48 0,1 5 0 0,-1 1 0 16,2 7 416-16,0 2 80 15,0 4 0-15,0 8 16 0,0 5-64 0,-1 0-16 16,-1 2 0-16,-1-2 0 0,2-3 64 0,-2-16 16 0,1 4 0 0,-1-4 0 16,3 0-336-16,0-6-80 0,4-3-16 15,-2-6 0-15,1-4-80 0,0-7-16 0,0-4 0 0,0-4 0 16,2-5 192-16,1-6 48 0,1-4 0 0,2-6 0 15,0-5 208-15,2-6 64 0,2-4 0 16,1-3 0-16,0-2-432 0,7-11-80 0,-2 3 0 0,-1 7-16 16,-1 1-176-16,-3 8 0 0,-3 2-160 0,0 8 160 0,0 5-144 15,0 4 144-15,-11 1-128 0,12 7 128 16,-1 6-128-16,-1 3 128 0,0 5-128 0,-3-5 128 0,-1 5 0 16,-1 4 0-16,-1-2 0 0,4 14-128 0,-3-3 128 0,-2 2 0 15,-1-2 0-15,3-2-128 16,0-3-832-16,0-1-176 0,0-8-16 15,0-4-16-15,0-2-2064 0,3-3-416 0,2 9-64 0,1-9-32 0</inkml:trace>
  <inkml:trace contextRef="#ctx0" brushRef="#br1" timeOffset="96991.01">26912 2614 17503 0,'-7'-9'1552'0,"7"9"-1232"15,-9-4-320-15,4 3 0 0,5 1 3040 0,-9 3 544 0,-1-1 128 0,1 7 0 16,0 0-2432-16,-4 5-480 16,-3 4-96-16,2 2-32 0,-3 7-320 0,1 1-64 15,-2 2-16-15,1 4 0 0,2 0-272 0,1-3 160 0,3 1-160 0,2-1 128 16,2-2-128-16,6-4 0 16,5-1 0-16,2-5 0 0,2-3 160 0,2-4-160 0,3-4 192 0,1-3-192 15,1-5 288-15,1-5-48 0,1-1-16 0,1-4 0 16,0-4 144-16,-2-4 16 0,-2-1 16 0,0-3 0 15,-3-2 0-15,1 1 0 0,-3-4 0 0,-3 4 0 16,-1 4-176-16,-1 0-32 0,-6-1-16 0,-1 0 0 0,-2-2-48 16,0 3 0-16,-2 1 0 0,1 5 0 15,-4 1-128-15,2 7-144 0,-2 0 144 0,3 5-208 16,-4 5-464-16,1 0-96 16,-1 4 0-16,-3 1-10432 0,4 3-2064 0</inkml:trace>
  <inkml:trace contextRef="#ctx0" brushRef="#br1" timeOffset="97374.54">27347 2463 20271 0,'0'0'1792'0,"0"0"-1424"15,0 0-368-15,0 0 0 0,0 0 1840 0,-6 9 288 16,-3-3 64-16,1 7 16 0,0-2-944 0,1 3-192 15,-6 5-48-15,2 5 0 0,-1-1-544 0,-3 4-112 16,1 1-32-16,0 5 0 0,0 0 48 0,3-1 16 16,0-2 0-16,6 2 0 0,3-5-16 0,2-1 0 15,1-4 0-15,4-3 0 0,4-2-128 0,-1-3-16 0,2-2-16 0,0-5 0 16,3-2 96-16,-1-3 32 0,1-2 0 0,2-1 0 16,1-3 224-16,-1-1 64 0,-2-4 0 15,-1-1 0-15,0-5-144 0,-2 0-32 0,-4-1 0 0,-1 1 0 16,0 1-208-16,-3-2-32 0,-2-1-16 0,0-1 0 15,-4-1-208-15,-2 0 176 0,-3-1-176 0,-3 2 160 16,1 1-160-16,1 1-256 0,-3 1 64 0,3-1 16 16,1 6-1488-1,1 3-320-15,-1 2-48 0,4-2-14752 0</inkml:trace>
  <inkml:trace contextRef="#ctx0" brushRef="#br1" timeOffset="97858.93">28115 2338 21183 0,'0'0'1888'0,"-4"-6"-1504"0,-4-6-384 0,2 5 0 16,0-2 832-16,-3 2 112 0,0 4 16 0,1-1 0 15,1 1 112-15,-2 6 16 0,-2 1 16 0,0 1 0 16,-2 6-528-16,1 2-96 0,-1 3-32 0,-1 3 0 16,-1 4-208-16,1-1-48 0,1 0-16 0,0 2 0 15,2 1 160-15,-1-3 48 0,6-2 0 0,2-1 0 0,2-1 96 0,3-3 32 16,3 0 0-16,2 1 0 16,2-4-112-16,3 0-16 0,2 1 0 0,1-2 0 0,1-1-128 0,4 3-48 15,-1-3 0-15,0 2 0 0,-4-1-208 16,0-2 128-16,-3 2-128 0,-1-1 0 0,-2 1 128 0,1 1-128 15,-8-3 0-15,-2 5 0 0,-3-1 224 16,-4-2-48-16,-2 3-16 0,-8 2 0 0,-7 1 32 0,-3 1 0 16,-2 1 0-16,-5-2 0 0,-3-3-320 0,-3-7-64 15,-1-2-16-15,4 1 0 16,5-6-2048-16,5-3-416 0,8-3-80 0</inkml:trace>
  <inkml:trace contextRef="#ctx0" brushRef="#br1" timeOffset="98260.17">28685 2528 10127 0,'-20'8'896'0,"7"0"-704"0,-1-2-192 0,0 5 0 16,-1-3 2144-16,2 4 400 0,0-3 80 0,1 2 0 15,2 1-1216-15,2-6-240 0,2 2-48 0,6-8-16 16,-4 9-80-16,4-9-32 0,0 0 0 16,6 7 0-16,1 0-80 0,3-7-16 0,4-3 0 0,5-5 0 0,3 1 64 15,3-7 16-15,3-3 0 0,3-1 0 16,2-1-256-16,-3-1-48 0,1-4-16 0,-5 2 0 16,-2 1-384-16,-2 0-80 0,-3 1 0 0,-4 2-16 15,-2 2-48-15,-7-1-128 0,0-1 192 0,-5 3-64 0,-4 1 176 0,-4 5 16 16,-4 0 16-16,-5 4 0 0,-4 4-16 0,-7 2-16 15,-6 6 0-15,-1 4 0 0,-1 6-304 16,0 2 0-16,-1 6 0 0,2 6 0 0,-1 2 128 0,5 2-128 16,2 3 0-16,4 2 0 0,1-3 0 0,5-1 0 15,4 4 0-15,6-7 0 0,2-1 0 0,4-2-144 16,2-3 144-16,3-2 0 0,4-6-384 0,3-1 0 16,4-1 0-16,4-8 0 15,3-2-1888-15,3-4-368 0,3-3-80 0,2-4-16 0</inkml:trace>
  <inkml:trace contextRef="#ctx0" brushRef="#br1" timeOffset="98857.59">29911 2023 23727 0,'0'0'1040'0,"-9"-8"240"0,0 3-1024 0,1 3-256 0,1-1 0 0,7 3 0 15,-10 1 1360-15,1 3 240 0,-1 1 32 0,-1 8 16 0,-1 4-768 0,-1 2-160 16,0 5-16-16,1 5-16 0,-2 1-384 0,2 9-80 15,1 0-16-15,2 6 0 0,1 2-80 0,2 2 0 16,1-1-128-16,2-3 192 0,3-4-192 0,3-7 144 16,1-2-144-16,3-8 128 0,1-5 0 0,2-5 0 15,1-1 0-15,5-10 0 0,0-3 224 0,4-3 32 16,3-2 16-16,-1-8 0 0,-2-5 48 0,2-2 0 16,1-7 0-16,-2-1 0 0,0-3-208 0,-3 2-48 0,-3 1 0 15,-2 2 0-15,-2 3-64 0,-1 4 0 0,0 1-128 0,-2 4 192 16,-2 6-192-16,-6 8 0 0,0 0 0 15,10 4 0-15,-10-4 0 0,9 17-192 0,0 2 192 0,-1 5-160 16,-2 1 160-16,2 1 0 0,1 3-144 0,1-4 144 16,0 1 0-16,0-3 0 0,-1-3 0 0,1-2 0 15,2-3 0-15,2-7 0 0,1-1 0 0,2-5 0 16,0-6 0-16,4-8 0 0,2-6 0 0,2-4 0 16,3-13 384-16,0 0 0 0,-4-5 0 0,-1-3 0 15,-3 1 48-15,-2-5 0 0,-3 1 0 0,-5-2 0 16,-4 2 16-16,-4-2 0 0,-3-7 0 0,0-2 0 15,-3 0-320-15,0 5-128 0,-2 6 0 0,2 3 128 16,3 7-512 0,-2 8-128-16,-3 3 0 0,3 7-16 0,-1 8-1904 0,-1 2-368 0,-1 6-80 0</inkml:trace>
  <inkml:trace contextRef="#ctx0" brushRef="#br1" timeOffset="101019.37">23839 2248 12895 0,'0'0'576'0,"3"9"112"0,1-3-560 0,0 3-128 16,0-3 0-16,-2 2 0 0,4 0 528 0,-4-3 80 0,-2-5 16 0,0 0 0 15,0 0 576-15,4 6 112 0,-4-6 32 0,0 0 0 0,0 0-208 16,0 0-48-16,0 0 0 0,0 0 0 0,0 0 64 0,0 0 0 16,0 0 0-16,0 0 0 0,0 0 0 0,0 0 0 15,0 0 0-15,0 0 0 0,0 0-176 0,-6 3-16 16,-2-6-16-16,0 1 0 0,1-1-288 0,-2-1-48 16,-3 2-16-16,1-7 0 0,-2-1-80 0,-1-4-32 15,0-4 0-15,0 0 0 0,0-2-112 0,-1-4-32 16,0-3 0-16,-2-4 0 0,1-6-80 0,-3-3 0 15,1-5-16-15,-8-20 0 0,5-1-112 0,-2 5-128 16,4-2 176-16,2 6-176 0,5 1 0 0,4 1 0 16,3 3 0-16,2 6 0 0,6 8 0 0,2 5 0 15,3 5 0-15,2 3 0 0,0 3 0 0,3 3-176 16,1 2 176-16,0 3-160 0,2 2 160 0,-1 0-192 0,1 2 192 0,0 1-192 31,-4 0-1392-31,-1 4-272 0,-3 1-64 0,-8 4-9088 16,10 4-1824-16</inkml:trace>
  <inkml:trace contextRef="#ctx0" brushRef="#br1" timeOffset="101753.91">25708 1957 10591 0,'0'0'464'0,"-6"2"112"0,0 2-576 0,-1 1 0 0,2-1 0 0,-4 1 0 15,-1 2 1120-15,4 0 112 0,6-7 32 0,-5 7 0 16,5-7-128-16,0 0-32 0,0 0 0 0,0 0 0 16,0 0-240-16,0 0-48 0,0 0-16 0,6 6 0 0,1-2 64 0,0-4 16 15,2-3 0-15,4-4 0 0,-1-2 48 0,4-5 16 16,0-4 0-16,1-4 0 0,-1-3 32 0,1-3 16 16,1-5 0-16,-1-3 0 0,1-2-160 0,4-5-16 15,-1 0-16-15,2-4 0 0,0 0-80 0,-1-8-16 16,1-6 0-16,-4 0 0 0,0-5 32 0,-5-3 0 15,-5-6 0-15,-4 0 0 0,-3-7-128 0,-3 4-32 16,-5-3 0-16,-1 3 0 0,-4 4-240 16,-1 3-48-16,1 9-16 0,3 30 0 0,1-3-144 0,-1 0-128 15,-2 3 144-15,1 5-144 0,-1 2 0 0,-2 5-160 16,2 2 0-16,-6-8 0 16,2 10-864-16,2 6-192 0,3 8-16 0</inkml:trace>
  <inkml:trace contextRef="#ctx0" brushRef="#br1" timeOffset="102929.56">23835 2189 7359 0,'0'0'656'0,"0"0"-528"0,0 0-128 0,-3 12 0 0,3-12 1472 0,-2 8 272 16,-1-1 48-16,3-7 16 0,0 0-592 0,-1 10-112 15,0 0-16-15,1-10-16 0,0 0-112 0,0 0-32 0,-5 7 0 0,5-7 0 16,0 0 96-16,-5 7 0 16,5-7 16-16,-9 6 0 0,9-6-80 0,-9 3 0 15,0 0-16-15,9-3 0 0,-10-1 16 0,-1-2 16 16,11 3 0-16,-8-13 0 0,-4-2 176 0,2-3 16 0,0-2 16 16,0-2 0-16,-1-4-480 0,0-2-80 15,0-7-32-15,-2-3 0 0,-1-6-192 0,-1 2-32 0,-1-3-16 0,2 1 0 16,0 1-192-16,-1-1-32 0,1 4-128 0,0 2 192 15,0 1-192-15,3 2 144 0,-2 2-144 0,4-1 128 16,-1 2 0-16,2 4 0 0,2-1 0 0,2 4 0 16,-1-5 0-16,3 8-128 0,0-3 192 0,2 4-64 0,3-1-128 0,-1 1 0 15,0-2 0-15,1 2 0 16,3 1 0-16,-1 0 0 0,-2-2 0 0,1 0 0 0,3-2 0 0,-4 4 0 16,3 0 0-16,-1 1 0 0,-2-2 0 0,1-2 0 15,0 2 0-15,0 2 0 0,-4 2 0 0,4 2 0 16,-2 1 0-16,-1 1 0 0,-1 1 0 0,2 3 0 15,-2-3 0-15,0 5 0 0,0-2 0 0,-2 2 0 16,2 7 0-16,-2-10 0 0,-1 5-128 0,3 5 128 16,0 0 0-16,0 0 0 0,-2-6 0 0,2 6 0 15,-3-8-144-15,3 8 144 0,0 0 0 0,0 0 0 16,0 0 0-16,0 0 0 0,0 0 0 0,0 0 0 16,0 0 0-16,-3-4 0 0,3 4 0 0,0 0-128 15,0 0 128-15,0 0 0 0,-8-1 0 0,8 1 0 16,0 0 0-16,0 0 0 0,-9 5 0 0,9-5-128 15,-8 13 128-15,2-3 0 0,-2 1 0 0,2 3 0 16,0 0 0-16,-1-1 0 0,0 2 0 0,3 4 0 16,-2 4-128-16,-1 1 128 0,1 1 0 0,1 4 0 15,1 3 0-15,1-1 0 0,1 5 0 0,-1 3-128 16,1-1 128-16,2 2 0 0,0 2 0 0,1 4 0 0,2-3 0 0,2 3 0 16,0-4 0-16,1 1 0 0,-1-4 0 0,2-2 0 15,-1 1 0-15,0-1 0 0,2-3 0 0,-1 1 0 16,1 0 0-16,1-2 0 0,1-4 0 0,-1 1 0 15,3 0 0-15,0-4 0 0,0 0 0 0,0-3 0 16,2-2 0-16,3-4 0 0,-1 0 0 0,0-2 0 16,0-5 0-16,-3 0 0 0,1 1 0 0,-3-5 0 15,1 3 0-15,-2-1 0 0,-1-5 0 0,-2 2 0 0,-7-5 0 16,8 8 0-16,0-3 0 0,-8-5 0 16,0 0 0-16,7 4 0 0,-7-4 0 0,0 0 0 15,0 0 0-15,0 0 0 0,0 0 0 0,0 0 144 0,0 0-144 0,0 0 192 16,0 0-192-16,0 0 192 0,0 0-192 0,0 0 0 15,-9-5 144-15,1 0-144 0,-1-2 128 0,0 1-128 16,-1 0 128-16,-2-4-128 0,-1 1 0 0,2-3 144 16,-3-3-144-16,1-3 0 0,1-2 192 0,-2-7-64 15,-3-1 0-15,1-5-128 0,-1 0 208 0,0-4-64 16,-3-2-16-16,2-2 0 0,1-2-128 0,1 2 0 16,1 1 0-16,4 3 0 0,-1 2 0 0,3 4 0 15,3 3 0-15,2 2 0 0,-1 5 0 0,4 0 0 16,2 3 0-16,3 2 0 0,0 2-224 0,1 0 32 15,0 1 0-15,2 4 0 16,2-1-1504-16,3 5-288 0,-1 3-64 0,-2-1-14256 0</inkml:trace>
  <inkml:trace contextRef="#ctx0" brushRef="#br1" timeOffset="103597.87">25783 1765 6447 0,'-11'14'272'0,"5"-3"80"0,-1-4-352 0,0 0 0 0,3 2 0 0,-1 0 0 15,1 1 2032-15,1-2 336 0,3-8 64 0,-2 10 0 16,1 2-1136-16,1-12-224 0,0 6-48 0,0-6-16 15,1 7-32-15,5 1 0 0,1-3 0 0,-2-1 0 16,4-1-208-16,0 0-32 0,2-4-16 0,0-3 0 16,1 0 32-16,1-1 0 0,2-6 0 0,0 0 0 15,2-5 96-15,0 0 32 0,2-6 0 0,2-2 0 16,-2-1 128-16,1-6 16 0,2 1 16 0,2-2 0 16,0-4-96-16,2-6-32 0,-1-4 0 0,-1-4 0 0,-2-2-224 0,-2-3-48 15,-2-7-16-15,-3-2 0 0,-3-3-128 0,-2-8-32 16,-1-3 0-16,-2-1 0 0,-3 6-144 0,1 5-16 15,-2 10-16-15,-1 7 0 0,1 9-288 0,-5 8 0 16,1 10 0-16,0 1 0 0,0 6 0 0,-2 7 0 16,-2 0 0-16,1 7-192 15,4 3-1424-15,-11 4-288 0,-1 2-48 0</inkml:trace>
  <inkml:trace contextRef="#ctx0" brushRef="#br1" timeOffset="105428.34">17000 1474 27519 0,'-10'-12'1216'0,"10"12"256"0,-8-6-1168 16,2 1-304-16,6 5 0 0,0 0 0 0,-5-8 768 0,5 8 80 16,0 0 32-16,0 0 0 0,0 0-320 0,0 0-64 15,0 0-16-15,9 13 0 0,1 2-480 0,1 3 0 16,2 2 0-16,2 3 0 0,-1 4 0 0,3 2 128 16,-1 6-128-16,2 4 144 0,-1 5-144 0,-2 7 0 0,-1 3 0 0,1 4 0 15,-1 7 0-15,0-3 128 16,-4 3-128-16,-1 0 128 0,-1 1-128 0,-3 3 0 0,-1 1 0 0,-1-1 128 15,-1 3 64-15,-2-4 0 0,-2-3 0 0,0 1 0 16,-2-2 192-16,-1-2 64 0,-4-4 0 0,2 2 0 16,0-1-48-16,2-5 0 0,-1 1 0 0,-1-3 0 15,5-2-144-15,-1-5-16 0,2 2-16 0,1-3 0 16,-1 0-224-16,-1-1 176 0,2-2-176 0,2 0 160 16,2-4-160-16,-1-3 0 0,1-2 0 0,0-1 128 15,1-1-128-15,0-5 0 0,4 3 144 0,2-4-144 16,-2 3 0-16,4-5 0 0,1-1 0 0,-2-1 0 15,1 0 0-15,1-1 0 0,2-3 0 0,2 1 0 16,3-2 0-16,-1 0 0 0,0-1 0 0,0-2 128 16,0-1-128-16,4 0 128 0,2-2-128 0,2 2 128 0,1-5 0 15,2 0 0-15,0 2 0 0,5-6 0 0,2 2 0 0,1 0 0 16,0 2 0-16,2-2 0 0,3 3-128 0,-2 0 0 16,-4-3 0-16,4 1 128 0,0 0-128 15,-2-1 0-15,5-1 0 0,-1 0 0 0,1 1 0 0,1 3 0 16,1-4 0-16,1 2 0 0,1-1 0 0,-1 1 0 15,-1-2 0-15,0-2 0 0,1 0 0 0,1 1 128 16,2-1-128-16,0 0 0 0,3 0 0 0,0 1 0 16,0-1 0-16,-2 3 0 0,-4-3 0 0,2 2 0 15,-1-2 0-15,2 1 0 0,1 2 0 0,2 3 0 16,0-2 0-16,1 1 128 0,-2 0-128 0,-1 0 0 16,-1-4 0-16,1 3 0 0,-1 1 0 0,3 0 0 0,-1-3 0 15,3 2 0-15,2 1 0 0,-2-3 0 0,0 2 0 0,0 2 0 16,-1-3 0-16,-1-1 0 0,2 3 0 0,2 0 0 15,-1-1 0-15,0 0 0 0,0 1 0 0,-1 1 128 16,-3 0-128-16,1 1 0 0,-2-3 0 0,3 0 0 16,-2 2 0-16,2-4 0 0,-1 4 0 0,4-1 0 15,-1-1 0-15,0-1 0 0,-1-1 0 0,-3-1 0 16,-1 2 0-16,3-2 0 0,1 1 0 0,2-2 0 16,3 2 128-16,2 1-128 0,-2-4 160 0,-3 0-160 15,1-2 160-15,0 2-160 0,2 0 160 0,3 2-160 16,2-2 128-16,0 0-128 0,2-2 0 0,-6 1 0 15,-1 0 0-15,1-1 128 0,3 1-128 0,0 0 0 16,5 1 0-16,0 0 0 0,-2-1 128 0,-2-1-128 16,-7 0 0-16,3 1 0 0,3-2 128 0,4 3-128 15,0 0 0-15,3 0 0 0,-1-2 0 0,-1-1 0 0,-3 0 0 16,2 2 0-16,1-3 0 0,5 2 0 0,2-2 0 16,-1 1 0-16,-2-2 0 0,-1 3 0 0,-1-5 0 15,4 4 0-15,3 0 0 0,1 1 0 0,0-4 0 0,-3 1 0 16,-5 2 0-16,2-1 0 0,1-3 0 0,4 0 0 15,3 2 0-15,-3-3 0 0,-3 3 0 0,1 1 128 16,-1-2-128-16,5-2 0 0,4 2 0 0,-2-2 0 16,-4 2 0-16,0 1 0 0,1-4 128 0,2 3-128 15,6-3 0-15,-2 0 0 0,-3 0 0 0,0 1 128 16,-3-2-128-16,4 1 0 0,5-2 0 0,0 3 0 16,0-1 0-16,-4 2 0 0,0-2 0 0,3 0 0 15,4 0 0-15,-1 1 0 0,-4 2 0 0,0-2 0 16,-3 3 0-16,3 1 0 0,4-2 0 0,-1 1 0 0,0 2 0 15,-2-2 0-15,-2-1 0 0,7 1 0 0,1 1 0 16,-1-2 0-16,-1-2 0 0,-4 0 0 0,1-2 0 0,3 5 0 16,3-1 0-16,-1-1 0 0,-3 2 0 0,-4-4 0 15,1 3 0-15,2-3 0 0,6 2 0 0,-6 0 0 16,-4 2 0-16,2 1 0 0,0 1 0 0,2-1 0 16,3 2 0-16,-3-1 0 0,-4 0 0 0,3-1 0 15,-1 2 0-15,2 2 0 0,3 2 0 0,-3-2 0 16,-4-2 0-16,1-1 0 0,0 2 0 0,2 1 0 15,1 1 0-15,-2-1-160 0,-4-1 160 0,-1 2-192 16,3-1 16-16,-1 3 0 0,6-2 0 0,-7 0 0 16,-4-2 176-16,2 0-160 0,-1 1 160 0,4 0-160 15,0 1 160-15,1-1 0 0,-4-1 0 0,-1-1 0 16,0 1 0-16,0 0 0 0,3 1 0 0,-2 1 0 0,1 0 0 0,-40 1 0 16,7-1 0-1,3 2 0-15,3-1 0 0,3 1 0 0,2 0 0 0,0 0 0 0,-3 0 0 0,49-2 0 16,-19 1 0-16,-41 0-128 0,9-1 0 0,0 1 0 15,-2 4 0-15,157 6 128 16</inkml:trace>
  <inkml:trace contextRef="#ctx0" brushRef="#br1" timeOffset="130005.11">7477 13438 1839 0,'0'0'160'0,"-9"-5"-160"0,-1-1 0 0,2-2 0 16,3 3 2496-16,0-2 480 0,1-1 96 0,4 8 0 15,-4-8-1600-15,2-2-320 0,-1 3-64 0,3 7 0 0,-4-11-656 0,3 4-128 16,1-5-32-16,0 3 0 0,0 9-144 0,0-8-128 15,-1-4 192-15,1 4-192 0,0 0 272 0,0 8-48 16,1-9-16-16,2 0 0 0,-3 9 128 0,0 0 32 16,2-8 0-16,-2 8 0 0,0 0-240 0,0 0-128 15,12 3 160-15,-12-3-160 0,9 12 0 0,-2 0 0 16,0 2 0-16,-1 1 0 0,1 5 144 0,1 1 48 16,0 2 0-16,2 0 0 0,-1 2 112 0,0 2 16 15,-3-2 16-15,0 2 0 0,1-6-16 0,-1 2 0 16,2-2 0-16,-1-2 0 0,2-2 16 0,0-1 0 15,-1-2 0-15,-1 0 0 0,0-5 64 0,2 1 16 16,-3-4 0-16,-6-6 0 0,9 8-32 0,0-4 0 0,0-1 0 0,1 0 0 16,-10-3 16-16,14 0 0 0,1-1 0 0,0-2 0 15,3 1-64-15,4-4-16 0,-1-4 0 0,5 3 0 16,3-4-144-16,0 3-48 0,1-4 0 0,0-1 0 16,-2-1-128-16,5 3 192 0,0-2-192 0,0 6 192 15,0-5-192-15,3 6 160 0,1 0-160 0,1 2 160 16,1 2-160-16,4 1 0 0,2 0 0 0,-2 1 128 15,-1 2-128-15,0 1 192 0,-3-4-192 0,2 1 192 16,-2 2-32-16,1 2 0 0,1 1 0 0,-1-2 0 16,1 1 0-16,1-1 0 0,0 2 0 0,0-2 0 15,0-4-32-15,-2-1 0 0,-1-1 0 0,-3 0 0 16,-1 1 96-16,0 0 16 0,-4 1 0 0,2 2 0 16,-1 1-96-16,-2 1-16 0,-2 4 0 0,0-2 0 0,1-3 0 15,-3 3 0-15,-1 0 0 0,-1 1 0 0,0-3 112 16,1 2 16-16,-4 1 0 0,1-3 0 0,-3-1 64 0,-3-1 0 15,-2-1 16-15,-1-3 0 0,-1 1 112 0,-2-5 32 16,-3 1 0-16,0 0 0 0,-1-7 208 0,-1 0 32 16,-1-2 16-16,-1-5 0 0,-3-3-320 0,-2-3-64 15,1-5-16-15,0-6 0 0,-3-6-208 0,1-1-128 16,1 0 160-16,1-1-160 16,-5 2-272-16,4 2-160 0,1 8-16 0,1 5-16 15,1 2-1904-15,4 5-384 0,3 4-80 0</inkml:trace>
  <inkml:trace contextRef="#ctx0" brushRef="#br1" timeOffset="130972.5">15182 13107 15663 0,'-16'-19'1392'0,"6"7"-1120"0,-2 1-272 0,3-1 0 16,-1-2 704-16,4-1 64 0,1 4 32 0,1 3 0 16,4 8 176-16,0 0 48 0,-4-5 0 0,4 5 0 15,0 0-656-15,0 0-128 0,0 0-32 0,-1 10 0 16,1 2-208-16,0 4 0 0,0 3 0 0,1 0 0 16,0 3 256-16,1 4-32 0,0 2-16 0,-1 4 0 15,-2 1 48-15,0 4 0 0,0 3 0 0,-2 1 0 16,-1 3-256-16,0-1 176 0,-4 4-176 0,-1 1 160 15,0-3-160-15,1-1 0 0,3-2 0 0,-1-4 128 0,-1-1-128 0,2-1 0 16,3-3 144-16,0-1-144 0,4-7 320 0,0-2-16 16,3-3 0-16,-1-2 0 0,2 1 256 0,2-5 48 15,1-3 16-15,2 1 0 0,3-6-80 0,-1 1-16 16,2 0 0-16,3-5 0 0,0-2-144 0,2-2-48 16,2 1 0-16,3-3 0 0,1-3-144 0,-1 3-48 15,1-1 0-15,0-3 0 0,2 2-144 0,3-3 192 16,2 1-192-16,1 2 192 0,3-2 0 0,4 3 16 15,4-3 0-15,4 3 0 0,-1 2-48 0,0-3-16 16,-1-2 0-16,0 1 0 0,2-2-16 0,-1 3-128 16,-1 2 192-16,1-3-64 0,2-1 176 0,1-2 16 15,2 2 16-15,-1-2 0 0,-1 1 16 0,-4-1 0 0,-5 2 0 16,-1-2 0-16,-1 2-32 0,-4-3-16 0,-3 2 0 0,-4-1 0 16,1 2 16-16,-4-2 0 0,0 3 0 0,-2-5 0 15,-3 3 64-15,1-2 32 0,-4-1 0 0,-3 2 0 16,-2-3-64-16,-2 2-16 0,-4 1 0 0,0-4 0 15,0 1-160-15,-2 3-48 0,-2 0 0 0,-1 1 0 16,-4-4-128-16,1-1 0 0,-1 0 0 0,-2 4 0 31,-2-1-368-31,-2 2-96 0,0-5-32 0,-1 4 0 0,2 1-2224 0,-2 0-448 0</inkml:trace>
  <inkml:trace contextRef="#ctx0" brushRef="#br1" timeOffset="135709.42">20076 11800 6447 0,'0'0'272'0,"0"0"80"0,0 0-352 0,0 0 0 15,0 0 0-15,0 0 0 0,-2-8 1520 0,2 8 224 16,-2-6 48-16,2 6 16 0,-1-9-912 0,1 9-176 15,-1-6-32-15,1 6-16 0,-1-10-96 0,1 3-32 16,-4 2 0-16,4 5 0 0,0 0-256 0,0 0-48 0,0 0-16 0,0 0 0 16,0 0-224-16,-8 4 176 0,2 1-176 15,-3 5 160-15,0-1-160 0,-1 4 0 0,-2 2 0 0,-2 2 0 16,-3-1 208-16,-4 3 16 0,2 3 0 0,-2 7 0 16,-4 3 48-16,-1 1 16 0,-2 1 0 0,1 3 0 15,0 1 80-15,3 5 16 0,-1-1 0 0,2 8 0 16,0 1-80-16,1 0-16 0,1-2 0 0,0 5 0 15,1 0 32-15,1 5 16 0,3-1 0 0,-1-1 0 16,0-1-80-16,2 4-32 0,2-3 0 0,3 2 0 16,1 3 16-16,3-2 0 0,2-2 0 0,3 1 0 15,2-3-16-15,3 1 0 0,1 0 0 0,3 3 0 16,2 1-96-16,1-3 0 0,3-1-128 0,3 4 192 16,-2-1-192-16,4-3 144 0,2 2-144 0,1-2 128 0,3-6-128 15,1 2 0-15,2 1 144 0,3-5-144 0,-1-1 192 0,3-4-16 16,3 0-16-16,-2-3 0 0,2-2 16 0,2 3 0 15,-2-2 0-15,-1-4 0 0,-6 0-176 0,3 0 192 16,1-3-192-16,2-4 192 0,-1 0-192 0,3 2-256 16,2-8 64-16,4-7-12416 15</inkml:trace>
  <inkml:trace contextRef="#ctx0" brushRef="#br1" timeOffset="136554.32">22899 11813 5519 0,'-11'-7'240'0,"11"7"64"0,-8-6-304 0,3 0 0 0,5 6 0 0,0 0 0 16,-10-4 1904-16,10 4 320 0,0 0 64 0,0 0 16 15,0 0-1504-15,0 0-288 0,0 0-64 0,0 0-16 16,0 0-176-16,0 0-16 0,0 0-16 0,10 11 0 15,2-3 208-15,0 1 32 0,2-3 16 0,4 1 0 16,1 0-80-16,3-1-16 0,2 3 0 0,1 0 0 16,-1 4-96-16,3 0-32 0,-4 5 0 0,1 2 0 15,0 1-64-15,-3 2-32 0,-2 1 0 0,-1 4 0 16,-2 4 16-16,-2 4 0 0,1 2 0 0,-1 5 0 16,-2 4 16-16,-1 4 0 0,-1 0 0 0,-1 4 0 15,1 0-64-15,-2 3-128 0,-3 0 192 0,0 3-64 16,0-2 0-16,0 2-128 0,0 0 192 0,-1 0-64 15,-1 3-128-15,-1-3 0 0,-2 2 0 0,0-4 0 16,0 5 192-16,-2-3-64 0,-2 4 0 0,-2-4 0 0,-2 4 192 16,-1-2 48-16,-2 2 0 0,-2-3 0 15,-4 1 208-15,5-2 32 0,-4 3 16 0,-1-1 0 0,-2-1 80 0,-3-3 0 16,-2-1 16-16,-2-5 0 0,1-3 32 0,-2-2 0 16,1-8 0-16,-2-1 0 0,-2-1-144 0,2 0-32 15,4-5 0-15,1-1 0 0,2-3-224 0,3-3-48 16,2-5-16-16,2 2 0 0,3-2-288 0,1-2 0 15,4-3 128-15,2-1-128 16,1 1-1824-16,3-4-416 0</inkml:trace>
  <inkml:trace contextRef="#ctx0" brushRef="#br2" timeOffset="149808">24198 14581 3679 0,'0'0'160'0,"0"0"32"0,4-9-192 0,1 2 0 15,-5 7 0-15,0 0 0 0,5-9 368 0,0-1 16 0,1 2 16 0,-6 8 0 16</inkml:trace>
  <inkml:trace contextRef="#ctx0" brushRef="#br2" timeOffset="150070.76">24267 14479 2751 0,'0'0'128'0,"0"0"16"0,6-8-144 0,-1 1 0 0,-5 7 0 0,6-10 0 16,0 4 2240-16,-1-2 400 0,-1 0 96 0,-2 1 16 15,-2 7-1472-15,0 0-272 0,5-7-64 0,-5 7-16 16,3-7 16-16,-3 7 0 0,0 0 0 0,0 0 0 0,4-9 0 15,-4 9 0-15,0 0 0 0,0 0 0 0,0 0 16 0,0 0 0 16,0 0 0-16,0 0 0 16,0 0-320-16,0 0-64 0,-3 14-16 0,1 4 0 0,-2-1-240 0,3 4-32 15,-3 4-16-15,0 2 0 0,0 3 112 0,-1 1 0 16,3 3 16-16,-4 2 0 0,1 1 0 0,-1 0 0 16,-2-3 0-16,1 0 0 0,-1 1 32 0,2-2 0 15,-1-2 0-15,2-4 0 0,0 0-208 0,3-4-32 16,-1-2-16-16,3-2 0 0,-2-2-176 0,2-1 128 15,0 0-128-15,2 0 128 0,-2-4-128 0,3-4-224 16,-3-8 48-16,4 12 16 16,-4-12-1872-16,5 6-368 0,-5-6-80 0</inkml:trace>
  <inkml:trace contextRef="#ctx0" brushRef="#br2" timeOffset="150515.73">23333 15317 3679 0,'0'0'320'0,"0"0"-320"0,0 0 0 0,0 0 0 15,0 0 2720-15,0 0 480 0,0 0 80 0,0 0 32 0,7 10-1760 0,7-5-336 16,8-1-80-16,3 1-16 0,8-5-80 16,9 0-16-16,8 0 0 0,3 0 0 0,5 0-128 0,3-1-16 15,0-4-16-15,14 1 0 0,8 0 256 0,6-1 48 16,2-2 16-16,-1 3 0 0,0-1-336 0,6 0-64 16,5 2-16-16,-3-1 0 0,-4 3-256 0,-1-2-64 15,-2 0-16-15,2 0 0 0,3 2-240 0,-10-2-32 16,-7-1-16-16,-7 2 0 0,-8-2-144 0,-6-2 128 15,-3 2-128-15,-7 1 128 16,-2-1-1264-16,-5 3-256 0,-8-3-48 0,-7 3-13008 0</inkml:trace>
  <inkml:trace contextRef="#ctx0" brushRef="#br2" timeOffset="151297.82">23151 16259 15375 0,'0'0'672'0,"0"0"160"0,0 0-672 0,0 0-160 16,0 0 0-16,0 0 0 0,0 0 960 0,0 0 176 16,0 0 16-16,10 5 16 0,-10-5 176 0,13-1 16 15,-3-4 16-15,1-2 0 0,1-2-224 0,1 0-64 0,-2-4 0 16,4-1 0-16,-2 1-144 0,2 0-48 16,2-2 0-16,-3-4 0 0,-1 0-320 0,-2-2-64 15,3 1 0-15,1 1-16 0,-3 0-240 0,-1-1-64 16,2 1 0-16,-4-1 0 0,0 0-192 0,-1 0 144 15,-2-4-144-15,-1 2 128 0,0 2-128 0,-1-2 128 0,-2 4-128 16,-1 3 128-16,1 2-128 0,0 6 192 0,-2 7-192 16,0 0 192-16,0 0-192 0,0 0 128 0,-4 12-128 0,2 9 128 15,-2 0-128-15,0 2 0 0,0 4 0 16,2 1 0-16,-1 4 0 0,1 3 0 0,-1 3 0 0,1-1 0 16,0-2 0-16,0-1 0 0,1-2 144 15,-5-6-16-15,4 2 112 0,-1-5 16 0,0-1 16 0,0-3 0 16,2-3 96-16,-2-2 16 0,3-14 0 0,3 12 0 15,-3-12-32-15,2 9 0 0,-2-9 0 0,0 0 0 0,10 2-48 0,1-3-16 16,1-3 0-16,1 0 0 0,0-5-64 0,1 2-16 16,-2-5 0-16,5 5 0 0,0-2-208 0,-2 3 0 15,-1 0 128-15,-2 1-128 0,1 4 0 0,0 2 0 16,0 3 0-16,-2 1 0 0,-1 3 0 0,0 5-128 16,1 1 128-16,-3 0 0 0,-2 0-176 0,-1 2 176 15,-3 3-160-15,2-1 160 0,-4-3 0 0,0 0 0 16,0 1 0-16,0-1 0 0,-3-1 0 0,3-3 0 15,0 2 0-15,0-13 0 0,3 11 0 0,-2-2 0 16,2 2 0-16,-3-11 0 0,0 0 0 0,6 6 0 16,-6-6 0-16,10 6 0 0,0-1-352 0,-10-5-32 15,12 0 0-15,-1-3 0 16,2-4-2624-16,0 1-544 0</inkml:trace>
  <inkml:trace contextRef="#ctx0" brushRef="#br2" timeOffset="151462.53">23888 16194 22111 0,'0'0'1968'0,"0"0"-1584"0,0 0-384 0,0 0 0 16,0 0 2304-16,0 0 368 0,14 0 80 0,3 0 0 15,1-1-1216-15,1-2-240 0,0-1-48 0,4 3-16 16,2-3-640-16,-6 1-128 0,1 0-16 0,10-1-16 16,-5 2-432-16,-2-1-144 0,-3 1 0 0,1 0 0 15,-6-1-2576-15,-2 1-512 0</inkml:trace>
  <inkml:trace contextRef="#ctx0" brushRef="#br2" timeOffset="152195.18">24473 16146 11967 0,'0'0'1072'0,"0"0"-864"0,0 0-208 0,-6-8 0 15,2 2 2672-15,4 6 480 0,0-13 112 0,4 4 0 16,-1-2-1776-16,4-1-352 0,-2 0-80 0,4-1-16 15,2 0-432-15,-1 4-96 0,2-1 0 0,-1 4-16 16,2-2-112-16,-2 4-32 0,0 2 0 0,-11 2 0 16,11 2-160-16,-2 2-16 0,0 5-16 0,-2 1 0 15,-1 4-160-15,-3 5 160 0,0 2-160 0,-1 3 160 0,-2 0-160 16,-1 3 128-16,0-3-128 0,-3 0 128 0,-2 1 0 16,-1-4-128-16,0-4 192 0,-1 0-64 0,2-2 176 0,-2-5 16 15,-1 2 16-15,3-7 0 0,6-5 272 0,0 0 48 16,0 0 16-16,0 0 0 0,0 0-144 0,0 0-16 15,5-8-16-15,3-4 0 0,2-4-240 0,2 1-64 16,2-3 0-16,2 0 0 0,-1-1-192 0,1 0 0 16,0-1 128-16,0 2-128 0,1 2 0 0,-2 3 0 15,-2 2 0-15,-2-1 0 0,1 4 0 0,-3 3 0 16,-9 5-128-16,11 4 128 0,-11-4 0 0,10 9-192 16,0 5 192-16,-3 0-160 0,-5-1 160 0,-1 2-128 15,-1 0 128-15,-2 1-128 0,-2-1 128 0,0-1 0 16,0-3 0-16,-1 1 0 0,0-5 0 0,5-7 0 15,0 0 0-15,0 0 0 0,0 0 0 0,0 0 128 16,0 0-128-16,0 0 176 0,4-10 144 0,4-4 48 16,-1-1 0-16,4 0 0 0,1-1-368 0,2 2 144 15,1 0-144-15,1 2 0 0,-2 4 144 0,0 0-144 16,1 3 0-16,0 4 144 0,0 4-144 0,1 3 0 16,-2 4-192-16,0 7 192 0,-2 0 0 0,0 8 0 0,-5 3 0 15,0-2 0-15,-5 4 0 0,0 1 0 0,-4-4 0 0,0 1 0 16,-1-5 0-16,1-2 0 0,-1-2-224 0,2-2 80 15,0-3-1200 1,2-3-256-16,-1-11-32 0,5 7-8928 0,-5-7-1792 0</inkml:trace>
  <inkml:trace contextRef="#ctx0" brushRef="#br2" timeOffset="152718.79">25314 16003 25791 0,'0'0'2304'0,"0"0"-1856"16,0 0-448-16,0 0 0 0,0 0 704 0,0 0 64 15,0 0 0-15,-3 11 0 0,-1 3 112 0,1 2 16 16,-1 2 16-16,2 4 0 0,-1 3-464 0,1-1-80 15,-2 2-32-15,1 1 0 0,1-1 80 0,-1 1 16 16,1-6 0-16,1 1 0 0,2-2-160 0,1 2-16 16,1-11-16-16,2 1 0 0,-1-3-64 0,-4-9-16 15,9 7 0-15,-9-7 0 0,14 1 304 0,0-3 64 16,1-6 16-16,0-1 0 0,-2-5-112 0,2 2-32 16,2 0 0-16,-3-4 0 0,-3-1-192 0,-1 1-32 15,0-1-16-15,1 4 0 0,-2 3-160 0,-2 0 0 0,0 4 144 0,-7 6-144 16,0 0 0-16,10 2 0 0,-3 3 0 0,2 9 0 15,-4 3 0-15,-1 3 0 0,2 2 0 0,0 4 0 16,-3-1 0-16,2 1 0 0,-2-4 0 0,2-3-128 16,0-1 128-16,3-3 0 0,1-4 0 0,1 0 0 15,1-4 128-15,3 0 0 0,3-6 0 0,2-2 0 16,0-6 96-16,0 0 32 0,-2-4 0 0,0-1 0 0,1-6-32 0,-3 0 0 16,-1 0 0-16,-3 1 0 0,0-2-64 0,-2-3-16 15,-3 0 0-15,-1 1 0 0,-2-1-144 0,-2-2 160 16,-1 2-160-16,-1 1 160 0,0-1-160 15,-1 2 0-15,-2 1 0 0,2 2 0 0,1 3-272 0,-1 0-96 16,0 2-16-16,-1 3 0 16,3 1-1472-16,0 2-320 0,0 6-48 0,0-4-14032 0</inkml:trace>
  <inkml:trace contextRef="#ctx0" brushRef="#br2" timeOffset="153147.03">25865 15631 14735 0,'0'0'1312'0,"-8"-5"-1056"0,3-3-256 16,1 2 0-16,3-3 2832 0,1 9 512 0,0 0 112 0,5-8 0 15,0-2-1792-15,3 3-352 0,2-2-80 0,3 1-16 16,-1-5-192-16,2 6-64 0,4-1 0 0,-1 3 0 16,1 1-224-16,-2 3-48 0,1 0-16 0,-1 2 0 15,2 0-256-15,-2 4-48 0,1 4-16 0,-2 0 0 16,-2 5-176-16,-2 1-48 0,-2 4 0 0,-2 2 0 16,-4 4-128-16,-3 2 0 0,-3-2 144 0,-4 3-144 0,0-4 128 0,-2 2-128 15,-1-3 160-15,-1-2-160 0,1-2 400 0,1-2-16 16,3-3 0-16,1-1 0 0,1-5 256 0,3 1 64 15,1-9 0-15,0 0 0 0,7 5-256 0,4-3-32 16,1-2-16-16,5-2 0 0,1 0-112 0,3-4-32 16,2-1 0-16,1 1 0 0,0-3-256 0,2 3 0 15,-1-3 0-15,-1 1 0 0,-1 2-192 0,0-3-128 16,-2 4-48-16,-1-2 0 16,-2 2-2320-16,-3 1-480 0</inkml:trace>
  <inkml:trace contextRef="#ctx0" brushRef="#br2" timeOffset="153699.79">27413 14877 5519 0,'0'0'496'0,"-6"-6"-496"15,-1 0 0-15,7 6 0 0,-9-6 2848 0,9 6 480 16,-12-1 80-16,3 5 32 0,-1-3-1632 0,0 6-320 15,-2 4-64-15,1 3-16 0,-2 3-192 0,-1 2-32 16,-3 0-16-16,1 1 0 0,-1 5-80 0,1 5 0 16,-2-4-16-16,2 4 0 0,-2 3-352 0,5 0-64 0,3 1-16 0,1-2 0 15,1-2-256-15,3 2-48 16,4-3-16-16,2-5 0 0,2-1-128 0,2-2-48 16,1-3 0-16,3-1 0 0,3-1-16 0,0-4 0 0,1 1 0 15,2-5 0-15,4-2-128 0,0 2 0 0,2-7 0 0,0-1 0 31,2-3-1088-31,0-3-256 0,-1-3-64 0,-7 3-12944 0</inkml:trace>
  <inkml:trace contextRef="#ctx0" brushRef="#br2" timeOffset="154042.16">27821 15140 4607 0,'-11'8'400'0,"-5"-4"-400"15,-3 0 0-15,3 6 0 0,1 3 5296 0,1 0 976 16,-4 3 192-16,1-1 32 0,2 2-4112 0,0 0-816 16,5 0-160-16,1-2-48 0,1-2-464 0,4 1-80 15,4-2-32-15,3 1 0 0,2-5-240 0,5-2-48 16,3-1-16-16,7-2 0 0,2-2 48 0,3-1 16 16,2-2 0-16,1-2 0 0,1-4-192 0,2 3-32 15,-2-4-16-15,-1 1 0 0,-3-4 16 0,-3 2 16 16,-2-3 0-16,-5-1 0 0,-1 1 0 0,-3 2 0 15,-3-3 0-15,-3 0 0 0,-5 0 80 0,0 1 16 16,-5-2 0-16,-1 2 0 0,-5 2-96 0,-5-1-16 16,1 2 0-16,-5 5 0 0,1 1-320 0,-4 2 0 15,-1 0 0-15,2 1 0 0,0-1-304 0,6 2-80 16,2 0 0-16,2 3-16 16,5 0-1872-16,7-3-368 0,-5 8-80 0</inkml:trace>
  <inkml:trace contextRef="#ctx0" brushRef="#br2" timeOffset="154333.47">28800 14992 28095 0,'-20'-3'1248'0,"11"3"256"0,-3 0-1200 0,-2 0-304 0,-1 1 0 0,-2 3 0 16,0 0 944-16,-1 2 128 0,0-2 16 0,2 3 16 15,2 1-432-15,2 1-96 0,3 2 0 0,3-3-16 16,1 4-208-16,3 1-32 0,4-2-16 0,2 2 0 0,-1 1 112 0,6 2 32 16,-1 3 0-16,2-1 0 0,0 2-64 0,2 3 0 15,2 0 0-15,-4 0 0 0,0 0-96 0,0 2-32 16,-2-3 0-16,-2-2 0 0,-1 1 16 0,-2-2 0 16,-3 0 0-16,-1-1 0 0,-3-3 144 0,-3 0 32 15,-2 0 0-15,-2-3 0 0,-2-1-112 0,-2 1-16 16,-3-5 0-16,-2 3 0 0,-4-2-160 0,0-2-32 15,-1-1-128-15,1-2 192 0,0-3-384 0,1-3-96 16,0-3-16-16,3 0 0 16,2-2-2496-16,2-3-496 0</inkml:trace>
  <inkml:trace contextRef="#ctx0" brushRef="#br2" timeOffset="154909.76">29557 14441 3679 0,'0'0'320'0,"0"0"-320"16,2-9 0-16,-1-1 0 0,-1 3 2992 0,0 7 528 16,0 0 96-16,0 0 32 0,-4-8-1520 0,4 8-288 0,0 0-64 0,-9 5-16 15,-1 1-400-15,-1 8-80 16,-1 3 0-16,-2 5-16 0,-1 7-416 0,0 3-80 15,-1 4 0-15,3 9-16 0,-3 4 48 0,2 1 16 0,-2 3 0 0,-3 7 0 16,0 2-272-16,-2 3-48 16,1 1-16-16,2-5 0 0,3-5-112 0,2-6-32 15,3-4 0-15,4-3 0 0,2-5 48 0,4-2 16 16,4-3 0-16,2-5 0 0,3 0-240 0,2-4-160 0,5-4 192 16,3 0-192-16,1-2 0 0,3-6-352 0,0-2 48 0,3-6 16 15,4-1-1888 1,-5-3-368-16,-1-5-80 0</inkml:trace>
  <inkml:trace contextRef="#ctx0" brushRef="#br2" timeOffset="155350.82">29856 15044 23951 0,'-10'6'2128'0,"0"4"-1696"15,1 4-432-15,-1 2 0 0,0 1 768 0,-2 1 64 16,1-3 0-16,-1 6 16 0,1-1 144 0,1-1 32 0,1-4 0 0,1 1 0 15,1-2-80-15,3-2-16 16,1 1 0-16,3-4 0 0,0-9-352 0,5 13-64 0,-5-13 0 0,13 7-16 16,1 0-16-16,2-6 0 15,4-4 0-15,0-2 0 0,3 0-176 0,1-1-48 16,-1-4 0-16,-2 2 0 0,0-5 0 0,-3 3-16 16,-3 1 0-16,-3 2 0 0,-3 0-112 0,-9 7-128 0,0 0 176 0,0 0-176 15,0 0 224-15,0 0-64 16,0 0-16-16,5 19 0 0,-3 2-144 0,-4-1 0 15,-1 0 144-15,1 2-144 0,2 1 0 0,3 0 0 16,1 0 0-16,1-4 0 0,0-2 0 0,1-5 0 0,3-2 0 0,1-2 0 16,2-2 0-16,2-5 0 0,2-3 128 0,3-7-128 15,2 0 256-15,0-4-32 0,1-5 0 0,0-1 0 16,-2-2-16-16,-1-2 0 0,-3-3 0 16,-2-1 0-16,-1 1-208 0,-5 6 144 0,-2-6-144 0,0 0 128 15,0-4-128-15,-3 0 160 0,0-8-160 0,-1 6 160 0,1 2-160 16,-2-1-192-16,-1 6 32 0,-1-1 16 15,2 6-432-15,1 3-96 0,0 5-16 0,-1 0 0 16,-1 5-2864-16,2-2-576 0</inkml:trace>
  <inkml:trace contextRef="#ctx0" brushRef="#br2" timeOffset="155661.72">31075 14256 9215 0,'-11'-4'400'0,"11"4"96"0,-8-3-496 0,-1 1 0 15,0 2 0-15,-1 5 0 0,0-1 4048 0,0 3 720 16,-2 4 144-16,0 4 16 0,-1 1-3024 0,0 6-624 0,-1 2-112 0,-1 5-16 15,0 3-208-15,1 4-48 0,1 4 0 0,-6 21 0 16,2-1-320-16,3-1-80 0,2 0-16 0,2 1 0 16,2-4-176-16,3-1-48 0,4-5 0 15,2-15 0-15,1 0-128 0,5 15-128 0,-1-6 144 0,2-17-144 16,1 0 176-16,1-3-176 0,0-1 192 0,3-2-192 16,-1-3 176-16,2-4-176 0,0 0 160 0,0-1-160 15,-2-7 0-15,-1 1-320 0,-1-7 64 0,2-4 0 16,-6 1-2432-16,-1-4-496 15</inkml:trace>
  <inkml:trace contextRef="#ctx0" brushRef="#br2" timeOffset="155830.85">30525 14861 32303 0,'0'0'1424'0,"0"0"304"0,0 0-1376 0,10-3-352 16,1-1 0-16,6 3 0 0,1 1 704 0,6-1 80 15,5-2 16-15,3 1 0 0,5 2-160 0,-5-2-48 16,6-1 0-16,4-2 0 0,2 1-256 0,2 1-48 15,0 2-16-15,-2 1 0 0,-1-1-272 0,-2-1 0 16,-3 0 0-16,-1-3 0 16,-1 0-2176-16,-3 1-320 0,-3 1-80 0</inkml:trace>
  <inkml:trace contextRef="#ctx0" brushRef="#br2" timeOffset="156170.01">31516 13854 13823 0,'0'0'1216'0,"-4"-4"-960"0,4 4-256 0,0 0 0 16,0 0 2416-16,0 0 432 0,0 0 96 0,0 0 0 0,7 10-1552 0,0-1-320 15,4 4-64-15,1 4-16 0,1 4 16 0,5 8 0 16,0 1 0-16,3 5 0 0,1 10-208 0,1 4-32 16,2 3-16-16,-3 7 0 0,-2 2-192 0,-2 7-48 15,-3 7 0-15,-5 8 0 0,-2 4-176 0,-3-4-32 16,-4 4-16-16,-2-3 0 0,-3-2 352 0,-2-3 80 16,-2-3 16-16,-7 25 0 0,-4-17 32 0,0-11 16 15,0-10 0-15,0-4 0 0,0-6-512 0,0-4-96 16,-1-4-32-16,0-5 0 15,-3-2-1264-15,0-3-256 0,1-3-48 0,-4-6-16368 0</inkml:trace>
  <inkml:trace contextRef="#ctx0" brushRef="#br2" timeOffset="157090.09">22895 17619 10127 0,'3'-9'896'0,"0"-2"-704"0,0-1-192 0,2 3 0 0,4-1 2096 0,0 4 384 15,3-3 80-15,-2 3 0 0,0 3-1248 0,0 2-256 16,-10 1-48-16,12 2-16 0,-1 3-416 0,-5 5-64 16,1 2-32-16,-3 6 0 0,-2 3 176 0,1 2 48 15,-1 10 0-15,-2 4 0 0,0 3-80 0,-1 3-16 16,-3 2 0-16,-3 8 0 0,-5 3-128 0,1 1-32 16,-2-1 0-16,0-3 0 0,-1-2 0 0,0-3 0 15,4-5 0-15,0-4 0 0,0-8 224 0,1-1 32 16,1-8 16-16,3-3 0 0,1-3 80 0,2-4 16 15,2-12 0-15,0 0 0 0,0 0-256 0,0 0-48 16,10-1-16-16,1-6 0 0,2-2-48 0,2-7-16 16,3-3 0-16,1-2 0 0,2-3-304 0,0-1-128 0,-2 1 128 15,3 0-128-15,-3 1 0 0,0 4 0 0,-1 1 0 16,-2 2 0-16,1 6-144 0,-3 3 144 0,-1 4-192 0,-2 3 192 16,0 3-240-16,1 9 64 0,-1-1 16 0,1 6 0 15,-2 2-32-15,-1 6-16 0,0 2 0 0,-3 2 0 16,-2-2 16-16,0 1 16 0,-2 2 0 0,-1-3 0 31,-1 1-464-31,0-5-80 0,0-2-32 0,3 0 0 16,0-3-2080-16,0-3-432 0,1-2-64 0</inkml:trace>
  <inkml:trace contextRef="#ctx0" brushRef="#br2" timeOffset="157500.64">23773 18055 25791 0,'-16'-3'2304'0,"6"3"-1856"0,-1-1-448 0,-1 1 0 0,1 4 1568 0,-1 2 224 16,-2 1 32-16,0 7 16 0,-2 2-960 0,-2 4-192 16,-2 6-48-16,-2 1 0 0,-2-2-176 0,4 3-32 15,1-1-16-15,2-1 0 0,6-3 32 0,2 0 0 16,4-1 0-16,3-3 0 0,5-4-240 0,2-4-32 15,4 1-16-15,4-7 0 0,2-1 32 0,3-3 0 16,-1-2 0-16,8-3 0 0,-5-1 128 0,0-5 16 16,1 1 16-16,-4-5 0 0,-1-1-64 0,-2-2-16 0,-2-1 0 0,-1 2 0 15,-5-1-112-15,2 5-32 0,-5-2 0 0,0 1 0 16,-3 13 0-16,0 0-128 0,0-8 192 0,0 8-64 16,0 0 48-16,0 0 0 0,0 0 0 0,0 0 0 15,-5 10-176-15,1 3 0 0,1 2 0 0,1 3 0 16,1 0 0-16,1-2 0 0,0 0 0 0,1-2 0 31,5 1-1056-31,1 0-96 0,2-1 0 0,2-2-16 16,0-6-1600-16,5 0-320 0,3 1-64 0,1-6-6352 0,0-6-1264 0</inkml:trace>
  <inkml:trace contextRef="#ctx0" brushRef="#br2" timeOffset="157785.85">24371 17836 3679 0,'0'0'320'0,"-7"-1"-320"0,-7 2 0 0,2 2 0 0,2 3 6240 0,0 2 1184 16,0 3 224-16,0 1 48 0,-2 2-5200 0,3 3-1056 15,-4 3-208-15,5-1-32 0,-1-2-512 0,2 1-112 16,2-1 0-16,4-1-16 0,1-2-272 0,1 0-48 16,4-4-16-16,2 3 0 0,0-1-16 0,5-1 0 15,2 2 0-15,2 2 0 0,1-1-16 0,1 0 0 16,-1 0 0-16,1 2 0 0,-1 1-32 0,-2 1-16 15,-2 0 0-15,-2 2 0 0,-2-1-16 0,-3 1-128 16,-2 2 192-16,-4-2-64 0,-4 1 144 0,-2-2 32 16,-5 1 0-16,-3 0 0 0,-3-1-64 0,-3-1-16 0,-4-3 0 15,-2-1 0-15,1-2-224 0,1-5 0 16,-3 1 128-16,1-2-128 16,0-3-832-16,0-4-192 0,3-4-64 0,4-4 0 15,5 0-2096-15,6-5-416 0</inkml:trace>
  <inkml:trace contextRef="#ctx0" brushRef="#br2" timeOffset="158262.85">26040 17430 3679 0,'-4'-13'320'0,"2"-2"-320"0,1-3 0 0,-1 3 0 16,2 1 3936-16,2 3 720 0,-2 11 144 0,0 0 16 15,0 0-2832-15,0 0-576 0,5-7-128 0,-5 7 0 16,0 0-144-16,4 11-32 0,-3 7 0 0,-2 4 0 15,-3 7-368-15,2 5-80 0,-1 6-16 0,-1 5 0 16,-5 6-384-16,-3 5-64 0,-2 3-32 0,-1-1 0 16,0 2 224-16,-4 1 32 0,-3-3 16 0,1-1 0 15,0-1 32-15,2-2 16 0,2-2 0 0,3-4 0 16,1-10-224-16,3-2-64 0,2-2 0 0,3-8 0 16,1-3-192-16,3-4-288 0,3-4 64 0,2-5 16 31,-4-10-2096-31,12 3-400 0,0-6-96 0</inkml:trace>
  <inkml:trace contextRef="#ctx0" brushRef="#br2" timeOffset="158637.32">26512 17952 21183 0,'-9'-3'1888'0,"1"0"-1504"15,-1 0-384-15,-2 2 0 0,-3 0 1712 0,1 2 272 16,-1 3 48-16,-1 2 16 0,-3-1-1088 0,0 5-224 15,-1 0-32-15,-1 6-16 0,-3 1-368 0,0 3-64 16,-2 0 0-16,1 5-16 0,0-1 256 0,2 2 48 16,3-1 16-16,5-3 0 0,5-1 16 0,4 0 16 15,4-3 0-15,4-3 0 0,6-1-304 0,3 1-64 16,3-6-16-16,0 0 0 0,1-7-208 0,1 0 128 0,2-5-128 16,2-2 0-16,-1-4 240 0,-1 0-48 0,0-5-16 0,-1-2 0 15,0 1-16-15,-4-1 0 0,-3 5 0 0,-1-2 0 16,-3-1 16-16,-2 3 0 0,-5 11 0 0,0 0 0 15,2-8 336-15,-2 8 64 0,0 0 0 0,0 0 16 16,0 0-224-16,-2 12-48 0,-3-2-16 0,2 4 0 16,3 2-304-16,0 2 0 0,-2 0 0 0,2 0 0 15,0-1 0-15,4 0 0 0,1-2 0 0,2-3 0 32,2-1-720-32,4 0-48 0,1-4-16 0,2-2 0 15,2-4-1968-15,1-2-400 0,2-3-80 0,0 0-16 0</inkml:trace>
  <inkml:trace contextRef="#ctx0" brushRef="#br2" timeOffset="158940.32">26886 17792 25455 0,'0'0'1120'0,"0"0"240"15,-3 10-1088-15,0 4-272 0,1 2 0 0,1 4 0 0,-1 1 944 0,1 5 128 16,-1-1 16-16,-2 4 16 0,0-3-16 0,0 3-16 15,-1-4 0-15,1 2 0 0,-1-5-80 0,0-2-16 16,0-2 0-16,0-3 0 0,5-4-272 0,0-11-48 16,0 0-16-16,0 0 0 0,6 7-192 0,-6-7-64 15,10-1 0-15,2-7 0 0,-2-2-16 0,3-7-16 16,1 1 0-16,2-2 0 0,-2 0-160 0,3 0-16 0,1-1-16 0,-2 0 0 16,-1 0-32-16,2 1-128 0,-1 1 192 15,1 0-64-15,-2 2-128 0,3 2 0 0,-3 4 0 0,-1 0 0 16,0 3 0-16,0 3-144 0,-1 1 144 15,1 3-208 1,0-2-1888-16,0 3-368 0,1 1-80 0,-1 1-8464 0,3 0-1680 0</inkml:trace>
  <inkml:trace contextRef="#ctx0" brushRef="#br2" timeOffset="159328.75">27663 17738 24879 0,'-6'-6'2208'0,"-4"0"-1760"0,-1 1-448 0,-3 2 0 0,2 3 1808 0,-2 5 288 16,-2 2 48-16,-2 4 16 0,-3 4-1168 0,-1 3-224 15,0 4-64-15,0-1 0 0,-1 2-48 0,3 1-16 16,2-3 0-16,6 1 0 0,0 3-96 0,5-5-32 16,3-2 0-16,4-4 0 0,2 0-256 0,5-2-64 15,0-3-16-15,5-1 0 0,2-5-176 0,2-2 0 16,2-4 0-16,2 1-176 0,5-7 176 0,0 1 0 15,0-5 160-15,2 3-160 0,-3-2 176 0,-2-2-176 16,-4 0 192-16,-2 2-192 0,-2-2 304 0,-2 4-48 16,-4 2-16-16,0 2 0 0,-8 6 32 0,0 0 16 15,0 0 0-15,0 0 0 0,0 0-48 0,-6 11-16 16,-4 6 0-16,-2 3 0 0,-2 6-224 0,-1-1 128 16,0 4-128-16,-1 1 0 0,0 1 0 0,-2 4 0 0,0 0 0 15,-3 1 0-15,-1 0 0 0,2-1 0 0,1 1 0 0,1-2 0 16,1-5 0-16,2-2 0 0,2 0 0 0,3-6 0 15,1-2-144-15,4-1-80 0,0-4-16 0,3-5 0 32,2-9-1968-32,0 0-400 0,0 0-80 0,0 0-13424 0</inkml:trace>
  <inkml:trace contextRef="#ctx0" brushRef="#br2" timeOffset="159726.98">28194 17849 15663 0,'-14'-4'688'0,"5"2"144"0,-2-2-656 0,1 3-176 0,0-1 0 0,1 2 0 0,9 0 2624 0,-9 3 512 15,9-3 80-15,0 0 32 0,0 0-1920 0,0 0-384 16,0 0-80-16,0 0-16 0,0 0-16 0,0 0-16 15,0 0 0-15,17 4 0 0,2-7-16 0,3 1 0 16,-1-4 0-16,7 1 0 0,0-5-240 0,0 1-48 16,1-3-16-16,1 0 0 0,-6 2-96 0,-1-3-16 15,-4 2 0-15,-3 2 0 0,-3-2 0 0,-3 2 0 16,-5-2 0-16,-1 6 0 0,-4 5 112 0,0 0 16 16,-6-2 0-16,-5 3 0 0,-1 3-192 0,-6 7-48 0,-4 1 0 0,-2 7 0 15,-3 5-272-15,1-1 0 0,-1 5 0 0,4-4 0 16,4 3 0-16,4-1 0 0,2 0 0 0,7 1 0 15,3-3 128-15,6 1-128 0,3-3 144 0,8-3-144 16,6-1 128-16,7-3-128 0,5-4 0 0,4 1 0 16,4-6 0-16,6-2 0 0,2-7-128 0,7 1 128 31,6-5-2016-31,9 1-288 0,6-4-64 0</inkml:trace>
  <inkml:trace contextRef="#ctx0" brushRef="#br2" timeOffset="160355.68">27014 19243 10127 0,'-1'-11'896'0,"-1"-2"-704"0,0-3-192 0,-1-2 0 16,-1 0 3376-16,1 2 640 0,-2 2 128 0,-2 0 16 16,-4 0-2368-16,1 5-496 0,1 0-80 0,-1 6-32 15,-3 3-144-15,-4 4-16 0,0 4-16 0,-3 2 0 16,-1 8-496-16,-3 3-112 0,-4 2-16 0,-1 3 0 15,-2 4-48-15,3 2-16 0,-1-2 0 0,6 0 0 16,1-2 64-16,5-4 0 0,6 0 0 0,6-2 0 16,3-5-80-16,4-4-16 0,5 0 0 0,4-3 0 15,7-5-64-15,2-4-16 0,6-1 0 0,2-1 0 0,0 0 48 16,0-7 0-16,1-1 0 0,-1-4 0 0,-3 0-64 0,2-1-16 16,-3-3 0-16,0 2 0 0,-1 1-176 0,-4 1 128 15,-5 3-128-15,-3 1 128 0,-11 9-128 0,9-4 0 16,-9 4 144-16,0 0-144 0,7 9 0 0,-2 1 0 15,-5 3 0-15,-3 3 128 0,1 1-128 0,-1 1 0 16,2 0 0-16,-2-1 0 0,0 1 0 0,1-3 0 16,2-3-128-16,0 1 128 15,0-13-512-15,0 0 0 0,0 0-16 0,10 7 0 16,1-3-1776-16,3-8-336 0,-2-2-80 0</inkml:trace>
  <inkml:trace contextRef="#ctx0" brushRef="#br2" timeOffset="160858.21">27536 19116 18431 0,'-10'18'1632'0,"1"-6"-1312"0,-2 3-320 0,-1 4 0 16,2 4 2704-16,0 1 480 0,-1 0 80 0,0 1 32 16,1-2-2096-16,0-2-432 0,0-2-64 0,1-1-32 15,0-5 224-15,2 0 64 0,3-5 0 0,4-8 0 16,-3 10-320-16,3-10-64 0,0 0-16 0,10-1 0 15,1-4-240-15,3-3-64 0,-1-3 0 0,4-5 0 16,0 1-48-16,2-3-16 0,0-1 0 0,1-2 0 16,0-1-64-16,2 0 0 0,1 2-128 0,-4-2 192 15,1 0 48-15,2 2 0 0,-1 3 0 0,1 7 0 0,-3-1-240 16,-1 8 176-16,-2-1-176 0,-2 6 160 0,-14-2-160 0,11 10 0 16,-2 4 0-16,-6 4 0 0,-3 1-144 0,-3 0 144 15,-4 0 0-15,-2 3 0 0,-1-3 0 0,-3 0 0 16,-1-2 0-16,-1-5 0 0,5 0 0 0,1-2 0 15,0-4 0-15,9-6 0 0,0 0 0 0,0 0 0 16,0 0 128-16,0 0-128 0,9-12 256 0,3 0-64 16,1-3 0-16,5-2 0 0,3 1-192 0,0-2 176 15,2 0-176-15,-3 2 160 0,2-2-160 0,0 4 0 16,-3 1 0-16,-1 4 0 0,-2-1 0 0,1 4 0 16,-2 5 0-16,0 2 0 0,-2 5 0 0,0 4-176 15,-1 4 176-15,0 4-128 0,-3 3 128 0,-1-2-128 16,0 0 128-16,-3 1-128 0,-4 3-192 0,1 0-16 0,-1-4-16 15,-1-1 0 1,0-2-1424-16,0 1-272 0,3-6-64 0,0 1-13792 0</inkml:trace>
  <inkml:trace contextRef="#ctx0" brushRef="#br2" timeOffset="161286.62">28671 19067 25631 0,'0'0'1136'0,"-1"-8"224"0,0-3-1088 0,1 3-272 0,1-2 0 0,-1 10 0 16,3-8 896-16,-3 8 128 0,0 0 32 0,0 0 0 0,0 0-224 0,0 0-64 15,-8 7 0-15,-1 5 0 0,-1 9-48 0,-1-1-16 16,-3 5 0-16,-2 6 0 0,2 3-192 0,-2 2-32 15,-1 1-16-15,2-2 0 0,0 3 16 0,1-2 0 16,0-3 0-16,4 0 0 0,0-1-224 0,2-8-64 16,2-4 0-16,2-2 0 0,1-3-192 0,2-6 176 15,1-9-176-15,0 0 160 0,0 0-160 0,11-2 192 16,2-6-192-16,1-3 192 0,1-6-32 0,4-2 0 16,3-4 0-16,0 2 0 0,-2-5-160 0,0 1 192 15,1-3-192-15,0 2 192 0,2 2-192 0,1-1 0 16,-1-3 0-16,4 2 0 0,1 5 0 0,-2 3 0 15,0 5 0-15,-4 4 0 0,-3 0 0 0,-3 4 0 0,-2 5 0 16,-2 5 128-16,-4 6-128 0,-1 3-224 0,-2 3 48 0,-5 5 16 16,-4 1 160-16,-4 5-160 0,-3-5 160 0,-4 1-160 15,-4 1 160-15,-5-1 0 0,-6 4 0 0,1-5 0 16,0-4 0-16,0 0 0 0,1-1 0 0,3-2 0 16,5-9-224-16,5 1 32 0,2-4 16 0,6-2 0 31,7-2-1456-31,0 0-288 0,0-9-64 0,5-3-8352 0,4-5-1664 0</inkml:trace>
  <inkml:trace contextRef="#ctx0" brushRef="#br2" timeOffset="161536.94">29481 18715 25791 0,'0'0'2304'0,"-1"-8"-1856"0,1 8-448 0,0 0 0 0,0 0 2016 0,0 0 304 16,0 0 64-16,2 11 16 0,0 1-1392 0,-2 6-288 16,-3 3-48-16,-1 6-16 0,-1-2-32 0,-5 6-16 15,0 3 0-15,0 4 0 0,-2 7-224 0,1-1-32 16,-4 5-16-16,1-2 0 0,0 3-112 0,1-1-32 16,-1-5 0-16,4 0 0 0,1-5-192 0,1-4-160 15,1-1 32-15,2-1 0 16,5-7-1792-16,0-4-336 0,2-6-80 0,2-3-16 15,2-1-1152-15,-6-12-224 0</inkml:trace>
  <inkml:trace contextRef="#ctx0" brushRef="#br2" timeOffset="161732.96">29710 19226 32943 0,'-10'15'1456'0,"3"-5"304"0,-1 3-1408 0,0 5-352 0,-2 3 0 0,1 3 0 16,-1-1 704-16,0-1 64 0,-3 1 0 0,1-2 16 16,2-2-368-16,3-1-80 0,0 1-16 0,2-4 0 15,1-4-320-15,2 1-160 0,2-3 16 0,0-9 0 16,0 0-2544-16,9 8-496 0</inkml:trace>
  <inkml:trace contextRef="#ctx0" brushRef="#br2" timeOffset="162031.74">30150 18561 31327 0,'0'0'2784'0,"0"0"-2224"16,0 0-560-16,0 0 0 0,0 9 1184 0,0 3 128 0,2 6 32 0,-2 4 0 15,-2 5-704-15,2 0-144 16,-4 4-32-16,0 5 0 0,-1 3-224 0,-3 3-48 0,0-1-16 0,-1-2 0 16,-1-1-32-16,-2 2 0 0,-1-2 0 0,2 4 0 15,1-7 16-15,1 2 0 0,0 1 0 0,3-2 0 16,-2-4-304-16,2-3-64 0,1-1-16 0,-2-4 0 31,1-1-736-31,1-7-160 0,1 0-32 0,-1-6 0 16,1-3-1600-16,4-7-320 0,0 0-64 0</inkml:trace>
  <inkml:trace contextRef="#ctx0" brushRef="#br2" timeOffset="163246.73">29924 19195 9215 0,'0'0'816'0,"0"0"-656"0,0 0-160 0,0 0 0 16,0 0 4576-16,11-2 880 0,4-1 176 0,0 3 48 16,2 0-3744-16,1-3-736 0,1-3-160 0,1 1-16 15,1 2-192-15,0 0-16 0,1-6-16 0,2 2 0 0,1-3-160 0,2 3-48 16,0-4 0-16,-1 3 0 0,1-3 16 0,-3 2 0 15,2-1 0-15,-1 3 0 0,-1-3-192 0,-2 2-32 16,-3-4-16-16,-5 7 0 0,-1 0-176 0,-3-1-48 16,-10 6 0-16,0 0 0 0,0 0-144 0,0 0 192 15,2 13-192-15,-2 3 192 0,-2-2-192 0,-1 3 0 16,-2 2 0-16,-2 2 128 0,-2 0 0 0,0 0 0 16,-1 0 0-16,1 0 0 0,2 0-128 0,2-5 0 15,1-3-192-15,2 0 192 0,2 1 0 0,2-6 0 16,2 3 0-16,3-4 0 0,2 0 0 0,2-4 0 15,0 0 192-15,1-1-64 0,-2-2-128 0,1-1 0 0,2-3 144 16,1-1-144-16,0-1 0 0,0 0 0 0,-1-1 0 16,0-4 128-16,-2-1-128 0,-1 2 0 0,-2-4 0 0,-1-1 0 15,0-3 0-15,-1 0 0 0,-1 1 0 0,-1 0 128 16,0-1 0-16,0 3 0 16,-1 2 0-16,3-2 0 0,-4 1-128 0,1 1-192 0,0 1 64 0,1-1 0 15,1-1 128-15,-2 5 0 0,1-1 0 0,-4 10 0 16,3-7 0-16,-3 7 0 0,0 0 0 0,0 0-128 15,0 0 128-15,0 0 0 0,0 0 0 0,0 0-128 16,-3 14 128-16,-2 3-208 0,-1 2 80 0,3-1 128 16,-1-2 0-16,1 2 0 0,1 0 0 0,1-2 0 15,1 0 0-15,1-1 0 0,1 0 0 0,1-1 0 16,-1-2 0-16,2-1 0 0,1-5 0 0,2 2 0 16,2-3 0-16,1 0 0 0,0-2-192 0,3-2 192 0,-1-2 0 15,2-2 0-15,-1-1 0 0,2-1 192 16,-1-4-192-16,0 2 0 0,0-2 0 0,0 0 0 0,0-4 0 15,0 1 128-15,0 1-128 0,0 0 128 0,0 3-128 0,0-2 0 16,-1 3 0-16,1-2 0 0,0 4 0 0,-2 0 128 16,-1-1-128-16,-1 3 128 0,-1-1-128 0,-9 4 0 15,9-3 0-15,-9 3 0 0,0 0 0 0,10-2-176 16,-10 2 48-16,9-5 0 0,-9 5 128 0,0 0 0 16,7-4 0-16,-7 4 0 0,0 0 0 0,9-3 0 15,-9 3 0-15,0 0 0 0,0 0 0 0,0 0-192 16,0 0 192-16,0 0-192 0,0 0 192 0,0 0 0 15,0 0 0-15,0 0-128 0,1 12 128 0,-2-3 0 16,-1 3 0-16,-3 1 0 0,-3 0 0 0,-2 3 0 0,-3 2 0 16,3 1 0-16,-4-1-144 0,2-2 0 0,2 1 0 15,1 0 0-15,2-2 144 0,0 0 0 0,2-4 0 0,3 3 0 16,1-1 0-16,1-4 0 0,0-9 0 16,2 10 0-16,2-3 0 0,4 0 0 0,-1-4 0 0,3-2 0 15,3-2 0-15,1-2 0 0,1-3 160 0,3-3-160 16,1 0 192-16,0-4-48 0,2-6-16 0,-2-2 0 15,-2-1-128-15,0-1 160 0,-2-1-160 0,0-5 160 16,1-7-32-16,-1 2-128 0,-1-3 192 0,1-1-64 16,0-8-128-16,-1 3 0 0,0-7 0 0,0-4 128 15,0-5-128-15,0-6 160 0,0-1-160 0,-1-1 160 16,4 0-160-16,-2 7 0 0,-1 4 0 0,-3 10 0 16,-1 5 0-16,-1 10 0 0,-1 1 0 0,0 11 0 15,-6 5 176-15,1 6-48 0,-3 8-128 0,0 0 192 16,0 0-192-16,0 0 0 0,-11 7 0 0,0 7 0 0,-3 6 0 0,0 6 0 15,-1-1 0-15,0 10-160 0,-2 0 160 0,4 5 0 16,-1 4 0-16,0 2-128 0,-1 3 128 0,2 5 0 16,4-2 0-16,3 0 0 0,2-2 0 0,4-5 0 15,4 0 0-15,2-6 0 0,2-4 0 0,2-2 0 16,2-5 0-16,0 0 0 0,4-7 0 0,0-2 0 16,1-2 0-16,-1-1 0 0,2-7 0 0,0-1 176 15,0-6-176-15,1-2 192 0,0-2-64 0,1-5 0 16,2-1 0-16,-2-3 0 0,0 0-128 0,-1-4 192 15,-1-3-192-15,0-1 192 0,0 1-192 0,-2-1 192 16,1 0-192-16,-4 1 192 0,1 3-192 0,-2 0 128 16,0 2-128-16,-1 1 128 0,-2 1-128 0,0 0 0 15,-1 3 0-15,-8 8 0 0,5-8 0 0,-5 8 160 0,0 0-160 16,0 0 160-16,0 0-160 0,0 0 160 0,0 0-160 0,0 0 160 16,-7 9-160-16,-2 4 0 0,1 0 0 0,-4 2 128 15,1 1-128-15,-2 2 0 0,0 1 0 0,2 3 0 16,1 3 0-16,1-1 0 0,0 4 0 0,4-2 0 15,3 2 0-15,2-4 0 0,2 0 0 0,3 3 0 16,2-4 0-16,2-2 0 0,3 1 0 0,-1-4 0 16,2-2 0-16,2-2 0 0,2-4 0 0,-1 2 0 15,1-5 0-15,1 0-144 0,1-5 144 0,-2 1-208 16,0-3-880 0,-3-5-160-16,-3-3-32 0</inkml:trace>
  <inkml:trace contextRef="#ctx0" brushRef="#br2" timeOffset="163406.07">30403 18622 44863 0,'-47'-14'1984'0,"23"6"416"0,2-3-1920 16,3 3-480-16,2-2 0 0,3 4 0 0,3 1 384 0,1-4-32 16,5 2 0-16,2-3 0 0,2 3-544 0,3-5-128 15,4 2 0-15,0-4-16 16,1-3-2512-16,2-2-496 0,3-15-112 0,2 5 0 0</inkml:trace>
  <inkml:trace contextRef="#ctx0" brushRef="#br2" timeOffset="166611.63">32198 13454 2751 0,'0'0'128'0,"0"0"16"0,0 0-144 0,0 0 0 0,0 0 0 0,10-4 0 0,-10 4 3712 0,11-4 704 16,-1 0 128 0,1 2 48-16,-1 0-3120 0,-10 2-608 0,11-1-128 0,-11 1-32 0,6 1-400 0,-6-1-96 15,0 0-16-15,0 0 0 0,0 0 16 0,0 0 0 16,0 0 0-16,0 0 0 0,0 0 224 0,0 0 32 16,0 0 16-16,0 0 0 0,0 0-144 0,0 0-16 15,0 0-16-15,-5-3 0 0,-1 1-96 0,-2 1-16 16,0-1 0-16,-3 2 0 0,0-2-64 0,-2 1 0 15,-2 1-128-15,-13 1 192 0,0-1-64 0,3 3 0 16,-5-1-128-16,2 1 192 0,-1-2 112 0,-3 0 16 16,-3-1 0-16,2 2 0 0,-2 3-32 0,2-4 0 15,-1-1 0-15,0 0 0 0,-2 1-48 0,3 2-16 0,0-2 0 16,-4 3 0-16,-3-3-16 0,-2 2 0 0,-2 1 0 16,-1-3 0-16,-4-1-16 0,1 0 0 0,1 0 0 0,0 2 0 15,1 1-16-15,2 1-16 0,2 0 0 0,-4 1 0 16,0-2-160-16,-2-1 128 0,-3-1-128 0,3-1 128 15,1 0-128-15,-3 3 0 0,2-1 0 0,1 1 0 16,2 2 0-16,2-1 0 0,-4 1 0 0,-1 2 0 16,-4 0 0-16,-2-1 0 0,1 0 0 0,-1 1 0 15,2 0 0-15,-1 3 0 0,2-2 0 0,0 0 0 16,-1-1 0-16,0 2 0 0,0-4 0 0,-3 0 0 16,-2 0 0-16,1-2 0 0,3-3 0 0,1 3 0 15,0 2 0-15,1 2 0 0,0-2 128 0,-3 0-128 16,-1 2 0-16,-1-5 192 0,0 1-192 0,2-2 192 15,3-1-192-15,2 0 160 0,1 3-160 0,-1-1 160 16,2 1-160-16,-1 1 160 0,-2-2-160 0,0-1 160 0,-3-2-32 16,1 1-128-16,0 3 192 0,1-2-64 0,0 0 0 15,3 2 0-15,0-1 0 0,-2 1 0 0,-2 1-128 0,-1-2 128 16,-2 1-128-16,0-3 128 0,1-3-128 0,2 3 0 16,1 1 0-16,3 1 128 0,-1-2-128 0,-2 0 0 15,-2 0 144-15,-3 0-144 0,-1-3 0 0,0 2 144 16,1 0-144-16,1 1 0 0,0 0 128 0,1 0-128 15,-2 0 0-15,-1 0 0 0,-2 0 176 0,-1-2-176 16,1-3 160-16,0 3-160 0,1-1 144 0,2 2-144 16,1 1 128-16,1 0-128 0,-2 1 128 0,-3-1-128 15,-3-1 128-15,2-3-128 0,3-1 128 0,1 2-128 16,-1 2 128-16,5 1-128 0,-2-1 128 0,1 1-128 16,-6 0 0-16,0-1 128 0,-2-2-128 0,1 1 0 0,1-1 0 15,2 3 128-15,4 1-128 0,1 1 0 0,0-1 0 0,-2-1 0 16,-2-1 0-16,2-2 0 0,-2-2 144 0,2 2-144 15,2 0 0-15,1 1 0 0,3 0 0 0,1 1 128 16,0 1-128-16,-1 0 0 0,-3-2 0 0,-3-2 0 16,0 7 128-16,2-3-128 0,1-3 160 0,0 3-160 15,1 4 144-15,3-1-144 0,3-1 128 0,-2 2-128 16,-2-3 0-16,-2 1 128 0,-1-1-128 16,2 0 0-16,2-1 0 0,1 3 0 0,3-1 0 0,2 1 0 15,2-1 0-15,2 2 0 0,0 0 0 0,0 2 0 16,-1-3 0-16,0 2 0 0,-3 3 0 0,-1-2 0 15,3-3 0-15,1 0 0 0,1 2 0 0,3 1 0 16,0-3 0-16,3 2 0 0,-1 2 0 0,1-3 0 16,3-1 144-16,-1 4-144 0,1-3 160 0,2-2-160 0,-1-1 0 15,1 1 0-15,2-2 0 0,0 1 0 0,0-1 0 16,0 0 192-16,2 0-48 0,2 0-16 0,2-1 64 0,2-1 16 16,-1 1 0-16,3 0 0 0,0 0-208 15,1 2 144-15,1-4-144 0,0 3 128 0,1-1 32 0,-2 1 0 16,2 0 0-16,0 1 0 0,1 1-160 0,1 0 0 15,-5-1 0-15,3 2 128 0,-2-1-128 0,4 4 0 16,0-1 0-16,1 0 0 0,-3 0 0 0,2 4 0 16,-2-2 0-16,2 5 0 0,-1 2 0 0,0-3 0 15,0 2 0-15,-1 1 0 0,3 4 0 0,-3 1 0 16,-1-1-144-16,-1 3 144 0,-1 6 0 0,0-2 0 16,-1 4 0-16,-2 2 0 0,-1 3 0 0,-1 2 0 15,-3 1 0-15,0 2 0 0,-2 2 0 0,1 1-128 0,-1 5 128 16,-2 1 0-16,1-1 0 0,-1 4 0 0,1 2 0 0,1 1 0 15,-2-1 0-15,1 1 0 0,0-1 0 0,0 3 0 16,1 4 0-16,-1 1 0 0,-2-5 0 0,0 2 0 16,1 7 0-16,-2-5 0 0,-3-3 0 0,2 4 0 15,1 0 0-15,1 2 0 0,1-2 0 0,-1 3 0 16,-1-7 0-16,1 4 0 0,1 0 0 0,-1-1 0 16,0 2 0-16,3-2 0 0,1 1 0 0,2 1 0 15,-1 0 0-15,0 1 0 0,0-4 0 0,0 0 0 16,0 1 0-16,1-2 0 0,-1 1 0 0,1 2 0 15,-1-4 0-15,2-3 0 0,1 1 0 0,-1 1 0 16,1 1 0-16,2 2 0 0,-1-2 0 0,1-1 0 16,1 1 0-16,-1 4 0 0,1-2 0 0,0-2 0 0,2-1 0 15,2 1 0-15,-5 0 0 0,3-1 0 0,2 0 0 0,-1-1 0 16,1-5 0-16,1 1 0 0,1-1 0 0,-2-1 0 16,2 1 0-16,0 0 0 0,0-5 0 0,0 5 0 15,-3 2 0-15,1 1 0 0,0-2 0 0,-1 1 0 16,-1 2 128-16,0-2-128 0,-1-3 0 0,3 0 0 15,1-2 0-15,0-2 0 0,0 4 0 0,4-5 0 16,-3 1 0-16,3-3 0 0,1 1 0 0,1-2 0 16,1-6 0-16,0 2 0 0,0 0 0 0,2-3 0 15,1-2 0-15,-2-1 0 0,-1 0 0 0,0 2 0 16,-1 0 0-16,3 2 0 0,-1-2 0 0,2 1 0 0,-2-3 0 16,1 0 0-16,1 2 0 0,-3-2 0 0,1-2 128 15,2 0-128-15,1-4 0 0,0 3 0 0,0-2 0 16,1 1 0-16,2-4 0 0,1 0 0 0,-4-2 0 15,3 0 0-15,1 0 0 0,3 0 0 0,-1-2 0 0,2 1 0 16,-1-1 0-16,2 0 0 0,2-1 0 0,1-2 0 16,-1 1 0-16,3-1 0 0,2 0 0 0,-1-1 0 15,3-1 0-15,2-3 0 0,-1 1 0 0,3 1 0 16,-1-3 0-16,3 2 0 0,2 1 0 0,2-3 0 16,1 3 0-16,3-2 0 0,1 0 128 0,2 1-128 15,2-2 0-15,3 2 0 0,2-1 0 0,0-2 0 16,0 1 0-16,0-3 0 0,-4 0 0 0,5-2 0 15,0-2 128-15,4 1-128 0,1 0 0 0,3 2 0 16,5-1 0-16,0-1 0 0,-1 1 0 0,-3-1 0 16,-3-2 0-16,0 2 0 0,-2 3 0 0,2 0 0 15,2 1 0-15,0 2 0 0,2-1 0 0,1 4 0 0,1 2 0 16,-2-1 0-16,-4 1 0 0,2-2 0 0,-1-2 0 0,2 2 0 16,1-2 0-16,2 2 0 0,4 1 0 15,2-4 0-15,-2 2 0 0,1 0 0 0,-5-1 0 0,2 0 0 16,0 0 0-16,7-2 0 0,-1 3 0 0,5-3 0 15,1 0 0-15,-2-3 0 0,-5 2 0 0,0-2 0 16,2-2 0-16,2 1 0 0,1-3 0 0,4 3 0 16,2-2 0-16,-3 1 0 0,-4-3 0 0,0 2 0 15,3-1 0-15,3 3 0 0,3-2 0 0,0-2 0 16,-1 4 0-16,-4-2 0 0,-3 0 0 0,2 1 0 16,2-1 0-16,3 1 0 0,2-1 0 0,-1 2 0 15,-4-1 0-15,-2 1 0 0,-2-1 0 0,3 3 0 16,2-4 0-16,5 4 0 0,-2-1 0 0,-2-1 0 0,-4-5 0 15,3 3 0-15,0 1 0 0,1 2 0 0,4-1 0 0,-2 0 0 16,0-1 0-16,-7 1 0 0,-2-3 0 0,2 1 0 16,0 1 0-16,5 2 0 0,2-1 0 0,-3-1 0 15,-4-1 0-15,-2-1 0 0,2 2 0 0,1-1 0 16,1-1 0-16,2-1 0 0,3 2 0 0,-3-3 0 16,-5-1 0-16,2-1 0 0,1 2 0 0,2 0 0 15,3 0 0-15,0 0 0 0,2 0 0 0,-5-2 0 16,-6-1 0-16,1 2 0 0,1-4 0 0,3 4 0 15,1 1 0-15,1-2 0 0,-3 0 0 0,-2-1 0 16,0-2 0-16,0 1 128 0,2 4-128 0,3 0 0 16,0-1 0-16,-2-1 0 0,-3-1 0 0,-1 0 0 15,1-2 0-15,0 0 0 0,3 3 0 0,1-1 0 16,-3 1 0-16,0-3 0 0,-4-3 0 0,0 4 0 0,-2-2 0 0,2 1 0 16,0 2 0-16,1 2 0 0,-1-3 0 0,-3-4 128 15,-5 2-128-15,1 1 0 0,-2-1 0 16,1 2 0-16,0 0 0 0,1 3 0 0,2 1 0 15,-3 0 0-15,2-3 0 0,-5 1 0 0,-4 0 0 0,0 0 0 16,-1 1 0-16,1-1 0 0,-1 1 0 0,1 1 0 16,-2 0 0-16,4 0 0 0,-2-1 0 0,-2 1 0 15,-3 0 0-15,-2-1 0 0,0-2 0 0,-2 3 0 16,-2 0 0-16,1 1 0 0,-2 1 0 0,0 0 0 16,0 2 0-16,0 0 0 0,-1-4 0 0,-3 1 0 15,-2 2 0-15,-1-2 0 0,-3-1 0 0,-3 0 0 0,-3-1 0 16,-2-1 0-16,-1 2 128 15,-1 0-128-15,-3 0 0 0,0 0 144 0,1 0-144 0,-2 0 0 0,0 0 0 0,-7 0 0 16,1 0 0-16,1 0 0 0,-2-1 128 0,2 1-128 16,-1 0 0-16,1 0 0 0,-4 0 0 0,8-3 128 15,-6-2-128-15,-7 5 0 0,0 0 144 0,9-5-144 16,0 1 0-16,-9 4 0 0,8-7 0 0,-2 0 128 16,-1 2-128-16,0-2 0 0,-2-1 0 0,2 1 128 15,-5 7-128-15,5-11 0 0,-1 1 0 0,-1 1 0 16,1-3 0-16,0 1 0 0,-1-1 0 0,-1-4 0 15,2 0 0-15,1-2 0 0,0-1 0 0,0 0 128 16,-1 0-128-16,1-3 0 0,1-1 128 0,1 2-128 16,3-2 0-16,-2 1 0 0,-2-2 0 0,3 0 0 15,1-4 0-15,0-4 0 0,-1-8 0 0,3-4 128 16,-4-5-128-16,3-3 0 0,-2-4 0 0,-1 2 0 0,0 2 0 0,1 1 0 16,-4 2 0-16,1-8 0 0,1-6 0 0,-3-4 0 15,1-3-144-15,0 1 144 0,0 6 0 0,1-3 0 16,2 0 0-16,-2-3 0 0,-1-8 0 0,3-1 0 15,1-6 0-15,0 5 0 0,-2 1 0 0,0-8 0 16,-1-12 0-16,-1-1 128 0,0-4-128 0,-1-1 128 16,-3-3-128-16,3-4 128 0,0-11 0 0,0 3-128 15,-1 5 192-15,4-7-64 0,0-8-128 0,0 5 160 16,3 11-160-16,0-10 160 0,2-12-160 0,-5 68 0 16,2-11 144-16,0-11-144 0,1-13 0 0,0-3 128 15,2-1-128-15,-1-7 0 0,1-7 0 0,11-109 0 0,-6 51 0 16,-3 22 0-16,-3 8 176 0,-4 22-48 0,-3 18 0 15,-2 1 0-15,1-2 64 0,-3 4 0 0,-3 2 0 0,0 12 0 16,-1 13-16-16,-1-4 0 0,-2 0 0 16,0 0 0-16,-1 0-176 0,1 12 0 0,-2 9 0 0,0 7 128 15,-1 5-336-15,-1 3-80 0,1-2-16 0,4 25 0 32,-3-8-1296-32,-1 2-256 0,-2 1-48 0</inkml:trace>
  <inkml:trace contextRef="#ctx0" brushRef="#br2" timeOffset="169585.92">12948 18200 8287 0,'0'0'736'0,"0"0"-592"0,-8-3-144 0,8 3 0 16,-8-2 1664-16,8 2 320 0,0 0 48 0,0 0 16 16,-8 6-944-16,8-6-176 0,-8 8-32 0,2 2-16 15,0-2-608-15,1 2-112 0,5-10-32 0,-5 12 0 16,0 4 112-16,1 0 16 0,-2 1 0 0,2 1 0 16,0-1 48-16,1 4 16 0,-1 5 0 0,0 1 0 15,0 5 64-15,2 3 0 0,-1 2 16 0,1 6 0 16,0 4-144-16,1 4-16 0,-4 0-16 0,1 4 0 0,0 1-224 15,0 4 128-15,-1 3-128 0,0 6 0 0,0 3 128 0,1-1-128 16,-1-1 0-16,1-4 0 0,1 2 256 0,0-1-32 16,2-3-16-16,0 2 0 0,-3-1 240 0,3-3 32 15,-2-4 16-15,-1 2 0 0,0-5-192 0,2-1-48 16,-2 0 0-16,0 0 0 0,-1-2-48 0,1-1-16 16,0 0 0-16,3-3 0 0,-1-2 16 0,0-4 0 15,-1 4 0-15,0-4 0 0,0-3-16 0,0-1 0 16,3-1 0-16,0-4 0 0,-2-2-32 0,2-3-16 15,0-4 0-15,0 0 0 0,0 0-144 0,0-2 160 16,2-3-160-16,-2-3 160 0,2-2-160 0,1-2 0 16,-1-1 0-16,2-6 0 15,-4-5-432-15,0 0-160 0,0 0-48 0</inkml:trace>
  <inkml:trace contextRef="#ctx0" brushRef="#br2" timeOffset="170317.32">11661 20037 13695 0,'0'0'608'0,"0"0"128"0,0 0-592 16,0 0-144-16,0 0 0 0,5-8 0 0,-5 8 496 0,8-8 64 16,2 3 16-16,2 1 0 0,0 1-352 0,2-4-64 15,-1 2-16-15,5 1 0 0,2-1 192 0,2-1 48 16,3 1 0-16,4 0 0 0,3-2 48 0,5 4 16 0,1-1 0 0,4 0 0 16,3-4-144-16,-2 2-32 0,0-3 0 0,4 3 0 15,1-1-272-15,5 0 160 0,1 0-160 0,6 5 128 16,3-2-128-16,2 0 0 0,0-1 0 0,-1 1 0 15,1-1 0-15,-1 0 128 0,5 4-128 0,1 0 0 16,7-1 0-16,-2 0 0 0,-2-1 0 0,-1 1 0 16,2 0 0-16,5 2 0 0,3 0 0 0,0 2 0 15,-2-4 0-15,-1 2 0 0,0 0 0 0,2 3 0 16,4-1 0-16,2 1 0 0,0 1 176 0,0-2-176 16,-5 2 208-16,3 0-48 0,2-1-16 0,2 0 0 15,0 2-16-15,-1 1 0 0,-5-3 0 0,5 0 0 16,1 2 0-16,3 1-128 0,-1-3 192 0,1-2-64 15,-5-1 32-15,4 0 0 0,3 0 0 0,1 0 0 16,-5-1 48-16,2-2 16 0,-3-2 0 0,2 1 0 16,6 1-48-16,-6-1-16 0,-3-4 0 0,-3 3 0 0,-1 1-160 15,3 0 192-15,-3 1-192 0,2-1 192 0,-3-1-192 16,-2 2 0-16,-1-1 0 0,1 2 128 0,2 2-128 0,1-1 0 16,-1-2 0-16,-6 2 0 0,-4-2 0 0,-2 2 0 15,0 1 0-15,0 0 0 0,2 0 0 0,-2-3 0 16,-3-4 0-16,-2 0 0 0,-3 2-160 0,-4 0-112 15,0 4-32-15,-2-2 0 16,-2 0-512-16,-2-1-96 0</inkml:trace>
  <inkml:trace contextRef="#ctx0" brushRef="#br2" timeOffset="176232.73">12678 18117 4607 0,'0'0'400'0,"0"0"-400"16,0 0 0-16,0 0 0 0,0 0 1296 0,-1-10 176 15,1 10 48-15,0 0 0 0,0-10-528 0,2-2-96 16,-2 12-32-16,4-8 0 0,1-1-160 0,0 4-16 0,3-4-16 0,0 2 0 16,-1 2-32-16,3-2 0 0,1 0 0 0,-2 2 0 15,-2-2-208-15,2 0-48 0,1 2-16 0,2-3 0 16,-2 3-64-16,1 2-16 0,-1-3 0 0,3 4 0 16,-3-1-96-16,3 2-32 0,0 0 0 0,1 0 0 15,0 1 48-15,2 0 16 0,-2 0 0 0,2 0 0 16,-3 1 16-16,5-1 0 0,0 0 0 0,0 0 0 15,-2 0 48-15,2 0 16 0,1 0 0 0,2 0 0 16,-4 1-16-16,1-1 0 0,0 0 0 0,0 0 0 16,-3 0-96-16,3 0 0 0,0 0-16 0,1 1 0 15,-2 1-176-15,1 0 192 0,-1 1-192 0,-2 1 192 16,0-1-192-16,1 0 0 0,-1 2 144 0,0 1-144 16,-1-1 128-16,0 2-128 0,0 2 160 0,0-3-160 15,1 3 192-15,-1-1-48 0,-1 2-16 0,1-1 0 0,1 3 16 16,0 1 0-16,1 0 0 0,-2 1 0 0,1 0-16 0,-1 1 0 15,-1 0 0-15,1-1 0 0,0 1 0 0,-2-1-128 16,1 2 192-16,-3-1-64 0,3 3-128 0,0-2 192 16,-3-2-192-16,0 3 192 0,-2-1-64 0,-1 2-128 15,1 0 192-15,-1 0-64 0,1-2-128 16,0 2 0-16,-1 1 0 0,1 1 128 0,-2-2 0 0,3 4 0 16,-2-2 0-16,1 1 0 0,3-2-128 0,-2 0 128 15,-1 1-128-15,0 3 128 0,-2 2-128 0,2-3 0 16,-2-1 0-16,2 1 128 0,0 1-128 0,1-1 0 15,-2 0 0-15,2 3 0 0,-1-5 0 0,-1 0 0 16,0-1 0-16,-1 3 0 0,0-2 0 0,2 2 128 16,-3 1-128-16,1-3 0 0,1-1 0 0,-1 2 0 15,-1 0 128-15,2 2-128 0,-2-1 0 0,1-2 160 0,0 3-160 0,-1 0 160 16,1 0-160-16,-1-3 0 0,-2-1 0 0,4 1 0 16,-2 2 0-16,0-3 128 0,0-1-128 0,0 0 0 15,3-1 0-15,-3 1 128 0,1-1-128 0,-1 1 0 16,3-1 160-16,0 0-160 0,-1-1 192 0,1 1-192 15,-3-1 0-15,3 0 0 0,-2 0 0 0,-2 2 0 16,2 0 0-16,-1 1 0 0,2-1 0 0,-2-2 0 16,0-1 0-16,0 1 0 0,1 0 0 0,0-1 0 15,2 2 0-15,-2-1 0 0,0 2 0 0,-1-2 0 16,1-1 0-16,-1-4 0 0,0 3 0 0,1 0 0 16,0-1 0-16,-3-2 0 0,0 1 0 0,2 2 0 15,-4 1 0-15,2-4 0 0,-2 2 0 0,3 1 0 0,-2-4 0 16,1 3 0-16,1 1 0 0,-4-4 0 15,1 3 128-15,2 1-128 0,-1-4 0 0,1 3 0 16,-1 1 128-16,1 1-128 0,-2-2 0 0,2 1 0 0,-2 0 0 16,1 2 0-16,0-1 0 0,-2 1 0 0,2-4 0 0,1 2 0 15,-1 0 0-15,1-1 0 0,-1-1 0 0,0 0 0 16,0 2 0-16,1-2 0 0,-1 0 0 0,1 2 0 16,-1-3 0-16,2 0 0 0,-1 2 0 0,-1-3 0 15,2 1 128-15,0 1-128 0,-2-5 0 0,1 3 0 16,0-2 128-16,-1 4-128 0,1-4 0 0,-2 4 0 15,-1-12 0-15,2 13 0 0,1-3 0 0,0 2 0 16,0-3 128-16,1 2-128 0,-4-11 880 0,4 12 112 16,0-3 32-16,-2 1 0 15,3-2-1600-15,-5-8-304 0,5 11-64 0,-1-2-16 0,-1 1 1648 0,-3-10 320 0,6 11 64 0,-1-1 16 32,-3 3-1632-32,0-5-320 0,1 4-64 0,-2-3-16 0,3 1 768 0,-2 0 176 0,-2-10 0 0,2 12 0 15,0-1 0-15,1-2 0 0,-3-9 0 0,3 13 0 16,-1-5 0-16,-2-8 0 0,4 11 0 0,-3 0 0 15,-1-11 128-15,4 9-128 0,-4-9 144 0,3 10-144 16,-3-10 208-16,4 9-48 0,-4-9-16 0,4 10 0 16,-4-10-144-16,4 9 160 0,-4-9-160 0,5 12 160 15,-5-12-160-15,2 11 0 0,1-2 0 0,-2 2 128 16,-1-11-128-16,4 10 128 0,-1 2-128 0,-1-3 128 16,-1 1-128-16,1 1 0 0,-2-2 0 0,2 3 0 15,-2-12 0-15,4 10 0 0,-1 0 0 0,-1 0 0 16,1-1 0-16,-3-9 0 0,5 12 0 0,0-3 0 0,0-1 0 15,0 0 0-15,-1 3 0 0,2-2 0 0,-2 2 0 0,1-5 0 16,-5-6 0-16,5 13 0 0,-1-4 0 0,0 1 0 16,-4-10 0-16,6 9 0 0,-1-1 0 0,-5-8 0 15,7 7 128-15,-7-7-128 0,0 0 0 0,7 7 0 16,-7-7 0-16,8 6 0 0,-8-6 0 0,0 0 128 16,0 0-128-16,9 6 0 0,-9-6 0 0,9 6 0 15,-9-6 128-15,0 0-128 0,9 5 0 0,-9-5 0 16,8 5 0-16,-8-5 0 0,9 7 0 0,-9-7 128 15,0 0-128-15,11 6 0 0,-3-1 0 0,-8-5 0 16,0 0 0-16,8 8 0 0,-8-8 0 0,9 6 0 16,-3 2 0-16,-6-8 0 0,8 9 0 0,-2-3 0 0,-6-6 0 15,10 9 0-15,1-4 0 0,-11-5 0 0,5 4 0 16,1-2 0-16,-1 2 0 0,2-1 0 0,-2-1 0 16,1 0 0-16,-1 0 0 0,1 1 0 0,6 0 0 0,-12-3 0 15,10 6 0-15,-10-6 0 0,10 3 0 0,-10-3 0 16,10 5 0-16,1-1 0 0,-11-4 0 0,12 7 0 15,-12-7 0-15,10 3 0 0,-10-3 0 0,13 4 0 16,-3 0 0-16,0 0 0 0,-10-4 128 0,13 2-128 16,-1 0 0-16,-12-2 0 0,12 0 0 0,1 0 0 15,-2-2 0-15,1 1 0 0,-1 0 0 0,2 1 0 16,0-1 0-16,-1-2 0 0,0 2 0 0,3 1 0 16,-1 0 0-16,0 0 0 0,0 0 0 0,3 0 0 15,-3 0 0-15,1 1 0 0,0 2 0 0,2-2 0 16,-1-1 0-16,2 1 0 0,1-1 0 0,-1 1 0 15,-3-1 0-15,0 0 0 0,-1 0 0 0,3 2 0 0,-2-2 0 0,0 0 0 16,1 0 0-16,0-2 0 0,1 1 0 16,0 0 0-16,1 0 0 0,1-2 0 0,2-1 0 0,-1 0 0 15,2 1 0-15,2-4 0 0,0 1 0 0,0 0 0 16,0-5 0-16,-11 6 0 0,5 1 0 0,0-3 0 16,3 1 0-16,-1-3 0 0,2 0 0 0,0 0 0 15,-1 0 0-15,15-9 0 0,-8 2 0 0,-3 0 128 16,-2 1-128-16,-1 2 0 0,-2-1 0 0,2-1 0 15,-2 0 0-15,2 0 0 0,-3-1 0 0,1 4 128 16,0-5-128-16,1-1 0 0,0 1 0 0,0-2 128 16,-4 1-128-16,3-1 0 0,-3-3 0 0,1 2 0 15,0-3 128-15,0 1-128 0,-3-4 0 0,0 1 0 0,0-1 144 16,2 0-144-16,0 3 0 0,-3-2 144 0,-3 2-144 0,-5 10 0 16,3 1 128-16,-1-2-128 0,-1-3 0 0,4-1 0 15,-4 1 192-15,2-4-64 0,3-3 0 0,5-18-128 16,-4 5 224-16,-3 3-64 0,0 2-16 0,-1 3 0 15,2-3 48-15,-4 0 0 0,3 2 0 0,-2 2 0 16,1-4-64-16,0 3-128 0,0 1 192 0,0-1-64 16,1-1-128-16,-3 0 128 0,2 3-128 0,0-2 128 15,-3-3-128-15,2 2 0 0,-2-1 0 0,1 1 0 16,0-2 0-16,1 1 128 0,-2 2-128 0,3-3 0 16,0 4 0-16,0 2 0 0,0-3 0 0,0 3 0 15,-1-1 0-15,-1 2 0 0,2-2 0 0,-3 2 0 16,1 1 0-16,0-3 0 0,0 2 0 0,2-5 0 15,-2 2 0-15,1-1 0 0,-2-1 128 0,-1-2-128 0,3 0 0 16,0-1 0-16,0 0 144 0,1 3-144 0,-1 2 0 0,1-3 144 16,0 2-144-16,0 2 0 0,-2-2 160 0,1 2-160 15,1-3 128-15,0 0-128 0,0 3 128 0,0-4-128 16,-3 6 0-16,2-2 128 0,-2 4-128 0,2 0 0 16,-2-2 0-16,0 1 128 0,1 2-128 0,-1-3 0 15,0 0 0-15,1 4 128 0,-2-2-128 0,0 3 0 16,1-1 144-16,-1 0-144 0,-1 0 0 0,1 0 128 15,-1-3-128-15,1 3 0 0,-1 1 0 0,0 1 128 16,0 0-128-16,-1-2 0 0,2-3 0 0,0 4 0 16,2 0 0-16,-2 0 0 0,0 1 0 0,0 2 0 15,1-1 0-15,1 1 0 0,-2 1 0 0,1 1 0 16,1-1 0-16,0 4 0 0,1-2 0 0,1-2 0 16,-2 2 0-16,2 2 0 0,-2-5 0 0,-1 3 0 0,-1-1 0 15,1 1 0-15,2 0 0 0,0 1 0 0,1-2 0 16,-1 0 0-16,1 1 0 0,2 0 0 0,-3 1 0 0,3-1 0 15,0 0 0-15,-2 1 0 0,0 3 0 0,1-3 0 16,1 5 0-16,0-4 0 0,-2 3 0 0,1-2 0 16,0-1 0-16,-1 2 0 0,3-3 0 0,-1 3 0 15,0 1 0-15,1-1 0 0,-2 0 0 0,1 0 0 16,2 2 0-16,-2-1 0 0,2 3 0 0,-2 1 0 16,1-3 0-16,1 3 0 0,-1-1 0 0,2 0 0 15,0 0 0-15,-2 1 0 0,-1-1 0 0,-1 1 0 16,-1 1 0-16,1 0 0 0,3 0 0 0,1 2 0 15,-2-1 0-15,0 2 0 0,1 0 0 0,1 1 0 16,0 0 0-16,0-1 0 0,-1 1 0 0,1 0-128 0,-2 0 128 16,1 1 0-16,1 0 0 0,1 2 0 0,0-1 0 15,2 3 0-15,1-1 0 0,0 0 0 0,-2 2 0 0,2 3 0 16,0-4 0-16,0 5 0 0,1-1 0 0,1 3 0 16,-1-2 0-16,0 1 0 0,3 3 0 0,-2 0-128 15,0 0 128-15,1 3 0 0,-4-2 0 0,-1 0 0 16,-1 1 0-16,0 1 0 0,0 0 0 0,3-1 0 15,-1 2 0-15,-2 1 0 0,0 2 0 0,1-1 0 16,-1 2 0-16,0 3-128 0,0-2 128 0,1 1 0 16,-1 3 0-16,0-3 0 0,0 5 0 0,2-2 0 15,-1 1 0-15,1-2 0 0,-1 6 0 0,1 0 0 16,-1 1 0-16,1 0 0 0,0-1 0 0,-1 1 0 0,2 0 0 0,-3-1 0 16,-1-4 0-16,0 2 0 0,0 1 0 15,0-1 0-15,3 1 0 0,-3-1 0 0,-2-1 0 16,0-2 0-16,-2 2 0 0,0-2 0 0,1 2 0 0,0-2 0 15,-2 2 0-15,-1 3 0 0,1-3 0 0,2 2 0 16,-6 1 0-16,3-1 0 0,1 1 0 0,-1 2 0 16,-2 2 0-16,1 0 0 0,-2-2 0 0,0 4 0 15,-1 3 0-15,0-4 0 0,1-4 0 0,0 0 0 16,0 2 0-16,0 1 0 0,1-2 0 0,1 1 0 16,-1-2 0-16,0 1 0 0,2 0 0 0,-3 2 0 15,1-1 0-15,1 0 0 0,-1-4 0 0,2 0 0 16,-1-1 0-16,2 4 0 0,-1-8 0 0,-1 2 0 15,1-4 0-15,1 2 0 0,0-3 0 0,0 1 128 16,0-1-128-16,0-3 0 0,1 0 0 0,0 1 0 0,-1 0 0 16,2 1 0-16,-1 1 0 0,1 0 0 15,-1 0 0-15,1 1 0 0,-1-3 0 0,1 2 0 0,-1 4 0 16,2-4 0-16,-1-2 0 0,0 2 0 0,2 3 0 16,-1-5 0-16,4 1 0 0,-2-2 0 0,-3 2 0 15,-1-3 0-15,0 0 0 0,3 0 0 0,-3-2 0 0,2-1 0 16,-2 1 0-16,1-2 0 0,1 0 0 0,2 2 0 15,0 0 0-15,0-1 0 0,-2-1 0 0,1-1 0 16,1-3 0-16,0 2 128 0,-1 0-128 0,1-3 0 16,1 1 0-16,-2 2 0 0,1-4 0 0,0 1 0 15,-1-4 0-15,-1 5 0 0,2-4 0 0,0 2 0 16,0-2 0-16,3 0 0 0,-3 2 0 0,2-4 128 16,2 3-128-16,-1-2 0 0,-4-2 0 0,3 4 0 15,2-3 0-15,-2 0 0 0,-1 0 0 0,3 1 0 0,-5-3 0 0,0 1 0 16,-2-1 0-16,0 4 0 0,1-5 0 0,-1 0 128 15,1-2-128-15,-1-2 0 0,-11 2 0 16,15-1 0-16,-1 0 0 0,-2-1 0 0,-1 1 0 0,-1-3 0 16,-10 4 0-16,12-3-160 0,-12 3 16 0</inkml:trace>
  <inkml:trace contextRef="#ctx0" brushRef="#br0" timeOffset="186915.23">12740 18150 3679 0,'0'0'320'0,"0"0"-320"0,0 0 0 0,0 0 0 15,0 0 1632-15,0 0 256 0,0 0 48 0,0 0 16 16,0 0-1152-16,0 0-224 0,0 0-64 0,4-10 0 16,-2 1 16-16,-1 0 0 0,1 2 0 0,-2 7 0 15,4-10-80-15,0 3 0 0,0-3-16 0,0 2 0 16,-1-3 48-16,4 2 16 0,-5-2 0 0,3-1 0 16,1-1 16-16,0-2 16 0,1 1 0 0,2 0 0 15,-2 0-96-15,2-2-32 0,0-1 0 0,2-1 0 16,-2-1-64-16,2 2-16 0,2-3 0 0,0 3 0 15,-2-4-64-15,1 4 0 0,-1 1-16 0,2-2 0 16,-1 1-240-16,4-1 176 0,-2 1-176 0,0 2 160 0,-4 0-160 16,4 1 0-16,0 0 144 0,-1 2-144 15,-2 0 0-15,-1 3 0 0,2-3 0 0,-4 6 0 0,1-2 0 16,2 5 0-16,-4-2 0 0,-7 5 0 0,9-7 0 0,-9 7 128 16,9-5-128-16,-1 3 0 0,-8 2 0 0,10-4 0 15,-10 4 0-15,11-2 128 0,-11 2-128 0,12 0 0 16,-12 0 0-16,11 3 128 0,-11-3-128 0,12 4 0 15,-12-4 0-15,12 6 128 0,-2 3-128 0,-1-1 0 16,-1 1 128-16,0 0-128 0,-2 2 0 0,0-1 144 16,3 2-144-16,-2 2 0 0,-5 0 176 0,3-1-176 15,0 4 160-15,0 2-160 0,-2 3 0 0,1-1 128 16,0 0-128-16,-1-1 0 0,0 2 0 0,1 3 0 16,-1-2 128-16,1 1-128 0,-1 1 0 0,1-2 0 15,-2 1 128-15,2 2-128 0,1-6 0 0,-1 4 0 0,0 2 0 0,1-2 0 16,-3 3 0-16,1-3 0 0,-2-3 0 0,2 1 0 15,-2 0 0-15,0-2 0 0,-1-1 0 0,2 0 0 16,-1 0 0-16,-1-1 0 0,0 0 0 0,1-2 0 16,2 1 128-16,-3-1-128 0,0 1 0 0,0-3 0 15,0 1 0-15,1-1 128 0,1 0-128 0,1-3 0 16,-2 2 0-16,2 1 0 0,-1-2 128 0,1-1-128 16,-1 2 0-16,2-4 0 0,0 1 0 0,-4-10 0 15,5 14 0-15,-2-4 0 0,-1 1 0 0,2-2 0 16,-4-9 0-16,6 12 0 0,-1-1 0 0,1-3 0 15,-6-8 0-15,7 11 0 0,1-4 0 0,-8-7 0 16,6 9 0-16,-6-9 0 0,0 0 128 0,8 5-128 16,-8-5 0-16,0 0 128 0,0 0-128 0,11 0 0 0,-2 0 192 15,-9 0-48-15,12-9-16 0,-4 2 0 0,3 2 64 0,-2-5 0 16,-2 2 0-16,-1-4 0 0,3 0-64 16,-1 3 0-16,1-2 0 0,-1 1 0 0,-1-3-128 0,1 2 128 15,-1-1-128-15,2 0 128 0,0-1-128 0,-1 3 0 16,-2-2 0-16,2 5 128 0,-1-6-128 0,1 3 0 15,0 1 0-15,1-1 0 0,-4 2 0 0,4-1 0 16,-3 3 0-16,0 1 0 0,1-4 0 0,-7 9 0 16,10-7 0-16,0 4 0 0,-10 3 0 0,10-7 0 15,-10 7 0-15,12-4 0 0,-2 2 0 0,-10 2 0 16,11-1 0-16,-11 1 0 0,9 0 0 0,-9 0 0 16,13 3 0-16,-13-3 0 0,0 0 0 0,11 9 0 0,-2-2 0 15,-9-7 0-15,8 11 0 0,-8-11 0 16,7 10 0-16,-3 3 0 0,0-4 0 0,0 1 0 0,-4-10 0 0,5 15 0 15,0-2 0-15,-1-3 0 0,0 2 0 0,-1-2 0 16,1 1 0-16,0 2 0 0,-1-3 0 0,-1 2 0 16,1 0 0-16,-1 0 128 0,1 0-128 0,-1 4 0 15,1-1 0-15,-3-1 0 0,0 1 128 0,0-1-128 16,0 1 0-16,0-1 0 0,0 2 0 0,0-4 0 16,0 1 0-16,0 2 0 0,-1-1 0 0,-1 0 128 15,1 3-128-15,0 1 0 0,0-2 144 0,-1 2-144 16,0 0 0-16,-1 1 0 0,1-1 0 0,-2 1 0 15,0-2 0-15,0 1 0 0,0 0 0 0,-1 0 128 16,3-2-128-16,-2 2 0 0,0-1 0 0,2-1 128 16,-1 2-128-16,0-3 0 0,3 0 0 0,-1 1 0 15,0 2 0-15,0-4 0 0,1-2 0 0,0 2 0 0,1-1 0 16,1-2 0-16,1 2 0 0,0 2 0 16,-1-6 0-16,2 1 0 0,-2 2 0 0,1-5 0 0,-3-7 0 15,4 13 0-15,-4-13 0 0,4 10 0 0,-2 2 0 0,1-1 0 16,-3-11 0-16,4 9 0 0,-4-9 0 0,2 12 128 15,-2-12-128-15,4 10 0 0,-4-10 0 0,0 0 0 16,0 0 0-16,5 10 0 0,-5-10 0 0,0 0 0 16,0 0 0-16,0 0 128 0,9 5-128 0,-9-5 0 15,0 0 0-15,10-1 0 0,-10 1 0 0,10-3 0 16,-10 3 0-16,8-6 0 0,-2-3 0 0,1 4 0 16,-7 5 0-16,7-12 128 0,1 3-128 0,-3-2 0 15,1 0 0-15,1 2 0 0,-1-1 0 0,0 2 0 0,2-5 0 16,0 4 0-16,-1-2 0 0,3 1 0 0,1 1 0 15,-1 0 0-15,0 0 0 0,0 0 0 0,-1 0 0 16,0 4 0-16,-9 5 0 0,10-9 0 0,-4 2 0 16,-6 7 0-16,9-5 0 0,-9 5 0 0,0 0 0 0,0 0 0 15,10-3 0-15,-10 3 0 0,9 1 0 0,-9-1 0 16,9 5 0-16,-9-5 0 0,9 5 0 0,-3 0 0 16,-2 4 0-16,-4-9 0 0,8 8 0 0,-3 2 0 15,-1-1 0-15,-4-9 0 0,4 13 0 0,-1-2 0 16,0-1 128-16,-2 3-128 0,2-3 160 0,-3 4-160 15,0-1 128-15,0 2-128 0,0 0 0 0,0-1 144 16,-1 2-144-16,-1-1 0 0,0-1 144 0,0 2-144 16,1 2 0-16,0 1 0 0,-3-1 0 0,3 1 128 15,-2-1-128-15,1 2 0 0,-1 2 128 0,1 2-128 16,-1-2 0-16,-1 1 128 0,4 2-128 0,-1-2 0 0,0-3 0 0,1 2 0 16,-2-2 0-16,1 3 0 0,-1-1 0 0,-1-2 0 15,1 2 0-15,-3-1 128 0,1 3-128 16,0-2 0-16,-1-3 0 0,0 0 0 0,2 1 0 15,-2-1 0-15,0 1 0 0,0-3 128 0,0 1-128 0,0 1 0 16,1 0 0-16,0 2 0 0,0-2 0 0,0 0 0 16,2-1 0-16,-1 1 0 0,1 0 0 0,-1 0 0 15,3-1 0-15,-1-1 0 0,0 1 0 0,1 0 0 16,0 0 0-16,0-3 0 0,0-2 0 0,0 1 0 16,-1-2 0-16,2 1 0 0,1-4 0 0,2 4 0 15,-1-4 0-15,0 1 0 0,1 1 0 0,0-3 0 16,-4-8 0-16,8 10 0 0,-2-4 0 0,0 2 0 0,-6-8 0 15,8 9 0-15,-8-9 0 0,8 6 0 0,1 3 0 0,-9-9 0 16,9 4 0-16,-9-4 0 0,11 4 0 0,-11-4 0 16,13 0 0-16,-2-2 128 0,1 0-128 0,-1 2 0 15,-11 0 0-15,13-5 0 0,-3-4 0 0,0 3 0 16,-1-5 0-16,0 3 0 0,-3-4 0 0,2 1 0 16,-1-2 0-16,1-1 0 0,1 1 0 0,-1 2 0 15,-1-2 0-15,-2-1 0 0,0 3 0 0,3 2 128 16,-4-1-128-16,-4 10 0 0,6-9 0 0,-6 9 128 15,0 0-128-15,0 0 0 0,5-10 0 0,-5 10 0 16,0 0 0-16,0 0 0 0,0 0 0 0,0 0 0 16,0 0 0-16,4 10 0 0,-1-1 0 0,-1 1 0 15,-2 2 0-15,0-1 0 0,1 1 0 0,-2 1 0 16,1-1 0-16,0 2 0 0,0 3 0 0,1 1 0 0,1 0 0 0,-1 0 0 16,0 1 0-16,1 0 0 0,-2 0 0 0,2 1 0 15,2 2 0-15,0-2 0 0,-1-1 0 16,1 2 0-16,0-4 0 0,1 1 0 0,2 0 0 0,-1 1 0 15,0 0 0-15,2 0 0 0,0-1 0 0,-1-2 0 16,0 1 0-16,1 1-128 0,-3-2 128 0,2 1 0 16,-2-2 0-16,1 2 0 0,-2-3 0 0,2 2 0 15,-2 1 0-15,-1-2 0 0,-1 0 0 0,1 2 0 16,-1-2 0-16,-2 0 0 0,2-1 0 0,-1 1 0 16,-1 1 0-16,0-1 128 0,0 3-128 0,0-11 0 15,0 4 0-15,1 1 0 0,1-2 0 0,-1 3 0 16,0-3 0-16,0 2 0 0,1 0 0 0,0 6 0 0,1-4 0 15,-1-5 0-15,-2-9 0 0,0 0 0 0,8 9 0 16,-8-9 0-16,0 0 0 0,10 5 0 0,-10-5 0 0,0 0 0 16,11 1 0-16,-11-1 0 0,12 0 0 0,-12 0 0 15,13-2 0-15,-13 2 0 0,0 0 0 0,10-4 0 16,-10 4 0-16,11-6 0 0,1 1 0 0,-3 1 0 16,-9 4 0-16,11-10 0 0,-2 2 0 0,-1-3 0 15,0 2 0-15,-2 1 0 0,-3 0 0 0,4-3 0 16,-1-2 0-16,-1 0 128 0,3-2-128 0,-1-1 0 15,0-2 0-15,5-15 128 0,0 4-128 0,-2 2 0 16,0 5 0-16,-1-2 144 0,0 5-144 0,0 0 0 16,-1-1 0-16,-2 3 0 0,2 2 0 0,-2 2 0 15,0 1 0-15,-6 12 0 0,9-12 0 0,-9 12 0 16,10-8 0-16,-10 8 0 0,0 0 0 0,12-1 0 0,-12 1 0 16,11 3 0-16,1 1 0 0,-6 3 0 15,2 1 128-15,-1-1-128 0,1 2 0 0,-1 1 0 0,-3 2 960 0,1 1 96 16,0-3 16-16,1 1 0 15,-1 2-1664-15,-2 0-336 0,0 2-64 0,0 3-16 16,2-2 848-16,-3 2 160 0,1 1 0 0,-1 1 0 0,1 2 0 0,-1-2 0 16,3 1 128-16,-2-9-128 0,-1 1 0 0,1 1 0 15,0 1 0-15,-1 2 128 0,3-3-128 0,0-1 0 16,2-1 0-16,4 10 0 0,-1-6 0 0,0-3 0 16,1-1 0-16,-1-5 0 0,0 1 0 0,0 1 0 15,0-4 0-15,0 1 0 0,1-1 0 0,-1 0 0 16,0 3 0-16,0-2 0 0,0-2 0 0,-1 1 0 0,-9-5 0 15,12 8 0-15,-1-4 0 0,-1-1 0 0,-10-3 0 0,12 3 0 16,-12-3 0-16,11 3 0 0,-11-3 0 0,13-6 0 16,-4 1 0-16,0 0 0 0,-2-5 0 0,1 1 0 15,-2-3 0-15,2-4 0 0,-1-2 144 0,1-1-144 16,-2 0 0-16,0 5 144 0,0-1-144 0,2-3 0 16,-1-1 128-16,2-1-128 0,0 0 0 0,0-1 0 15,0 0 0-15,6-16 0 0,-2 6 0 0,1 5 0 16,-2 1 0-16,1 6 0 0,0 2 0 0,-2-1 0 15,1 0 0-15,0 3 0 0,-1 1 0 0,0 2 0 16,2 1 0-16,-2 1 0 0,-1 0 0 0,1 1 0 16,-1 0 0-16,0 4 0 0,-3-2 0 0,1 2 0 15,0 1 0-15,-8 4 0 0,11-3 0 0,-1-1 0 16,1 1 0-16,-11 3 0 0,11 0 0 0,-1 1 0 16,-1 5 0-16,-9-6 0 0,10 2 0 0,0 2 0 0,-1 0 0 15,0 3 0-15,-1 0-128 0,-1 0 128 0,1 2 0 0,0 0 0 16,-1 3 0-16,1 2 0 0,1-3 0 0,0 3 0 15,-2 0 0-15,1 2 0 0,0 1 0 0,-2 1 0 16,-1-2 0-16,0 1 0 0,0 1 0 0,-2-2 0 16,2-3 0-16,-3 1 0 0,1-1 0 0,-2-3 0 15,0 0 0-15,-1-10 0 0,0 0 0 0,0 0 0 16,0 0 0-16,6 9 0 0,-6-9 128 0,0 0-128 16,0 0 0-16,0 0 0 0,0 0 0 0,11 4 128 15,-11-4-128-15,0 0 0 0,0 0 128 0,10-2-128 16,-10 2 0-16,9-3 0 0,-9 3 0 0,8-4 0 15,-8 4 0-15,7-4 0 0,1-2 0 0,-2-3 0 16,1 2 0-16,-7 7 0 0,5-12 0 0,2 1 0 16,1 1 0-16,0-4 0 0,-2 0 0 0,3 2 0 0,-4-2 0 0,5-2 0 15,0 2 0-15,0 0 0 0,1 2 128 0,0-2-128 16,-1 0 0-16,0 1 0 0,-1 0 0 0,0-1 0 16,3-3 0-16,-5 0 0 0,1 0 0 0,0 0 0 15,-2-4 128-15,-1 2-128 0,1-1 0 0,-1-3 0 16,2 0 0-16,-1-1 128 0,-1-4-128 0,2 0 0 15,-1-4 128-15,0 2-128 0,-1-2 0 0,3 0 0 16,-2-5 128-16,2-2-128 0,-2 0 0 0,2-1 0 16,1 2 0-16,0 2 0 0,0 3 128 0,2 9-128 15,-2 3 0-15,1 5 0 0,-2 1 0 0,-2 2 0 16,0 6 0-16,-6 7 0 0,7-7 0 0,-7 7 0 16,0 0 0-16,0 0-144 0,11 2 144 0,-11-2 0 15,8 9 0-15,-2-4-160 0,-6-5 160 0,8 12 0 0,-2 2 0 0,1 0 0 16,-1 2 0-16,-2 1 0 0,1 3 0 15,-1 0 0-15,-1 4 0 0,3-1 0 0,-1 2 0 0,-3 1 0 16,2-1 0-16,-1 1 0 0,-1-5 0 0,1-2 0 16,-1 3 0-16,-2-2 0 0,3-1 0 0,-2-1 0 15,-1-1 0-15,1-2 0 0,-1-1 0 0,3 0 0 16,-1-5 0-16,-2-9 0 0,3 11 0 0,-3-11 0 16,5 10 0-16,-5-10 0 0,6 8 0 0,-6-8 0 15,0 0 0-15,0 0 0 0,0 0 0 0,10 4 0 16,-10-4 0-16,0 0 0 0,9-5 0 0,-1-4 0 15,-3 0 0-15,0-4 0 0,-1-1 0 0,0 1 0 16,-2-3 0-16,3-2 0 0,-2-2 0 0,1-2 0 16,1 2 0-16,-1-3 0 0,2-1 0 0,0-3 0 0,1 2 0 0,-2-6 0 15,0-1 0-15,1-1 0 0,1-1 128 16,0 1-128-16,0-1 0 0,-1-2 0 0,0-1 0 0,1-2 0 16,-1-1 0-16,2 0 0 0,-5 0 0 15,5-5 0-15,0-4 0 0,-1 1 0 0,2-3 0 0,-2 2 0 16,-1 4 0-16,3 1 0 0,0 2 0 0,1-2 0 15,0 4 0-15,-4 0 0 0,3 1 0 0,0 1 0 16,0 0 0-16,0 2 0 0,0 3 0 0,0-1 0 16,0 1 0-16,0 0 0 0,-2 7 0 0,2 0 0 15,0 4 0-15,0 0 0 0,-1-1 0 0,-2 6 0 16,4 0 0-16,-2 2 0 0,-2-2 0 0,2 3 0 16,-2 2 0-16,-1 3 0 0,-1-3 0 0,0 6 0 15,1-4 0-15,-3 5 0 0,1-3 0 0,-3 8 0 16,4-6 0-16,-4 6 0 0,2-5 0 0,-2 5 0 0,0 0 0 15,0 0 0-15,4-9 0 0,-4 9 0 0,0 0 0 0,0 0 0 16,0 0 0-16,6 11 0 0,-2 2 0 0,1 1-160 16,0 4 160-16,-1 1-128 0,-1 2 128 0,-2 1 0 15,0-2 0-15,-1 4 0 0,2 3 0 0,-4-3 0 16,1 4 0-16,-1-1 0 0,-1 2 0 0,0-1 0 16,1-2 0-16,1-2 0 0,-1-3 0 0,1 0 0 15,-1-4 0-15,0-3 0 0,2 0 0 0,0-14 0 16,2 13 0-16,-2-13 0 0,2 8 0 0,-2-8 0 15,0 0 0-15,0 0 0 0,0 0 0 0,8-8 0 16,-3-6 0-16,-1 0 128 0,-2-1-128 0,1-3 128 16,-1-2-128-16,1-3 128 0,-3 0-128 0,1-2 0 0,-1-1 0 15,1-3 128-15,1 2-128 0,1-3 0 0,1 0 0 0,0 1 128 16,-3-5-128-16,1 0 0 0,-1-1 0 16,1-2 0-16,0-1 0 0,0-1 0 0,1-3 0 0,2 0 128 15,-3 0-128-15,3-2 0 0,2 3 0 0,0-2 0 16,1 1 0-16,0 0 0 0,-1-4 0 0,1 3 0 15,0-3 0-15,0 4 0 0,1-2 0 0,2 2 0 16,-1 0 0-16,1-1 0 0,2 1 0 0,0 2-128 16,-2-2 128-16,2 3 0 0,1-1 0 0,-2 5 0 15,2-1 0-15,-1 6 0 0,0 2 0 0,-2-3 0 16,1 6 0-16,-2-1 0 0,0 6 0 0,0 1 0 16,-1 1 0-16,-1 0-128 0,-2 3 128 0,0 4 0 15,1 2 0-15,-2 4-160 0,-5 5 160 0,0 0 0 0,0 0-144 16,0 0 144-16,0 0 0 0,0 0-144 0,0 0 144 15,0 0 0-15,5 10 0 0,0 3 0 0,0-2 0 16,-2 1 0-16,-2 2 0 0,2 2-128 0,-2 3 128 0,0 1 0 16,0 3 0-16,-1 4-128 0,0-3 128 0,2 5 0 15,-2-1 0-15,0 3 0 0,-2-1 0 0,1-4 0 16,0 2 0-16,1-4 0 0,-4 0 0 0,3-4 0 16,-2-1 0-16,2-3 0 0,1-5 0 0,0-11 0 15,0 12 0-15,0-12 0 0,0 0 0 0,0 0 0 16,0 0 0-16,0 0 0 0,0 0 0 0,0 0 0 15,5-5 128-15,0-8-128 0,0-1 144 0,0-1-144 16,0-2 192-16,0-1-192 0,0-1 144 0,3-2-144 16,-3-2 0-16,2-1 144 0,-1 1-144 0,0 0 0 15,2-5 144-15,2 2-144 0,-1 2 0 0,1-1 0 0,0 2 0 16,-1-2 0-16,1 2 0 0,1 1 0 0,1 2 0 0,0-1 0 16,0 0 0-16,1 2 0 0,0 1 0 0,0 1 0 15,-2 5 0-15,0-1 0 0,1 4 0 0,-1-2-128 16,1 2 128-16,-1 1 0 0,1 0 0 0,-2 0-128 15,2 1 128-15,0 0 0 0,-1 0 0 0,1 2 128 16,-1-4-128-16,-1 5 0 0,-1 1-128 0,0 0 128 16,0 1 0-16,-9 2-160 0,10 0 160 0,0 3 0 15,-10-3 0-15,12 5 0 0,-4 2 0 0,-2 2 0 16,0 1-128-16,-1 3 128 0,0 2 0 0,0 3 0 16,1-2 0-16,-3 3-128 0,0 0 128 0,-1 3 0 15,2 1 0-15,-2 2 0 0,-1-2 0 0,0 2 0 16,0 0 0-16,1 0 0 0,-1 0 0 0,-1-4 0 0,0-2 0 15,1 0 0-15,0 0 0 0,2-5 0 0,0-4 0 0,-3-10 0 16,2 13 0-16,-2-13 0 0,0 0 0 0,0 0 0 16,0 0 0-16,0 0 0 0,11-1 0 0,1-3 0 15,-2-6 0-15,0-1 0 0,-1-4 0 0,5-3 0 16,0 1 0-16,0-4 144 0,0-3-144 0,0 1 0 16,1-1 0-16,-1-3 128 0,2 3-128 0,-2 1 0 15,-3-3 0-15,2 4 0 0,1-1 0 0,-3 5 0 16,-1 3 0-16,-2 1 0 0,-2 5 0 0,1 2 0 15,-7 7 0-15,0 0 0 0,0 0 0 0,0 0 0 16,0 0 0-16,0 0 0 0,5 12-144 0,-3 2 144 16,0 2 0-16,-2 1 0 0,0 4 0 0,1-1-128 15,0 0 128-15,2 1 0 0,-1 0 0 0,1 3 0 0,1 1 0 16,1 0 0-16,0 3 0 0,1-1 0 0,2 2 0 0,-2 4 0 16,0 1 0-16,1 1 0 0,-2 0 0 0,1 2 0 15,3 0 0-15,-3-1 0 0,0-2 0 0,-1-4 0 16,-2 3 0-16,2-1 0 0,1 0 0 0,-1-7 0 15,-2 0 0-15,1-5 0 0,0-1 0 0,0-3 0 16,0-2 0-16,1-3 0 0,-5-11 0 0,6 12 0 16,-1-4 0-16,-5-8 0 0,0 0 0 0,12 8 0 15,-12-8 0-15,9 3 0 0,-9-3 0 0,11-2 0 16,-2-5 0-16,-1 1 0 0,-1 0 0 0,2-4 0 16,-3-1 0-16,2-3 0 0,1-3 0 0,1 0 0 15,0 1 0-15,0-2 128 0,-1 0-128 0,0 4 144 16,0 4-144-16,-1-2 0 0,-1 2 144 0,1 4-144 15,-8 6 0-15,8-4 0 0,-8 4 0 0,0 0 0 0,0 0 128 0,0 0-128 16,11 3 128-16,-11-3-128 0,8 9 0 0,-3 2 0 16,-3 2 0-16,1-2 128 0,-2 4-128 0,2 3 0 15,-2 1 0-15,2 0 0 0,-1 2 0 0,1-1 0 16,0 0 0-16,0 4 0 0,1 3 0 0,-2 0 0 16,1 3 0-16,-1 2 0 0,-2 2 0 0,0 3 0 15,0 0 0-15,0 0 0 0,0 0 0 0,-1-3 0 16,0 1 0-16,-2-5 0 0,0 1 0 0,-1-2 0 15,1-5 0-15,1 0 0 0,-1-1 0 0,2-4 0 16,3-4 0-16,2-2 0 0,0 0 0 0,1-2 0 16,-5-11 0-16,9 6 0 0,0 0 0 0,1-4 0 15,1 1-144-15,2-6 144 0,-1-1 0 0,0-1 0 0,2 0 0 16,0-2 0-16,-1 0 0 0,-2-2 0 0,1 2 0 16,-2 2 0-16,0-2 0 0,-10 7 0 0,10-5 0 0,-10 5 0 15,11 0 0-15,-11 0 0 0,10 5 0 0,-10-5 0 16,0 0-144-16,9 12 144 0,-2 0 0 0,0 1 0 15,-4 2 0-15,1 2 0 0,0 1 0 0,-1 1 0 16,-5 2 0-16,4 6-128 0,-2 0 128 0,2 3 0 16,-2 5 0-16,0 1 0 0,0 2 0 0,0 2 0 15,0-1 0-15,0-1 0 0,0 1 0 0,3-4 0 16,-1 2 0-16,2-1 0 0,1-5-128 0,3 0 128 16,1-1 0-16,1 0 0 0,0-6 0 0,5-1 0 15,2-2 0-15,1-3-128 0,1-4 128 0,1-3 0 16,2-3 0-16,0-2-128 0,3-4 128 0,0-2 0 15,2-2 0-15,1-1 0 0,-2-6 0 0,1 2 0 16,-2-1 0-16,1 0 0 0,-4-4 0 0,-2 6 0 0,-2 2 0 16,-3 3 0-16,-1-2 0 0,-1 6 0 0,-13-3 0 0,14 6 0 15,-7 6 0-15,3 1 0 0,-2 2 0 0,-3 4 0 16,-2 1 0-16,-3 3 0 0,0 0 0 0,-2 0 0 16,-1 3 0-16,0-3 0 0,-1 2 0 0,2 0 128 15,-2-3-128-15,1 0 0 0,-2 1 0 0,4 1 0 16,-2-1 0-16,1 1 0 0,-3 3 0 0,1-5 0 15,3-1 0-15,-3-2 0 0,1-1 0 0,3-2 0 16,2-4 128-16,3 1-128 0,-3-4 0 0,-2-9 0 16,0 0 0-16,13 7 0 0,1-3 0 0,0-4 0 15,-1-2 0-15,1-3 0 0,-2-2 0 0,0 1 0 0,-1-4 0 16,3 2 0-16,-1-1 0 0,-2 4 0 16,-1-1 0-16,-10 6 0 0,9-5 0 0,-9 5 0 0,0 0 0 0,0 0 0 15,0 0 128-15,8 11-128 0,-3 1 0 0,-1 0 0 16,-4 4 0-16,0 3 128 0,-5 1-128 0,0 5 0 15,-2 0 0-15,1 2 0 0,-3-1 0 0,0 4 0 16,0-2 0-16,0 0 0 0,1 2 0 0,0-4 0 16,2 4 0-16,0-6 0 0,1-4 0 0,2-2 0 15,0-2 0-15,2 0 0 0,-1-4 0 0,4-3 0 16,-2-9 0-16,5 10 0 0,-5-10 0 0,0 0 0 16,11 4 128-16,2-4-128 0,-2-1 0 0,3-3 0 15,0-4 0-15,0 3 128 0,-1-5-128 0,0 3 0 16,0 0 0-16,1 0 0 0,-4 2 0 0,1-1 0 15,1 3 0-15,-2 4 0 0,0 1 0 0,-10-2 0 16,10 7 0-16,-1 4 0 0,-1 1 0 0,-1 2 0 0,-2 3 0 0,2 2 0 16,-1 1 0-16,-1-1 0 0,-1-2 0 15,1 0 0-15,1-2 0 0,2 2 0 0,0-3 0 0,3-4 0 16,0 0 0-16,2-4 0 0,4 2 0 0,-2-5 0 16,1-5 0-16,2-2 0 0,0 1 128 0,0-4 0 15,0-3-128-15,3-1 192 0,3-5-192 0,2 0 144 16,1-2-144-16,-1-1 128 0,-2 0-128 0,3 1 0 15,-1 0 0-15,-4 3 128 0,0 4-128 0,-3 4 0 16,-1 5 0-16,-2 1 0 0,0 3 0 0,-1 3 0 16,-4 7 0-16,1-1 0 0,-2 6 0 0,-1 0 0 15,0 2 0-15,0 3 0 0,-3-3 0 0,2 1 0 16,-1 0 128-16,3-3-128 0,1 1 0 0,0-1 0 16,-1-6 0-16,4 1 128 0,-1-2-128 0,1-4 128 15,1 0-128-15,3-1 128 0,1-2-128 0,3-3 0 0,2-1 0 16,1-2 0-1,3-2-256-15,3 0-144 0,0-1-32 0</inkml:trace>
  <inkml:trace contextRef="#ctx0" brushRef="#br2" timeOffset="201416.96">6806 13868 6447 0,'-4'-18'576'0,"1"-1"-576"16,2-2 0-16,0 1 0 0,-1 1 1344 0,1 2 176 16,1 0 16-16,0-1 16 0,0 2-784 0,0 1-144 15,-1-1-48-15,1 4 0 0,1-1-320 0,0 0-64 0,-1 0 0 0,0 3-16 16,0-2 16-16,2 4 16 0,-2 8 0 15,0-11 0-15,0 11 336 0,0 0 64 0,0 0 16 0,0 0 0 16,0 0 112-16,0 0 32 0,0 0 0 0,0 0 0 16,-3 12-416-16,1 2-80 0,0 4-16 0,2 0 0 15,2 0-16-15,-1 1-16 0,-1 1 0 0,-1 2 0 16,-2 0-80-16,1 6-16 0,0-1 0 0,-2 5 0 16,2 2 32-16,-1 3 0 0,0 1 0 0,-3 7 0 15,-1 2 144-15,-2 2 16 0,-1 2 16 0,1 3 0 16,-4-1 32-16,3 3 0 0,0 4 0 0,0 2 0 15,-1 0-176-15,0 2-16 0,0-5-16 0,3-1 0 16,0-8-160-16,1 3 0 0,-1-1 144 0,2-3-144 16,1-2 0-16,0-5 0 0,-2 0 0 0,0 0 128 0,-1-4-128 15,0-1 0-15,1-1 128 0,-1-2-128 0,0 0 128 16,1-2-128-16,-1-1 160 0,1 0-160 0,-1 0 128 16,0-3-128-16,1 2 0 0,0-4 144 0,2-1-144 0,-1-3 0 15,1-3 0-15,0 1 128 0,0-2-128 0,0 0 128 16,-1 0-128-16,3-2 128 0,0-2-128 0,2-4 160 15,0 2-160-15,-1-1 160 0,0-1-160 0,2-10 192 16,-2 12-192-16,2-12 192 0,0 9-48 0,3 1 0 16,-3-10 0-16,4 11 0 0,-4-11-16 0,6 10-128 15,-1 1 192-15,0-5-64 0,-5-6-128 0,9 9 0 16,0-3 144-16,0 2-144 0,-1 0 0 0,2-5 144 16,-10-3-144-16,15 5 0 0,0 2 144 0,1-3-144 15,0-3 0-15,1 1 144 0,0 1-144 0,3-1 0 16,1 0 144-16,3-1-144 0,0-1 0 0,3 3 128 0,1-2-128 15,0 0 0-15,0 0 0 0,-1-1 0 0,-2 0 0 16,2 0 128-16,0 0-128 0,1 0 0 0,-1 0 0 16,4 0 128-16,1 0-128 0,0 2 0 0,1-2 0 0,2 0 0 15,3 0 0-15,2 0 128 0,2 0-128 0,1 0 128 16,-4 0-128-16,2-2 0 0,-3 0 128 0,3 3-128 16,2 2 0-16,-1-2 144 0,1 1-144 0,3 1 0 15,2 0 0-15,2 2 0 0,-1-3 0 0,0-1 0 16,-4-1 0-16,2 3 0 0,2-2 0 0,-2 2 0 15,-3-3 128-15,2-1-128 0,2 1 0 0,2 1 0 16,2 1 0-16,0 0 0 0,2-2 0 0,-2 0 0 16,-3-2 0-16,1 1 0 0,-1 0 128 0,3 0-128 15,1-2 128-15,1 0-128 0,3 2 144 0,-1-3-144 16,0-1 160-16,-2 0-160 0,-1 0 160 0,-3 0-160 0,1 1 0 16,-1 0 128-16,1 2-128 0,1-1 0 0,2 1 0 0,-1-2 0 15,-2 1 128-15,0 1-128 0,-3-2 0 0,0 2 0 16,-1-1 0-16,3 2 0 0,-3-2 0 0,3 3 0 15,2 0 0-15,0 0 0 0,1-1 0 0,-2 1 128 16,-4-1-128-16,0-1 0 0,-1 0 0 0,1 2 0 16,0 0 128-16,3 0-128 0,-1-1 0 0,2-1 128 15,0 0-128-15,-2-2 0 0,-2-1 160 0,-1 1-160 16,-1 0 160-16,-1 0-160 0,-1-1 160 0,1 3-160 16,-1-1 160-16,3 2-160 0,1 0 160 0,1 1-160 15,0-2 160-15,-2 1-160 0,-4-5 144 0,0 1-144 0,0 1 128 0,1 1-128 16,-4 0 128-16,1-3-128 0,-2 3 128 0,3 0-128 15,-2 2 0-15,4-2 128 0,-1-2-128 16,1 1 0-16,-3-1 144 0,-2 0-144 0,-1-1 160 0,0 2-160 16,0-2 144-16,-2-3-144 0,-2 5 128 0,2 1-128 15,-1-4 0-15,3 2 128 0,0 0-128 0,1-3 0 16,0 2 0-16,0 1 128 0,-1-3-128 0,-2 2 0 16,-3 0 0-16,0 0 128 0,-2 0-128 0,2 1 0 15,0-4 128-15,0 2-128 0,0 4 0 0,-1-4 128 16,0 2-128-16,1 3 0 0,1-3 0 0,1-1 0 15,-1 3 0-15,1 0 0 0,2 2 128 0,-3-3-128 16,-2-1 0-16,-2 1 0 0,-1 0 0 0,1 1 0 16,0-4 0-16,0 2 0 0,-1 1 0 0,2 0 0 0,-2-1 0 15,0 0 0-15,0 3 0 0,2 0 128 16,2 0-128-16,0 1 128 0,-2-1-128 0,2-1 128 16,0 1-128-16,-1 2 0 0,0 0 0 0,-2-1 128 0,-1 0-128 15,1-2 0-15,3 3 0 0,-1-1 128 0,2 0-128 0,0-2 0 16,-1 2 0-16,1 0 0 0,2-3 0 15,0 3 0-15,-1-2 128 0,1 0-128 0,4 1 0 0,-5 1 0 16,0-1 0-16,-3 1 0 0,0 0 0 0,3-3 0 16,-1 0 0-16,1 0 0 0,0 1 0 0,2-4 0 15,-1 3 0-15,4-1 0 0,1 1 0 0,3-2 0 16,1 1 0-16,-1 1 0 0,-1-1 0 0,-3-1 0 16,1-1 0-16,0 2 128 0,0 0-128 0,3 1 0 15,0 1 0-15,3-2 0 0,2-2 0 0,-1 3 0 16,3 2 0-16,-3-3 0 0,-3-4 0 0,1 4 0 15,-1-3 0-15,0 3 0 0,1 1 0 0,-1 2 0 0,1-3 0 16,4 2 0-16,1 2 0 0,0-3 0 0,0-1 0 0,-2-3 0 16,-2 3 0-16,2 1 0 0,-1 1 0 0,0-3 0 15,0 3 0-15,1-1 0 0,2 1 0 0,2 1 0 16,0 1 0-16,-1-3 0 0,-3-1 0 0,-1 2 0 16,0-2 0-16,0 0 0 0,0 2 0 0,2 1 0 15,-1 1 0-15,3-1 0 0,0 1 0 16,0-2 0-16,-1 1 0 0,-1-2 0 0,-4 0 0 0,2 2 0 15,1 0 0-15,-1 2 0 0,-2 0 0 0,2 0 0 16,3 0 0-16,1 3 0 0,1-2 0 0,-1-2 0 16,-4-2 0-16,0 3 0 0,1 0 0 0,2 0 0 15,-5 0 0-15,4 0 0 0,0 2 0 0,2-1 0 16,3 3 0-16,-4 1 0 0,0-5 0 0,1 0 0 16,-3 0 0-16,0 2 0 0,-1 1 0 0,0-2 0 15,2 1 0-15,0 0 0 0,1 1 0 0,1-2 0 0,1-1 0 16,-1 0 0-16,-6-1 0 0,3 1 0 0,0 2 0 0,-1 2 0 15,-3-1 0-15,3-1 0 0,2-1 0 0,2 2 0 16,2-2 0-16,-4 0 0 0,0-1 0 0,-1 2 128 16,-2 2-128-16,0-2 0 0,-2-1 128 0,2 2-128 15,1-2 0-15,-1 0 128 0,3 4-128 0,0-2 0 16,-1-3 144-16,-4-3-144 0,-2 1 128 0,0-1-128 16,1 2 128-16,1 0-128 0,-2 1 128 0,-2 0-128 15,0 0 128-15,3 1-128 0,-2 2 0 0,2-2 0 16,-1-4 0-16,-3 2 128 0,-2 2-128 0,0-1 0 15,-3 0 0-15,1 2 0 0,0-1 0 0,-2 1 0 16,0 1 0-16,-2 2 0 0,-3-2 0 0,0-1 0 16,1 2 0-16,1 2 128 0,1-1-128 0,-3-2 0 0,-3 0 0 15,1-1 0-15,-2 3 0 0,-3-2 0 0,-1-3 0 0,-4 0 0 16,-2 2 0-16,-1 1 0 0,1-2 0 0,-3-1 128 16,-11 0-128-16,12-1 128 0,-12 1-128 0,10-3 128 15,-10 3 80-15,10-2 32 0,-10 2 0 0,10-5 0 16,-10 5 64-16,6-4 16 0,1-1 0 0,-7 5 0 15,6-5-112-15,-6 5-16 0,9-8 0 0,-3 0 0 16,3-6-192-16,-1 2 128 0,-2 2-128 0,2-6 0 16,1 0 144-16,1-3-144 0,1-5 128 0,0-3-128 15,0 1 192-15,0-4-64 0,1-4 0 0,1-3 0 16,-1-3-128-16,2-2 0 0,-3 3 0 0,0-3 0 16,3-4 0-16,-3 3 0 0,3-7 0 0,-1 0 0 15,-2-2 0-15,1-2 0 0,1-1 0 0,-3 3 0 0,0 7 0 0,-1-1 0 16,0 4 0-16,-2 4 0 0,0 5 0 0,-2-2 0 15,0 0 0-15,-1 2 0 0,-3 5 0 0,2 0 0 16,-2 5 0-16,0-1 0 0,-1 1 0 0,0 1 0 16,0 1 0-16,0 0 0 0,1 1 0 15,-1 1 0-15,0-1 0 0,0 3 0 0,-1 4 0 0,0 1 0 16,0-1 0-16,-2 4 0 0,3-2-144 0,0 4 144 16,0 7 0-16,-3-10 0 0,1 4 0 0,2 6-128 15,0 0 128-15,0 0 0 0,-5-9 0 0,5 9 0 16,-8-5 0-16,1 2 0 0,7 3 0 0,-11-2-128 15,11 2 128-15,-10-2 0 0,-1 1 0 0,1 1 0 16,-1 0 0-16,3 0 0 0,-5-2 0 0,0 0 0 16,2 0 0-16,-3 1 0 0,1 1 0 0,-1-2 0 15,-2 0 0-15,-2 2 0 0,-1-2 0 0,0 2 0 0,-4-1 0 0,-1 0 0 16,-2 0 0-16,-1 1 0 0,1 0 0 0,-3 0 0 16,-2 0 0-16,-2 0 0 0,-3 0 0 0,-2 0 0 15,0 0 0-15,-3 0 0 0,-1-4 0 0,1 3 0 16,-1-1 0-16,-2 2 0 0,-1 0 0 0,-2 3 0 15,-4 1 0-15,-1-2 0 0,-2 1 0 0,0-3 0 16,0-2 0-16,1 0 0 0,-1 1 0 0,1 2 0 16,0 1 0-16,-3 1 0 0,-3 1 0 0,-2 2 0 15,-1-1 0-15,0-2 0 0,2 1 0 0,1-1 0 16,0 3 0-16,0-3 0 0,2 1 0 0,-4 1 0 16,-3 0 0-16,2-2 0 0,1-2 0 0,3 0 0 15,0 1 0-15,0 0 0 0,1-2 0 0,-2 1 0 0,-3 1 0 16,1-2 0-16,1 0 0 0,1 0 0 0,3-2 0 0,0 1 0 15,0-1 0-15,2 0 0 0,1 1 0 0,0 0 0 16,-2-3 0-16,-1 3 0 0,0-3 0 0,3 1 0 16,2-2 0-16,0 2 0 0,1 0 0 0,2 3 0 15,1-4 0-15,-2 3 0 0,-4 0 0 16,3-1 0-16,-3 0 0 0,4-1 0 0,2-1 0 0,0-1 0 16,0 3 0-16,2 1 0 0,1-1 0 0,-2 1 0 15,-2 0 0-15,2 1 0 0,-4 0 0 0,2-2 0 16,0 1 0-16,2 0 0 0,2-2 0 0,0 1 0 15,1 1 0-15,1 1 0 0,0-2 0 0,0 2 0 16,-2 2 0-16,-2-2 0 0,-1-2 0 0,0 1 0 0,0 0 0 16,2-1 0-16,2 4 0 0,1-4 0 15,-2 0 0-15,2 2 0 0,0 1 0 0,-3 2 0 0,-2 1 0 16,-1-3 0-16,-3-1 0 0,2-1 0 0,2 4 0 16,0-3 0-16,0 0 0 0,0 3 0 0,2-2 0 0,-2 2 0 15,-1 1 0-15,-3-2 0 0,-1-2 0 0,0 0 0 16,-1-1 0-16,4 1 0 0,1 0 0 0,-1-1 0 15,0-1 0-15,2 1 0 0,0 1 0 0,-2 0 0 16,-3 1 0-16,-1-2 0 16,-3-2 0-16,4 1 0 0,2-1 0 0,1 0 0 0,-1 0 0 0,2 2 0 15,-1-1 0-15,-1 2 0 0,-4-1 0 0,0 0 0 16,-4 1 0-16,4-3 0 0,0 0 0 0,1-1 0 16,0 2 0-16,0 2 0 0,3 0 0 0,-4 0 0 15,-3 0 0-15,0 0 0 0,0-2 0 0,1-1 0 16,1 2 0-16,2 0 0 0,-2 1 0 0,2 0 0 15,-1 0 0-15,-2 0 0 0,-2 0 0 0,-1 0 0 0,2-1 0 0,1-1 0 16,0 0 0-16,2 2 0 0,0 2 0 0,1 1 0 16,-2-3 0-16,-2 0 0 0,-4 0 0 15,3 0 0-15,2-3 0 0,-3 1 0 0,3-2 0 0,2 3 0 16,1-1 0-16,0 1 0 0,-4-1 0 0,0 0 0 16,-1 0 0-16,4-1 0 0,-2-1 0 0,2 2 0 15,0-2 0-15,3 3 0 0,-1 1 0 0,0 0 0 16,-4 0 0-16,0-1 0 0,1-2 0 0,4-3 0 15,-1 3 0-15,3-1 0 0,-1 2 0 0,2-2 0 16,1-1 0-16,0 1 0 0,-4 0 128 0,0 0-128 16,0-4 176-16,3 1-176 0,0 2 0 0,2-5 0 0,0 4 0 0,-1-2-192 15,3 3 192-15,0 1 0 0,-1 0 0 0,-1-1 0 16,-3 0 0-16,2 0 0 0,0-1 0 0,2 1 0 16,0-1 0-16,1 1 0 0,2-2 0 0,-1 3 0 15,-2 1 0-15,1 0 0 0,-1-3 0 0,1 3 0 16,-2 0 0-16,-1-1 0 0,-2-2 192 0,2 2-192 15,0 0 0-15,3 1 0 0,-3-3 0 16,2 4-192-16,1-1 192 0,-2 1 0 0,-1 1 0 0,-1-1 0 16,-3 0 0-16,1-1 0 0,1-1 0 0,-1 3 0 15,2 0 0-15,1 2 0 0,-5 0 0 0,1 3 0 16,0-1 0-16,-1 1 0 0,-3-3 0 0,1 3 0 16,-2 2 0-16,1-2 0 0,3-2 0 0,-1 2 0 15,-2 1 0-15,-1 3 0 0,-1-3 0 0,1 3 0 16,-4-3 0-16,2-2 0 0,-2 3 0 0,1 2 0 0,1-1 0 15,1 3 0-15,0-1 0 0,-1 2 0 0,0-1 0 16,2 1 0-16,3-4 0 0,2 2 0 0,4-1 0 0,3 1 0 16,5-3 0-16,3 2 0 0,3-3 0 0,4 2 0 15,3 2-128-15,1-4 128 16,6 0-1008-16,0 3-144 0,1 1-48 0,3 1-9936 16,4-1-2000-16</inkml:trace>
  <inkml:trace contextRef="#ctx0" brushRef="#br2" timeOffset="213880.41">6864 13646 17503 0,'-5'-16'1552'0,"-1"0"-1232"0,-1-3-320 0,3 1 0 15,2 0 0-15,2 0-256 0,2 2 64 0,0-1 0 16,-4 1 448-16,2 2 80 0,3 1 32 0,1-1 0 16,0 1-144-16,-2 5-32 0,2-3 0 0,-4 11 0 15,1-5-48-15,-1 5-16 0,0 0 0 0,0 0 0 16,0 0-128-16,4 9 160 0,-1 5-160 0,-2 6 160 0,-1 7-16 0,-1 2 0 16,-3 4 0-16,-1 6 0 0,-3 1 16 15,-2 1 0-15,-3 1 0 0,-1 5 0 0,-2 5-160 16,-1 1 0-16,-1 1-160 0,-2 2 160 0,-3-2 0 0,0 4 0 15,2-1 0-15,-1 3 0 0,2-3 0 0,1 2 0 16,0 4 128-16,1-5-128 0,0 1 128 0,1-1-128 16,1-3 144-16,2-4-144 0,1-3 160 0,-1-1-160 15,-2-4 160-15,0 4-160 0,1-2 256 0,0 0-64 16,0-1 0-16,-1 1 0 0,3-1 96 0,0 1 16 16,1-5 0-16,1-2 0 0,-1-2-96 0,2-1-16 15,0 3 0-15,0-1 0 0,2-3-192 0,2 1 128 16,1-2-128-16,0 0 0 0,0 0 0 0,1-3 0 15,1 0 0-15,3-1 0 0,3-2 128 0,-1 2-128 0,1-6 0 0,2-2 0 16,0-2 0-16,2 2 128 16,-2-5-128-16,1 1 0 0,3-3 0 0,0 0 0 0,0 0 0 0,2-3 0 15,1 1 0-15,0 0 0 0,0-2 128 0,2 2-128 16,1-4 0-16,4 0 0 0,1-1 0 0,2 0 0 16,-2-2 0-16,3-1 128 0,3-1-128 0,0-1 0 15,1 2 160-15,5-3-160 0,3 1 160 0,2-1-160 16,1-1 160-16,2 0-160 0,2-1 160 0,-2-1-160 15,-2 1 144-15,2 1-144 0,2 0 128 0,2-1-128 16,2-2 144-16,4 2-144 0,2 1 160 0,4-1-160 16,3-2 128-16,0 2-128 0,-4 0 0 0,2-1 144 15,-1 0-144-15,1-2 0 0,1-2 0 0,6 3 128 16,1 2-128-16,1 1 0 0,-4 1 0 0,-1-1 0 16,-1-1 0-16,2 0 0 0,4-4 0 0,3 0 0 15,3-1 0-15,0 3 128 0,-3-5-128 0,1 3 0 16,-2 1 0-16,3-1 128 0,4-3-128 0,1 3 0 0,3-1 0 0,-4-2 0 15,-4 2 128-15,2-2-128 0,-1 3 0 0,7 1 0 16,2 1 0-16,-3-5 128 0,-2 2-128 0,-3-2 0 16,-1 3 0-16,4 0 0 0,4 0 0 0,2-3 0 15,-1 3 0-15,-2-4 0 0,-4 2 0 0,0 1 0 16,5 1 0-16,3 0 0 0,-1 1 0 0,2 1 0 16,-5-5 0-16,-2 3 0 0,1 2 0 0,2 1 0 15,8-1 0-15,-4 1 0 0,-6-3 0 0,1 1 0 16,0-1 0-16,4 0 0 0,4 2 0 0,0-2 0 15,-3-4 0-15,-2 0 0 0,1 0 0 0,1 2 128 16,1 3-128-16,-1-6 0 0,-1-2 0 0,-5 1 0 16,-1 2 0-16,-1 1 0 0,1 3 0 0,2-2 0 0,3 0 0 15,-4 3 0-15,-3-2 0 0,-2 4 0 0,-2-1 128 0,4 2-128 16,4-2 0-16,-2 3 0 0,0-2 0 0,-2 0 0 16,0 1 0-16,1 1 0 0,1 0 0 0,4 0 0 15,0 0 0-15,-2-2 0 0,-4-1 0 16,0 2 0-16,-2 1 0 0,6 0 0 0,5-1 0 0,-4-1 128 15,-2 1-128-15,-2 0 0 0,-2-1 0 0,3 0 0 16,2-3 0-16,0 1 0 0,0 0 0 0,-2 2 0 16,-1-2 0-16,-1-1 0 0,-1 1 0 0,5 0 0 15,5 2 128-15,-4-2 0 0,-4-1 0 0,-1 1 0 16,-2 0 32-16,2 2 0 0,6-1 0 0,-2-2 0 16,-4 0-160-16,0 2 160 0,0-1-160 0,0-1 160 15,1 3-160-15,2-2 0 0,2 0 0 0,-5-1 0 16,-2-3 0-16,-1 3 128 0,-5-2-128 0,4-1 0 0,5 3 0 15,1-4 0-15,-5 3 128 0,-1-3-128 0,-3 1 0 16,-2-1 0-16,-1 4 0 0,3 0 128 0,2-2-128 16,-1 3 0-16,-7 0 0 0,-1 1 0 0,-2-2 0 0,-3 0 0 15,-2 3 0-15,2-1 0 0,1 2 0 0,1 1 0 16,1 0 0-16,-3-1 0 0,-2-1 0 0,-4 1 0 16,1-1 144-16,-1 2-144 0,-3 0 0 0,1 0 144 15,1 0-144-15,1-3 0 0,2 0 160 0,-2 2-160 16,-2 1 128-16,-3-1-128 0,-3 1 224 0,-2-1-32 15,1 1-16-15,0 0 0 0,-3-2-48 0,0 2-128 16,-1 2 192-16,1-1-64 0,1 0-128 0,1-1 160 16,1-1-160-16,-3 2 160 0,-5 2-160 0,0 1 0 15,-3-2 144-15,1 1-144 0,-1-1 0 0,2 3 0 16,-1 2 0-16,-1-2 128 0,-2-5-128 0,1 0 0 0,1 2 0 16,-1 1 0-16,0-2 0 0,-1 0 0 0,0-1 0 15,-1 0 0-15,-3 0 0 0,0 0 0 0,-1 0 0 16,-3 0 0-16,1-1 128 0,-4 0-128 0,-1 0 160 0,0-1-160 15,-1 1 176-15,1 0-176 0,-2-1 192 0,0 1-192 16,-2-5 208-16,1 2-64 0,-2 0-16 0,1 0 0 16,-2-2 48-16,-1 1 0 0,-1 0 0 0,-1-3 0 15,1 1 32-15,-2-1 16 0,1-3 0 0,-1 2 0 16,1-2 64-16,1 0 16 0,-3-3 0 0,2 3 0 16,-1-6-96-16,2 1-16 0,-2-2 0 0,0-1 0 15,1-3-48-15,2-3-16 0,-2 1 0 0,3-3 0 16,-2 0-128-16,2-6 160 0,0-3-160 0,3 0 160 15,-2-3-160-15,3-5 128 0,3 0-128 0,-1-5 128 0,1 0-128 0,1-1 0 16,0-3 0-16,-1 1 128 0,1-1-128 16,0 1 0-16,-3 3 144 0,-1 2-144 0,-1 1 224 15,1 3-32-15,-1-4 0 0,1 1 0 0,0 0-64 16,0-1 0-16,0 5-128 0,0-1 192 0,-2 2-192 0,1 2 0 16,0 1 128-16,-1 1-128 0,0 3 0 15,1 1 0-15,-5 2 0 0,4 4 0 0,-3-1 0 16,0 6 0-16,0-1 0 0,-4 0 0 0,1 0 0 0,0 4 0 15,1 2 0-15,-3 3 0 0,-2 2-128 0,-1-1 128 16,1 0 0-16,-2 4 0 0,0-2 0 0,-2 5 0 16,0-3 0-16,-1 4 0 0,3 5-144 0,0 0 144 15,-5-12 0-15,1 6-144 0,-2 2 144 0,-2-1 0 16,8 5-144-16,-12-4 144 0,-1 1 0 0,0 1 0 16,-1 1-144-16,-1-1 144 0,-3 2 0 0,2 0-160 15,-3 0 160-15,-2 2-128 0,-2 0 128 0,0 2-128 0,-1 0 128 0,-4 0-128 16,-3-1 128-16,-4 0-128 0,1 1 128 0,-4 0-128 15,-3 1 128-15,0-1 0 0,1-3-144 0,-1 1 144 16,-2 1 0-16,0 2 0 16,-1-1 0-16,-4 0 0 0,-4 2 0 0,-4 2 0 0,-2-5 0 0,-1 2 0 15,2 2-128-15,-1-1 128 16,-2 2 0-16,0 1 0 0,-4-4 0 0,-3 4 0 0,-4-4 0 0,0 0 0 16,2 0 0-16,0 0 0 0,0-1 0 0,-4 3 0 15,-4 2 0-15,-1-2 0 0,-1-1 0 0,0-2 0 16,3 2 0-16,-3 2 0 0,-2-2 0 0,-2-1 0 15,-2 0 0-15,3-1 0 0,0-1 0 0,1 1 0 16,-1 1 0-16,-3 0 0 0,-5-4 0 0,2-2 0 0,3 2 0 16,4 2 0-16,-4-3 0 0,-2 2 0 15,-3 1 0-15,2-3 0 0,3 1 0 0,0 0 0 0,2 3 0 0,-4-1 0 16,-6-2 0-16,3-2 0 0,2-5 0 0,1 5 0 16,4 1 0-16,-5 0 0 0,-5-1 0 0,4-2 0 15,4 0 0-15,2 0 0 0,1 2 0 0,-4-2 0 16,-4-2 0-16,3 1 0 15,5 0 0-15,2 2 0 0,0-1 0 0,-3 0 0 0,-4-1 0 0,2-1 0 16,3-5 0-16,5 2 0 0,-1 0 0 0,2 1 0 16,-3-1 0-16,0-3 0 0,0 0 0 0,4 3 0 15,2-5 0-15,1 4 0 0,3-1 0 0,-4 3 0 16,-4 0 0-16,2 0 0 0,1 2 0 0,1-1 0 0,2 2 0 0,-2 2 0 16,-2 2 0-16,-3-2 0 0,-1 2 0 15,2 0 0-15,0 2 0 0,2 0 0 0,3 2 0 0,-4 1 0 16,-6-1 0-16,3-3 0 0,4 0 0 15,4 2 0-15,0-2 0 0,1 0 0 0,-1 2 0 0,-3 1 0 16,-2-3 0-16,5-1 0 0,2-1 0 0,3 1 0 16,1 2 0-16,-1 1 0 0,-4-1 0 0,2 1 0 15,-1-2 0-15,3 2 0 0,0 2 0 0,2-1 0 16,2 0 0-16,-5 1 0 0,-3 2 0 0,1-3 0 16,0 1 0-16,5 0 0 0,-3-4 0 0,4 3 0 15,1 0 0-15,-2 1 0 0,-1 2 0 0,0-5 0 16,1 1 0-16,0-1 0 0,3 2 0 0,1 1 0 15,2-1 0-15,-1-2 0 0,-3 2 0 0,1 0 0 16,-3-1 0-16,5-3 0 0,2-3 0 0,1 2 0 16,0 2 0-16,1 3 0 0,2-3 0 0,-2-1 0 15,-4 0 0-15,0 0 0 0,0 0 0 0,3-2 0 0,3-2 0 0,1 1 0 16,0 1 0-16,0 0 128 0,5 2-128 0,-3 0 0 16,-2-1 0-16,-2 0 0 0,1 1 0 0,1-1 0 15,2-1 0-15,3 2 0 0,-1 0 0 0,2 0 0 16,-1 2 0-16,0-1 0 0,-4 0 0 0,1 0 0 15,-5-1 0-15,3 0 0 0,3-1 0 0,2 0 0 16,0-2 0-16,0 2 0 0,0 1 0 0,0 1 0 16,-1 1 0-16,-3-2 0 0,-6 0 0 0,4 1 0 15,0 0 0-15,3 0 0 0,1-1 0 0,1 2 0 16,0 0 0-16,1 2 0 0,0 0 0 0,-2 0 0 0,-1-2 0 16,1 1 0-16,1-2 0 0,2-2 0 15,3 1 0-15,2 0 0 0,1 0 0 0,3 2 0 0,-1 3 0 16,1-3 0-16,-1-1 0 0,-1 0 0 0,-1 0 0 0,0 1 0 15,4-2 0-15,-1 0 0 0,1-4 0 0,4 1 0 16,2 0 0-16,3 1 0 0,2 0 0 16,1 1 0-16,2 2 0 0,3 1 0 0,2 1 0 0,2 3 0 31,-1-1-1792-31,3 7-384 0</inkml:trace>
  <inkml:trace contextRef="#ctx0" brushRef="#br2" timeOffset="-180340.38">23737 14483 5807 0,'4'-12'256'0,"-4"12"64"0,0 0-320 0,0 0 0 0,0 0 0 0,4-7 0 15,-4 7 416-15,0 0 32 0,0 0 0 0,0 0 0 16,3-10 0-16,-3 10 16 0,0 0 0 0,0 0 0 16,0 0 48-16,0 0 0 0,0 0 0 0,0 0 0 0,0 0-160 0,0 0-32 15,0 0 0-15,0 0 0 0,0 0-64 0,0 0 0 16,0 0-16-16,0 0 0 0,-11 3 48 0,2 0 16 16,9-3 0-16,-11 7 0 0,-1 0 80 0,2 1 0 15,10-8 16-15,-13 6 0 0,2 6-80 0,-2-3 0 16,2 0-16-16,-1 1 0 0,1 2-80 0,-2 2-16 15,0 0 0-15,1 0 0 0,-6-1-208 0,1 0 176 16,0 1-176-16,0 4 160 0,-1 4-160 0,4 0 0 16,-1-3 144-16,1 4-144 0,0 4 0 0,1-1 128 15,-1 5-128-15,2 3 0 0,-1 1 0 0,2 0 0 16,-1 1 0-16,3 3 0 0,-2-1 0 0,2 7 0 16,0 0 0-16,3 5 0 0,-5 0 0 0,4 2 0 0,-2 1 0 15,1 1 0-15,1 3 0 0,-1 0 0 0,-1 4 0 0,1 1 0 16,1-3 0-16,-1 2 0 0,-2-2 0 0,5 1 0 15,-1 0 0-15,2 0 128 0,0-1-128 0,3 2 0 16,1-2 256-16,2-2-32 0,2-5 0 0,1 2 0 16,2-2 32-16,0-1 16 0,1-6 0 0,1 1 0 15,0 2-64-15,1-4-16 0,2-1 0 0,2 0 0 16,2-5-192-16,0 2 176 0,2-2-176 0,2 2 160 16,2-2-160-16,2 2 0 0,3-5 0 0,3 2 0 15,3 0 0-15,4 1 0 0,3-2-224 0,0-3 80 31,1 0-1488-31,-4-6-288 0</inkml:trace>
  <inkml:trace contextRef="#ctx0" brushRef="#br2" timeOffset="-179573.62">25974 14361 1839 0,'0'0'160'0,"0"0"-160"15,0 0 0-15,0 0 0 0,-4-9 2144 0,4 9 400 16,0 0 80-16,0 0 0 0,0 0-1552 0,0 0-320 15,12 0-64-15,-1 4-16 0,1 0-544 0,0 0-128 16,1 3 0-16,0 2 0 0,0 0 128 0,2 1 0 16,-1 2 0-16,4-2 0 0,2 3 64 0,5 2 16 15,-1 1 0-15,2 4 0 0,-1 0-48 0,1 1-16 16,0 4 0-16,0 1 0 0,-1 6 16 0,-1 2 0 16,-2 3 0-16,0 5 0 0,-1 8-160 0,1 1 0 0,-1 1 0 15,2 5 0-15,-4 4 272 0,-1 5-16 0,-1 1-16 16,-2 2 0-16,-1 5-96 0,-4-2-16 0,0 3 0 0,-2 0 0 15,-3 3-128-15,-1 2 0 0,-3-3 0 0,-1 3 0 16,0-3 128-16,0-1 0 0,1 4 0 0,-2-5 0 16,-1-3 208-16,-1 0 48 0,0-1 0 0,0-3 0 15,-4-4-112-15,0 0-16 0,-3-6 0 0,-2 2 0 16,-2-2 64-16,-2-3 0 0,-2-2 0 0,-1-3 0 16,-3-6 160-16,0-2 32 0,1-1 16 0,-2-4 0 15,-1 0-80-15,-3-3 0 0,-2-3-16 0,1-1 0 16,0-6-208-16,-1 2-32 0,-2-2-16 0,3 1 0 31,3-2-1408-31,-3-3-288 0</inkml:trace>
  <inkml:trace contextRef="#ctx0" brushRef="#br2" timeOffset="-167648.63">23356 14737 13407 0,'0'0'592'0,"0"0"128"0,5-14-576 0,0 3-144 16,0 2 0-16,3-1 0 0,0 1 0 0,3 0 0 15,0 0 0-15,2-2 0 0,1 2 0 0,0-1 128 16,0 1-128-16,3-3 0 0,1 4 0 0,0-4-272 0,2-2 32 0,-2 4 16 15,-3-2-16-15,2 1 0 16,-3 1 0-16,-1-2 0 0,-1 4 32 0,0-3 0 0,-3 5 0 0,-2-2 0 16,1 2-16-16,-2-4 0 0,-1 1 0 0,-1-1 0 15,-1 2 224-15,-1-2 0 0,1 1 192 0,-3 9-192 16,1-13 608-16,-1 3 16 0,0 0 0 0,3 1 0 16,-1 2-32-16,2 0 0 0,2-3 0 0,1 4 0 15,-7 6-256-15,5-9-48 0,-5 9-16 0,4-8 0 16,-4 8 128-16,2-9 32 0,-2 9 0 0,0 0 0 15,1-9 16-15,-1 9 16 0,2-7 0 0,-2 7 0 16,0 0-80-16,0 0-32 0,-2-7 0 0,2 7 0 16,0 0-96-16,0 0 0 0,0 0-16 0,0 0 0 15,0 0-240-15,-8 7 0 0,-1 3 128 0,-2 1-128 16,0-2 0-16,0 3 176 0,-1-3-176 0,-1 3 160 0,1 1 32 16,-2-2 0-16,0 2 0 0,0 2 0 0,-7 3-16 0,6 0 0 15,-1 0 0-15,0 2 0 0,0 3 0 0,1 4 0 16,-1-2 0-16,0 4 0 0,-1-2 80 0,1 2 0 15,1 2 16-15,-3-1 0 0,0 2-272 0,3 4 128 16,-1 1-128-16,1-1 0 0,-3 1 128 0,3 1-128 16,1-1 0-16,0 1 0 0,1-1 128 0,2 0-128 15,0-1 144-15,0-1-144 0,1-4 0 0,1 1 0 16,0-1 0-16,3 0 0 0,0-1 0 0,1 3 0 16,-2 2 0-16,1 0 0 0,0 1 0 0,-1 1 0 15,0 0 0-15,0-1 0 0,2 1 0 0,0 4 0 16,-3-2 0-16,1-2 0 0,-1-1 0 0,1 1 0 0,-1 2 0 15,0 4 0-15,1-1 0 0,-1 1 0 0,0 3 0 0,1-1 0 16,0 4 0-16,4 0 0 0,0-5 0 0,1 2 0 16,-1-4 0-16,2 5 0 0,2-3 0 0,2 2 0 15,-2-4 0-15,1 4 0 0,5-3 0 0,0 1 0 16,-2-3 0-16,4-1 0 0,0-1 0 0,1-1 0 16,2-6 0-16,1 1 0 0,-2 0 0 0,4 3 0 15,1-2 0-15,-1-2 0 0,1-3 0 0,2 1 0 16,1 2 0-16,0-4 0 0,2 3 0 0,1-1 0 15,3-6 128-15,1 4-128 0,4-4 0 0,1 4 0 16,2-2 0-16,2-2 0 0,7-1 0 0,0-2 0 16,1-3-192-16,-1 1-144 0,-2-1-32 0,0-1 0 31,-3-3-672-31,5-4-144 0,16 1-32 0,-7-8 0 0</inkml:trace>
  <inkml:trace contextRef="#ctx0" brushRef="#br2" timeOffset="-166881.58">25987 14125 4607 0,'-4'-10'400'0,"0"-1"-400"15,0 1 0-15,2 1 0 0,-1 3 2112 0,3 6 352 16,0 0 64-16,0 0 16 0,2-9-1616 0,-2 9-320 16,0 0-64-16,10-4-16 0,-1 2-160 0,1 2-48 15,0 1 0-15,3 4 0 0,-1 0-64 0,4 0-32 16,0 4 0-16,3 0 0 0,2 5 96 0,0 3 0 16,2-1 16-16,0 4 0 0,0 3-336 0,2 4 0 15,3 0 0-15,2 5 128 0,-3 3-128 0,0 3 0 16,-4 5 0-16,0 2 128 0,-1 3-128 0,0-1 0 15,1 2 0-15,0 3 0 0,0 1 0 0,2 2 0 0,2-2 0 0,1 0 128 16,1 1 128-16,3 2 48 0,2 1 0 0,1 3 0 16,-6-4-144-16,-1-2-32 0,0 0 0 0,-4 3 0 15,-4 5 0-15,-3 4 0 0,-3 3 0 0,-4 2 0 16,-2 0 208-16,-4 0 48 0,-3 3 0 0,-2 4 0 16,-3 4 64-16,-4 3 32 0,-2-1 0 0,-3-2 0 15,-3-5-160-15,-1 3-16 0,-3-3-16 0,0-2 0 16,-2 1-48-16,-2-7-16 0,-3-3 0 0,0-2 0 15,2-1 112-15,0-2 32 0,-1-3 0 0,1-1 0 16,-1 2-192-16,2-4-48 0,-1-2 0 0,-1-2 0 16,2-3 16-16,2-3 0 0,2-1 0 0,1-3 0 15,1-2-144-15,2 0 128 0,1-7-128 0,3 0 128 16,-1 0-128-16,1 1-224 0,-2-1 48 0,2-6-8208 16,3 0-1664-16</inkml:trace>
  <inkml:trace contextRef="#ctx0" brushRef="#br2" timeOffset="-165197.78">8892 4681 4607 0,'0'0'192'0,"0"0"64"0,0 0-256 0,0 0 0 0,0 0 0 0,0 0 0 16,0 0 512-16,0 0 64 0,0 0 16 0,0 0 0 15,-8 7-464-15,-1 1-128 0,1 5 0 0,-3-3 0 16,-2 3 0-16,-3 2 0 0,-3 3 0 0,-3 1 0 16,2 1 0-16,-3 7 0 0,0 1 0 0,1 6 0 0,-2 3 0 0,3 7 128 15,1 7-128-15,0 4 128 0,-4 3 240 0,6 5 48 16,4 7 16-16,4 6 0 0,2 1-80 0,5 1-16 16,0 1 0-16,3 2 0 0,3 7-208 0,4 1-128 15,6 0 128-15,2-3-128 0,2-7 0 0,4 2 0 16,3-1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2:56.3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70 5809 16927 0,'-3'-15'752'0,"0"5"144"0,0 2-704 0,2 0-192 0,2 1 0 0,2 0 0 0,-3 7 208 0,3-8 16 15,-3 8 0-15,0 0 0 0,1-6 80 0,-1 6 16 16,0 0 0-16,0 0 0 0,0 0-320 0,0 0 0 15,0 0 0-15,0 0 0 0,0 0 0 0,0 0 0 16,9-4 0-16,-9 4 0 0,11-3 0 0,-11 3 0 16,14 0 0-16,-4 0 0 0,2 0 160 0,0 0 32 15,2-1 0-15,2 0 0 0,1 1 128 0,3-2 48 16,0 1 0-16,0 1 0 0,6 0-48 0,-2-1 0 0,1 0 0 0,3-2 0 16,3 3-32-16,2 0-16 0,1 0 0 0,4 0 0 15,2-1-80-15,-1-2 0 0,-2 2-16 0,0 0 0 16,0-1-48-16,-1 2-128 0,5 2 192 0,-1 0-64 15,0 2-128-15,3-1 128 0,4-2-128 0,3 0 128 16,1 3-128-16,-3 0 128 0,-1 1-128 0,0-1 128 16,2-1-128-16,0 3 128 0,1 2-128 0,2-1 128 15,1 2 0-15,3-3-128 0,1 0 192 0,-1 1-64 16,-2-5 64-16,-1 3 0 0,3 3 0 0,-4-2 0 16,1 2 16-16,6 2 16 0,2-4 0 0,0 2 0 15,0-4 32-15,-1 1 0 0,-2-2 0 0,-1 2 0 16,1-2-96-16,1 3-16 0,4 2 0 0,0-2 0 15,3-5 16-15,-5-1 0 0,-1 0 0 0,-2 0 0 16,2 1-32-16,0 0 0 0,0-1 0 0,2 2 0 0,3 0 16 0,-2-2 0 16,-2-1 0-16,-2 0 0 15,2-2 0-15,-3 3 0 0,1 1 0 0,3 2 0 0,2-2-16 0,3-1-128 16,-2-1 192-16,-2 0-64 0,0-1-128 0,-2 2 0 16,0 0 0-16,2 3 0 0,3-1 0 0,2 1 128 15,0-6-128-15,-3 2 0 0,-2-1 0 0,-2 0 0 16,-2 2 0-16,5 0 0 0,1 0 0 0,1-1 0 15,0-1 128-15,-1-2-128 0,-3-1 0 0,-2 2 0 16,1 2 0-16,1 0 128 0,0 1-128 0,3 0 0 16,5 0 144-16,-4-2-144 0,-4 0 128 0,-2 0-128 15,1 1 128-15,1 1-128 0,1 1 0 0,0-1 144 16,2-1-144-16,0-1 0 0,-3-2 128 0,-3 1-128 0,-2-1 0 16,0 2 0-16,0 2 0 0,4 0 0 15,2-1 128-15,-1-2-128 0,-2-2 144 0,-2 2-16 0,-1 1-128 0,-2 1 192 16,-2-1-16-16,1 2-16 0,-2-1 0 0,1 2 0 15,1-1-160-15,-4 0 0 0,0-1 0 0,-4 0 128 16,-3 1-128-16,0 1 0 0,-5-2 0 0,1 1 128 16,-3 0-128-16,-1 1 0 0,-2-1 0 0,1 1 0 15,-1 1 0-15,-1 0 0 0,-3 1 0 0,-1 2 0 16,-1-3 0-16,-2 0 0 0,-4-2 128 0,0 1-128 16,-2 1 0-16,-2 0 0 0,-3-2 0 0,0 0 0 15,-3 1 0-15,-2 0 0 0,-9-1 0 0,0 0 0 16,9 2 0-16,-9-2 0 0,0 0 0 0,0 0 128 15,0 0-128-15,0 0 0 0,0 0 0 0,0 0 0 16,0 0 0-16,0 0 0 0,0 0 0 0,0 0 0 16,0 0 128-16,0 0-128 0,-10-2 0 0,-2 1 128 0,-2 0-128 15,0-1 128-15,-2 0-128 0,-3 1 128 0,-3-2-128 0,-3-2 0 16,-1 1 144-16,-3 0-144 0,-4 3 0 0,1-3 0 16,-1-2 0-16,-2 1 0 0,-4 1 0 0,-2 0 0 15,-1 0 0-15,-3 3 0 0,-2 0 0 0,-4 0 0 16,-5-1 0-16,-2 1 0 0,-3-3 0 0,-1 2 0 15,-2-3 0-15,-1 2 0 0,-3 2 0 0,-6 0 0 16,-8-1 0-16,1 1-128 0,2-2 128 0,-1 3 0 16,1 0 0-16,-6 0 0 0,-9-1 0 0,1-1 176 15,3-3-176-15,-1 2 192 0,-2 2-64 0,-5 0 0 16,-4-3 0-16,-1 2 0 0,5-1 48 0,1-1 0 0,-3 1 0 16,0-1 0-16,-2 1-16 0,2-2 0 0,2-1 0 0,-4 1 0 15,-5 0-32-15,3-2 0 0,1 0 0 0,2 1 0 16,-1-2 0-16,-2 2-128 0,1-4 192 0,1 1-64 15,4-3 0-15,-6 4-128 0,-3-4 192 0,3 2-64 16,2 2-128-16,3-2 128 0,1 0-128 0,-1-3 128 16,-4 1-128-16,5 1 0 0,4-3 144 0,0 4-144 15,-1 0 0-15,-1-1 128 0,2 0-128 0,2 0 0 16,0 3 0-16,1 0 144 0,-6 1-144 0,2-3 0 16,-2-1 0-16,3 3 0 0,0 5 0 0,-4 2 0 15,-6-1 0-15,3 0 0 0,5 1 0 0,-5 1 0 16,1 1 0-16,-2 1 0 0,-3-2 0 0,4 1 0 15,5 1 0-15,-1 2 0 0,-1-1 0 0,4-2 0 16,-1-1 0-16,5 3 0 0,1-1 0 0,1 1 0 16,-2-2 0-16,6 0 0 0,0-1 0 0,5 1 0 0,4 1 0 0,3 0 0 15,0 3 0-15,2-3 0 0,1-1 0 0,4 0 0 16,5 0 0-16,7 1 0 0,0 0 0 0,8 2 0 16,3 2 0-16,5-1 0 0,1 2-256 0,2 3-64 15,-2-1-16-15,6 2 0 16,2 3-1776-16,4 4-336 0,3 2-80 0</inkml:trace>
  <inkml:trace contextRef="#ctx0" brushRef="#br0" timeOffset="768.42">25121 14052 6623 0,'0'0'288'0,"-4"-10"64"0,1 3-352 0,-1 0 0 16</inkml:trace>
  <inkml:trace contextRef="#ctx0" brushRef="#br0" timeOffset="6487.41">15518 1624 11343 0,'0'0'496'0,"0"0"112"0,8-7-480 0,-1 4-128 0,1-4 0 0,-1 2 0 16,1 1 128-16,0-1 0 0,-2-2 0 0,0 2 0 15,1-2 0-15,-1 0 16 0,-1 0 0 0,0-2 0 16,-2 2 48-16,1-3 16 0,-1 1 0 0,1-4 0 16,0 2 208-16,-3 0 32 0,2-3 16 0,-1 2 0 15,1-2-16-15,-2 0-16 0,0-2 0 0,2 4 0 16,-2 0-32-16,2 0 0 0,-6-4 0 0,2 4 0 0,0-1-16 0,-1-1 0 15,1-1 0-15,-1-1 0 0,-2 1-48 0,0 0-16 16,-1 1 0-16,0-1 0 0,-1-1 0 0,-2 0-16 16,-1-2 0-16,0 2 0 0,0-1-48 0,-1 2 0 15,0 0 0-15,-3 2 0 0,3 0-32 0,-3 2-16 16,1-1 0-16,-2 0 0 0,-2 1-32 0,1 1-16 16,-1-4 0-16,-2 4 0 0,0-1-32 0,1 0-128 15,-4 3 192-15,-1-3-64 0,-2 5-128 0,-3 0 128 16,-2-2-128-16,0 3 128 0,-3-5-128 0,0 3 160 15,1 4-160-15,-1-2 160 0,1 2-32 0,2 2 0 16,-3-1 0-16,2 1 0 0,-2 0-128 0,-1 0 160 0,2 1-160 16,-2-2 160-16,-2 0-160 0,-2 1 0 0,-2 1 0 15,-2 1 128-15,-1 0-128 0,1 2 0 0,1 2 0 16,5 1 0-16,-3-2 0 0,1-2 0 0,-1 2 0 0,0 0 0 16,1 1 0-16,-4-1 0 0,-3-3 0 0,-2 2 0 15,-1-1 0-15,0 1 0 0,3 2 0 0,2-3 0 16,1 0 0-16,0-1 0 0,-1 2 0 0,2-1 0 15,2-1 0-15,-2 1 0 0,-2 1 0 0,0 0 0 16,-1-2 0-16,0 2 128 0,-4-3-128 0,2 2 0 16,7 1 0-16,0-1 0 0,0 2 128 0,-2 1-128 15,0 0 0-15,-2 3 0 0,1-2 144 0,-3-1-144 16,-2 4 0-16,-1-1 128 0,0 2-128 0,2-3 0 16,3-1 0-16,0 2 0 0,2-3 0 0,0 1 0 15,1 3 0-15,1 0 128 0,2 0-128 0,-1 2 0 0,-2-1 0 16,0 0 0-16,-1-4 0 0,2 4 0 15,0-1 0-15,2 2 0 0,3-2 0 0,0 0 0 0,0-4 0 0,1 5 0 16,1 0 0-16,1 4 0 0,2 0 0 0,3-2 0 16,1-1 0-16,-2 4 0 0,2 1 0 0,-1-4 0 15,-2 1 0-15,0 1 0 0,3-1 0 0,-2-1 0 16,-2 2 0-16,1 2 0 0,3 1 0 0,1 0 0 16,3 2 0-16,1-1-128 0,-1 2 128 0,3 1 0 15,-1-2 128-15,1-2-128 0,1 1 0 0,2 0 0 16,1-2 0-16,0 4 128 0,-1 1-128 0,2 2 0 15,2-3 0-15,-2-1 0 0,2 2 0 0,1-1 0 16,4 0 0-16,-3 3 0 0,2 0 0 0,2 0 0 16,-1-3 0-16,3 3 0 0,-1-1 0 0,2 1 0 0,-1 5 0 15,4-3 0-15,-1 2 0 0,2-3 0 16,0-1 0-16,2-1 0 0,2 0 0 0,-1 0 0 0,2 2 0 0,1 3 0 16,0-6 0-16,1 4 0 0,0-1 0 0,1-1 0 15,1 1 0-15,-1 1 0 0,2-1 0 0,0 3 0 16,1-4 0-16,0 0 0 0,1 7 0 0,1-3 0 15,0 2 0-15,1-3 0 0,4 2 0 0,2-4 0 16,2-4 0-16,2 2 0 0,1-2 0 0,0 0 0 16,2 1 0-16,1-1 0 0,-2-2 0 0,0 0 0 15,0-1 0-15,2 0 0 0,-1-2 0 0,2 3 128 16,1-1-128-16,0 0 0 0,0 2 0 0,4-2 0 16,3-3 0-16,2-3 0 0,1 1 128 0,3-1-128 15,-6-4 0-15,2 1 144 0,-2 1-144 0,0 0 0 16,2 0 128-16,1 0-128 0,-1 0 0 0,3 0 0 15,3 0 0-15,0-3 128 0,2 3-128 0,-2-5 0 0,-2 1 160 0,1-1-160 16,0 1 128-16,0-3-128 0,-2-2 128 0,0 0-128 16,1 0 0-16,4 0 128 0,3-1-128 0,2 0 128 15,0-2-128-15,-2-1 128 0,-2-1-128 0,-2 0 0 16,1-1 0-16,2 0 128 0,0-1-128 0,3-4 0 16,1 3 0-16,3-2 0 0,1 2 128 0,-3-3-128 15,-2-2 0-15,0 3 128 0,-2-1-128 0,3 0 0 16,0-1 0-16,2-1 128 0,1-1-128 0,-4 0 0 15,-3-1 0-15,-1-2 0 0,-2-1 0 0,1 2 128 16,-2-2-128-16,0 0 0 0,2 2 0 0,-1-2 0 16,2-1 128-16,-1 0-128 0,-2 0 0 0,-3 1 0 0,-5 0 0 15,0-2 0-15,-1-4 0 0,-2 1 0 0,-1-1 0 16,-3-2 128-16,-3 2-128 0,2 1 0 0,-2 0 144 0,1 1-144 16,-1-1 192-16,0-4-16 0,-2 0-16 0,-2-1 0 15,1 4 16-15,-3-4 0 0,0 3 0 0,-2-6 0 16,-2 3-176-16,-1 0 0 0,-1 4 144 0,1-5-144 15,0 0 0-15,-2-1 0 0,-2-4 0 0,-2 0 128 16,1 2-128-16,-3-1 128 0,-1 1-128 0,-1-1 128 16,-2 0-128-16,-2-1 0 0,-2 1-128 0,0 0 128 15,-3 0 0-15,0 2-160 0,-3-1 160 0,0-1 0 16,-2-2-144-16,0 2 144 0,-3 0 0 0,-1 1-144 16,-2 0 144-16,2-1 0 0,-3 1 0 0,-1 4 0 15,-2-1 0-15,0 4 0 0,0-3 0 0,-2 2 0 16,-2-2 0-16,0 4 0 0,-3-3 0 0,-2 5 0 15,-4-1 0-15,0-1 0 0,0-1 0 0,-2 3 0 16,-3 0 0-16,1 2-128 0,0 1 128 0,3 1 0 0,-1 0 0 0,-3 0 0 16,1 2 0-16,-3 0-128 0,1 4 128 0,0-1 0 15,-1 3 0-15,-1 0-128 0,-6-2 128 0,-2 3 0 16,-1-2 0-16,3 2 0 0,1-4 0 0,0 2-128 16,1 1 128-16,-1-2 0 0,-1 8 0 0,0 1 0 15,-1-3 0-15,-4 4-128 0,-4 1 128 0,-1-2 0 16,0 2 0-16,2-2 0 0,2 1 0 0,1-2 0 15,-1 1-144-15,-1 3 144 0,0 3 0 0,-2 1 0 16,-4 0 0-16,-3-2 0 0,-2 2 0 0,3-2 0 16,2 2-144-16,2 0 144 0,-1 0 0 0,2 6 0 15,0 0 0-15,-4 3 0 0,-4-4 0 0,-1 1 0 16,-2-1 0-16,4 1 0 0,3 2 0 0,1-2 0 0,-1 4 0 0,-2 1 0 16,-3-4 0-16,-1 3 0 0,-1 2 0 15,2 0 0-15,2 2 0 0,2 0 0 0,0-2 0 0,2 2 0 16,2 1-128-16,-3 0 128 0,-3 0 0 0,2-1 0 15,0 0 0-15,5 0-128 0,1-2 128 0,5 3 0 16,-1 3 0-16,3 1 0 0,2 0-128 0,0-2 128 16,-3 2 0-16,2 1 0 0,-2-2 0 0,2-1 0 15,0 0 0-15,4-1 0 0,2 2 0 0,2-1 0 16,4 0 0-16,0 2 0 0,2 1 0 0,0 0 0 16,1-1 0-16,2 1 0 0,2-3 0 0,-3 0 0 15,2 2 0-15,1 2 0 0,0-3 0 0,2 1 0 16,-1 3-128-16,5-3 128 0,2-4 0 0,-1 3 0 15,2-2 0-15,2 3-128 0,1 0 128 0,-1-1 0 16,3-2 0-16,2 1 0 0,2 2-128 0,2-1 128 0,0 5 0 16,2 1-128-16,0-4 128 0,4 2 0 0,0-4-192 0,2 0 192 15,1-2-192-15,3 2 192 0,1-2-144 0,0 3 144 16,1 2 0-16,2 2-144 0,2-7 144 0,3 3 0 16,-1 1 0-16,4-1 0 0,0-2 0 0,3 0-160 15,0-2 160-15,1 4 0 0,0-1 0 0,1 1 0 16,0 3 0-16,1-2 0 0,2 2 0 0,3-1 0 15,0-1 0-15,3-1 0 0,-1-1-128 0,3-2 128 16,6 1 0-16,0-1 0 0,2 3 0 0,-1-2 0 16,0-4 0-16,0-1 0 0,0 1 0 0,3-2 0 15,1-1 0-15,2 3 0 0,1 1 0 0,5-2 0 16,2-1 0-16,0-2 0 0,1-3 0 0,-4 2 0 0,2-5 0 0,-2 5 0 16,0-2 160-16,3 3-16 0,3-6 0 0,1 3 0 15,1 2-144-15,-3-3-144 0,-6 2 144 0,2-3-208 16,0 2 208-16,1-4 128 0,-6 2 0 0,5 0-128 15,4-5 0-15,-1 1 0 0,-1-1 0 0,-2-1-192 16,-3 0 192-16,0 0 0 0,-1-2 0 0,-1-1 0 16,-3 0 144-16,3-3-144 0,4 0 0 0,-1-2 144 15,1 0-144-15,-5-1 192 0,-4 2-192 0,-1-2 192 16,1-3-64-16,-1 3 0 0,-2-4 0 0,1 1 0 16,1 1 32-16,0-1 0 0,2 1 0 0,0-3 0 15,-1 1-160-15,-3-3 0 0,-4-1 0 0,-2-3 0 16,0 1 0-16,-5-1 0 0,4 3 0 0,-4-2 0 15,0-1 0-15,-1-1 0 0,1-1 128 0,1 1-128 16,0-3 144-16,-1-1-144 0,1 2 160 0,0-1-160 16,-2 0 176-16,-2-3-176 0,2-2 192 0,-4-2-192 0,-3 2 144 0,0-1-144 15,-1 6 0-15,-2-5 144 0,3-2-144 0,-2-1 128 16,0 5-128-16,-1-2 128 0,-1 4-128 0,0-3 0 16,-1-1 0-16,1-1 128 0,-1 4-128 0,0 0 0 15,-2-2 0-15,1 2 0 0,-1-2 128 0,-2-1-128 16,-1-2 0-16,-2 2 128 0,0-2-128 0,-1 3 160 15,-3 0-160-15,0 1 160 0,-3 3-160 0,1-4 128 16,-2 2-128-16,-3-1 128 0,-1 3-128 0,0-1 0 16,-2-4 0-16,-2 3 0 0,-1 1 0 0,-2-1 0 15,-1 3 0-15,-2 0 0 0,0 2 0 0,-3-1 0 16,-3-2 0-16,2-2 0 0,-1 0 0 0,1 2 0 16,-1-2 0-16,-1 3-176 0,1 0 176 0,-1 2 0 0,1 1 0 15,-1-1 0-15,1 0 0 0,-1-2 0 0,-1 2 0 0,0-1 0 16,1 3 0-16,0 0 0 0,2-4 0 0,0 1 176 15,-3 1-176-15,0 0 0 0,0-1 0 0,0 1 0 16,-6 1 0-16,1 0 0 0,1 2 0 0,-3-2 0 16,0-1-160-16,0 1 160 0,2 2 0 0,-1-1-144 15,1-1-16-15,-2 2 0 0,1-2 0 0,1 1 0 16,-2 3 32-16,0-1 0 0,-1 0 0 0,-1 0 0 16,0 2 128-16,-3 3-128 0,0-4 128 0,-3 4-128 15,-3 1 128-15,1 1 0 0,-2 1 0 0,0-1-128 16,0-4 128-16,0 5 0 0,1-2 0 0,2 5 0 15,0-1 0-15,-2 0-128 0,-2 2 128 0,0 2 0 16,-3 2 0-16,-1 2 0 0,-3 0 0 0,-4 0 0 0,1-3 0 0,4 0 0 16,2 0 0-16,0 0 0 0,1 0 0 0,0 2 0 15,-2 0 128-15,1 2-128 0,1 1 0 0,-1 1 0 16,-2-2 0-16,-4 1 0 0,1-1 0 0,2 1 0 16,3-2 0-16,2-1 0 0,-1 2 0 15,0 1 0-15,2 2 0 0,-1-2 0 0,2 4 0 0,-4-3 0 16,-2 0 0-16,-2 2 0 0,0-3 0 0,2 1 0 15,-2 2 0-15,3-4 0 0,0 3 0 0,1 2 0 16,1 4 0-16,-2-4 0 0,1 0 0 0,-3-3 0 16,-3 7 0-16,-2-3 0 0,0 1 0 0,1 3 0 15,4-2 0-15,0 2 0 0,1 2 0 0,2 1 0 16,0-1 0-16,1 2 0 0,2 0 0 0,-2 1 0 16,-4-1 0-16,2 2 0 0,1 2 0 0,2-2-128 0,0 0 128 0,5 0 0 15,-1-4 0-15,4-1 0 0,2 1 0 16,0 0 0-16,4 1 0 0,2-1 0 0,1 1 0 0,1-1 0 15,2 1 0-15,1-2 0 0,1-2 0 0,0 3 0 16,0 2 0-16,1 1 0 0,0 3 0 0,3-1-128 16,0 0 128-16,3-2 0 0,0 1 0 0,3 2-128 15,-1-1 128-15,1 1 0 0,0-2 0 0,3 6 0 16,0 2 0-16,1-3-128 0,-1 2 128 0,2-3 0 16,0 4 0-16,3-2-160 0,1 4 160 0,1-2 0 15,-1 0-160-15,1 3 160 0,2 2-128 0,1-2 128 16,4 1 0-16,1-2-160 0,0-4 160 0,6 2 0 15,0-3-144-15,3 3 144 0,2-4 0 0,-1 3-144 16,-1-3 144-16,1 0 0 0,1 2 0 0,0-4-128 16,1 1 128-16,1 3 0 0,1-5 0 0,1 4 0 0,1-3 0 15,1 3 0-15,-2 0 0 0,4 3 0 0,3-5 0 0,1 0 0 16,0 1 0-16,1-4 0 0,2-1 0 0,0 2 0 16,-2-1 0-16,0 0 0 0,-1 1 0 0,2-1 0 15,1 0 0-15,3-1 0 0,0-3 0 0,3 0 0 16,2 1 0-16,2-3 0 0,1 0 128 0,3 0-128 15,-3-7 128-15,0 3-128 0,-3-2 176 0,2 0-48 16,2-5 0-16,-2 4 0 0,-1-1-128 0,4-2 192 16,6 1-192-16,1-2 192 0,-2-2-64 0,0 1-128 15,-3-2 192-15,0 0-64 0,-1 0-128 0,1 0 192 16,-2 0-192-16,4 0 192 0,5 0-192 0,1-2 0 16,-2-2 0-16,-1-1 128 0,-4-5-128 0,1 2 0 15,6-2 144-15,-1 2-144 0,3-2 128 0,4 1-128 0,5-5 160 0,-1 2-160 16,-6-1 208-16,1-1-48 0,0-1-16 0,-1-1 0 15,1 0-144-15,0-4 192 0,1-3-192 0,-4-3 192 16,-4 1-192-16,-1-1 0 0,-5-3 0 0,0-4 0 16,-4-2 0-16,1 0 128 0,-2 2-128 0,0 1 128 15,-2-2 0-15,1 0 0 0,-2-3 0 0,-5 1 0 16,-3 1 160-16,-5 0 32 0,-2 2 0 0,-2 2 0 16,-2 4-128-16,-3-4-32 0,-2-3 0 0,-2 0 0 15,-3-2 32-15,-3 2 16 0,-2 1 0 0,-2 0 0 16,-4 1-16-16,-1 0-16 0,-4 2 0 0,-1 2 0 15,-4-3-176-15,-2 1 192 0,0 2-192 0,-2 1 192 16,-2 4-192-16,1 3 0 0,-2-2-192 0,2 1 192 16,-2 0-256-16,1 2 80 0,1 0 16 0,-1 1 0 0,0 2-80 0,-1 1-16 15,-1 2 0-15,-1 1 0 16,-4 2-80-16,3 3-32 0,-4-2 0 0,4 4 0 16,-1 2-96-16,0 2-32 0,0 1 0 0,-5 1 0 15,-5 3-1808-15,-1 5-352 0,-13 2-80 0,-2 7-16 0</inkml:trace>
  <inkml:trace contextRef="#ctx0" brushRef="#br0" timeOffset="9925.41">8387 14478 5519 0,'0'0'496'0,"0"0"-496"16,0 0 0-16,0 0 0 0,0 0 1056 0,0 0 112 15,0 0 32-15,0 0 0 0,0 0-432 0,0 0-96 16,0 0-16-16,0 0 0 0,-5-6-48 0,5 6-16 16,0 0 0-16,0 0 0 0,0 0 32 0,0 0 0 15,0 0 0-15,0 0 0 0,0 0 0 0,0 0 0 16,0 0 0-16,0 0 0 0,0 0-96 0,0 0-16 0,0 0 0 0,0 0 0 15,0 0 0-15,0 0 0 0,0 0 0 0,0 0 0 16,0 0-128-16,0 0-48 0,0 0 0 0,0 0 0 16,0 0-144-16,0 0-48 15,0 0 0-15,0 0 0 0,0 0-144 0,0 0 0 0,0 0 0 0,0 0 0 16,13 5 0-16,-5 0 0 0,3-2 0 0,-3 0 0 16,-8-3 0-16,13 3 0 0,0-1 0 0,-4 1 0 15,-2 2 0-15,6-1 0 0,-1-3 0 0,-1-1 0 16,0 0 192-16,1 0 16 0,1 0 0 0,2 1 0 15,0-2 112-15,2-1 0 0,-2-1 16 0,1 2 0 16,1-2-112-16,1 3-32 0,0 0 0 0,-1-1 0 0,0 0 0 0,2-1 0 16,0 1 0-16,-1 0 0 15,1-2-192-15,0 2 0 0,1 1 128 0,1-1-128 0,-1-3 128 0,-1-1-128 16,1 1 176-16,-2 2-176 0,-4 2 160 0,0-2-160 16,-1-2 128-16,0 1-128 0,-3 1 0 0,0 1 128 15,0-1-128-15,-1 0 0 0,-9 2 0 0,10-1 0 16,-10 1 128-16,10-1-128 0,-10 1 0 0,10-4 0 15,-10 4 0-15,8-5 128 0,-8 5-128 0,0 0 0 16,5-8 0-16,0 4 0 0,-5 4 0 0,0 0 0 16,4-10 0-16,-1 4 0 0,-3 6 0 0,1-10 0 15,-1 10 0-15,0 0 0 0,-4-10 0 0,0-1 0 16,-1 4 144-16,0-1-144 0,-3 2 144 0,3 2-144 16,-4-2 192-16,-1 2-192 0,0 0 160 0,-3 1-160 15,-1-2 128-15,-3 0-128 0,-4 1 128 0,0 2-128 16,2-2 0-16,-3-1 128 0,0 1-128 0,0-1 0 15,-1 1 0-15,0-1 128 0,0 1-128 0,3 2 0 16,-1-1 0-16,1 1 0 0,0-1 0 0,2-2 128 16,-3 3-128-16,4-1 0 0,-1 1 0 0,3 0 0 15,-1 1 0-15,4-2 0 0,-1 2 0 0,1-1 0 16,2 0 0-16,1 1 0 0,0 0 0 0,9 1 0 0,0 0 0 0,-8-1 0 16,8 1 0-16,0 0 0 0,0 0 0 0,0 0 0 15,0 0 0-15,0 0 0 0,0 0 0 0,0 0 0 16,0 0 0-16,0 0-144 0,0 0 144 0,12-3 0 15,1 2-128-15,1-1 128 0,1 2 0 0,-1 0 0 16,3 0 0-16,1 2 0 0,-1-2 0 0,2 1 0 16,2 2 0-16,0-1 0 0,2 1 0 0,4 0 0 15,-3 0 0-15,4 0 0 0,5-1 0 0,0 1 0 16,-1-1 0-16,1 2-128 0,0-3 128 0,-1 0 0 0,-2 2 0 0,2-2 0 16,1 2 0-16,1-1 0 0,1 1 0 0,0 1 0 15,1-2 0-15,1 1 0 0,2-1 0 0,2 2 0 16,0 0 0-16,-2 0 0 0,0-2 0 0,-2 1 128 15,-4-3-128-15,0 1 144 0,0-1 48 0,-1 0 16 16,-4 0 0-16,-1 0 0 0,-3-1-208 0,-2 1 128 16,-1-3-128-16,-3 2 0 0,-4-1 192 0,0-1-64 15,-4 2-128-15,0-1 192 0,-10 2-64 0,0 0 0 16,0 0-128-16,0 0 192 0,0 0 32 0,0 0 0 16,-5-6 0-16,-1 1 0 0,-3 0-80 0,-3 1-16 15,-1 0 0-15,-5 3 0 0,-1-3-128 0,-2-1 160 16,-2 3-160-16,-1-2 160 0,-1 1-32 0,-2 1-128 15,0-1 192-15,1-1-64 0,-1 2 0 0,-3-1-128 16,-6 1 192-16,-2 0-64 0,0 0-128 0,1-1 0 16,1-2 0-16,1 3 0 0,-1-2 0 0,2 1 128 15,1 3-128-15,-2-1 0 0,0 1 0 0,2 0 0 16,2 0 128-16,-1 3-128 0,-1-2 0 0,0 0 0 0,-1 0 0 0,1 2 0 16,2 0 0-16,2 2 0 0,0-2 0 0,5 1 0 15,1 0-128-15,4 1 128 0,1 2 0 0,4-5 0 16,1 1-144-16,3-1 144 0,3 6-192 0,7-8 192 15,0 0-336-15,0 0 32 0,0 0 16 0,0 0 0 16,9 11 32-16,2 1 16 0,2-1 0 0,4-5 0 16,4 1 240-16,3-1-144 0,4-2 144 0,4 0-128 15,1 0 128-15,2 1 0 0,2-2 0 0,0 0-128 16,-3 1 128-16,3-2 0 0,3 2 0 0,2 0 0 16,0-3 0-16,1 3 0 0,1-1 0 0,3-1 0 0,3 2 0 0,-1-1 0 15,0-2 0-15,-3 0 0 0,-6-1 0 0,0 1 0 16,-1-1 0-16,-2 2 0 0,-3-1 0 0,-1 0 0 15,-2 2 0-15,-5-1 0 0,-1 1 0 0,-1-2 0 16,-5 2 0-16,-1-2 0 0,-3 0 0 0,-1 0 0 16,-4 1 0-16,-10-2 0 0,0 0 0 0,0 0 0 15,0 0 128-15,0 0-128 0,-11 0 240 0,-5-2-32 16,-3 1 0-16,-1 0 0 0,-3 1 0 0,-2-1 0 16,-5-2 0-16,-1 2 0 0,-6-2-208 0,-1 3 176 15,-2-1-176-15,-3 1 160 0,-4-1-160 0,-6-1 0 16,-8-1 144-16,2 0-144 0,2 2 0 0,-2 0 0 15,-2-5 0-15,2 4 128 0,-1-1-128 0,0 1 0 0,-1-1 0 0,3-1 0 16,6-2 0-16,5 1 0 16,5 1 0-16,6 0 0 0,4 1 0 0,5 0 128 15,3-1-128-15,4 2 128 0,3-2-128 0,5-1 0 16,2 2-128-16,5-1 128 0,5 4-256 0,0 0 48 0,0 0 0 0,0 0 0 31,11-2-176-31,7-1-16 0,3 2-16 0,9-4 0 0,4 0 96 0,8 1 0 0,5 2 16 0,5-5 0 16,9 1 304-16,-1-1-160 0,0-3 160 0,-2 4-128 15,3-3 0-15,1 3 0 0,1 1 0 0,0-3 0 16,2 3 128-16,-3 0-192 0,-2-2 192 0,0 5-192 16,-4-2-352-1,-3 0-80-15,-3-1-16 0,-1 5-11584 0</inkml:trace>
  <inkml:trace contextRef="#ctx0" brushRef="#br0" timeOffset="13216.43">8473 14458 7359 0,'0'0'320'0,"0"0"80"0,0 0-400 0,0 0 0 16,0 0 0-16,5-8 0 0,-5 8 1632 0,8-9 240 16,0 4 48-16,-8 5 16 0,6-6-1296 0,-6 6-256 0,9-7-48 0,-1 2-16 15,-1 2-112-15,-7 3-16 16,9-4-16-16,-9 4 0 0,0 0 80 0,11-5 0 0,-3 0 16 0,-8 5 0 15,10-2 48-15,-10 2 16 0,13 0 0 0,-3-1 0 16,-10 1-16-16,12-4-16 0,-2-1 0 0,0 3 0 16,0-2 192-16,-1 1 32 0,1-4 16 0,2 2 0 15,-1-1 48-15,1 3 16 0,-1-2 0 0,2-1 0 16,-2 1-208-16,2-2-32 0,0 3-16 0,1 0 0 16,1 0-112-16,0 1-32 0,3-1 0 0,0 1 0 0,-1-1-208 15,1 3 128-15,0 0-128 0,2 1 0 0,1 0 0 0,-1 1 0 16,0 2 0-16,-1-2 0 0,-2 3 0 0,-1 1 0 15,1 0 0-15,1 0 0 0,1 1 0 0,0-1 0 16,0-1 0-16,1 3 0 0,-1-1 0 0,2-1 0 16,0 0 0-16,1 3 0 0,-2-4 0 0,2 2 0 15,1 0 176-15,1-1-176 0,0 2 304 0,0 2-48 16,3-2-16-16,0 1 0 0,1-3-16 0,0 1 0 16,-3 2 0-16,0-3 0 0,0 0 16 0,-1 1 0 15,0 0 0-15,3 0 0 0,-1 2-96 0,0-2-16 16,-1 4 0-16,2 0 0 0,-1 3-128 0,1 2 192 15,0-1-192-15,2 1 192 0,0-1-192 0,-1 2 0 16,3-1 0-16,1-1 0 0,1-5 0 0,-2 1 0 16,0-5 0-16,-1 3 0 0,0 1 0 0,0-3 128 15,1-1-128-15,0 0 0 0,1 3 0 0,0-1 0 16,1-2 128-16,1 3-128 0,3 0 0 0,1-3 0 16,2 0 144-16,-1 0-144 0,-2-3 192 0,-1 0-48 15,2-1 0-15,0 2 0 0,0-1-144 0,1 1 192 16,1-1-192-16,-1 1 192 0,1 1-192 0,3-1 0 0,4 0 0 0,1-1 0 15,0 2 0-15,-3-1 128 0,-3-1-128 0,1-2 0 16,0 0 0-16,1-2 0 0,-4 2 0 0,3 0 0 16,-1-2 0-16,3 1 0 0,1 0 128 0,-1-2-128 15,1 3 0-15,-3 0 0 0,-3-2 0 0,1-1 128 16,-1 1 32-16,-2 1 0 0,2 1 0 0,-1-2 0 16,1 1-32-16,1 0-128 0,4-1 192 0,1-1-64 15,-1 0-128-15,-1-1 0 0,-4-1 144 0,0-1-144 0,-3 1 0 0,0 1 144 16,-1 4-144-16,4-3 0 0,-5 1 0 15,0 1 0-15,4-2 0 0,0 2 0 0,1-2 0 0,-1-1 0 16,2 2 0-16,-4-6 0 0,-2 1 0 0,1-1 0 16,0-2 0-16,-1 3 0 0,1 2 0 0,-1 0 0 15,-2 1 0-15,2 1 0 0,-1-4 0 0,2 2 0 16,2 1 0-16,-1 2 0 0,2-1 0 0,-2-2 0 16,-1-1 0-16,-2 1 0 0,-1-2 0 0,0 2 0 15,0-1 0-15,0-2 0 0,0 5 0 0,0-1 0 16,0-3 0-16,-1 2 0 0,2-1 0 0,2 0 0 15,1 2 0-15,-2-1 0 0,0-2 0 0,-1-3 0 16,-1 5-160-16,0-4 160 0,-4 3 0 0,3-3 0 16,-4 0-144-16,1 0 144 0,-1 3 0 0,0 2 0 15,0-4 0-15,0 2 0 0,1 2 0 0,2-2 0 16,1 1 0-16,1 1 0 0,-1 0 0 0,3-1 0 16,-1 1 0-16,-2 0 0 0,-3 2 0 0,-2-1 0 15,-1 1 0-15,-1-1 0 0,-1 2 752 0,2 0 208 16,-5-1 32-16,1 2 16 15,-2 2-1632-15,0 0-320 0,-2 2-64 0,1 0-16 0,0 1 816 0,2-1 208 0,0 3 0 16,1-3 0-16,-2 1 0 0,2 2 0 0,-2-4 0 0,-1 1 0 16,0 3 0-16,0 0 0 0,0-5 0 0,-1 3 0 15,-1 1 0-15,-1-1 0 0,1-4 0 0,-2 3 0 16,2-1 0-16,-2 2 0 0,-1-3 0 0,1 0 0 16,0-2 0-16,2 0 0 0,1-2 0 0,-1 2 0 15,0 2 0-15,0-1 128 0,-3-2-128 0,3-1 128 0,-1 1-128 0,-1 0 0 16,-1-2 0-16,-1 3 0 0,-1-1 0 0,1 1 0 15,-2-1 0-15,0-1 0 0,-3 1 0 0,-8 1 0 16,0 0 0-16,11 0 0 0,-11 0 0 0,0 0 128 16,0 0-128-16,0 0 0 0,0 0 0 0,0 0 0 15,0 0 0-15,0 0 0 0,0 0 0 0,-9 4 0 16,-3 1-144-16,1-1 144 0,-2-4 0 0,-1 0 0 16,-2-1-144-16,-2 1 144 0,-1 1 0 0,0 0 0 15,-4-1 0-15,-1 0 144 0,-2 5-144 0,0-1 0 16,-2 1 0-16,-3-2 0 0,-2-2 0 0,-3 3 0 15,-3 1 0-15,-3-1 0 0,-4-2 0 0,1 1 0 16,-1-2 0-16,0 2 0 0,-4-2 0 0,1 1 0 16,-2 3 0-16,-4 0 0 0,-3 2 0 0,-4 0 0 15,1-3 0-15,1 0 0 0,1 0 0 0,1 4 0 16,-1-1 0-16,-2 2 0 0,-1-5 0 0,-3-2 0 16,-1 1 0-16,1-3 0 0,6-3 0 0,-1 1 0 15,1 2 0-15,1 0 0 0,-2 0 0 0,-1-1 0 16,-2-2 0-16,2-2 0 0,1 0 0 0,3 1 0 15,-1 2 0-15,5-2 0 0,1-4 0 0,0 4 0 0,-3-2 0 0,1-2 0 16,-2 3 0-16,2-4 0 0,3 2 0 0,3 2 0 16,1-2 0-16,3 2 0 0,-3-5 128 0,1 2-128 15,-3 2 0-15,-1-3 0 0,-2 3 0 0,-1-3 0 16,3 0 0-16,0-1 0 0,0 2 0 0,2-3 0 16,1 2 0-16,-1-1 0 0,-1 2 0 0,-1-3 0 15,-5 3 0-15,0-1 0 0,1 3 0 0,0-1 0 16,0 4 0-16,1-1 0 0,1 0 0 0,0-2 0 0,0-1 0 0,-3 5 0 15,-2-3 0-15,1 0 0 0,0 1-192 16,3 0 192-16,1 0-160 0,1-1 160 0,0 1-128 0,0 0 128 16,-1 3 0-16,0-1-144 0,0-1 144 0,-1-2 0 15,1 4 0-15,-1-1 0 0,5 0 0 0,1 1 0 16,0-1 0-16,1 2 0 0,3-2 0 0,-1 0 0 16,-2 1 0-16,0 1 0 0,-1 0 0 0,4-1 0 15,1 1 0-15,4 0 128 0,2 0-128 0,4 1 0 16,3 0 0-16,4 1 0 0,-3-5 0 0,4-2 144 15,-1 5-144-15,5-2 0 0,0-2 192 0,2 0-64 16,0-4 0-16,0 3-128 0,-2 1 256 0,1-1-64 16,1-1-16-16,0 1 0 0,-2 1-176 0,2-2 128 15,-1-1-128-15,1 4 128 0,-1-4-128 0,0 2 0 16,0 1 0-16,0 1 0 0,1-4 0 0,-2 3 0 16,0 2 0-16,-3 1 0 0,1 1 0 0,1 2-272 15,-4 1 64-15,1-2 16 0,3 0 784 0,2 3 176 16,1-1 16-16,3-2 16 15,1-1-1504-15,1 0-288 0,1 2-64 0,1-2-16 0,-1 0 800 0,4 0 272 0,-1 0-192 16,1 0 192-16,2 3-144 0,6-3 144 0,-9-1-128 0,9 1 128 16,-9 2 0-16,9-2-160 0,0 0 160 0,0 0 0 15,-8-1-144-15,8 1 144 0,0 0 0 0,0 0-144 16,-7-1 144-16,7 1 0 0,0 0 0 0,0 0 0 16,-7 2 0-16,7-2-128 0,0 0 128 0,-6 8 0 15,1-2 0-15,5-6 0 0,0 0 0 0,0 0-128 16,0 0 128-16,1 13 0 0,-1-13-144 0,5 10 144 0,-5-10 0 15,9 11 0-15,0-3 0 0,0 1 0 0,2-4 0 0,2 0 0 16,2-1 0-16,1 1 0 0,0-1 0 0,-2 1 0 16,1 0 0-16,4-1 0 0,2-2 0 0,0 2 0 15,2 3 0-15,1-2 0 0,2-3 0 0,-1 2 0 16,2 0 0-16,0 0 0 0,2-2 0 0,1 1 0 16,5-3 0-16,0 2 0 0,0 1 0 0,0-1 0 15,-2 2 0-15,0-1 0 0,-1 0 0 0,0 0 0 16,2 1 0-16,-1 2 0 0,0-2 0 0,0 0 0 15,0 1 0-15,2 3 0 0,2-5 0 0,1 2 0 16,0 2 0-16,0-2 0 0,3-1 0 0,-2 2 0 16,-1-1 0-16,3-1 0 0,1-3 0 0,0 0 0 15,1-1 0-15,0 0 0 0,0 0 0 0,3 0 0 16,2 0 0-16,2 0 0 0,0 0 0 0,-3 0 0 16,-3 0 0-16,3 0 0 0,-1 2 0 0,1-1 0 15,0 2 0-15,1 0 0 0,3-1 0 0,1-1 0 16,-1 1 0-16,-1 0 0 0,-2-1 0 0,-1 2 0 0,-1-1 0 0,0 4 0 15,-1-2 0-15,2-2 0 0,0 0 0 0,4 1 0 16,0-1 0-16,0 2 0 0,-2-3 0 0,-2 1 0 16,-2-1 0-16,-1 0 0 0,2 0 0 0,1 1 0 15,-1 0 0-15,1 2 128 0,1 1-128 0,3-2 128 16,-3-2-128-16,2 0 192 0,-7-3-192 0,3 2 192 16,-3 2-192-16,0-2 160 0,1 0-160 0,-1 0 160 15,-1 1-160-15,1 2 160 0,5-1-160 0,1 0 160 16,-1-4-160-16,-4 2 0 0,0 3 0 0,-2 0 0 15,0-3 0-15,1 0 0 0,-4 1 0 0,3 1 0 16,-1 1 0-16,2-1 128 0,2 0-128 0,0-2 0 0,1 0 0 0,-1 1 0 16,-2-1 0-16,-1 0 0 0,-2-5 0 0,0 4 128 15,-2-2-128-15,3 1 0 0,-5-1 0 0,4 0 0 16,-1 1 0-16,2-1 0 0,0 2 0 0,-2-1 0 16,0-2 144-16,-2-1-144 0,-2 3 128 0,-2 1-128 15,0 0 128-15,-2 0-128 0,3-1 0 0,-4 2 0 16,-1 2 0-16,1-2 128 0,-3 0-128 0,1 0 0 15,2 0 0-15,-2 1 0 0,0 1 0 0,-2 0 0 16,1-2 0-16,1 0 128 0,-1 1-128 0,-2 3 0 16,-1-3 0-16,-2-1 0 0,-2-1 0 0,1 1 0 15,-1 0 0-15,1 0 0 0,1 0 0 0,-2 0 0 16,-1 0 0-16,2 0 0 0,-3 0 0 0,-1 0 128 16,0 0-128-16,-2 0 0 0,-1 0 0 0,0 0 144 0,-1 0-144 0,0 0 0 15,-1-4 224-15,1 4-64 16,-2 4-16-16,1-4 0 0,-2-3 0 0,0 3 0 15,-10 0 0-15,9 3 0 0,-9-3-144 0,12 0 0 16,-12 0 0-16,0 0 128 0,10 1-128 0,-10-1 0 0,0 0 0 0,0 0 0 16,0 0 0-16,0 0 0 0,7 5 0 0,-7-5 0 15,0 0 0-15,0 0 0 0,0 0 0 16,0 0 0-16,0 0 0 0,0 0 0 0,0 0 0 0,0 0 128 16,0 0-128-16,0 0 0 0,0 0 0 0,0 0 0 15,0 0 0-15,0 0 0 0,0 0 0 0,0 0 0 16,0 0 0-16,0 0 0 0,0 0 0 0,0 0 0 15,0 0 0-15,0 0 0 0,-11 1 128 0,3 3-128 16,8-4 0-16,-10 4 0 0,10-4 144 0,-6 4-144 16,6-4 128-16,-9 2-128 0,0 1 128 0,9-3-128 15,-9 0 176-15,9 0-48 0,-9 0 0 0,9 0 0 16,0 0-128-16,-10 0 0 0,10 0 144 0,-9 0-144 0,9 0 0 0,0 0 0 16,0 0 0-16,-9-3 128 0,9 3-128 0,0 0 0 15,0 0 0-15,-9-3 0 0,2-4 0 16,7 7 176-16,0 0-176 0,0 0 192 0,-7-6-192 0,7 6 0 15,-2-10 0-15,2 10-176 0,-1-8 176 0,1 8 0 16,-2-10 0-16,2 10-128 0,-1-8 128 0,1 8 0 16,0 0 0-16,-3-11-128 0,1 3 128 0,1 1 0 15,1 7 0-15,0 0-128 0,-4-8 128 0,4 8 0 16,-4-5 0-16,4 5 0 0,0 0-208 0,0 0-16 16,0 0 0-16,0 0 0 15,0 0-1408-15,0 0-288 0,0 0-48 0</inkml:trace>
  <inkml:trace contextRef="#ctx0" brushRef="#br0" timeOffset="16379.05">17449 14338 4607 0,'0'0'400'16,"0"0"-400"-16,0 0 0 0,-4-6 0 16,4 6 1792-16,-4-5 288 0,0 1 48 0,-1-2 16 15,5 6-1248-15,-9-3-240 0,0 1-48 0,-2 0-16 0,1 1-64 0,-2 1-16 16,1 1 0-16,-1 1 0 0,0-2 160 0,-1 2 32 16,2-1 0-16,-1 2 0 0,1 1-96 0,2-2-16 15,0 1 0-15,9-3 0 0,-10 1-128 0,10-1-16 16,-8 4-16-16,8-4 0 0,-7 4-144 0,7-4-32 15,0 0 0-15,0 0 0 0,0 0-32 0,0 0-16 16,0 0 0-16,0 0 0 0,0 0 144 0,0 0 32 16,0 0 0-16,10 11 0 0,-1 1-96 0,1-6-16 15,0 0 0-15,3 2 0 0,1-3-96 0,2 4-32 16,2-3 0-16,0 1 0 0,0 0-144 0,1-2 192 16,0 2-192-16,2 0 192 0,1-2-192 0,2 2 0 15,1-1 144-15,2-2-144 0,0 1 0 0,0 1 0 16,0 0 0-16,3-1 0 0,2 2 0 0,1 0 0 15,1 4 0-15,3-6 0 0,1-1 0 0,0 1 0 16,-1 3 0-16,0-5 0 0,-2 1 0 0,2 3 0 16,0-4 0-16,-1 3 0 0,3 4 0 0,0-3 0 15,0 3 0-15,4-2 0 0,1 2 0 0,2-3 0 0,1-1 0 16,-2 0 0-16,-3-3 0 0,1-2 0 0,0 2 0 0,0 1 0 16,0-1 0-16,2 1 0 15,-2-1 0-15,2-1 0 0,4 6 0 0,1-2 128 0,-3-5-128 16,-1 1 0-16,-2-1 144 0,1 0-144 0,-1 1 192 0,2 1-192 15,-2 4 0-15,3-5 0 0,2 1 0 0,0-1-144 16,3 1 144-16,-1-4 0 0,-5-3 0 0,0 1 0 16,-1 3 0-16,1 0 0 0,0 0 0 0,0 0 128 15,1 3-128-15,1-2 0 0,2 0 128 0,-1-1-128 0,-2-2 128 16,3-1-128-16,-3 2 160 0,1-2-160 0,-2 0 192 0,1 0-64 16,0 1-128-16,1-1 192 0,3 2-64 0,2-1-128 15,1-1 176-15,-2-1-176 0,-2 1 192 0,-1 1-192 16,-1-1 192-16,1 2-192 0,-2 1 128 0,0 2-128 15,1 2 0-15,3-2 0 0,0-2 0 0,0-2 0 16,-3-2 0-16,-1 2 0 0,-3 1 128 0,1 1-128 16,-2-3 0-16,-1 4 0 0,-1 1 0 0,2 1 0 15,3-1 0-15,-3-4 0 0,0-1 0 0,0 1 160 16,2 2-160-16,-3-2 128 0,-1-6-128 0,-2 3 0 16,0 4 0-16,1 0 0 0,-2 1 0 0,0 0 0 15,-2-2 0-15,2 2 0 0,1-1 0 0,1 0 0 16,-1 0 128-16,-1-3-128 0,-4 0 0 0,-1 0 0 15,2 4 0-15,-2-4 128 0,-1-3-128 0,-2 0 0 16,-1-3 0-16,-1 2 0 0,0 5 0 0,-1-6 0 16,0 0 0-16,1-1 0 0,1 1 0 0,0-3 0 15,-1 1 0-15,0 1 0 0,-1-3 0 0,-1 2 0 0,0 0 0 16,-1-1 0-16,-1-1 0 0,2 3 0 0,-3-3 0 0,0 4 0 16,-1-2 0-16,0 1 0 0,-2 2 0 0,1 0 0 15,0-3 0-15,-2 1 128 0,2 1-128 16,-1 0 0-16,0 0 0 0,1 3 0 0,-1-2 128 0,0 3-128 15,3-3 0-15,-1 3 0 0,-2 2 144 0,1-3-144 16,0 0 0-16,0 2 0 0,-2 2 0 0,-2-1 128 16,-1 1-128-16,1-2 128 0,0 0-128 0,-2 1 128 15,1 1-128-15,-1 1 0 0,-1-2-128 0,1 1 128 0,-1-2 0 0,0 1 0 16,-1-1 0-16,-1 3 0 0,1 0 0 0,-3 0 0 16,-1-2 0-16,-9 3 0 0,12-4 0 0,-2 2 0 15,-10 2 0-15,9-2 0 0,0-1 0 0,-9 3 0 16,8-2 0-16,-8 2-128 0,0 0 128 0,9 0 0 15,-9 0 0-15,0 0-128 0,0 0 128 0,0 0-160 16,0 0 160-16,0 0-160 0,0 0 32 0,0 0 0 16,0 0 0-16,0 0 0 0,0 0 128 0,0 0 0 15,-5 7-144-15,-1 0 144 0,6-7 0 0,-10 7-144 16,1-1 144-16,-1 2 0 0,-2-3-144 0,1 4 144 16,-2-3 0-16,0 2-144 0,-3 1 144 0,-1-1 0 15,1 1 0-15,-3-1 0 0,-2 2 0 0,-1 3 0 16,-5-2 0-16,-1 1 0 0,-5-5 0 0,-3 5 0 15,-2 0 0-15,-1 0 0 0,-1 1 0 0,0 1 0 16,-4-3 0-16,1 2 128 0,-1 1-128 0,-2 1 0 16,0 0 0-16,-6-1 0 0,-8 3 0 0,-2-1 0 15,-2 1-144-15,0 1 144 0,-4-3-192 0,0 3 48 16,-2 2 0-16,-7-1 0 0,-1-4-32 0,-2-1 0 16,2-5 0-16,-1 3 0 0,0 4 176 0,-6-1-208 0,-5-4 80 0,4 1 128 15,3 2-144-15,-1-4 144 0,3 1 0 0,-6 1 0 16,-4-4 0-16,3 2 0 0,4-4 0 0,3 3 0 15,-1-2 0-15,-1 0 0 0,-9 2 0 0,6-4 0 16,0 4 0-16,5-4 176 0,1-5-176 0,-1 4 160 16,-3 0 0-16,2 0 0 0,1-4 0 0,5 0 0 15,1 0 48-15,2-3 16 0,1-1 0 0,-2-1 0 16,-1-1-64-16,1-2-16 0,6 1 0 0,0-2 0 16,1 2-144-16,1 0 0 0,0 2 144 0,-3 0-144 0,-3-3 0 0,1 2 0 15,4 2 0-15,4-1 128 0,-2 0-128 0,0 1 0 16,0 0 0-16,-1-4 128 0,0 2-128 0,4 0 0 15,2-3 128-15,6 2-128 0,-1 0 0 0,3 2 0 16,-2-2 0-16,4 5 0 0,-6 2 0 0,3-4 0 16,0-4 0-16,2 3 0 0,5-5 0 0,5 4 0 15,-1-2 0-15,5 1 0 0,-1-2 0 0,2 1 0 16,3 4 0-16,1-2 128 0,-1-1-128 0,1 2 0 16,2-2 0-16,-1 0 0 0,1 5 0 0,1-3 144 15,-1-3-144-15,4 3 0 0,2 1 0 0,2-1 0 16,2 4 0-16,0-2 0 0,1 0 0 0,3 0 0 15,-1 0-176-15,6 1 176 0,-1-1-304 0,12 3 48 16,-8-2 16-16,8 2 0 0,0 0 64 0,0 0 16 16,0 0 0-16,0 0 0 0,0 0-32 0,0 0 0 15,5 13 0-15,1-1 0 0,3-4 192 0,2 2-160 16,2-2 160-16,2 3-160 0,2-2 160 0,1 2 0 0,-1 2 0 0,6-1 128 16,4 2-128-16,4 1 176 0,0-2-176 0,4-3 192 15,0 2-48-15,2-3 0 0,-1 2 0 0,2-4 0 16,2 2-144-16,-1-3 192 0,0 2-192 0,2-3 192 15,-1 3-192-15,5-1 160 0,4-3-160 0,4 3 160 16,0-1-160-16,-2-2 128 0,1-3-128 0,-1 4 128 16,1 1-128-16,0-1 0 0,0-1 0 0,4 4 0 15,4-6 0-15,5 2 0 0,-1-1 0 0,1-1-176 16,-1 1 0-16,-1 1 0 0,1-3 0 0,5-1 0 0,6 0-16 16,0-1 0-16,-3 1 0 0,0-3 0 0,0 2 192 0,0 0-192 15,3 1 192-15,4 0-192 0,1-2 192 16,-1 1 0-16,-3 0 0 0,2-2 0 0,-1 1 0 0,4-5 0 15,5 1 0-15,-4 1 0 0,-2-3 0 0,-3 3 0 16,1 3 0-16,4-2 0 0,3-1 128 0,-1 1-128 16,-4 0 128-16,0 3-128 0,-1-2 0 0,1 1 128 15,0 1-128-15,1 1 0 0,1-4 0 0,-2 1 0 16,-4-1 0-16,0 3 128 0,-2 0-128 0,6-2 0 16,0 1 0-16,-1-2 0 0,-4 0 0 0,-3 2 0 15,0-1 0-15,3 2 0 0,3-2 0 0,-4-2 0 16,-5-1 0-16,-2 2 0 0,1-2 0 0,-2 1 0 15,1 1 0-15,2-1 128 0,4 0-128 0,-5-1 128 16,-3 0-128-16,-4-4 128 0,-3 5 0 0,-1-3 16 16,-2 3 0-16,0 1 0 0,-2 2-144 0,-1-1 160 15,-1-3-160-15,-4 1 160 0,-4 0-32 0,-3-4-128 16,-6 1 192-16,-1-1-64 0,-4 4-128 0,-2 3 192 16,-3-1-192-16,-2-1 192 0,-2 4-192 0,-5 0 0 0,-1 0 0 15,-2 3 0 1,-12-3-432-16,0 0-64 0,5 4-16 0,-7 3 0 15,-5 1-2048-15,-7-2-400 0,-15 7-96 0,-10-3-16 0</inkml:trace>
  <inkml:trace contextRef="#ctx0" brushRef="#br0" timeOffset="19480.28">15126 1367 15663 0,'7'-16'1392'0,"0"5"-1120"0,2 1-272 0,4 1 0 0,0 2 448 0,4 0 16 15,4-4 16-15,3 3 0 0,3-2-288 0,-2 2-64 16,-1 0-128-16,-2 1 192 0,1-2-336 0,-3 4-80 16,-2 1-16-16,-2 2 0 15,0-2-272-15,-5 3-48 0,-3 0-16 0,-8 1 0 0,0 0 400 0,0 0 176 16,0 0-160-16,0 0 160 0,0 0 0 0,0 0 0 15,0 0 176-15,0 0-48 0,-12-4 192 0,0 1 32 16,-1-2 16-16,-5-1 0 0,-4 1-32 0,1 0 0 16,-6-4 0-16,0 2 0 0,-4-2 64 0,-2 3 16 15,-2-4 0-15,0 2 0 0,-1-3 80 0,-1 2 16 16,0-3 0-16,-1 5 0 0,-1-3-176 0,-2 3-16 16,-1-2-16-16,-2 2 0 0,-2-1-112 0,-2 1-32 15,-2-4 0-15,2 2 0 0,-1-1-32 0,2 1 0 16,0-5 0-16,0 6 0 0,-1-4-128 0,-1 4 192 0,-5-2-192 0,-4 4 192 15,-7 0-32-15,0 2 0 0,3 1 0 0,-1 1 0 16,1-1-160-16,-1-2 0 16,-4 1 0-16,-1 0-176 0,-3 4 176 0,1 0 0 15,4 2 128-15,1 0-128 0,3 1 0 0,3 2 0 16,2-1 0-16,0 0-192 0,-4 3 192 0,0 2 0 0,0 0 0 0,3 2 0 16,3 5 0-16,1-2 0 0,2 1 0 0,1 0 128 15,2 3-128-15,-1 1-128 0,0 3 128 0,2 0-192 16,1 1 192-16,3 4 0 0,0-5 0 0,4 2 0 15,0 1 0-15,3 1 0 0,1 4 0 0,0-2-128 16,3-1 128-16,0 5 0 0,-1-2 0 0,3 3 0 16,4 0 0-16,3 0 0 0,1-1 0 0,4 1 0 15,3 0 0-15,2 3 0 0,2-1 0 0,3 1 0 0,4-3 0 0,3-1 0 16,2 2 0-16,4 2 0 0,2-2 0 0,3 1 0 16,0 4 0-16,2-4 0 0,3 0 0 0,1-2 0 15,3-3 0-15,1 4-192 0,3 3 192 0,0-2 0 16,-2-4 160-16,4 2-160 0,-2 3 0 0,2-3 0 15,1 1 0-15,3 2-160 0,0 1 160 0,3-2 0 16,-1 2 160-16,4-1-160 0,2-4 0 0,3 1 0 16,2 1 0-16,2-1 0 0,2-2 0 0,-1-6 0 15,-2 0 0-15,5-3 0 0,2 2 0 0,0 0 0 16,1-3 0-16,3-2 0 0,3-1 0 0,5-3 0 16,0-3 0-16,0 1 0 0,-2 0 128 0,0-3-128 15,0 2 0-15,3-1 144 0,4-5-144 0,0 2 0 16,5 0 144-16,-1-5-144 0,-4 1 0 0,1-3 128 0,-3-3-128 0,5-2 0 15,4-1 0-15,0-4 144 0,2-1-144 0,-4-3 0 16,-6 2 144-16,-1-1-144 0,-3-2 0 0,2-1 144 16,3 0-144-16,1-3 128 0,-3-4-128 0,-1 2 128 15,-4-3-128-15,-1-1 128 0,-2 1-128 0,-1-1 128 16,0-1-128-16,-1 2 128 0,-1-4-128 0,-1 2 128 16,-2 1-128-16,-5-3 0 0,-4 0 0 0,-3-3 0 15,-1-5 128-15,-3 4-128 0,-3-1 0 0,-2 1 128 0,-3-3 32 0,-2 0 0 16,-1 1 0-16,-1 0 0 15,0-2 80-15,-4 1 16 0,1 2 0 0,-1-2 0 0,-3-1-256 0,-1 0 176 16,-1-3-176-16,-4-2 160 0,-1 3-160 0,-1 2 0 16,-2-1 0-16,-3 3 0 0,-3 0 192 0,-3-1-32 15,-2 0-16-15,-2-3 0 0,-2 0-144 0,-1 1 0 16,-5 3 0-16,0-1 0 0,-3 0 0 0,0-2 0 16,-2-2 0-16,1 4 0 0,-1 3 0 0,-2 2 128 15,-1-3-128-15,-3 4 0 0,-2 3 0 0,-1-2 0 16,-1 3 0-16,-4 1 0 0,0-3 0 0,-5 4 0 15,-2 0 0-15,-3 0 0 0,-4-1 0 0,2 3 0 16,0 1 0-16,0 0 0 0,-4 0 0 0,3 2 0 16,-3 2-144-16,-4 0 144 0,-3 3 0 0,-3 1 0 0,-1 2 0 0,1-1 0 15,2 4 0-15,-1-3 0 0,1 2 0 0,-5 0 0 16,-3 3 0-16,-3 0 0 16,-3 2 0-16,5-4 0 0,3 3 0 0,-1 1 0 15,0 2 0-15,-3 0 0 0,-5 0 0 0,1 5 0 0,-2 1 0 0,2 0 0 16,2 3 0-16,1-3 0 15,0 4 0-15,0 1 0 0,-2 1 0 0,3 3 0 0,2 1 0 0,6 0 0 16,0 3 0-16,6-1 0 0,2 1-128 16,-1 3 128-16,-2-1 0 0,4 4 0 0,-1 1 0 0,3-2 144 15,5 1-144-15,3-3 0 0,1 1 0 0,4 4 0 16,-1 0 0-16,5 2-176 0,1-2 48 0,3 4 0 16,-2 4 128-16,5 0 0 0,-3 1 0 0,2 1 0 15,3-3 0-15,1 2 0 0,2 1 0 0,1-1 0 16,-1 0 0-16,3 1 0 0,4 1 0 0,2 0 0 0,2-2 0 0,4 4 0 15,2 1 0-15,3 1 0 16,1 0-160-16,1-3 160 0,3-2-192 0,5 3 192 0,3 0-208 0,2 1 64 16,4-4 16-16,1 0 0 0,2 0-128 0,3-2-32 15,4-1 0-15,2 2 0 0,2 1 96 0,1 0 0 16,0-3 16-16,4 2 0 0,5-5 176 0,2 0 0 16,1 1 0-16,6 2 0 0,5 0 0 0,3-3 0 15,4-6 0-15,-1 1 0 0,0-2 0 0,2-3 0 16,1 2 0-16,5 0 0 0,5-5 0 0,1 2 0 15,1 1 0-15,0-2 128 0,-4 1-128 0,2 2 0 16,3-1 0-16,1 3 128 0,2-4-128 0,-3-1 0 16,-2-2 0-16,-1 4 128 0,0-1-128 0,5 0 0 15,6 2 0-15,-2-3 0 0,-5-5 0 0,-1 0 128 16,-5-1-128-16,5-1 0 0,1-1 0 0,-1-4 144 0,-1-7-144 16,-5-5 0-16,-2-1 144 0,0-1-144 15,-1-3 0-15,2-5 144 0,-1-7 48 0,1 0 16 16,-1-6 0-16,-5 1 0 0,-3-4 16 0,-2-3 0 0,-4-3 0 15,2-1 0-15,2 0-48 0,-3-4-16 16,-2-1 0-16,-6-3 0 0,-4 3-160 0,-5-5 0 0,-3-2 0 0,-2 3 128 16,-5-3-128-16,-4 1 0 0,-2-3 144 0,-4 2-144 15,-5-1 192-15,-3 0-48 0,-1 3 0 0,-4 2 0 16,-4-1-144-16,-3 5 0 0,-5 0 0 0,-4 6 0 16,-5-1-352-16,-3 2 0 0,-8 1 0 0,-4 7 0 15,-4 4-1744-15,-6 6-336 0</inkml:trace>
  <inkml:trace contextRef="#ctx0" brushRef="#br0" timeOffset="23666.15">11183 18087 23327 0,'-11'-10'1024'0,"5"1"224"0,-2 1-992 0,2-1-256 0,6 9 0 0,-4-9 0 16,-3-1 304-16,4 2 16 0,-1-2 0 0,4 10 0 15,-4-7 128-15,4 7 16 0,-4-9 16 0,4 9 0 16,0 0-288-16,-4-7-64 0,4 7-128 0,0 0 192 16,0 0-192-16,0 0 0 0,0 0-192 0,0 0 192 15,-9 8 0-15,3 3-128 0,1 6 128 0,0 3 0 16,0 10 0-16,0 4-128 0,-2 5 128 0,4 6 0 15,0 6 0-15,0 1 0 0,1 0 0 0,2 2 0 16,2 1 0-16,4-1 0 0,1-4 0 0,5 0 0 16,-1-6 0-16,3-3 0 0,1-3 0 0,3-9 0 15,2-2 0-15,2-8 0 0,1-6 0 0,1-4 0 16,3-7 0-16,2-4 0 0,2-5 0 0,3-7 0 16,4-6 176-16,3-7-176 0,1-2 192 0,0-6-192 0,-2-10 128 0,2 1-128 15,-1-3 0-15,0 0 0 0,-1 0 0 0,0 0 0 16,-1 3 0-16,2 2 0 0,-1 3 0 0,0 0 0 15,-3 0 0-15,-2 5-144 0,0 5 144 0,-6 6 0 16,-5 4 0-16,-4 2 0 0,-2 6 0 0,0 6 0 16,-3 5 0-16,-2 6 0 0,-3 6 0 0,-1 8-192 15,-3 8 192-15,-1 6-192 0,-2 7 64 0,-3 3 0 16,-1 6 0-16,-2 7 0 0,-3 7 128 0,-2 7 0 16,-1 4 0-16,-2 9 0 0,-3-2 0 0,-4 7 0 15,-1 4 0-15,-7-3 0 0,0 1 0 0,-3-15 0 16,-2-10 0-16,1-11 128 0,-2-9 640 0,1-3 128 0,1-6 16 15,-1-7 16-15,-1-1 192 0,2-6 32 0,-2-6 16 0,0-3 0 16,1-5-352-16,-2-7-80 0,-2-4-16 0,0-6 0 16,-1 0-400-16,-2-4-96 0,0-4-16 0,2-1 0 15,1-4-208-15,5 2 144 0,5-1-144 0,2 0 128 16,4-2-128-16,2 2 0 0,2-1 0 0,4 1-176 16,3 0 176-16,4 3 0 0,3-1 0 0,4 2-128 15,3 0 128-15,4 0-192 0,3-3 192 0,7 5-192 16,3 5 64-16,5-1 0 0,1 1 0 0,8 0 0 15,6 4-32-15,-1 2 0 0,2 0 0 0,0 0 0 16,2 1-1152-16,1 5-224 0,1 2-64 16,3 2-7872-16,0 3-1568 0</inkml:trace>
  <inkml:trace contextRef="#ctx0" brushRef="#br0" timeOffset="23982.95">13290 18046 22111 0,'0'0'976'0,"0"0"208"0,0 0-944 0,0 0-240 0,0 0 0 0,0 0 0 16,14-3 1600-16,5 1 256 0,2-2 64 0,5 2 16 16,4-1-1504-16,6 1-304 0,2-1-128 0,6-1 0 15,5-2 0-15,0 2 0 0,1 0 0 0,-1 3 0 16,1-2 0-16,0 2-160 0,0 1 160 0,4 1-192 31,-3 2-448-31,2 1-112 0,0 2-16 0,-2 3-11264 0</inkml:trace>
  <inkml:trace contextRef="#ctx0" brushRef="#br0" timeOffset="24189.45">13395 18591 35935 0,'0'0'3200'0,"0"0"-2560"15,5-7-512-15,8 3-128 0,7-2 1264 0,11 0 224 16,8 1 48-16,7 0 16 0,5-4-1344 0,2 3-208 16,1-5-160-16,4 2 32 0,4-4 128 0,9 3-192 15,4 1 192-15,6-3-192 16,2 2-1888-16,3-2-384 0,-4-2-80 0</inkml:trace>
  <inkml:trace contextRef="#ctx0" brushRef="#br0" timeOffset="25052.16">16133 19453 28447 0,'-10'-10'1264'0,"5"4"256"0,-3-6-1216 0,3 1-304 0,0-2 0 0,5-2 0 16,0-3 528-16,4-2 48 0,1-8 16 0,4-2 0 15,2-5-272-15,6-8-48 0,2-3-16 0,1-6 0 16,3-8-256-16,3 2 160 0,3 0-160 0,-1-6 128 15,-2-6-128-15,1-3 0 0,0-1 0 0,0-1 128 16,2 0-128-16,1 2 0 0,-1-2 0 0,1 1 0 16,-1-1 0-16,5 3 0 0,1 0 0 0,0 4 128 15,1 5-128-15,1 2 0 0,-2 4 0 0,0 1 0 16,-5 0 192-16,-3 4-64 0,2 7 0 0,-5 3 0 16,0 3 0-16,-1 3 0 0,0 0 0 0,-1 3 0 15,-2 4-128-15,-1 3 192 0,-2 5-192 0,-1 0 192 0,-2 5-192 0,1 1 0 16,-3 1 0-16,-2 5 0 0,-1-1 0 0,0 6 0 15,0 1 0-15,-2 3 0 0,-7 0-176 0,10 4 176 16,-10-4-128-16,9 14 128 0,0 2-192 0,0 5 64 16,-2-1 0-16,-2 7 0 0,-2 7 128 0,-1 8-192 15,1 3 192-15,0 5-192 0,-2 6 192 0,2 4 0 16,-1 2 0-16,1 4 0 0,-3-1 128 0,2 3-128 16,2 0 128-16,-1 2-128 0,1 1 128 0,-2-1-128 15,-1-4 128-15,2-1-128 0,2 0 176 0,-2-4-48 16,0-1 0-16,1 1 0 0,1-4-128 0,2 0 0 15,-2-3 0-15,0-5 128 0,-1-7-128 0,-1 0 0 16,1-4 0-16,0-2 128 0,-1-3-128 0,-3-5 0 16,0-2 0-16,-2-5-176 15,2-3-1568-15,-1-7-320 0,1-11-64 0,0 0-16 0</inkml:trace>
  <inkml:trace contextRef="#ctx0" brushRef="#br0" timeOffset="25277.67">16654 18654 14735 0,'-15'-12'1312'0,"5"7"-1056"0,-3 0-256 0,3-1 0 16,2 1 4144-16,8 5 768 0,0 0 144 0,0 0 48 15,0 0-3984-15,0 0-800 0,17-2-144 0,2 4-48 16,8 0-128-16,3 2 0 0,6 1-160 0,4-1 160 0,4-2-128 0,0 1 128 15,-1-2 0-15,4 2-144 16,2 1-224-16,0-1-32 0,2-1-16 0,4 1-9152 16,4 1-1824-16</inkml:trace>
  <inkml:trace contextRef="#ctx0" brushRef="#br0" timeOffset="25869.05">18187 18614 21183 0,'0'0'944'0,"0"0"192"0,0 0-912 0,0 0-224 0,-5 7 0 0,5 4 0 16,5-2 2000-16,3 4 368 0,3 3 64 0,3-2 0 15,4-4-1920-15,4 3-384 0,4-2-128 0,5-2 0 16,1-2 0-16,1-1 0 0,1-5 0 0,0-1 0 16,1-2 0-16,2-5 0 0,-1 0 0 0,3-5 0 15,0 2 0-15,-1-4 0 0,-1-1 0 0,0-2 0 16,-2-2 0-16,-3-1 0 0,0 2-176 0,-7-2 176 15,-6-2-192-15,-3-1 64 0,-6 2 0 0,-6-1 0 0,-7 1 128 0,-3-2 0 16,-6 1 160-16,-5 3-160 0,-8 0 144 0,-1 2-144 16,-6 3 128-16,-4 6-128 0,-1-4 0 0,-1 7 0 15,-4 5-144-15,-1 6 144 0,0 5-192 0,-3 1 192 16,-1 1-192-16,0 6 192 0,-2 4 0 0,2 0 0 16,1 6 0-16,4-1 0 0,5 3 0 0,3 2 0 15,1 2 144-15,3 2-144 0,5-1 128 0,2 0-128 16,3 3 0-16,2-1 128 0,3 1 0 0,3 1 0 15,2-1 0-15,2 0 0 0,2 2 0 0,4 2 0 16,2-2 0-16,2-3 0 0,2 1 64 0,5-2 0 16,3-2 0-16,5-4 0 0,3-6-32 0,7 0 0 0,2-2 0 15,4-3 0-15,3-2 48 0,7-2 16 0,7-4 0 16,4-6 0-16,5-2-224 0,1-3-160 0,2-4 32 0,0-1 0 31,2-1-624-31,3-3-112 0,3 0-32 0,5-6 0 16,1-2-1360-16,-5-2-288 0,24-14-48 0,-19 4-16 0</inkml:trace>
  <inkml:trace contextRef="#ctx0" brushRef="#br0" timeOffset="26201.99">19240 17871 31151 0,'0'0'1376'0,"0"0"288"0,-3-13-1328 0,6 4-336 16,6 5 0-16,8-1 0 0,9 3 0 0,7 0-208 15,5 2 16-15,4-1 16 0,8 0 176 0,2-1 0 16,1 1 0-16,0 0 0 0,2 1 0 0,0-1 0 16,-1-1-144-16,1 1 144 0,-2-3-192 0,-2 2 48 15,-4 1 0-15,-2-3 0 16,-4 1-1136-16,-5-1-208 0,1-1-48 0,-2 0-16 0</inkml:trace>
  <inkml:trace contextRef="#ctx0" brushRef="#br0" timeOffset="26551.44">21118 16939 26719 0,'0'0'2368'0,"0"0"-1888"0,-3-12-480 0,3 12 0 16,0 0 1280-16,0 0 176 0,0 0 16 0,-5 9 16 0,-2 2-1264 0,1 5-224 16,-2 6 0-16,-3 2-192 0,-3 5 192 0,-3 3-160 15,-1 7 160-15,-2 3-160 0,-3 3 160 16,-2 0 0-16,-2 2 0 0,2 2 0 0,-3 4 0 0,2 2 0 16,1-1 0-16,3 0-128 0,2-2 128 0,3-4 0 15,3-3 0-15,3-5 0 0,6-3 0 0,2-2 0 16,3-5 0-16,3 1 128 0,2-2-128 0,3-2 0 15,2-3 0-15,3-1 128 0,1-2-128 0,2-2 0 16,2-3 0-16,3-3 128 16,6-4-544-16,2-1-96 0,3-4-32 0,4-4-13024 0</inkml:trace>
  <inkml:trace contextRef="#ctx0" brushRef="#br0" timeOffset="26785.45">20569 17638 18431 0,'-9'-8'1632'0,"6"0"-1312"0,-2-3-320 0,1 0 0 16,1 3 4064-16,3-1 736 0,4 3 160 0,5 0 32 16,5 2-3888-16,4 1-768 0,3 2-144 0,9 0-48 15,1-1-144-15,7 2 160 0,4 0-160 0,5 0 160 16,3 0-160-16,3-1 0 0,6 1 0 0,-2 0 0 15,-1-1-320-15,0 0-128 0,1-2-48 0,0 1 0 16,2-1-2320-16,2-1-448 0</inkml:trace>
  <inkml:trace contextRef="#ctx0" brushRef="#br0" timeOffset="27169.22">22632 16869 30575 0,'0'0'1344'0,"0"0"304"0,-9-3-1328 0,9 3-320 0,-8 3 0 0,-3 6 0 15,1 2 0-15,-2 7 0 0,-4 2 0 0,-3 8 0 16,-5 4 0-16,-3 6 0 0,-2 4 0 0,-4 7-128 16,-3 4 128-16,-2 2 0 0,-1 4 0 0,-4 6 0 15,-2 4 0-15,-2 3 0 0,-1 2 0 0,-3 2 0 16,-1-1 0-16,2 0 0 0,6-4 0 0,3-4 0 15,4-3 0-15,4-5 0 0,2-3 0 0,1-2 0 16,2-3 0-16,3-2 0 0,-1-7 0 0,5 1 0 16,2-6-384-16,1-3-64 0,1-6 0 0,5-1-12592 15</inkml:trace>
  <inkml:trace contextRef="#ctx0" brushRef="#br0" timeOffset="27771.53">22808 17907 11967 0,'-22'-6'1072'0,"8"-1"-864"0,-4-2-208 0,-2-2 0 16,-2 4 3360-16,2-3 624 0,0 1 128 0,2-1 32 15,3 3-3472-15,3 1-672 0,3-4-176 0,4 0-16 16,3-1 416-16,2-1 80 0,0 12 16 0,9-14 0 16,3 0-320-16,6 1 0 0,3-1 0 0,5 3 0 15,5 0 0-15,4 2 256 0,6 1-48 0,5 5-16 16,2 2 48-16,5 1 0 0,5 1 0 0,-1 2 0 15,-3-1-240-15,-3 4 176 0,-4 2-176 0,-3-2 160 16,-4 3-160-16,-2 0 0 0,-6 4 144 0,-4 0-144 0,-5-2 128 16,-5 2-128-16,-5 1 128 0,-5-3-128 0,-1 3 0 0,-7 1 0 15,-5 1 0-15,-3-1 0 0,-7-2 0 0,-4 3 0 16,-5 1 0-16,-6 1 0 0,-1-1 0 0,-4 1 0 16,0 0 0-16,-1-2-128 0,-2 2 128 0,1-1 0 15,1-2 0-15,3 0-128 0,3-1-64 0,5-1 0 16,3 1 0-16,7 0 0 15,4-4-192-15,8 4-32 0,3 0-16 0,7 3 0 0,7-1 160 0,5 2 16 16,4 1 16-16,5 0 0 0,0-1 240 0,4 0 0 16,1-1 0-16,1 3 0 0,1-1 0 0,-2 1 0 15,2-1 0-15,1 1 0 0,-2 1 256 0,-2-1-48 16,-3-1-16-16,-3 0 0 0,-6-1 80 0,-4 0 16 16,-3-3 0-16,-6-1 0 0,-5 0 64 0,-4 0 16 15,-6 1 0-15,-7-2 0 0,-8-3 128 0,-9 4 16 0,-9-1 16 0,-7-2 0 16,-8 1 16-16,-13 3 0 0,-11 0 0 0,-9-2 0 15,-7-2-544-15,-8 6 0 0,-11 2 0 0,-9-1-9728 16,-11-3-2032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6:50.52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0611 3508 10127 0,'0'0'896'0,"0"0"-704"0,-2-9-192 0,-2 2 0 16,-1 0 0-16,5 7-192 0,-5-7 32 0,5 7 16 15,-5-6 720-15,5 6 128 0,-4-9 48 0,4 9 0 16,0 0-496-16,0 0-80 0,-6-4-32 0,6 4 0 15,-8-5-144-15,2 0-192 0,6 5 32 0,-8-2 16 16,-2-1 144-16,0 2 0 0,2-1 0 0,0 2 0 16,-2-1 240-16,10 1-32 0,0 0 0 0,0 0 0 15,-10 0 160-15,10 0 16 0,0 0 16 0,0 0 0 16,0 0 80-16,0 0 16 0,0 0 0 0,0 0 0 16,0 0-48-16,0 0 0 0,14 5 0 0,0 2 0 15,0-2 176-15,1-3 16 0,2 2 16 0,1 2 0 16,1 1-112-16,4-2-32 0,3 4 0 0,2-3 0 0,3-1-128 0,0 3-48 15,5-2 0-15,3 3 0 0,5-4-80 0,5 3-32 16,5 2 0-16,-1-4 0 0,0 1-48 0,3-2-16 16,0 0 0-16,4 2 0 0,2 0-160 15,6-1 160-15,4 1-160 0,1-2 160 0,-2-4-160 0,0 1 0 16,1 1 0-16,6-2 0 0,3 0 0 0,2-1 128 16,0 0-128-16,-3-1 0 0,-2 0 160 0,4 1-160 15,0 0 192-15,2 0-192 0,1-1 176 0,-1 1-176 16,-2 0 160-16,2 1-160 0,1 0 256 0,2-1-32 15,4 0-16-15,-4 1 0 0,0 3-64 0,2-2-16 16,1-1 0-16,3-1 0 0,1 0-128 0,0 0 0 0,-2 0 0 0,3 0 0 16,4 1 0-16,-1-1 0 15,2-2 0-15,-2 0 128 0,-4 2-128 0,5-1 0 0,4 1 0 0,-2-4 128 16,-5 0-128-16,0 2 0 0,-1 1 0 0,3-2 0 16,0-1 0-16,-3-1 0 0,-3 1 0 0,0 1 0 15,2 0 0-15,2-2 128 0,-3 0-128 0,-2 1 0 16,-1 1 128-16,3 0-128 0,1-1 0 0,-1 1 128 15,-3 1-128-15,-1-1 0 0,-2 2 144 0,-2-2-144 16,3 1 0-16,-1-2 0 0,1 2 0 0,-4-1 0 16,-1 2 0-16,-1-1 0 0,1 1 0 0,3 0 128 15,-1-3-128-15,-3-1 0 0,-5 0 0 0,1 2 0 16,-1-2 0-16,2 0 0 0,2 3 0 0,-3-1 128 16,-3 1-128-16,-4-2 0 0,-3-3 0 0,0 4 0 15,3-1 0-15,1 4 0 0,0 0 0 0,-2 0 0 16,-4 0 0-16,-2 0 0 0,-5 0 0 0,4-2 0 0,0 0 0 0,1 1 128 15,-2-1-128-15,-2 2 0 0,-4 0 0 0,-3 2 0 16,-1-1 0-16,-2 0 0 0,-1-2 0 0,1 1 0 16,0-1 0-16,-2 1 0 0,3 0 0 0,-4 0 0 15,-5 1 0-15,-2 1 128 0,-3 0-128 0,-4 0 0 16,2 0 0-16,-4-2 0 0,-3 0 0 0,-1 0 0 16,-3 1 0-16,-1 0 0 0,-1-1 0 0,-2 3 0 15,2 0 0-15,-2 0 128 0,-5 0-128 0,0-2 0 16,-2 3 0-16,-1-1 0 0,-12-3 0 0,10 4 0 15,-10-4 0-15,0 0 0 0,0 0 0 0,0 0 144 16,0 0-144-16,0 0 0 0,0 0 208 0,-5 8-64 16,-4-2-16-16,-3 1 0 0,-5-4 32 0,-5 3 0 0,-4 0 0 15,0-1 0-15,-3-3-160 0,-3 4 0 0,-5-1 0 0,-2-2 0 16,-6 0 0-16,-2 1 0 0,-8 1 144 0,-2 0-144 16,-6-2 128-16,-1-1-128 0,3 1 128 0,-1-1-128 15,-3 3 0-15,-5 0 0 0,-6-3 0 0,-3-1 0 16,-4-1 0-16,2 0 0 0,0 0 0 0,-6 0 0 15,-3 1 0-15,-3-1 0 0,-2 0 0 0,-1 0 0 16,1 1 0-16,-7 1 0 0,-7-2 0 0,1 0 0 16,4 0 0-16,-3 0 0 0,-4 1 0 0,0 0 0 15,-1-1 0-15,-1 1 0 0,-1 2 0 0,-4-2 0 16,0 1 0-16,4-1 0 0,1 1 0 0,-4 0 0 16,-8-1 0-16,4 0 0 0,4 2 0 0,-3-2 128 15,-6-1-128-15,4 0 0 0,6-1 0 0,-5 1 0 16,-3 1 0-16,2-1 0 0,1-3 0 0,1 3 0 15,0 2 0-15,0-2 0 0,2-3 0 0,0 1 0 16,-2 0 0-16,2 1 0 0,-3-3 0 0,4 0 0 0,7 3 0 0,-6 0 128 16,-5-2-128-16,6 1 0 0,4 1 0 0,2-3 0 15,-2-3 0-15,3 1 0 0,1 0 0 0,3-3 0 16,0 4 0-16,-3-3 0 0,2 0 0 0,0 3 0 16,7-1 0-16,1 0 0 0,-3-1 0 0,1 0 0 15,1 2 0-15,6 0 0 0,1-6 0 0,4 4 0 16,-1-5 0-16,2 6 128 0,0-3-128 0,6 4 0 15,4-1 0-15,1-2 0 0,3 3 0 0,-3-3 0 16,-3 2 0-16,6 1 0 0,3-4 0 0,5 4-192 16,3 1 192-16,3 0-192 0,1-1 192 0,1 1-160 15,-4 1 160-15,4-5-160 0,3-1 160 0,3 0 0 16,3 0-144-16,3 3 144 0,0-2 0 0,6 4 0 0,3 3 0 0,2-3 0 16,0-5-160-16,1 4 160 15,0 0 0-15,4 0-144 0,1 3 144 0,6-1 0 0,2 1 0 0,2-2-128 16,1-3 128-16,2 4-128 0,1-1 128 0,7 2-128 15,6 2 128-15,0 0-192 0,0 0 192 0,0 0-192 16,0 0-16-16,0 0-16 0,0 0 0 0,8 6 0 16,3-1 96-16,3 1 128 0,1-2-208 0,4 1 80 15,1 4 128-15,4-2 0 0,4 2 0 0,2-2-128 16,0-2 128-16,2 2 0 0,4 0 0 0,2 3 0 16,1-1 0-16,4 4 0 0,2-3 0 0,4 1 128 15,5 1-128-15,2-2 0 0,3 1 0 0,1 2 0 16,-1-3 0-16,2 3 0 0,1 2 0 0,7-4 0 15,6 2 0-15,1 0 0 0,0-3 0 0,2 1 0 16,0 1 0-16,5-3 0 0,3 2 0 0,3-3 0 0,0 1 0 16,0-3 0-16,0 3 0 0,3-3 128 0,3-2-128 15,3 0 0-15,-1 1 128 0,-2-1-128 0,-2 0 0 16,3 0 0-16,7 1 0 0,-1-2 128 0,-4-3-128 0,4 3 0 16,1 0 0-16,1-2 128 0,5-2-128 15,-5 1 0-15,-1 2 0 0,7 1 0 0,3 0 0 0,-4-1 128 16,-6-2-128-16,4 2 0 0,5 1 0 0,0-2 0 15,-1-2 0-15,-1 2 0 0,-2 3 0 0,2-2 0 16,4-2 0-16,-4 0 0 0,-3-1 0 0,5-1 0 16,6-1 0-16,-5 2 0 0,-4-3 0 0,1 1 0 15,-1 1 0-15,-1-2 128 0,-1-1-128 0,0 0 0 16,-4-1 0-16,3 0 0 0,6 3 0 0,-8-4 0 16,-2 1 0-16,-3 1 128 0,-1-3-128 0,3 1 0 15,-1-4 0-15,-2 1 0 0,-4-2 0 0,4 3 0 0,-2-2 0 16,1 3 0-16,-3-4 0 0,-4-2 128 0,-2-1-128 0,4 2 0 15,3 2 0-15,-2-2 0 0,-6 4 0 0,-3-4 128 16,-4 1-128-16,2 2 0 16,0-3 0-16,2 1 128 0,-4 1-128 0,-3-2 0 0,-4 2 0 0,0 2 0 15,-3-3 0-15,2 4 0 0,1-6 0 0,-3 1 0 16,-7 1 0-16,-4 0 128 0,-1 0-128 0,-3 2 0 16,-4-3 0-16,1 2 0 0,0 0 0 0,-5-2 0 15,0 3 0-15,-3 1 0 0,-7-3 0 0,-2 5 0 16,-8-3 0-16,-1 2 0 0,-3-1 0 0,-2 3 128 15,-2 2-128-15,-1-3 0 0,-4 4 0 0,-4-1 0 16,2 0 0-16,-12 4 0 0,9-6 0 0,-9 6 0 16,0 0 0-16,0 0 0 0,1-9-144 0,-1 9 144 15,0 0-128-15,0 0 128 0,-10-5-160 0,-2 0 160 0,-2 2-144 16,-1 2 144-16,-1 1-128 0,-1 2 128 0,-1 1-144 0,-1 2 144 16,-1-1-160-16,-6 0 160 0,-3-1 0 0,-1 3 0 15,-2-3-128-15,-1 1 128 0,-4 2 0 0,0 2 0 16,0-3 0-16,-1 3 0 0,-1-2 0 0,-2 2 0 15,-2 2 0-15,-3 1-144 0,-3 1 144 0,-5 3 0 16,-3 2 0-16,-4-2 0 0,0-6 0 0,0 1 0 16,0-2 0-16,-3 3 0 0,0 6 0 0,-8-2 0 15,-4-4 0-15,0-1 0 0,2-3 0 0,2 3 0 16,-3 0 0-16,-7 2 0 0,-5-1 0 0,0-5 0 16,2 1 0-16,0 0 0 0,-2-2 0 0,-5 3-128 15,-6-3 128-15,1-1 0 0,3 0 0 0,1 1 0 0,0-1 0 16,-6-2 0-16,-4 1 0 0,3-1 0 0,3 1 0 15,3 1 0-15,-1-4 0 0,-4 0 0 0,-4-3 0 16,2 2 0-16,6 0 0 0,-4-1 0 0,-4 1 0 0,3-3 0 16,2 2 0-16,-1-1 0 0,-2-1 0 15,-3 0 0-15,-3-1 0 0,4 3 0 16,3-2 0-16,-1-1 0 0,-3 0 0 0,1 0 0 0,0-7 0 0,3 6 0 16,-1-2 0-16,0 2 0 0,-9 1 0 0,5-4 0 15,7-1 0-15,-1-2 0 0,-2 4 0 0,2-1 0 16,-4-3 0-16,5 5 0 0,4-1 0 0,-4 0 0 15,-3-2 0-15,2 0 0 0,2-4 0 0,3 4 0 16,2-2 0-16,-4 2 128 0,-3 0-128 0,5-3 0 16,5 1 0-16,3 1 0 0,4 0 0 0,-3 2 0 15,-4-2 0-15,5 0 0 0,5 1 0 0,4-2 0 16,4 1 0-16,0-1 0 0,-3-2 0 0,3 0 0 0,2-1 0 16,4 2 0-16,3-2 0 0,5-1 0 0,3 2 0 15,2-1 0-15,0-3 0 0,1 6 128 16,-1-2-128-16,1 1 0 0,-1-1 0 0,5-1 0 0,5-7 0 15,4 3 0-15,2 1 0 0,2 3 0 0,0 1 0 0,2-1 0 16,4 2 0-16,3 2 0 0,-1-1 0 16,2-2 0-16,0 1 0 0,0 4 0 0,3 1 0 0,2 1 0 15,2 3 0-15,1-2 0 0,4 2 0 0,0 0 0 16,2 3 0-16,1 0-128 0,9 1 128 0,0 0 0 16,0 0 0-16,0 0 0 0,-2 9-144 0,3 1 144 15,-1-10-160-15,10 15 160 0,1 0-128 0,7-2 128 16,4 1 0-16,5-1-144 0,3-5 144 0,3 3 0 0,0-3 0 15,5 3 0-15,6-2 0 0,-1 5 0 0,1 1 0 16,8 0 0-16,6 2 0 0,3-3 0 0,1-4 0 0,1 2 0 16,1-4 0-16,1 4 0 0,0 2 0 0,6-3 0 15,6-1 0-15,2 4 0 0,1-2 0 0,2 1 0 16,-1 1 0-16,5 0 0 0,2-2 0 0,2 1 0 16,1 1 0-16,-1-1 0 0,-1-4 0 0,6 5 0 15,7 0 0-15,-2-3 0 0,-2 0 0 0,1 3 0 16,2-1 0-16,3 2 0 0,1 1 0 0,2-1 0 15,0 1 0-15,6-2 0 0,5-1 0 16,-2-3 0-16,-4-3 0 0,4 0 0 0,4 0 0 0,-1 1 128 16,1-2-128-16,0 1 0 0,0 3 0 0,1-5 0 15,-1-2 0-15,0 3 0 0,3 1 0 0,1-1 0 0,2-1 0 16,-1 0 0-16,-3 3 0 0,6-3 128 0,3-5-128 16,0 0 0-16,-3 1 0 0,3-1 0 0,3-1 0 0,-2 2 0 15,-3 2 0-15,2-6 0 0,3-4 0 16,1 1 144-16,1 4-144 0,0-3 0 0,1-5 144 0,-1 6-144 15,-1 1 0-15,-1-3 144 0,1-4-144 0,-1-2 192 16,-2 6-192-16,0-4 192 0,1 0-16 0,-2-2 0 16,-2 2 0-16,-6 1 0 0,2-7 96 0,-3 2 32 15,-7 2 0-15,2 0 0 0,1-4-128 0,-3 4-32 16,-7 1 0-16,-1 0 0 0,-2 2-16 0,-2 0 0 16,-1 0 0-16,-4 0 0 0,-6 4-128 0,4-1 0 15,2 0 0-15,-6 2 0 0,-5-4 0 0,-7 4 0 16,-5 2 0-16,-4 0 0 0,-2 2 0 0,-4 3 0 0,-6 0 0 15,-8 2-176 1,-11-2-1440-16,-9 1-304 0,-6 3-48 0</inkml:trace>
  <inkml:trace contextRef="#ctx0" brushRef="#br0" timeOffset="8198.99">18586 6728 12959 0,'0'0'576'0,"0"0"112"0,0 0-560 0,-3 4-128 16,3-4 0-16,0 0 0 0,0 0 256 0,0 0 0 15,0 5 16-15,0-5 0 0,0 0 224 0,0 0 32 16,0 0 16-16,0 0 0 0,0 0 544 0,3-7 96 15,1-2 32-15,1-3 0 0,0-3-528 0,0-3-112 16,2-1 0-16,-1-4-16 0,2-5 32 0,-1-1 16 16,1 1 0-16,-2-5 0 0,-1 1-192 0,1-2-32 15,-3-3-16-15,1-2 0 0,-1-1-96 0,1 0-16 16,-2-5 0-16,1 5 0 0,0-5-16 0,1 4-16 16,0 3 0-16,1 3 0 0,0 3-96 0,0 6 0 15,2 2-128-15,-4 5 192 0,3 3 0 0,0 4-16 16,0 0 0-16,2 8 0 0,0 4-16 0,0 4 0 15,3 6 0-15,-1 1 0 0,1 4-160 0,-1 5 0 16,4 0 0-16,0 7 0 0,0-1 0 0,0 6 0 16,2 1 0-16,-2 0 0 0,0 0 0 0,-2 0 0 15,0 3 0-15,-3-2 0 0,-2-2 0 0,0-2 0 0,-2-3 0 16,1 2 128-16,-1-3-128 0,-4 0 0 0,2-4 144 0,-2 1-144 16,0-4 0-16,2-2 144 0,-2-3-144 0,1-1 0 31,-1 1-1280-31,1-5-384 0,1 2-64 0,-3-11-9680 0</inkml:trace>
  <inkml:trace contextRef="#ctx0" brushRef="#br0" timeOffset="10097.84">18264 4659 7359 0,'0'0'656'0,"0"0"-528"16,0 0-128-16,-7 1 0 0,7-1 480 0,-6 3 64 15,-2-1 16-15,2 1 0 0,6-3 16 0,-7 0 0 16,1 0 0-16,6 0 0 0,-6-3 224 0,6 3 48 16,-7-1 16-16,7 1 0 0,0 0-64 0,-3-4-16 0,3 4 0 0,0 0 0 15,0 0-144-15,-2-5-48 0,1-1 0 0,2-2 0 16,3 2-192-16,1-3-32 0,2 3-16 0,0-4 0 15,3 2-112-15,7-7-32 0,1 2 0 0,2 2 0 16,3-5-16-16,0 1 0 0,1 1 0 16,0 0 0-16,0 0-16 0,2 0-16 0,0-1 0 0,2 2 0 15,-1 3-160-15,1-1 192 0,0 4-192 0,0 0 192 0,-4 1-192 16,-1 4 0-16,-4 3 0 0,-1 3 128 16,-3 1-128-16,-2 3 0 0,-1-1 0 0,-4 5 0 0,-2 2 0 0,0-2 0 15,-4 2 0-15,-2 2 0 0,-2 0 128 16,-1-2 0-16,0-2 0 0,0 3 0 0,-4-1 112 0,0 1 16 15,-1 0 0-15,-1-3 0 0,0-1 0 0,3 1 16 16,-4-5 0-16,2 2 0 0,2-2-80 0,-1-1-32 16,2 0 0-16,5-6 0 0,0 0-160 0,0 0 0 15,0 0 144-15,0 0-144 0,0 0 0 0,5 4 0 16,2 0 0-16,2 0 128 0,2 2-128 0,2-1 0 16,-1 2 0-16,2 1 0 0,0 0 0 0,2 5 0 15,-2 2 0-15,0-1 0 0,-3-3 0 0,-1 3 0 16,-2 0 0-16,-2 0 0 0,-2-1 0 0,0 2 0 15,-4-1 128-15,-3 3-128 0,-2-3 480 0,-2-1 32 16,-4 1 0-16,0 0 0 0,-3-1-48 0,-1-1 0 0,-3 1 0 0,1 1 0 16,0-3-224-16,-4 2-48 15,1 1-16-15,1-3 0 0,0-2-176 0,1 1 0 16,2-5 0-16,0 0 128 0,0-1-368 0,3 0-80 16,2-5 0-16,2-4-8640 0,2-2-1712 0</inkml:trace>
  <inkml:trace contextRef="#ctx0" brushRef="#br0" timeOffset="11838.9">18114 4715 8287 0,'0'0'368'0,"0"0"80"0,0 0-448 0,0 0 0 0,-2 8 0 0,1-3 0 15,1-5 864-15,0 0 96 0,0 0 0 0,0 0 16 16,0 0-80-16,9 1 0 0,-3-1-16 0,3-1 0 0,1-6 144 15,2-3 48-15,0 0 0 0,4 0 0 16,-1-4-176-16,3 0-16 0,1-184-16 0,11 354 0 16,0-179-256-16,-1-1-48 0,0-1-16 0,-2 3 0 0,-3 2-224 15,0 2-64-15,0 1 0 0,-2 2 0 0,-4 0-32 0,-1 5-16 16,1 3 0-16,-3 5 0 0,-1 3-16 0,-1 4-16 16,-1 4 0-16,0 4 0 0,-2 4-16 0,1 9 0 15,-2 1 0-15,-4-5 0 0,-2 3 0 0,0 4 0 16,-1 0 0-16,-2 4 0 0,0 3 80 0,-2-2 16 15,-2-1 0-15,-1 0 0 0,-1 0 0 0,-1-2 16 16,0-2 0-16,-1-2 0 0,0-2 304 0,0-5 64 16,4-2 16-16,-1-1 0 0,-2-5-16 0,2-4 0 15,1 0 0-15,4-8 0 0,0 0 0 0,0 0-16 16,2-11 0-16,0-4 0 0,1-1-160 0,4-5-16 16,0 0-16-16,4-15 0 0,-1 2-304 0,2 0-128 15,-2-2 0-15,-1 8 128 0,0 0-128 0,1-5 0 16,1-1 144-16,8-16-144 0,2 7 0 0,-1 6 128 15,3 6-128-15,-1 9 0 0,-2 0 0 0,0 4 0 16,-1 4-160-16,-1 4 160 0,0 6-128 0,0 6 128 0,-3 3 0 0,-1 5 0 16,-1 5-160-16,-1 5 160 0,-3 11-128 15,-1 3 128-15,-3 6 0 0,-2-12 0 0,-1 6 0 16,-2 5 0-16,0 6 0 0,0-3-128 0,0 2 128 0,0-4 0 16,-2-4 0-16,2-1 0 0,-2-3 0 0,1-6 0 15,1 1 0-15,0-5 0 0,0-3 0 0,1-3 0 16,1 1 0-16,1-7 0 0,1-1 0 0,1-2 0 15,-5-7 0-15,0 0-128 0,8 2 0 0,-3-4 0 16,1 0-1824-16,2-3-352 16,0-2-80-16,-1-4-11696 0</inkml:trace>
  <inkml:trace contextRef="#ctx0" brushRef="#br0" timeOffset="12152.36">19232 4563 16575 0,'-14'0'1472'0,"14"0"-1168"16,-6 2-304-16,6-2 0 0,0 0 1072 0,-5 3 144 16,5-3 48-16,0 0 0 0,-2 6-368 0,2-6-80 15,0 0-16-15,8 5 0 0,3-2-224 0,5-5-32 16,0-4-16-16,3-2 0 0,3-2-16 0,2-1-16 0,2-3 0 0,-1-2 0 15,-1 3-240-15,-1-3-32 0,-4 4-16 0,-1-4 0 16,-4 0-208-16,-3-1 176 16,-2 2-176-16,-2 2 160 0,-4 3-160 0,0 0 192 15,-3 2-192-15,0 8 192 0,0 0 128 0,-6 2 48 0,-3 0 0 0,-3 4 0 16,-2 6-64-16,-2 2-16 0,-2 4 0 0,-1 1 0 16,-3 2-96-16,3 5-32 0,-1-1 0 0,2 3 0 15,1 1-160-15,2 2 160 0,1 1-160 0,3-6 160 16,2 1-160-16,0-4 0 0,4-1 0 0,4-3 128 15,1-3-128-15,2-1 0 0,2-1 0 0,2-5 0 16,3 3-448 0,3-7 16-16,-1-1 16 0,3-1-8896 0,3-3-1776 0</inkml:trace>
  <inkml:trace contextRef="#ctx0" brushRef="#br0" timeOffset="12798.31">19691 4162 13823 0,'0'0'1216'0,"0"0"-960"15,0 0-256-15,0 0 0 0,0 0 1248 0,3 8 208 16,-1-2 32-16,2 7 16 0,2 2-368 0,2 3-80 15,1 2-16-15,2 3 0 0,3 6-592 0,0-2-112 16,0 4-16-16,0-4-16 0,0 3 0 0,0 3 0 0,-2-1 0 0,-1-2 0 16,0 1-80-16,0-1-16 0,-4-3 0 0,1-2 0 15,-2-4-208-15,1-4 176 0,-2 2-176 0,0-2 160 32,-1-3-480-32,-1 2-80 0,-1-7-32 0,-2-9-7072 0,0 0-1424 0</inkml:trace>
  <inkml:trace contextRef="#ctx0" brushRef="#br0" timeOffset="13079.57">19991 4256 18303 0,'1'-16'816'0,"-1"16"160"0,0-8-784 0,0 8-192 0,0 0 0 0,0 0 0 0,-2-5 1696 0,2 5 288 16,0 0 64-16,-8 6 16 0,-1 6-928 0,0 4-192 16,-1 2-48-16,0 1 0 0,-1 3-256 0,-1 3-48 15,-1-1-16-15,1 3 0 0,-1 0-208 0,-1 4-48 16,-3 0-16-16,5 3 0 0,-1 1-32 0,-1-1 0 15,1-2 0-15,1-2 0 0,1-1-144 0,3 2-128 16,0-7 192-16,3 2-192 0,1-5 0 0,1-3-144 16,1 0-16-16,2 6 0 15,1-5-816-15,2-8-176 0,-1 2-16 0,3-5-16 16,2-1-2064-16,0-3-400 0</inkml:trace>
  <inkml:trace contextRef="#ctx0" brushRef="#br0" timeOffset="13315.51">20477 3856 19343 0,'0'0'1728'0,"0"0"-1392"0,0 0-336 15,0 0 0-15,0 0 832 0,0 0 112 0,-6 4 16 0,1 5 0 16,-1 1-256-16,-2 4-64 0,1 3 0 0,-1 5 0 15,-1 5-192-15,2 6-32 0,-1 2-16 0,0 5 0 16,-1 4-16-16,3 6 0 0,-3 2 0 0,2 1 0 16,-1 1-144-16,3 0-48 0,1 1 0 0,2-2 0 15,2 0-192-15,0-5 128 0,0-7-128 0,3-2 0 0,4-2 0 16,0-5 0-16,-2-4 0 0,3-4 0 16,1-3-288-16,0 0-160 0,-2-6-16 15,1-2-16-15,-2-2-1888 0,-2-3-384 16,-1-2-80-16</inkml:trace>
  <inkml:trace contextRef="#ctx0" brushRef="#br0" timeOffset="13462.16">20119 4710 19343 0,'-9'-18'848'0,"7"12"192"0,1-4-832 0,1 2-208 15,1-2 0-15,4 2 0 0,3-2 1600 0,2 2 288 16,1 0 48-16,3 1 16 0,4-3-944 0,6 2-192 16,3-2-48-16,3 0 0 0,6-3-448 0,5 1-112 15,3 0-16-15,2-1 0 0,1-3-192 0,-3 2 0 16,5 0 0-16,18-4-8800 15,-8 5-1808-15</inkml:trace>
  <inkml:trace contextRef="#ctx0" brushRef="#br0" timeOffset="14152.77">21612 3960 21823 0,'-14'-6'960'0,"9"1"208"0,1-2-928 0,1 1-240 16,3-6 0-16,3 1 0 0,3 0 1024 0,3-6 176 15,8 1 16-15,2-2 16 0,5 0-720 0,5 0-160 16,5-1-32-16,6 3 0 0,0-1-320 0,4 4 0 15,0 2 0-15,2 1 0 0,0 6 0 0,-4 4 0 16,-4 2 0-16,-4 6 0 0,-3 2 0 0,-5 5 0 16,-3 2 0-16,-4 3-128 0,-5 4 128 0,-6 6 0 15,-7 0 0-15,-5 2 0 0,-3 2 0 0,-5 1 0 16,-3-4 0-16,-4 4 128 0,-3-6-128 0,-1-2 176 0,-3 1-176 16,0-4 192-16,1-5 64 0,2 0 32 15,1-3 0-15,6 1 0 0,3-2 176 0,7-3 48 0,-1-1 0 0,7 1 0 16,4-6-320-16,5 4-48 0,4-2-16 15,3 4 0-15,2-3-128 0,1 3 0 0,3 2 0 0,-1-3 0 16,1 3 0-16,0 1 0 0,-2 2 0 0,0-1 0 16,-2 1 0-16,-3-1 0 0,-2 1 0 0,-4 1 0 15,-4 2 256-15,-4 0 32 0,-3 0 0 0,-6 0 0 0,-3 0 416 16,-5 1 96-16,-4 0 16 0,-7 0 0 0,-6-5-224 16,-5-1-32-16,-5 2-16 0,-1-2 0 0,-2-2-352 0,-20 3-64 15,7-7 0-15,24-1-128 0,0-6-144 16,2-2-144-16,4-1-32 0,2-4 0 15,3-5-2880-15,4-2-576 0</inkml:trace>
  <inkml:trace contextRef="#ctx0" brushRef="#br0" timeOffset="15394.36">23834 4172 13823 0,'0'0'1216'0,"-3"-4"-960"0,-2-2-256 0,-1 1 0 16,-1 0 768-16,0-1 128 0,-4-1 0 0,0 3 16 15,-3-2 256-15,-1 2 48 0,-3 2 16 0,-2 0 0 16,-3 2-416-16,-3 2-96 0,0 0-16 0,-2 5 0 16,0-2-224-16,0 2-48 0,2 2-16 0,5-1 0 0,2 2-32 0,3-1-16 15,4 2 0-15,3-3 0 0,4 2-160 0,3-2-16 16,4 2-16-16,3 1 0 0,4-3-176 0,3 3 192 15,4 0-192-15,0 1 192 0,3 1-64 0,0-3-128 16,0 3 192-16,2 1-64 0,-2-1-128 16,-1-1 0-16,-3 2 0 0,-1-1 128 0,-3 1 16 0,-2-1 0 15,-1 1 0-15,-4-4 0 0,-2 0 368 0,-2 1 64 16,-4-2 0-16,-3 4 16 0,-6-3 112 0,-2 3 0 16,-4 1 16-16,-4-1 0 0,-5-2-304 0,0 1-64 15,-4 0-16-15,2-3 0 0,-2 1-192 0,1-3-144 16,2-1 192-16,1 2-192 0,1-6 0 0,3 1 0 15,4-3 0-15,-6 0 0 16,7-2-816-16,11 1-64 0,0 0-16 0,3-3 0 16,2-2-2144-16,3 6-432 0</inkml:trace>
  <inkml:trace contextRef="#ctx0" brushRef="#br0" timeOffset="15998.38">24032 4608 15135 0,'-15'16'672'0,"10"-8"144"0,-2 0-656 0,3 2-160 15,-2-2 0-15,2-1 0 0,0 1 1344 0,4-8 256 16,0 0 32-16,0 0 16 0,5 3-528 0,4-2-96 15,3-1-32-15,3-4 0 0,4-5-368 0,1 0-80 16,2-7-16-16,2-2 0 0,2-1-192 0,-1-4-32 16,1-4-16-16,0 2 0 0,-2-4-288 0,3-1 0 15,0 1 0-15,-1-5 0 0,0-2 288 0,-1-1 48 16,2-3 16-16,-2-3 0 0,1-1 80 0,-2-4 16 16,0 0 0-16,-1-1 0 0,-1 1-176 0,-3 1-16 15,-3 4-16-15,-1-2 0 0,-2 3-240 0,-4 4 128 0,-3 4-128 16,-1 6 0-16,-2 5 160 0,-2 5-160 15,-2 4 160-15,-2 6-160 0,-2-1 192 0,-2 6-64 0,-5 4-128 0,-2 10 192 16,-2 4-192-16,-2 6 128 0,-1 5-128 16,-1 6 0-16,-2 4 0 0,-1 10 0 0,-1 2 0 0,0 6 0 15,-2 3 0-15,-5 19 0 0,5-4 0 0,12-33 0 16,0 0 0-16,3 2 0 0,1-4 0 0,1-2 0 0,1-4 0 0,2-2 0 16,1-3 0-16,2-1 0 0,2-3 128 15,2-2-128-15,0-4 0 0,3 0 0 16,4-4 0-16,-2-3-208 0,2 0 16 0,1-2 0 15,1-4-1536-15,1 0-288 0,1-2-64 0</inkml:trace>
  <inkml:trace contextRef="#ctx0" brushRef="#br0" timeOffset="16196.94">24717 4321 17503 0,'0'0'768'0,"0"0"176"0,-6 0-752 0,6 0-192 15,-7 3 0-15,2 3 0 0,-1 0 2656 0,-4 6 496 16,-6-3 112-16,6 3 0 0,8 1-1728 0,-1 0-368 16,-2 2-64-16,-1 2-16 0,-3 2-624 0,0 1-128 0,0 0-16 0,-1 2-16 15,-2-3-304-15,2 0 160 0,0-1-160 0,1 0 128 16,2-1-128-16,0 0 0 16,1-2 0-16,1-3 0 15,-2 0-640-15,4-3-64 0,-1 0-16 0,1 0 0 16,3-9-2032-16,0 0-416 0,0 0-80 0</inkml:trace>
  <inkml:trace contextRef="#ctx0" brushRef="#br0" timeOffset="16672.3">25148 4354 18831 0,'14'-8'832'0,"-8"3"176"0,2-1-816 0,2 1-192 0,2-4 0 0,0 1 0 0,-3-3 1344 0,-3-2 208 15,0 1 48-15,-4-2 16 0,-2 1-720 0,0 3-160 16,-2-3-32-16,-4 4 0 0,0 3-272 0,-3 2-64 16,-3 0-16-16,-1 4 0 0,-5 3-208 0,-2 2-144 15,-3 5 192-15,-1 1-192 0,-2 6 176 0,1 2-176 16,-1 1 160-16,2 4-160 0,0 1 256 0,2 3-64 16,3-1 0-16,3 3 0 0,2 0-64 0,4-4 0 15,2-5-128-15,4 0 192 0,3-4-64 0,2 1 0 16,4-5-128-16,2-2 192 0,3-6 16 0,1-1 0 15,3-3 0-15,4-2 0 0,4-4 112 0,1-5 32 16,2-4 0-16,3-3 0 0,1 0-112 0,2-5-32 16,-1-1 0-16,2-1 0 0,-4-5-80 0,-1-2-128 15,-3 1 176-15,-1-5-176 0,-3-1 192 0,0-4-64 16,-4 7 0-16,-2-4-128 0,1-6 368 0,0-1-48 16,-1-7 0-16,-2-1 0 0,2-3-192 0,-2 4-128 15,0 4 160-15,-1-4-160 0,-2 7 0 0,-1 9 0 16,-3 10 0-16,-1 5 0 0,-2 6 0 0,-2 5 0 0,-2 5 0 15,2 4 0-15,-9 11 0 0,-2 6 0 16,0 5 0-16,-2 3-160 0,-2 4 160 0,-1 6 0 0,2 4 0 16,-4 5 0-16,-1 3 0 0,0 4 0 0,-2 5 0 0,1 0 0 31,0 0-432-31,3-3 0 0,2-2 0 0,2-4 0 16,4-3-1840-16,3-4-368 0,2-7-80 0,4-3-9504 0</inkml:trace>
  <inkml:trace contextRef="#ctx0" brushRef="#br0" timeOffset="17083.43">25576 4325 21535 0,'0'0'960'16,"0"0"192"-16,0 0-928 0,0 0-224 0,0 0 0 0,0 0 0 0,10 2 848 0,2-4 128 15,2-2 32-15,4-1 0 0,3-4-288 0,2 0-48 16,1-2-16-16,0-2 0 0,1-2-400 0,-2-2-96 16,2-1-16-16,-2 2 0 0,-2-1-16 0,1 1-128 15,-4 1 192-15,0-2-64 0,-6 3 80 0,1 3 16 16,-3-1 0-16,-3 5 0 0,-4-2 160 0,-1 2 16 16,-5 4 16-16,3 3 0 0,-8 1 32 0,-3 1 16 0,-3 7 0 0,-2 3 0 15,-4 2-144-15,1 1-16 16,-1 4-16-16,-2 1 0 0,-2 2-64 0,3 0-16 15,0 0 0-15,4 0 0 0,1-2-48 0,5 1-16 16,1-2 0-16,3-3 0 0,4 0-144 0,0-1 160 16,3-3-160-16,3 1 160 0,2-1-160 0,2-5 0 0,3 3 0 0,3-6 0 31,2 0-352-31,3-1-48 0,1-2-16 0,0-2-9696 0,3-2-1920 0</inkml:trace>
  <inkml:trace contextRef="#ctx0" brushRef="#br0" timeOffset="17433.09">26930 3997 17503 0,'13'-5'768'0,"-13"5"176"0,5-8-752 0,-1 2-192 16,-4 6 0-16,0-7 0 0,0-3 1216 0,0 4 192 15,-5-3 64-15,-1 4 0 0,0 0-704 0,-1-3-144 16,-4 3-32-16,-1 3 0 0,-2-1-320 0,-2-1-64 15,0 3-16-15,-2 0 0 0,0-1-192 0,0 2 128 16,2 2-128-16,1 0 0 0,1 2 160 0,1 0-160 16,3-2 160-16,0 2-160 0,3 3 0 0,7-7 0 15,0 0 0-15,2 9 0 0,1 3 160 0,2 2-160 16,2 0 160-16,2 1-160 0,2 1 368 0,4 0-32 16,-1 3 0-16,3 0 0 0,-1 2 112 0,2-1 32 15,-1 2 0-15,-1-2 0 0,0 0-112 0,-1-1-32 16,-2 3 0-16,1 1 0 0,-3-7-16 0,-3 2-16 0,-7 1 0 0,-1 3 0 15,0-4 160-15,-3-1 48 16,-1 1 0-16,-2 0 0 0,-5 2 128 0,-2-1 48 0,-2-2 0 16,-4-2 0-16,-4-2-128 0,-4 0-32 0,-5-2 0 0,-2-2 0 15,-3 2-240-15,0-3-48 0,-1 1-16 0,-1-5 0 16,2-2-224-16,0-2-192 0,3-2 48 0,1-3-16896 16</inkml:trace>
  <inkml:trace contextRef="#ctx0" brushRef="#br0" timeOffset="17573.55">25696 3631 41471 0,'0'0'3680'0,"0"0"-2944"16,0 0-592-16,0 0-144 0,0 0 0 0,0 0 192 16,-8-3-192-16,1 2 192 0,7 1-192 0,0 0 0 15,-4-5 0-15,-4-1-12336 16,0-6-2528-16</inkml:trace>
  <inkml:trace contextRef="#ctx0" brushRef="#br1" timeOffset="26314.4">1382 18046 12895 0,'-16'5'1152'0,"10"-2"-928"0,0-3-224 0,1 0 0 0,5 0 1072 0,0 0 160 0,0 0 48 0,0 0 0 15,6-9-576-15,3-4-96 0,0 0-32 0,1 1 0 16,0-5-448-16,3-1-128 0,-2 1 0 0,5-3 0 15,1 0 0-15,1 2 0 0,0-1 0 0,0 1 128 16,0-2-128-16,-2 1 0 0,1 1 0 0,-1-1 128 16,-1 0 64-16,-2 3 0 0,1 3 16 0,-3 0 0 0,0 2 16 15,-1 4 0-15,-10 7 0 0,10 0 0 0,-1 5-224 0,0 7 128 16,-3 3-128-16,1 6 0 0,-2 1 192 0,0 10-48 16,0 4-16-16,-3 3 0 0,-3 7 128 0,0 1 32 15,-1 4 0-15,0 1 0 0,-3 0-112 0,1-2-32 16,0-5 0-16,0-3 0 0,1-6 304 0,0-7 48 15,2-3 16-15,-3-6 0 0,3-5 304 0,-1-6 64 16,2-9 16-16,0 0 0 0,0 0-96 0,0 0-16 16,8-9 0-16,2-7 0 0,2-7-256 0,0-3-48 15,0-4-16-15,2 1 0 0,1-2-320 0,2-1-144 16,-1-2 128-16,1 3-128 0,-2 1 0 0,3-1 0 0,-2 3 0 0,1-1 0 16,-1 3 0-16,2 1 0 0,1 4 0 0,-1 3 0 15,-2 1 0-15,0 6 0 0,-1 5 0 0,-1 4 0 16,-3 2-176-16,1 8 176 0,-2 5-128 0,-1 2 128 15,0 4 0-15,-5 3 0 0,-2 4 0 0,-2 1-128 16,0 2 128-16,-1-1 0 0,-4 0 0 0,1-5 0 16,1-4 0-16,2-2 0 0,1-5 0 0,0-12 0 15,0 0 128-15,0 0-128 0,0 0 160 0,0 0-160 16,13-3 208-16,1-8-48 0,1-4-16 0,2-3 0 16,-3-3-144-16,1 0 128 0,1 2-128 0,1-1 128 15,-1 0-128-15,2-1 0 0,0 6 0 0,0 0 0 16,-4 0 0-16,1 6 0 0,0 4 0 0,2 3 0 15,-2 4 0-15,2 5 0 0,-1 1 0 0,1 7 0 16,-1 3 0-16,-3 2 128 0,1 2 0 0,-4 6 0 0,-1 1 0 16,-4 4 0-16,0 1 0 0,-2 1 0 0,-3-2 0 15,-2-1-128-15,0-6 192 0,1 1-64 0,-1-4-128 16,1-5-176-16,-2-2 48 0,6-2 0 16,0-4-2176-16,-3-10-416 0</inkml:trace>
  <inkml:trace contextRef="#ctx0" brushRef="#br1" timeOffset="26654.25">2957 18008 14735 0,'-9'-12'1312'0,"9"12"-1056"0,-3-8-256 0,4-4 0 16,5 3 1824-16,0-2 304 0,4 1 64 0,3 1 16 15,2-1-1312-15,0 2-272 0,3-1-48 0,2 5-16 16,2 0-144-16,2 3-32 0,2 1 0 0,-4 1 0 16,1 4-80-16,3 6-32 0,-5-4 0 0,4 3 0 15,1-3-272-15,-2 2 128 0,-5-4-128 0,1 1 0 16,-1 2-256-16,-2-2-176 0,-1 4-16 0</inkml:trace>
  <inkml:trace contextRef="#ctx0" brushRef="#br1" timeOffset="26814.19">3250 18138 7359 0,'0'0'656'0,"-9"6"-528"16,9-6-128-16,0 0 0 0,0 0 4128 0,0 0 800 15,0 0 144-15,0 0 48 0,7 11-3440 0,0 0-672 16,2-6-144-16,3-2-32 0,0 0-560 0,2 2-112 16,2-1-32-16,1-2 0 0,1-2-128 0,0 0-176 0,0 2 48 0,2-1-8464 31,0 1-1696-31</inkml:trace>
  <inkml:trace contextRef="#ctx0" brushRef="#br1" timeOffset="27684.65">4410 17881 12895 0,'-14'2'1152'0,"6"1"-928"16,0 2-224-16,8-5 0 0,0 0 1344 0,-7 10 208 15,2-1 48-15,1 1 16 0,1 2-464 0,3-12-112 16,0 10-16-16,3 0 0 0,-3-10-480 0,0 0-96 16,0 0-32-16,12 5 0 0,0-2 160 0,2-3 48 15,0-3 0-15,2-2 0 0,2-8 0 0,1 2 0 16,2 1 0-16,-1-6 0 0,0 1-16 0,3-1 0 0,1-2 0 0,2-1 0 15,-2 0-160-15,-2-2-16 0,-3 0-16 0,-2-2 0 16,0 1-96-16,-2 1-32 0,-6-1 0 0,-1 2 0 16,-2-2-48-16,-1 3-16 0,-2 0 0 0,-2 1 0 15,-2 2-96-15,-2 2 0 0,1 1-128 0,-2 0 192 16,0 4-192-16,1 2 0 0,3 7 128 0,0 0-128 16,0 0 0-16,0 0 0 0,-6 9 0 0,1 1 0 15,-1 5 0-15,1 4 0 0,3 7 0 0,1 0-160 16,0 6 160-16,1 5 0 0,0 4 0 0,0 6 0 15,0-2 0-15,-2 7 0 0,0 7 0 0,-2-2 128 16,-4-2-128-16,0-2 0 0,-3-2 128 0,1-7-128 16,1-4 0-16,-1-6 144 0,-1-5-144 0,1-4 0 15,-1-6 384-15,4-4-16 0,3-2-16 0,-1-2 0 16,5-11 16-16,0 0 0 0,0 0 0 0,0 0 0 0,0 0-112 0,0 0 0 16,0 0-16-16,0 0 0 0,-3-11-112 0,3 0-128 15,2 1 176-15,0-2-176 0,2-1 0 0,0 3 0 16,3-3 0-16,2 2 0 0,1 0 0 0,3 2 0 15,1 3 0-15,4 4 0 0,4-4 0 0,0 1 0 16,-1 2-144-16,0 1 144 0,4 2 0 0,0 0-128 16,3 2 128-16,-1 3 0 0,-1 5 0 0,0 3 0 15,-1-3 0-15,-1 1 0 0,-3 3 0 0,-2-4 0 16,-2 3 0-16,-1-2 0 0,-4-2 0 0,0 3 0 16,-2-3 0-16,-2 1 0 0,-1-4 0 0,0 4 0 15,-7-10 0-15,5 12 0 0,0 1 0 0,-4 1 0 16,-1-6 0-16,-1 4 0 0,-3 1 0 0,0-3 128 0,2 1-128 15,0 2 128-15,1-3-128 0,0 2 128 0,1-12-128 0,0 11 128 16,1-1-128-16,3 2 0 0,1-5 0 0,3 5-128 16,2-5 128-16,3 5 0 0,-1-3 0 0,3 2 0 15,1-3 0-15,5 2 0 0,4-3 0 0,-3 2 0 16,-1-2-160-16,-1 0 160 0,2-2-192 0,-1 0 192 31,1-1-800-31,2 1-48 0,-5-2-16 0,3-2-9888 0,-1-2-1984 0</inkml:trace>
  <inkml:trace contextRef="#ctx0" brushRef="#br1" timeOffset="28045.8">6010 18043 9215 0,'0'0'400'0,"0"0"96"0,-8 3-496 0,8-3 0 15,0 0 0-15,0 0 0 0,0 0 3344 0,0 0 576 16,0 9 112-16,0-9 32 0,0 0-2272 0,13 6-448 15,1-3-80-15,1-3-32 0,3-1-304 0,2-2-64 16,2 0-16-16,5 0 0 0,3 0-464 0,1 1-80 16,-3-1-32-16,0 3 0 0,2-1-272 0,-2-1 0 0,-3 1 128 0,-2 1-128 15,0-1 0-15,-1 1 0 0,-1 0-128 0,-3 1 128 32,-3 2-1632-32,-1-2-224 0,0 0-64 0,-14-1 0 0</inkml:trace>
  <inkml:trace contextRef="#ctx0" brushRef="#br1" timeOffset="28256.44">5972 18463 21183 0,'0'0'1888'0,"0"0"-1504"0,0 0-384 0,0 0 0 16,4 10 2000-16,3-4 336 0,3 2 64 0,6-3 16 0,1-4-1088 0,5 2-224 15,2-2-32-15,3-1-16 0,2-1-416 0,3 0-96 16,3-1-16-16,-1 0 0 0,1-6-336 0,1 2-192 15,-3 1 192-15,2-5-192 0,0 0 0 0,-4-3 0 16,0 3-160-16,-1 1 160 16,1-4-1664-16,1 3-192 0,-3-2-64 0,1 2-7456 15,1 1-1504-15</inkml:trace>
  <inkml:trace contextRef="#ctx0" brushRef="#br1" timeOffset="28716.48">7984 17384 28271 0,'0'0'1248'0,"0"0"272"0,0 0-1216 0,0 0-304 0,0 0 0 0,0 9 0 0,-3 3 1040 0,3 2 160 16,0 4 16-16,0 3 16 0,0 3-464 0,-1 4-80 15,0 3-32-15,0 6 0 0,-1 5-112 0,1 8-32 16,0 3 0-16,-1 4 0 0,-1 7-256 0,-2-2-64 16,1 4-16-16,-1 3 0 0,-2 2-176 0,0 0 0 15,-1-2 144-15,-1 0-144 0,-2-3 0 0,1-1 144 16,1-4-144-16,-1-3 0 0,3-2 0 0,2-3 0 16,1-2 0-16,0-3-192 15,1-4-1888-15,0-2-368 0</inkml:trace>
  <inkml:trace contextRef="#ctx0" brushRef="#br1" timeOffset="30475.45">9305 17927 20383 0,'-12'1'896'0,"12"-1"192"0,0 0-864 0,0 0-224 0,0 0 0 0,0 0 0 15,0 0 576-15,12 5 80 0,2-3 16 0,5 0 0 16,1-2-320-16,8 1-64 0,2-2-16 0,5-1 0 16,-1 0 80-16,3 1 16 0,4-2 0 0,3 3 0 15,1-1-144-15,3 0-32 0,5-1 0 0,1 2 0 16,2 0 64-16,-2 3 0 0,-3 4 0 0,-1-1 0 16,-2-1-112-16,-1 2-16 0,-2 0 0 0,-1 2 0 15,1-2-128-15,-2 6 0 0,0-4 0 0,-2 2 0 16,-3-2 128-16,-3 1-128 0,-3-2 0 0,-3 1 128 15,-6-4-1216-15,-4 0-240 0,-1 0-48 0,-5-2-9424 16</inkml:trace>
  <inkml:trace contextRef="#ctx0" brushRef="#br1" timeOffset="30767.6">9696 18221 18431 0,'0'0'1632'0,"0"0"-1312"0,0 0-320 0,17 3 0 16,2 2 864-16,2 1 96 0,3 0 32 0,7-1 0 15,5 1-448-15,2 2-96 0,1-2 0 0,-1 0-16 16,-1-2-128-16,0-3-32 0,-3 3 0 0,3-1 0 15,1-1-48-15,0 3-16 0,3-1 0 0,1 0 0 16,3 1-80-16,-2-1-128 0,3-2 176 0,-5-2-176 16,0-1 176-16,-3 0-176 0,-2-3 160 0,-4 2-160 15,-2-5-1504 1,-2 0-400-16</inkml:trace>
  <inkml:trace contextRef="#ctx0" brushRef="#br1" timeOffset="31171.46">10229 17569 12895 0,'0'0'1152'0,"11"9"-928"16,1-1-224-16,8 3 0 0,2-2 1936 0,7 4 352 15,6 2 64-15,5 0 16 0,3 2-1184 0,0 0-224 16,0-2-64-16,-1 6 0 0,0 1-480 0,-1-2-96 16,-2 2-32-16,1 2 0 0,-1 0-288 0,2 2 0 0,0-1 0 15,-1-2 0-15,-2 1 0 0,-3 2 0 0,-5-2 0 16,-2-1 0-16,-4-3 192 0,-3-1-192 0,-5 0 192 0,-2 0-192 15,-2 0 432-15,-3 0-32 0,-3 3 0 0,-4-1 0 16,-4 5-32-16,-4-2-16 0,-6 7 0 0,-3-2 0 16,-7 1-96-16,-6 2-32 0,-6 2 0 0,-4 1 0 15,-5-2-224-15,-1 2 0 0,1 1 0 0,2-3 0 16,3 0-192-16,4-3-96 0,2 1-16 0,7-7-8272 16,4-1-1664-16</inkml:trace>
  <inkml:trace contextRef="#ctx0" brushRef="#br1" timeOffset="32078.1">12396 17831 8287 0,'0'0'368'0,"4"-9"80"0,-3 0-448 0,0-2 0 0,1 2 0 0,-2 9 0 15,3-13 1520-15,1 2 208 0,-1 1 64 0,1 0 0 0,-4 10-832 0,3-9-176 16,0-1-16-16,-3 10-16 0,0 0-192 0,0 0-48 16,0 0 0-16,0 0 0 0,0 0-192 0,0 0-64 15,0 0 0-15,0 0 0 0,0 11-256 0,-1 3 0 16,-3 4 0-16,0 2 0 0,-1 3 208 0,0 7 96 15,-3 5 16-15,2 2 0 0,1 1 320 0,1 4 80 16,1 2 16-16,1-1 0 0,1 4-384 0,1-1-80 16,2 0-16-16,2-8 0 0,0-4-32 0,2-3-16 15,2-7 0-15,2-4 0 0,1-3 272 0,1-4 48 16,2-7 16-16,2-2 0 0,5-3-128 0,2-2-32 16,-3-3 0-16,3-2 0 0,1-3-32 0,0-1-16 0,-2-4 0 15,-1-4 0-15,-2-3-208 0,0 0-128 0,-1 1 128 0,-1-1-128 16,-3 1 0-16,0 0 0 0,-2-1 0 0,1 2 128 15,-1-1-128-15,-2-1 0 0,-1 1 128 0,-2 2-128 16,1 3 176-16,-2 2-48 0,1 2 0 0,-2 6 0 16,-5 5-128-16,0 0 0 0,0 0 0 0,7 4 128 15,1 7-128-15,-4 4 0 0,1 4 0 0,1 6 128 16,-1 5-128-16,2 4-144 0,2 3 144 0,-4 1-208 16,1 4 208-16,2 2 0 0,1-4 0 0,1-4-144 15,0-4 144-15,3-8 0 0,-1-3-144 0,2-3 144 16,4-6 0-16,0-6 0 0,2-4 0 0,1-4 0 15,-1-6 0-15,3-6 256 0,2-6-32 0,-2-4-16 16,-1-5 256-16,-2-2 48 0,-1-1 16 0,-1-1 0 16,-3-5-176-16,-1 3-32 0,-4 1-16 0,3-1 0 15,-3-2 128-15,0-1 16 0,-2 1 16 0,-2 0 0 0,-1-1-64 0,-1 0-16 16,-4 0 0-16,3 3 0 0,-1 5-384 0,2 5 0 16,0 2 0-16,1 1 0 15,-4 2-352-15,2 4-160 0,-3 16-16 0,4-7-10224 16,-4 7-2032-16</inkml:trace>
  <inkml:trace contextRef="#ctx0" brushRef="#br1" timeOffset="32711.74">13956 18556 19343 0,'0'0'1728'0,"-5"-7"-1392"0,0 2-336 0,1-2 0 0,0 2 1392 0,4 5 208 15,-6-5 32-15,-1 1 16 0,7 4-864 0,-6-5-160 16,-3 1-48-16,1 4 0 0,1 0-112 0,-1 2-16 15,0 3-16-15,0 1 0 0,-3-1-32 0,1 5 0 16,0-1 0-16,1 3 0 0,0 4 784 0,3 1 160 16,-2 5 16-16,2 2 16 15,0 5-1696-15,0 1-352 0,4-2-64 0,1 5-16 0,-1 1 752 0,2-1 0 16,2-4 0-16,1 0 160 0,1 1-160 0,3-7 0 16,-1-6 0-16,4 0 128 0,0-4-128 0,4-7 0 0,0-1 144 15,2-2-144-15,0-6 448 0,2-2 32 16,0-4 0-16,-1-1 0 0,2-5 128 0,1-3 32 0,-1-1 0 0,2-3 0 15,2-1-352-15,-3 0-64 0,0 1-16 0,-3 0 0 16,-3-2-64-16,0 2-16 0,-4 2 0 0,-3 0 0 16,-2-6 192-16,-1 2 16 0,-3 1 16 0,-1 4 0 15,-1 1-48-15,-3 3-16 0,0 0 0 0,-1 3 0 16,-4 2-160-16,-1-3-128 0,-2 6 144 0,-3-2-144 31,-4 3-336-31,0-2-176 0,-1 3-16 0,1 1-16 16,0 0-2944-16,0-1-592 0,-8-3-112 0,8 7-8960 0</inkml:trace>
  <inkml:trace contextRef="#ctx0" brushRef="#br1" timeOffset="33404.99">14820 18045 15663 0,'0'0'1392'0,"0"0"-1120"0,0 0-272 0,-8 1 0 0,8-1 1376 0,0 0 224 16,0 0 32-16,0 0 16 0,0 0-528 0,0 0-96 15,0 0-32-15,0 0 0 0,0 0-480 0,0 0-112 16,0 0-16-16,0 0 0 0,0 0-80 0,8-4-32 16,2-5 0-16,-1 4 0 0,3 1-64 0,2-2-16 15,6 1 0-15,0 2 0 0,2 1 48 0,2-1 0 16,3 0 0-16,4 0 0 0,0 2-64 0,5 1-16 16,2 0 0-16,2 0 0 0,-2 1-160 0,-1 0 0 15,-1 1 0-15,-4-2 128 0,-3-2-272 0,-1 1-64 16,0-2-16-16,-1 1-8464 15,-5-1-1680-15</inkml:trace>
  <inkml:trace contextRef="#ctx0" brushRef="#br1" timeOffset="33554.04">15015 18296 32255 0,'0'0'2864'0,"0"0"-2288"0,0 0-576 0,12 14 0 16,1-3 1280-16,7 0 160 0,6 2 32 0,4-6 0 16,5 4-864-16,3-5-160 0,0-1-48 0,-1-2 0 15,-3-5-176-15,2 1-32 0,-1-2-16 0,-1 1 0 16,0-1-176-16,0 0-272 0,-2-3 64 0,-2 3-11424 16,-2-1-2272-16</inkml:trace>
  <inkml:trace contextRef="#ctx0" brushRef="#br1" timeOffset="35565.83">16089 19246 10127 0,'0'0'448'0,"0"0"96"0,-7 13-544 0,1-7 0 16,6-6 0-16,-6 10 0 0,0-2 880 0,1 2 64 0,0-2 16 0,0 2 0 16,0-4-544-16,1 3-96 15,-1-3-32-15,5-6 0 0,-5 9 208 0,1 0 32 16,4-9 16-16,0 0 0 0,-6 8 128 0,6-8 32 0,-6 7 0 0,6-7 0 16,0 0-64-16,0 0 0 0,0 0 0 0,0 0 0 15,-5-7 256-15,2-2 32 0,2-6 16 0,2-1 0 16,2 0-176-16,0-3-48 0,2-3 0 0,1-2 0 15,0-1-224-15,0-2-48 0,2-4-16 0,-2-3 0 16,2 0-96-16,1-3-16 0,-2 0 0 0,2 0 0 16,0 0-80-16,0-1-32 0,0 1 0 0,1 4 0 15,-1 3-208-15,4 6 144 0,-1-1-144 0,2 5 128 16,-1 4-128-16,-1 5 0 0,-4 4 0 0,-8 7 0 16,11 0 0-16,-11 0 0 0,11 10-128 0,-1 5 128 15,-1 2 0-15,1 3-144 0,-2 3 144 0,2 6 0 0,-2 0-144 16,-2 5 144-16,-1 0 0 0,0 4-144 0,0 4 144 15,0-1-128-15,1-1 128 0,-3 3-128 0,4-1 128 0,-2-3-160 16,0-5 160-16,2-4-160 0,0-7 160 0,-2-1 0 16,3-7 0-16,0-2 0 0,1-6 0 0,2 0 176 15,-1-10-16-15,1-1 0 0,3-1 288 0,0-1 64 16,1-5 16-16,2-2 0 0,-1-2-208 0,1-2-64 16,-2-2 0-16,3 0 0 0,0-4-128 0,-2 1-128 15,-2-3 144-15,0 3-144 0,0 2 0 0,-1 0 128 16,-2-7-128-16,0 0 0 0,-1-1 0 0,0 0 144 15,0-3-144-15,0-2 128 0,0-3-128 0,1-5 0 16,-1-8 144-16,0-5-144 0,-1-3 0 0,0-3 128 16,-2-6-128-16,1 2 0 0,0-1 0 0,-1-1 128 0,-2-4-128 0,-1 4 0 15,1 3 0-15,0 0 0 0,0 2 0 16,-1 2 0-16,-1 5 0 0,-1 0 0 0,1 1 0 0,-2 1 0 16,-1 0 0-16,0 1-160 0,-1 3 160 0,1 3 0 15,0-1-160-15,1 3 160 0,0-3-128 0,1 6 128 16,-1 3-224-16,0 1 32 0,2-1 16 0,-2 4 0 15,0 4 176-15,3 2-208 0,1-2 80 0,-1 6 128 16,1 3-432-16,-1 3 48 0,0 1 0 0,1 4 0 16,0 5 192-16,0-1 64 0,1 2 0 0,-6 6 0 15,9-4 128-15,1 1 0 0,2 2-144 0,0 1 144 16,2 0 0-16,4 0-144 0,1 1 144 0,2 3 0 16,-1-4-144-16,3 0 144 0,4 2 0 0,2-1-144 15,3-1 144-15,6 2 0 0,5 1 0 0,1-2 0 16,1 3 0-16,1-4-128 0,-1-1 128 0,4-3 0 0,-1 1 0 15,3 0 0-15,4 0 0 0,2-2 0 0,4-3 224 0,0 2-32 16,-1-4 0-16,-2 2 0 0,-1-3-192 16,-1 2 144-16,-2-3-144 0,1 2 128 0,0 0-128 15,1 0 0-15,3 2 144 0,-4-2-144 0,-1 4-208 0,-2-5-112 16,-1 4-32-16,-5-2 0 16,-3 1-1856-16,-4 3-368 0</inkml:trace>
  <inkml:trace contextRef="#ctx0" brushRef="#br1" timeOffset="36332.81">17433 17838 19343 0,'-8'11'1728'0,"8"-11"-1392"0,-8 11-336 0,8-11 0 16,-5 11 720-16,5-11 80 0,-1 14 16 0,1-14 0 15,0 0-32-15,5 15 0 0,0-1 0 0,4-7 0 0,-9-7-304 0,12 8-64 16,1 0-16-16,2-6 0 16,1-2 64-16,1-1 16 0,4 0 0 0,-1-4 0 0,2-6-224 0,2 1-64 15,1 0 0-15,3-4 0 0,0 0-192 0,3-1 128 16,2 0-128-16,1-3 0 0,2-5 0 0,-3 0 0 16,-2 0 0-16,0-5 0 0,-2 0 0 0,-2-2 0 15,-2 1 0-15,1 1 0 0,-2-2 128 0,-1 4-128 16,-2-4 0-16,-2 1 0 0,-3 3 192 0,-2-4-64 15,0 2-128-15,-4-1 192 0,-1 5-48 0,0 0-16 16,-2 5 0-16,-2 3 0 0,0 6 0 0,-5 10 0 16,4-10 0-16,-4 10 0 0,0 0-128 0,0 0 0 15,0 0 0-15,-2 13 0 0,-2 3 0 0,-1 3 0 0,-3 4 0 16,1 4 0-16,-4-2 0 0,1 6 0 0,0 1 0 16,0-2 0-16,0 3 0 0,0 3 0 0,-1 1 0 0,1-3 128 15,0-2-128-15,1-6 0 0,0 1-160 0,2-5 160 16,-1-2 0-16,3-2 0 0,2-2 0 15,1-3 0-15,2-13 0 0,0 0 0 0,-1 7 128 0,1-7-128 16,0 0 0-16,0 0 0 0,0 0 0 0,10-3 0 16,0-1 0-16,0-1 0 0,-1-5 0 0,1 4 0 15,0-2 0-15,2 3 0 0,-1-2 0 0,2 2 0 16,1 5-128-16,1 0 128 0,3 3 0 0,0 3-144 16,0 1 144-16,1 4 0 0,1-1 0 0,-1 4 0 15,1 0 0-15,-2 3 0 0,0-1 0 0,-4 1 0 16,0-2 0-16,-3 0 0 0,-1 6 0 0,-2-6 176 15,-2-1-32-15,0 2 0 0,-4 1 0 0,-2-1 0 16,-2-2 80-16,-1-2 16 0,-1-1 0 0,-2 2 0 16,-4-3 0-16,-1 3 0 0,-2 0 0 0,-1-3 0 0,0 1-48 0,0 2 0 15,0-3 0-15,1 3 0 0,0-7-192 0,2 4 144 16,1-2-144-16,-1 1 128 0,6-4-128 0,5-5 0 16,-6 11 0-16,6-11 0 15,0 0-352-15,0 0-48 0,0 0-16 0,0 0 0 16,5 8-544-16,1 0-96 0,-6-8-32 0,14 2-7792 15,2-1-1552-15</inkml:trace>
  <inkml:trace contextRef="#ctx0" brushRef="#br1" timeOffset="36726.91">17623 18727 26607 0,'0'0'1168'0,"0"0"256"0,0 0-1136 0,0 0-288 0,0 0 0 0,11 4 0 0,3 1 432 16,2-2 16-16,1-2 16 0,5 0 0 0,3-1 16 0,6 0 0 16,3-2 0-16,3-3 0 0,2-2 0 0,-2 2 0 15,0-2 0-15,3-1 0 0,0-1-128 0,3 0-32 16,-2 3 0-16,4-2 0 0,0 2-16 0,1-2-16 16,2 1 0-16,-2 2 0 0,1-2-288 0,-4 2 0 15,-3 0 0-15,-2-1 0 0,-1 1 0 0,-2 1 0 16,1 0 0-16,-4-1 0 15,-2 1-656-15,0 1-96 0,-2 2-16 0,0-1-8784 16,-2-1-1776-16</inkml:trace>
  <inkml:trace contextRef="#ctx0" brushRef="#br1" timeOffset="37448.21">17482 19583 27759 0,'0'0'1216'0,"0"0"272"0,0 0-1184 0,0 0-304 0,0 0 0 0,0 0 0 15,0 0 512-15,0 0 32 0,0 0 16 0,7-9 0 16,2-1-320-16,5-4-64 0,-1 1-16 0,4-1 0 16,0-3-160-16,4 0 0 0,0 0 0 0,2-2 0 0,0-2 0 15,1 3 0-15,2-1 0 0,-1 2 0 0,0 3 0 0,1-1-144 16,-1 0 144-16,1 3-208 0,-2 5 208 0,-3 3-192 16,-1-1 192-16,-3 5-192 0,-1 3 192 0,-1 3 0 15,-2 5 0-15,-2-1 0 0,-1 4 0 0,-2 0 0 16,-3 0 0-16,-3 4 160 0,0 0-160 0,-2 2 0 15,0 0 144-15,-2 1-144 0,-1-2 0 0,-1 1 128 16,-1 0-128-16,0-2 0 0,0-2 208 0,-2-3-16 16,3-5-16-16,4-8 0 0,0 0 528 0,0 0 96 15,0 0 32-15,0 0 0 0,-6-5 64 0,2-3 32 16,3-3 0-16,1-2 0 0,0 3-544 0,1-4-96 16,0-4-32-16,3 2 0 0,1-2-256 0,-1 1 0 15,3 0 0-15,0 0 0 0,2 1 0 0,0-1 0 0,0 2 0 16,1 3 0-16,0 0 0 0,0 4 0 0,2-2 0 0,-2 7 0 15,0 3 0-15,0 3 0 0,0 3 0 0,-1 4-144 16,-1 3 144-16,0 1 0 0,-1 3-144 0,1 2 144 16,-4 4 0-16,1-2 0 0,-1 2 0 0,-2 2 0 15,1 0 0-15,-1-2 0 0,1-3 0 0,-1-4 0 16,1-3 0-16,1-1 0 0,-4-12 0 0,0 0 0 16,11 3 0-16,1-1 160 0,-1-4 16 0,2-3 0 15,1-5 80-15,2-1 32 0,2-2 0 0,1-2 0 16,0-3-144-16,0 1-16 0,-1 2-128 0,0 2 192 15,0 3-192-15,1 0 0 0,-2 5 0 0,0 1 0 16,-2 2 272-16,0 5-32 0,-1 5-16 0,2 5 0 16,-2 5 80-16,0 3 16 0,1 7 0 0,0 1 0 15,2 3-144-15,-1 0-32 0,1 2 0 0,-1-2 0 0,0-3-144 0,-2 3 0 16,-1-3 0-16,1-2 128 0,-1-4-128 0,-1 0 0 16,-2-4 0-16,-1-4 0 15,0-2-1680-15,-1-3-320 0,-1 0-64 0</inkml:trace>
  <inkml:trace contextRef="#ctx0" brushRef="#br1" timeOffset="55081.54">20009 18332 19231 0,'0'0'848'0,"0"0"176"0,0 0-816 0,0 0-208 0,0 0 0 0,0 0 0 16,4-10 1216-16,3 2 192 0,6 3 32 0,0-4 16 15,3 0-704-15,4-2-144 0,6 3-32 0,2-1 0 16,2 4-64-16,5-1-32 0,2 1 0 0,5 2 0 16,2 1-80-16,4 2-16 0,-1-1 0 0,-1 1 0 15,-3 1-192-15,-2 0-64 0,-3 2 0 0,-1 0 0 0,-3 4-128 0,-2-2 0 16,-3 1 0-16,-2 3 0 16,-3-1-1408-16,-5 2-144 0,-4-1-48 0,-4 1 0 15</inkml:trace>
  <inkml:trace contextRef="#ctx0" brushRef="#br1" timeOffset="55203.17">20137 18724 18431 0,'0'0'1632'0,"0"0"-1312"16,0 0-320-16,0 0 0 0,17-2 2240 0,3-2 384 16,9-2 80-16,4 1 16 0,5 0-1584 0,7-4-320 15,4-1-64-15,4-3-16 0,-1-2-544 0,0 1-192 16,0 2 0-16,-2 1-9088 15,-2 1-1920-15</inkml:trace>
  <inkml:trace contextRef="#ctx0" brushRef="#br1" timeOffset="56019.02">20675 19988 21183 0,'-17'7'1888'0,"10"-4"-1504"15,7-3-384-15,0 0 0 0,0 0 1280 0,0 0 192 16,0 0 48-16,2-8 0 0,3-6-656 0,3-4-128 16,3 0-32-16,3-5 0 0,4-5-432 0,1 1-80 15,5-2-32-15,1-4 0 0,-3-2-160 0,5-4 128 16,0 1-128-16,1 0 128 0,-3 0 160 0,2 0 32 16,-2 6 0-16,-1 3 0 0,1 6-112 0,-4 4-16 15,-2 4 0-15,-2 3 0 0,-3 6-192 0,-3 3 144 0,2 5-144 0,-2 1 128 16,0 6-128-16,-3 3 128 0,1 3-128 0,-2 3 128 15,2 3-128-15,-2 6 0 0,0 0 0 0,-1 5 0 16,0 1 0-16,-1 1 0 0,2 3 0 0,-5-2 0 16,2-2 0-16,1-3 0 0,2-2 0 0,-1-5 0 15,0-4 0-15,2-4 0 0,1-1 128 0,2-5-128 16,1-3 288-16,3-2 32 0,-1-3 0 0,2-3 0 16,1-6 128-16,2 0 16 0,-1-6 16 0,2-2 0 15,0-4-192-15,1-3-32 0,-1-7-16 0,0-1 0 16,0-6-240-16,-1-4 176 0,0-1-176 0,-2-6 160 15,-1-6-160-15,-1 0 128 0,-1-2-128 0,-3-8 128 16,0-2-128-16,-1-9 0 0,-1-4 0 0,3-2 128 16,2 1-128-16,0-1 0 0,2 3 0 0,-1 4 128 15,1-1-128-15,-3 5 0 0,1 1 0 0,0 1 0 0,-1 5 0 16,-3-2 160-16,0 5-160 0,0-2 160 0,-1 3-32 16,-1 2 0-16,-3-1 0 0,-1 3 0 0,1 2-128 15,-1 1 0-15,-1 1 0 0,2 0 0 0,1-1-144 16,-1 1 144-16,-2 3 0 0,4 2 0 0,0-2-176 0,2 4 176 15,0 2-160-15,4 5 160 0,3 6-208 0,1 3 48 16,0 0 16-16,3 4 0 0,0-1-32 0,2 4 0 16,2 3 0-16,-1 2 0 0,4 2-144 0,-1 0-48 15,2 0 0-15,5 1 0 0,5 1 80 0,3-2 16 16,2 3 0-16,4 1 0 0,5-2 144 0,3 6 128 16,1-2-192-16,-1 2 192 0,-2-2 0 0,-1 0-128 15,2 2 128-15,-2 0 0 0,0 0 0 0,2 3 0 16,5 2 0-16,-3 0 0 0,-3-1 0 0,-3 2 0 15,-4-1 128-15,-2 1-128 0,-2 0 0 0,-4 1 0 0,-1 2 0 0,-3-2 0 16,1 2 160-16,-1 1-160 0,-2 1 160 0,0-2-160 16,-2 0 0-16,-2 2-320 0,-3 3 64 0,1-3-9616 15,-5 1-1920-15</inkml:trace>
  <inkml:trace contextRef="#ctx0" brushRef="#br1" timeOffset="56308.6">22836 17726 17503 0,'0'0'1552'0,"0"0"-1232"0,0 0-320 0,0 0 0 0,0 0 3168 0,0 0 576 15,-2 15 112-15,2 2 32 0,0 3-2560 0,2 0-512 16,-2 7-112-16,0 0 0 0,0 6-480 0,0-2-96 16,0-1 0-16,0 1-128 0,-2 2 144 0,1 0-144 15,-1-3 0-15,-1-1 144 0,4 4-144 0,-1-6 0 16,2-1 0-16,0-4 0 0,2 0-144 0,0 0-64 16,1-1-16-16,0-1 0 15,-1-5-2496-15,-2 1-496 0</inkml:trace>
  <inkml:trace contextRef="#ctx0" brushRef="#br1" timeOffset="56576.59">22301 18945 22863 0,'0'0'1008'0,"0"0"208"0,0 0-960 0,14-4-256 0,1 1 0 0,3 0 0 16,2-3 1008-16,7 1 144 0,4 0 48 0,8-4 0 15,1 3-240-15,2-3-64 0,0 1 0 0,0 2 0 16,-1-3-208-16,-1 3-48 0,5-2-16 0,2 4 0 16,-4-1-304-16,3 3-48 0,-2-1-16 0,0 1 0 15,-1 0-256-15,-4 2-224 0,-2-1 32 0,-5 1-9648 16,-5 1-1936-16</inkml:trace>
  <inkml:trace contextRef="#ctx0" brushRef="#br1" timeOffset="56867.45">22710 19340 18431 0,'0'0'1632'0,"-5"13"-1312"16,1 1-320-16,3 3 0 0,-1 3 2848 0,2 4 496 0,0 5 112 0,0 4 0 15,-1 6-1856-15,-1 0-384 0,-3 0-80 0,-2 3-16 16,0 0-288-16,-2 0-48 0,0 1-16 0,-1-2 0 16,-1-4-432-16,-3-1-80 0,2 0-32 0,0 0 0 15,2-3-224-15,-1-2 0 0,1-4 0 0,2 1 0 31,2-6-400-31,-1-1-128 0,2-2-32 0,3-1 0 16,0-5-2512-16,5-2-512 0,-3-11-112 0</inkml:trace>
  <inkml:trace contextRef="#ctx0" brushRef="#br1" timeOffset="57180.72">24310 18553 32255 0,'0'0'2864'0,"0"0"-2288"16,0 0-576-16,0 0 0 0,0 0 304 0,10 0-48 16,2 0-16-16,-1 1 0 0,2 1-240 0,1 0 0 0,0-2 128 0,1 0-128 15,3-2 0-15,1-2 0 0,1 3 0 0,2-2 0 16,2 1-400-16,0-1 16 0,3 0 16 0,-2 0 0 31,-2 1-2368-31,-2 2-464 0</inkml:trace>
  <inkml:trace contextRef="#ctx0" brushRef="#br1" timeOffset="57362.1">24145 19022 24879 0,'0'0'1088'0,"0"0"256"0,0 0-1088 0,0 0-256 0,0 0 0 0,15 3 0 16,3-3 1664-16,2-2 256 0,1-1 64 0,3-2 16 15,0 0-1328-15,4-4-272 0,4 1-48 0,2 2-16 0,4-5-336 16,4 1 0-16,3 1-192 0,2-2-9632 15,2 3-1920-15</inkml:trace>
  <inkml:trace contextRef="#ctx0" brushRef="#br1" timeOffset="57665.6">25012 19976 20207 0,'0'0'896'0,"0"0"192"0,0 0-880 0,0 0-208 0,0 0 0 0,0 0 0 15,0 0 0-15,0 0 0 0,0 0 0 0,0 0-160 16,9-3-464-16,-9 3-80 16,7-8-32-16,-7 8-7408 0</inkml:trace>
  <inkml:trace contextRef="#ctx0" brushRef="#br1" timeOffset="59152.84">26137 17840 13823 0,'0'0'1216'0,"0"0"-960"0,0 0-256 0,0 0 0 16,5-9 1856-16,-3 0 320 0,-2 9 64 0,0 0 0 15,4-11-544-15,0 1-112 0,-4 10-32 0,0 0 0 16,0 0-304-16,0 0-64 0,3-9-16 0,-3 9 0 16,1-10-288-16,-1 10-64 0,0 0-16 0,0 0 0 15,0 0-432-15,0 0-96 0,0 0-16 0,-3 10 0 16,1 0-256-16,-1 5 0 0,-1 4 0 0,2 7 0 16,-1 0 0-16,1 7 128 0,-1 6-128 0,0 3 0 15,-1 3 128-15,-3 7-128 0,1 7 0 0,-3 2 0 16,-1-1 0-16,-2 6 0 0,1 0 0 0,-2 1 0 15,-1 1 0-15,-1 1 0 0,-1-1 0 0,-1-3 0 0,1 1 128 16,-1-4-128-16,-1 0 0 0,4-7 0 0,-4-2 160 16,3-4-160-16,0-6 128 0,1-6-128 0,1-4 128 0,2-9-128 15,1-1 128-15,2-4-128 0,0-5 144 0,2 0-144 16,1-5 160-16,0-4-160 0,5-5 176 0,0 0-176 16,0 0 192-16,0 0-192 0,0 0 240 0,0 0-64 15,0 0-16-15,4-17 0 0,-1-3-16 0,6-4 0 16,2-7 0-16,1 0 0 0,3-1-144 0,1-5 0 15,-1-4 0-15,3-2 0 0,3-3 0 0,0-1 0 16,0-1 0-16,1-3 0 0,0-1 128 0,-1-3-128 16,0-2 0-16,1-4 128 0,0 0 48 0,0-2 0 15,-1 3 0-15,1 0 0 0,-1-2 0 0,0 3 0 0,-3-3 0 16,-2 7 0-16,-1 7-176 0,-1 1 192 16,-1 5-192-16,-2 5 192 0,0 4-64 0,-2 3 0 0,-4 7 0 0,-2 4 0 15,-1 0-128-15,-2 2 128 0,0 3-128 0,-2 1 128 16,1 7-128-16,1 6 0 0,0 0 0 0,0 0 0 15,-6 5 0-15,-3 8-144 0,0 1 144 0,0 6 0 16,-1 3-160-16,0 10 160 0,-2 5-128 0,0 11 128 16,-2-1 0-16,-2 10-128 0,-1 3 128 0,-2 7 0 15,-2-1 0-15,1 4 0 0,1 3 0 0,0 0-128 16,0-2 128-16,0-2 0 0,0-5 0 0,-1-3 0 16,0-3 0-16,5-6 0 0,-2-6 0 0,1-6 0 15,-1-3 0-15,3-4 0 0,3-3 128 0,2-10-128 16,3 0 0-16,-2-7 144 0,3-5-144 0,5-9 0 15,0 0 192-15,0 0-64 0,0 0 0 0,1-14-128 0,3-6 336 16,1-4-32-16,1-6-16 0,3-8 0 0,2 0-96 0,1-4-32 16,0-5 0-16,-1-4 0 0,-1-5-160 0,0-4 128 15,-1-3-128-15,3-4 128 0,-1-4-128 0,2-2 0 16,1 0 0-16,1 3 128 0,0 2-128 0,3 4 0 16,3 7 0-16,1 7 0 0,3 7 0 15,-3 0-192-15,-2 6 64 0,-4 8 128 0,-2 5-240 0,-3 4 80 16,-3 6 16-16,-2 3 0 0,-6 11 144 0,0 0 0 15,0 0 0-15,0 0 0 0,0 0 0 0,-3 18-160 16,-6 6 160-16,2 5 0 0,-2 7-176 0,-2 7 176 16,-4 5-160-16,-2 8 160 0,-2 7 0 0,0 3-144 15,-2 6 144-15,0 6 0 0,-2-1 0 0,4 4 0 16,-2-2 0-16,2-1 0 0,1-3 0 0,0-7 0 16,1-4 0-16,2-7 0 0,1-3 0 0,2-5 0 15,1-8 0-15,2-4 0 0,3-3 0 0,1-7 0 0,0-8 0 0,2-7 128 16,3 0-128-16,0-12 144 0,0 0-144 0,0 0 160 15,8-6-32-15,1-11 0 0,1-8 0 0,2-1 0 16,0-7-128-16,-2-5 0 0,1-4-160 0,-3-6 160 31,0-4-560-31,0-2-16 0,-2-2 0 0,-1 0 0 16,0 3-1744-16,-1 6-368 0,0 9-64 0</inkml:trace>
  <inkml:trace contextRef="#ctx0" brushRef="#br1" timeOffset="64555.63">14823 7009 6447 0,'0'0'272'0,"0"0"80"0,0 0-352 0,0 0 0 0,0 0 0 0,0 0 0 16,0 0 1680-16,0 0 272 0,-9-2 48 0,9 2 16 15,0 0-1184-15,-9 6-224 0,0-2-48 0,9-4-16 16,-9 6-144-16,3 3-16 0,-1-2-16 0,1 1 0 0,0-2 48 0,-1 1 16 16,0 2 0-16,0 3 0 0,-3-4 80 0,2 6 32 15,-3 2 0-15,1 1 0 0,-2 4 96 0,2-1 0 16,-2 4 16-16,3 3 0 0,0-3-160 0,2 7-48 15,1 0 0-15,1 0 0 0,5 2-208 0,0-1-48 16,2 0-16-16,2-5 0 0,3 1-176 0,2-5 0 16,1-4 0-16,2-1 0 0,0-4 256 0,2 0-48 15,1-5 0-15,2 0 0 0,-5-5 160 0,4 0 16 16,0-2 16-16,3-2 0 0,-2-5 32 0,2-3 0 16,1-6 0-16,2-1 0 0,-1-1 96 0,1-2 32 15,2-3 0-15,0-1 0 0,-1-8-240 0,-1 5-32 16,-3-2-16-16,0 3 0 0,-1-5-16 0,-4 3 0 15,-7-2 0-15,-2 3 0 0,0-2 240 0,-5 1 32 16,-3-5 16-16,-4 2 0 0,-3 1-160 0,-3 0-16 16,-2 4-16-16,0 1 0 0,-2 4-160 0,2 4-48 15,-1 2 0-15,-1 5 0 0,1-1-144 0,2 7 0 16,1 1 0-16,3 2 0 16,-1 0-1024-16,11-1-224 0,-6 7-48 0,6-7-8752 0,-4 10-1760 0</inkml:trace>
  <inkml:trace contextRef="#ctx0" brushRef="#br1" timeOffset="64851.33">15409 7631 13823 0,'0'0'1216'0,"0"0"-960"16,0 0-256-16,0 0 0 0,0 0 1376 0,0 0 224 16,0 0 64-16,0 0 0 0,2-10 240 0,-1-2 48 15,3 3 16-15,-4-3 0 0,-2-1-304 0,-1-1-48 16,2 0-16-16,-2 0 0 0,1-1-448 0,-2 1-112 16,4-3-16-16,0 2 0 0,0 5-608 0,0-2-128 15,0 4-32-15,0 8 0 0,2-12-256 0,-2 12 160 16,0 0-160-16,0 0 128 0,0 0-128 0,0 0-176 15,0 0 48-15,0 0 0 16,0 0-2448-16,0 0-496 0</inkml:trace>
  <inkml:trace contextRef="#ctx0" brushRef="#br1" timeOffset="65482.46">15824 7000 13823 0,'0'0'608'16,"0"0"128"-16,-6-3-592 0,3-1-144 0,0-4 0 0,3 8 0 0,0-6 1600 0,2-3 272 15,-1 1 64-15,2-3 16 0,2 2-1088 0,1-4-224 16,3 1-32-16,3 0-16 0,2-1-16 0,2 1-16 16,3 0 0-16,3-2 0 0,-2-2-16 0,4 2 0 15,2 2 0-15,-1 1 0 0,2 2-160 0,0 3-16 16,-2 3-16-16,-1 2 0 0,-2 2-224 0,-3 7-128 15,-3 2 128-15,-3 4-128 0,-4 1 0 0,-3 0 144 16,-3 6-144-16,-6 0 0 0,-2 2 192 0,-4 0-192 16,-3-3 192-16,-2 2-192 0,-2-3 192 0,0-1-192 15,-1 2 192-15,2-1-192 0,0-1 336 0,2-3-32 16,3-1-16-16,2-1 0 0,3-2-32 0,4 2 0 0,2-4 0 16,4 3 0-16,3-4-256 0,3 4 160 15,5-2-160-15,3 3 128 0,2-1-128 0,1 1 192 16,0-1-192-16,0 2 192 0,1 2-192 0,-2 1 0 15,-2-1 0-15,-4 2 0 0,-2 2 0 0,-4-2 128 0,-4 1-128 0,-4 0 0 16,-4-1 352-16,-3 2-16 0,-4-1 0 0,-7 0 0 16,-4-1 240-16,-7 0 32 0,-5 0 16 0,-3 1 0 15,-2 0-336-15,0 1-64 0,0-4-16 0,1-2 0 16,1-2-208-16,3-4-128 0,4 1 128 0,4-7-208 16,3-2-2320-16,4-1-464 15</inkml:trace>
  <inkml:trace contextRef="#ctx0" brushRef="#br1" timeOffset="66360.96">17324 6971 8287 0,'0'0'736'0,"0"0"-592"16,9-2-144-16,-3-1 0 0,1 1 1584 0,-1-1 272 15,0-1 64-15,1-1 16 0,-7 5-752 0,9-4-160 16,-9 4-16-16,0 0-16 0,6-3-224 0,-6 3-32 16,4-3-16-16,-4 3 0 0,0 0-64 0,0 0-16 15,0 0 0-15,0 0 0 0,0 0-64 0,0 0 0 0,0 0-16 0,0 0 0 16,0 0-16-16,0 0 0 15,0 0 0-15,-5 10 0 0,-2 0-48 0,2-2-16 16,-1 1 0-16,0-3 0 0,-3 2-48 0,-1-2-16 0,-2 2 0 16,1 1 0-16,-2-3 0 0,-1 3 0 0,0-1 0 0,-2 2 0 15,-4-3-144-15,0 5-16 0,0-3-16 0,-2 2 0 16,1 2-96-16,0-3-16 0,1 1 0 0,0-2 0 16,-1 0 16-16,-5 5 0 0,3-5 0 0,10-4 0 15,0 0-144-15,2-1 0 0,-1 1 144 0,2 2-144 16,0-4 128-16,1 0-128 0,1 1 160 0,8-4-160 15,-5 2 128-15,5-2-128 0,0 0 0 0,0 0 0 16,0 0 224-16,0 0-48 0,0 0-16 0,9 3 0 16,0 1-160-16,3-3 192 0,3 0-192 0,0 2 192 15,3-1-192-15,2 3 0 0,-2 2 0 0,2-2 0 0,1 1 0 16,0 2 0-16,1-3 0 0,0 4 0 0,3-3 208 16,-1 2-32-16,0 1-16 0,0-3 0 0,1 3 80 0,-1-4 16 15,-1 0 0-15,-2 1 0 0,-2-1-112 0,-1-1-16 16,-3 1 0-16,-1 0 0 0,-2-1-128 0,-1-1 128 15,-1 2-128-15,-2-1 128 0,-2-2-320 0,-6-2-80 16,8 3-16-16,-8-3-10800 16,0 0-2160-16</inkml:trace>
  <inkml:trace contextRef="#ctx0" brushRef="#br1" timeOffset="67857.66">18313 6932 12895 0,'0'0'576'0,"0"0"112"0,5-7-560 0,0 2-128 0,-1-4 0 0,0 4 0 16,0-1 1664-16,-4 6 320 0,1-6 48 0,-1 6 16 0,1-4-768 15,-1 4-128-15,0 0-48 0,0 0 0 0,0 0-448 0,-2 10-80 16,-1 4-32-16,1 4 0 0,-1 2-48 0,1 6-16 15,0-2 0-15,2 6 0 0,-1-2-48 0,0 5-16 16,-2 3 0-16,2 2 0 0,-5 3 112 0,0-1 32 16,0 1 0-16,0-3 0 0,-1-4-192 0,0-2-48 15,0-1 0-15,1-7 0 0,1-4 96 16,1-3 16-16,2-3 0 0,0-2 0 0,1-4 16 0,1-2 16 16,0-6 0-16,0 0 0 0,0 0 144 0,0 0 32 15,8-6 0-15,-1-3 0 0,1-5-256 0,3-10-64 16,0 0 0-16,-5 6 0 0,-1-2-176 0,-1-2-144 15,-2-5 192-15,1 3-192 0,-2-4 128 0,0 2-128 16,-1-6 0-16,0-1 0 0,-1-2 0 0,0-10 0 16,1 5 0-16,0 6 0 0,0 2 0 0,1 13 0 15,0 0 0-15,1 3 0 0,-1 0 0 0,2 5 0 16,-1 3 0-16,1 1 0 0,-3 7 0 0,0 0 0 0,0 0 0 0,0 0-144 16,2 11 144-16,1 4-192 0,-1 3 192 0,-2 4-192 15,-1 1 192-15,0 5 0 0,-2 6 0 0,-1 1 0 16,-1 4 0-16,-1 1 0 0,-2 3 0 0,1-3-128 15,-1-5 128-15,0-4 0 0,1-6 0 0,2-2 0 0,1-4 0 16,1-3 0-16,1-5 128 0,1-3-128 16,1-8 400-16,0 0 16 0,0 0 0 0,6-7 0 15,2-4 128-15,0-2 32 0,3-5 0 0,-1-5 0 0,0-1-352 16,-4 0-64-16,2-4-16 0,-2 2 0 0,-1-4-144 0,0-1 0 16,0-1 0-16,-1 5 0 0,0 0 0 15,-1 6 128-15,-1 2-128 0,1 3 0 0,-1 5 0 16,0 1 0-16,-1 5 0 0,-1 5 0 0,0 0-256 0,0 0-48 15,-3 6 0-15,1 8 0 16,-1 3-1888-16,2-1-384 0</inkml:trace>
  <inkml:trace contextRef="#ctx0" brushRef="#br1" timeOffset="71068.94">13718 10945 5519 0,'0'0'496'16,"0"0"-496"-16,0 0 0 0,0 0 0 0,0 0 2224 0,0 0 336 15,0 0 80-15,0 0 16 0,0 0-1360 0,5 10-272 16,-5-10-48-16,3 12-16 0,-1 2-256 0,1-2-48 16,-2-1-16-16,2 5 0 0,-1 1 112 0,-1 2 16 15,3 3 0-15,0 5 0 0,1-2-112 0,0 7-16 16,0 1 0-16,0 1 0 0,0 1-64 0,0-2-32 15,-1 0 0-15,-1 1 0 0,-1-1 96 0,0 0 32 16,-2-2 0-16,0-6 0 0,-2-2-144 0,1-3-16 16,0 1-16-16,0-2 0 0,-2-5-256 0,2 0-48 15,-1-2-16-15,0-3 0 0,2-9-176 0,0 10 0 16,0-10 144-16,0 0-144 16,0 0-1600-16,0 0-384 0,0 0-64 0,0 0-10496 0</inkml:trace>
  <inkml:trace contextRef="#ctx0" brushRef="#br1" timeOffset="71409.13">14085 11247 9215 0,'0'0'400'0,"0"0"96"0,0 0-496 0,0 0 0 16,0 0 0-16,0 0 0 0,0 0 1856 0,0 0 256 16,0 0 64-16,0 0 16 0,0 0-784 0,0 0-176 15,0 0-16-15,0 0-16 0,8 0-32 0,0 0 0 16,0 1 0-16,4-2 0 0,2-4-80 0,2 0-32 15,2 0 0-15,-3-3 0 0,6 2-432 0,-2-1-96 16,1-3-16-16,1 3 0 0,0-3-272 0,0 3-64 16,-1 0-16-16,-1 0 0 0,-1 2-160 0,0-1 192 15,-1 2-192-15,0 1 192 16,-2 0-640-16,-2 0-128 0,-2 3-32 0,3 1-8560 16,-4 3-1712-16</inkml:trace>
  <inkml:trace contextRef="#ctx0" brushRef="#br1" timeOffset="71604.27">14282 11434 10127 0,'0'0'448'0,"-3"6"96"0,-4-1-544 0,7-5 0 0,0 0 0 0,0 0 0 15,0 0 3584-15,0 0 624 0,0 0 112 0,0 0 32 16,0 0-2496-16,7 4-480 0,0-1-96 0,2-2-32 16,0-2-288-16,2-1-64 0,5 0-16 0,-1-3 0 15,1-3-368-15,0 2-80 0,1-4-16 0,3 1 0 16,0-1-272-16,1 2-144 0,2-2 160 0,2 2-160 15,-1-3-944-15,0-1-272 0,0 2-64 0,-1 0-13104 16</inkml:trace>
  <inkml:trace contextRef="#ctx0" brushRef="#br1" timeOffset="71963.25">15270 10707 16575 0,'0'0'1472'0,"0"0"-1168"0,0 0-304 0,0 0 0 16,0 0 1120-16,0 0 160 0,4 10 48 0,0 5 0 16,-2-5 208-16,-1 1 32 0,1 4 16 0,-2 3 0 15,0 2-368-15,-2 2-80 0,1 1-16 0,0 3 0 16,0 3-320-16,-3 1-64 0,1 3-16 0,-1-2 0 16,2-3-288-16,-1 3-64 0,1-3-16 0,-1-5 0 15,3-2-224-15,0 0-128 0,0-3 128 0,3 7-128 16,1-5-912-16,-1-10-256 0,1-1-48 0,3-1-13200 15</inkml:trace>
  <inkml:trace contextRef="#ctx0" brushRef="#br1" timeOffset="72842.08">13423 11200 2751 0,'0'0'256'0,"0"0"-256"16,0 0 0-16,0 0 0 0,0 0 3104 0,0 0 576 16,3-4 112-16,-2-2 32 0,-1 1-2208 0,0 5-432 15,-3-5-96-15,0-3 0 0,-3 2-192 0,0 1-48 16,-3-2 0-16,2 2 0 0,-4 1-144 0,1-1-48 16,-1-1 0-16,-2 2 0 0,-1 4-144 0,0-1-16 0,-1 0-16 15,0 2 0-15,-2 1-224 0,3 4-32 0,-1 0-16 0,-2-1 0 16,1 1-48-16,-2 2-16 0,1 1 0 0,1 1 0 0,1 1-16 15,2 1 0-15,0 2 0 0,3 2 0 16,1 2 64-16,3 0 16 0,1 2 0 0,3 3 0 16,2 3-16-16,3-1 0 0,3 4 0 0,-1 0 0 0,4 2-64 0,0 1-128 15,4-2 176-15,-4 1-176 0,1-1 128 0,0 0-128 16,0-5 0-16,-1 3 0 0,0-1 0 0,0-1 128 16,0-4-128-16,0-3 0 0,0 3 144 0,0-5-144 15,0-1 0-15,-2-2 144 0,1-3-352 0,-1-1-80 16,1 0-16-16,0-2 0 15,-2-2-1488-15,-2 1-288 0,-4-7-64 0</inkml:trace>
  <inkml:trace contextRef="#ctx0" brushRef="#br1" timeOffset="73067.81">12987 11753 17503 0,'-11'-3'768'0,"11"3"176"0,0 0-752 0,0 0-192 0,0 0 0 0,0 0 0 16,0 0 2240-16,0 0 400 15,9 6 96-15,3 4 16 0,2-1-1552 0,4 3-304 16,2 2-64-16,3 0-16 0,1 2-144 0,3-1-32 0,0-1 0 0,-4-2 0 16,0-1-176-16,-1 1-32 15,0 4-16-15,-7-10 0 0,3 4-240 0,0-2-48 16,0 3-128-16,8 2 192 16,-3 0-1760-16,-7-3-352 0,-1-4-80 0</inkml:trace>
  <inkml:trace contextRef="#ctx0" brushRef="#br1" timeOffset="73552.36">15599 11014 17103 0,'0'0'752'0,"0"0"160"0,0 0-720 0,0 0-192 0,0 0 0 0,0 0 0 0,8-3 1312 0,2 0 224 16,1 2 64-16,5-3 0 0,2 0-640 0,1-5-112 15,2 2-16-15,3-5-16 16,2 2-448-16,0-3-96 0,0 2-16 0,-3 2 0 16,0-2-864-16,0 3-176 0,-3-2-48 0</inkml:trace>
  <inkml:trace contextRef="#ctx0" brushRef="#br1" timeOffset="73756.91">15701 11184 22111 0,'0'0'1968'15,"0"0"-1584"-15,0 0-384 0,0 0 0 0,10 0 2096 0,2-2 336 16,3 1 64-16,1 0 0 0,2-4-1248 0,1-6-256 16,0 1-48-16,3 1-16 0,1-6-608 0,1 1-128 15,1-1-32-15,13-8 0 16,-3 1-1920-16,-5 3-384 0</inkml:trace>
  <inkml:trace contextRef="#ctx0" brushRef="#br1" timeOffset="74355.11">16442 10660 17103 0,'0'0'752'0,"0"0"160"0,0 0-720 0,0 0-192 15,0-8 0-15,0 8 0 0,0 0 1168 0,0 0 208 16,0 0 32-16,0 0 16 0,-6 7-656 0,1-4-144 16,-2 1-32-16,1 8 0 0,-1 2-144 0,2 1-48 15,-1 3 0-15,1 3 0 0,0 2-48 0,1 1-16 16,2 2 0-16,0-1 0 0,2 4-208 0,4-3-128 16,-1-1 128-16,2-4-128 0,1-5 192 0,2-2-48 15,1-1 0-15,2-3 0 0,0-6 224 0,3-2 32 16,0 0 16-16,2-5 0 0,-2-2 160 0,1-5 48 15,-1 0 0-15,2-3 0 0,0-2-96 0,-1 1-16 0,-1-2 0 16,-3 2 0-16,2-1-128 0,-3 1-48 16,-1-1 0-16,-1 1 0 0,-3 1-64 0,0-1-16 0,-1 2 0 0,-2 3 0 15,1 0-80-15,-1 5-32 16,-2 4 0-16,0 0 0 0,0 0-144 0,0 0 0 0,2 9 0 16,-1 4 0-16,0 2 0 0,0 0 0 15,1 0 0-15,2 2 0 0,2-2 0 0,2 2 0 0,0-1 0 16,1 1 0-16,0-3 0 0,1-2 0 0,2-5 0 0,4 2 0 15,-2-6 0-15,-4-3 0 0,3-6 0 0,1 0 0 16,0-3 0-16,3-5 0 0,-3-3 192 0,-2 0-64 16,-1-1 64-16,1-1 0 0,-2-2 0 0,-1 0 0 15,-5-1-64-15,2-1-128 0,-3 0 192 0,-2-1-64 0,1 3 0 0,-2-1-128 16,-2 0 192-16,0 2-64 0,-1 2-128 16,1 3 0-16,-1 1-160 0,1-1 160 15,-1 3-1568-15,3 12-224 0,0 0-32 0,0 0-13008 16</inkml:trace>
  <inkml:trace contextRef="#ctx0" brushRef="#br1" timeOffset="74722.94">17358 10833 17503 0,'0'0'1552'0,"0"0"-1232"15,0 0-320-15,0 0 0 0,0 0 1808 0,0 0 304 16,0 0 64-16,0 0 16 0,0 0-592 0,-6 2-128 0,-3 1-32 0,-1 2 0 16,-1 3-512-16,-2 3-96 0,-1 4-32 0,-1 0 0 15,-2 3-160-15,2 0-48 0,2 0 0 0,2 1 0 16,2 0 0-16,2-1 0 0,4-4 0 0,1-2 0 15,4 2-304-15,3 0-64 0,4-2-16 0,2-5 0 16,3 1 16-16,0-2 0 0,3-3 0 0,-1-3 0 16,1-3 64-16,0-3 16 0,1-2 0 0,0 1 0 15,-1-5-16-15,-2 2 0 0,-1-4 0 0,-2 0 0 16,-1 0 176-16,-4 0 48 0,0-1 0 0,-4 2 0 0,0-1-128 16,-3 0-32-16,-3 2 0 0,0 3 0 0,-2-4-176 0,-2 5-48 15,0 0 0-15,-5 2 0 16,-1 4-432-16,-2-2-80 0,1-1-32 0,0 2 0 15,0 2-2272-15,0-1-464 0,2-1-96 16,3-2-16-16</inkml:trace>
  <inkml:trace contextRef="#ctx0" brushRef="#br1" timeOffset="75525.69">18749 7213 6447 0,'-1'-21'576'0,"1"11"-576"0,0 3 0 0,1-5 0 15,0 3 1168-15,1-1 128 0,-1 4 32 16,-1 6 0-16,0 0-80 0,0 0-16 0,0 0 0 0,0 0 0 16,0 0 32-16,0 0 0 0,0 0 0 0,0 0 0 15,0 0-96-15,8 0-16 0,0-2 0 0,3 0 0 16,3-3-16-16,2 0-16 0,2 0 0 0,4-3 0 16,2 2-496-16,1 1-112 0,2-3 0 0,11-1-16 0,-4-2-304 15,-10 6-64-15,2-3-128 0,0 3 192 16,1 0-368-16,-1-2-80 0,-2 4 0 0,0 0-16 15,-4 2-2336-15,-2 1-464 16</inkml:trace>
  <inkml:trace contextRef="#ctx0" brushRef="#br1" timeOffset="75618.86">18842 7377 20271 0,'-18'10'896'0,"13"-8"192"0,5-2-880 0,0 0-208 15,0 0 0-15,0 0 0 0,0 0 1552 0,9-1 272 16,4-1 48-16,3-4 16 0,6 1-912 0,1-1-176 15,2-3-32-15,2-1-16 0,2-3-480 0,3-1-80 16,1 0-32-16,2 3 0 16,1-3-848-16,0 2-160 0,2 4-48 0</inkml:trace>
  <inkml:trace contextRef="#ctx0" brushRef="#br1" timeOffset="76231.21">19844 6868 21247 0,'0'0'944'0,"2"-6"192"0,1 0-912 0,-3 6-224 0,0 0 0 0,0 0 0 15,0 0 976-15,0 0 160 0,-7 2 16 0,1 6 16 0,-3-2-464 0,0 7-80 16,-4-1-32-16,2 8 0 0,0 4-320 0,0 1-64 15,1 6-16-15,1 0 0 0,0 1 0 16,3 3-16-16,1-2 0 0,2 0 0 0,3 0-48 0,3-5-128 16,1-2 192-16,2-3-64 0,3-2-128 0,1-4 192 15,2-1-192-15,2-4 192 0,3-4 416 0,2-2 96 16,3-4 0-16,1-5 16 0,1-6-192 0,2 0-32 16,-4-4-16-16,3-2 0 0,-4 1-224 0,0-1-32 15,-2 1-16-15,-2-3 0 0,0 1-16 0,-2-2 0 16,-2 0 0-16,0 1 0 0,-1-1 48 0,-2-1 0 15,-2 0 0-15,-2 1 0 0,2 4-112 0,-2 1 0 16,-2 4-128-16,1 2 192 0,-5 7-192 0,0 0 0 16,0 0 0-16,0 0 0 0,-2 10 0 0,-1 0 0 15,1 4 0-15,-1 2 0 0,-1 4 0 0,2 1-128 16,2 5 128-16,0-2 0 0,0 4 0 0,2-5 0 16,3-1 0-16,2-1 0 0,0-1-144 0,1-5 144 15,3-1 0-15,2-1-144 0,1-5 144 0,1-3 0 16,2-4 0-16,-1-2 0 0,2-6 0 0,1 1 224 0,3-5-48 15,-4-2-16-15,1-5 208 0,0 0 32 0,-1-2 16 16,-4-2 0-16,1 1-32 0,-4-2-16 0,-2-4 0 16,0 2 0-16,0-4 32 0,1 1 16 0,-2-4 0 0,-3-3 0 15,-1-1-160-15,0-1-48 0,-2 1 0 0,-1 2 0 16,-1 5-208-16,0 4 0 0,0 4 0 0,0 3 0 16,0 4-192-16,0 3-64 0,-1 4-32 0,-1 2 0 15,2 5-1760-15,0 0-336 16,-7 3-80-16,1-1-13216 0</inkml:trace>
  <inkml:trace contextRef="#ctx0" brushRef="#br1" timeOffset="76668.46">21101 7213 18431 0,'9'-2'1632'0,"-1"-1"-1312"16,1-4-320-16,0 2 0 0,-1 1 1184 0,-3-2 160 16,-5 6 48-16,0 0 0 0,0 0-80 0,0 0-16 15,0 0 0-15,0 0 0 0,-6 8-464 0,-3 2-80 16,-1 4-32-16,-2 2 0 0,-1 2-320 0,-1 2-64 16,3 5-16-16,-2-3 0 0,-1 5 272 0,3 0 48 0,1 2 16 0,2-5 0 15,2 0-240-15,1 1-48 16,2-5-16-16,2-2 0 0,2-3-160 0,3-5-48 15,1 2 0-15,3-6 0 0,2-1 336 0,1-1 64 0,1-5 16 0,0-5 0 16,1 0 0-16,0-3 0 0,1-2 0 0,-3-5 0 16,2 0-48-16,-2-2 0 0,-2 0 0 0,0-1 0 15,-5 0-48-15,0 0-16 0,-2-4 0 0,-2-1 0 16,-4 1-128-16,-1 3-16 0,0-2-16 0,-2 2 0 16,-3 1-288-16,-3 5 128 0,-1 0-128 0,-4 1 0 15,-4 6-864-15,0-1-288 0,-4 5-48 16,-1 3-11312-16,-3 4-2272 0</inkml:trace>
  <inkml:trace contextRef="#ctx0" brushRef="#br1" timeOffset="77884">13916 14918 19295 0,'0'0'416'0,"0"0"96"0,-5-4 0 0,0-5 48 0,0 2-560 0,0-5 0 0,-1 1 0 16,0-1 0-16,3 3 1536 0,-1 0 208 0,0 1 48 0,0 0 0 16,0 2-512-16,1-2-112 0,0 3-16 0,3 5 0 15,-4-4-320-15,4 4-64 0,0 0 0 0,0 0-16 16,0 0-240-16,0 0-32 0,-1 5-16 0,1 7 0 16,0-1-272-16,3 3-48 0,-1 1-16 0,2 4 0 15,4-1-128-15,-2 1 0 0,1 0 0 0,2-1 0 0,0 0 0 16,0-2 0-16,0-3 128 0,0-3-128 15,0 2 0-15,-1-6 192 0,0-1-192 0,0-2 192 0,2-2 128 16,-2-2 48-16,2-6 0 0,-1 0 0 0,1-5 192 16,0 0 32-16,2-5 16 0,-1 1 0 0,1-5-288 0,-2-3-48 15,1 0-16-15,-1 0 0 0,-1 0-256 0,0 1 0 16,0 2 128-16,-1 1-128 0,-3 1 0 0,1 4 0 16,0 1-128-16,1 5 128 0,-2 0-400 0,1-1 16 15,-1 2 0-15,0 4 0 16,-5 4-1584-16,8 0-304 0,-8 0-64 0,9 3-7520 15,-1 1-1520-15</inkml:trace>
  <inkml:trace contextRef="#ctx0" brushRef="#br1" timeOffset="78254.03">14111 14954 16415 0,'0'0'720'0,"0"0"160"0,-7-2-704 0,1 0-176 0,2-5 0 0,0 1 0 16,-1-2 1232-16,0-2 224 0,0 1 32 0,-1-2 16 16,1-4-272-16,0 1-48 0,-2-2-16 0,2-1 0 15,-1-1-80-15,1-3-32 0,0 0 0 0,1-1 0 16,1-4-160-16,2 0-48 0,0-2 0 0,1 0 0 16,0-4-160-16,2 2-48 0,6-1 0 0,1 0 0 15,2-4-176-15,2 2-32 0,0-1-16 0,3 0 0 16,2 4-144-16,1-1-16 0,3-1-16 0,-2 3 0 15,-1 1-80-15,1 0-16 0,2 4 0 0,2-1 0 0,-2 1-144 16,2 3 0-16,0 2 0 0,2 1 0 0,0 1 0 16,2 2 0-16,1 1-192 0,-3 5 192 15,3 3-2688-15,-1 1-400 0</inkml:trace>
  <inkml:trace contextRef="#ctx0" brushRef="#br1" timeOffset="78879.24">15238 13934 8287 0,'-12'0'368'0,"6"0"80"0,0-1-448 0,0 0 0 0,-3-2 0 0,2-1 0 0,1 3 2272 0,0-2 368 16,-1-2 80-16,2 2 16 0,2-4-1200 0,0 2-256 15,3 0-32-15,1-4-16 0,1 0-272 0,1-1-48 16,5 2-16-16,5-6 0 0,2 3-320 0,1 1-64 16,2-4 0-16,1 5-16 0,2-1-32 0,-2 3 0 15,1-3 0-15,2 5 0 0,2-1-48 0,-1 5-16 16,-2 1 0-16,1 3 0 0,0 2-192 0,-1 4-32 15,-3 4-16-15,-4 0 0 0,-3-2-32 0,0 6 0 16,-3 3 0-16,-1 4 0 0,-2-2-128 0,-5 3 0 16,-4 2 144-16,-1 3-144 0,-4 1 160 0,-2 2-32 15,-3 0-128-15,-3 1 192 0,-1-1-64 0,-2-1-128 0,-3-3 176 16,-1 3-176-16,1-1 240 0,1-5-64 16,0 2-16-16,1-5 0 0,-3-2-16 0,4-2 0 15,-1-3 0-15,5-2 0 0,3-2 48 0,-2-1 16 16,6 0 0-16,3-4 0 0,6-7-208 0,0 0 176 15,1 9-176-15,4-3 160 0,3-2 80 0,3 2 16 0,3-1 0 0,3 0 0 16,-1 3-112-16,4-3-16 0,2 0 0 16,2 2 0-16,2-4-128 0,0 0 160 0,1-1-160 15,0 0 160-15,-1 0-160 0,0 0 128 0,-3-2-128 16,2 0 128 0,-2-2-1296-16,-1 1-272 0,-1 0-48 0,-3-2-13312 0</inkml:trace>
  <inkml:trace contextRef="#ctx0" brushRef="#br1" timeOffset="79740.66">16025 13965 9215 0,'0'0'400'0,"0"0"96"0,-6-7-496 16,-1 2 0-16,2 1 0 0,0-2 0 0,5 6 1856 0,-5-5 256 16,5 5 64-16,0 0 16 0,0 0-1088 0,-6-4-208 15,6 4-64-15,0 0 0 0,0 0-128 0,0 0-16 16,0 0-16-16,0 0 0 0,-4-4 48 0,4 4 16 15,0 0 0-15,0 0 0 0,0 0 16 0,0 0 0 16,0 0 0-16,0 0 0 0,0 0-144 0,0 0-32 16,0 0 0-16,0 0 0 0,0 0-144 0,6-5-48 15,1 3 0-15,2 0 0 0,1 2-128 0,2 2-48 16,1 0 0-16,5 3 0 0,0-1-80 0,6 0 0 16,4 1-128-16,2 1 192 0,3-1-64 0,3 2 0 15,0 2-128-15,2 0 192 0,0 1-16 0,0 2-16 0,0-3 0 16,2 4 0-16,-4 0 0 0,0-3 0 15,0 3 0-15,-2-2 0 0,-1-1-160 0,-1 3 0 0,-4-5 144 16,-2 2-144-16,-3-1 192 0,0-2-16 16,-4-3-16-16,-1 1 0 0,-3 3 160 0,-2-3 16 0,-3 0 16 15,-2 3 0-15,-1-6 48 0,-7-2 16 16,0 0 0-16,0 0 0 0,3 4-16 0,-3-4 0 0,0 0 0 16,-5 10 0-16,-2-2-112 0,-3 5-32 15,-4-5 0-15,-2 5 0 0,-5 0-64 0,-1-3-32 0,-5 4 0 0,-1 1 0 16,0 0 64-16,1 1 16 0,-3-1 0 0,3 3 0 15,0-2 16-15,1 0 16 0,0-2 0 0,3 1 0 16,1-5-64-16,1 0-16 0,3-2 0 0,2 1 0 16,2-4-192-16,1 2 128 0,3-3-128 0,0-1 0 15,1-2 0-15,1 0-336 0,2-1 48 0,6 0 16 16,-6-2-1536-16,6 2-304 0,-4-5-64 16,2-4-14400-16</inkml:trace>
  <inkml:trace contextRef="#ctx0" brushRef="#br1" timeOffset="87641.41">17725 13446 8287 0,'0'0'736'0,"-2"-11"-592"0,0 0-144 0,0 3 0 16,1-3 928-16,2 4 160 0,-1 7 16 0,0 0 16 15,0-9-800-15,0 9-144 0,0 0-48 0,0 0 0 16,0 0-128-16,0 0 0 0,0 0 0 0,0 0-176 15,0 0-160-15,-10 4-48 0,1-1 0 0,1 1 0 16,8-4 160-16,-9 5 32 0,0 2 0 0,0-3 0 16,1 1 192-16,2 2 0 0,-1-2-160 0,1 3 160 0,6-8 0 15,-5 10 0-15,-1-2-144 0,-1 1 144 0,7-9 224 0,-6 7 96 16,6-7 32-16,-6 10 0 0,6-10 448 0,-5 9 96 16,1 0 0-16,4-9 16 0,-4 9-224 0,4-9-48 15,0 0-16-15,-3 10 0 0,3-10-80 0,0 0-16 16,0 0 0-16,0 0 0 0,0 0 256 0,0 0 48 15,0 0 16-15,0 0 0 0,0 0 288 0,0 0 48 16,0 0 16-16,11-5 0 0,-3-4-416 0,3 0-80 16,0-3 0-16,3-1-16 0,3-2-288 0,0 1-48 15,4-4-16-15,-1 0 0 0,0-3-80 0,5 0-32 16,-4 3 0-16,-1 1 0 0,1-1 64 0,-2 1 16 16,0 5 0-16,-3-1 0 0,0 3-48 0,-2 3-16 15,-3 5 0-15,1-1 0 0,-2 2-240 0,-10 1 128 0,10 4-128 0,-1 2 0 16,-3 4 0-16,-2 2 0 0,-1 4 0 0,-1 7 0 15,-1 1 0-15,-1 3 0 0,-2 1 0 16,-2 6-160-16,3 6 160 0,-3 4 0 0,-4 3 0 16,1 3 0-16,-1 3 0 0,-2 4 0 0,0 6 0 0,-2-4 0 15,1 1 0-15,-2 2 0 0,0-2 0 0,1-3 0 16,-2-2 0-16,1-2 144 0,-1-3-144 0,3-2 160 16,0-3-160-16,2-1 160 0,2-8-160 0,0-2 160 15,-1-6-160-15,3-1 0 0,2-8 0 16,2 1 128-16,1 1-304 0,2-5-64 0,2-2-16 0,-1-6-14304 15</inkml:trace>
  <inkml:trace contextRef="#ctx0" brushRef="#br1" timeOffset="87923.97">17066 14609 28559 0,'0'0'2544'0,"-9"-1"-2032"16,9 1-512-16,0 0 0 0,0 0 704 0,0 0 32 15,0 0 16-15,8 6 0 0,1-1-432 0,5 2-64 16,4-2-32-16,3-3 0 0,5-1-96 0,4-1 0 16,6 0-128-16,1-3 192 0,1-2-192 0,1-3 128 15,-5 2-128-15,6-3 0 0,0 1 128 0,2-2-128 16,2 4 0-16,1 0 144 0,0-1-144 0,2 3 0 0,0 3 0 0,1-1 0 15,1-1 0-15,-5-2 0 0,-5 1 0 16,1 3 0 0,-2-2-400-16,1 2-112 0,0-1-32 0,-3 1-13504 0</inkml:trace>
  <inkml:trace contextRef="#ctx0" brushRef="#br1" timeOffset="88240.91">18647 13956 25791 0,'0'0'1152'0,"0"0"224"0,-7-5-1104 0,7 5-272 16,0 0 0-16,9-4 0 0,2-3 1312 0,4 5 208 16,2-2 32-16,4 3 16 0,4-2-1248 0,-1 1-320 15,4-1 0-15,1 2 0 0,2 0 0 0,0 1 0 16,-3 0 0-16,-1 0 0 0,-3 1 0 0,-2 0 0 15,-3 3 0-15,-1-1 0 16,-2-1-1424-16,-1-1-192 0,-1 3-48 0,-2 0-10560 0</inkml:trace>
  <inkml:trace contextRef="#ctx0" brushRef="#br1" timeOffset="88488.52">18654 14281 23039 0,'0'0'1024'0,"0"0"192"0,-8 0-960 0,8 0-256 0,0 0 0 0,0 0 0 16,0 0 1248-16,13 0 208 0,2 0 32 0,4-1 16 16,1 0-912-16,6-1-176 0,4 0-32 0,2 1-16 15,0-3-208-15,1 1-32 0,4 1-128 0,-3-1 192 16,-2-2-192-16,1 1 0 0,1-5 128 0,1 3-128 16,-1-3-1168-1,-2 0-288-15,0 0-48 0</inkml:trace>
  <inkml:trace contextRef="#ctx0" brushRef="#br1" timeOffset="88954.79">19828 13707 30399 0,'0'0'2704'0,"-9"0"-2160"15,2 2-544-15,7-2 0 0,-7 14 496 0,2 1-16 0,0 2 0 0,0 3 0 16,-1 7-480-16,2 2 0 0,0 3 0 0,2 2 0 16,-1-1 0-16,2 2 0 15,0-1 0-15,1-2 0 0,1 0 128 0,3-1-128 0,1-4 0 0,2 0 0 16,3-6 0-16,3-3 0 0,1-4 0 0,4-6 0 16,2-3-320-16,3-8 64 0,1-1 0 0,2-6 0 15,-1-6 256-15,2-3 0 0,-3-4 0 0,1-1 0 16,-3-8 0-16,-3 4 0 0,0-1 0 0,0 4 0 15,-1 0 272-15,-1 1 64 0,-5 1 16 0,0-1 0 16,-2 1 288-16,-1 4 64 0,1 1 16 0,-2 3 0 16,-2 1-176-16,0 6-32 0,-6 8-16 0,0 0 0 15,0 0-496-15,0 0 0 0,10 13 0 0,-3 5 0 16,-3 3 0-16,-2 2 0 0,3 1 0 0,-1 3-160 16,0 2 160-16,0-1 0 0,0 3 0 0,1-4-128 15,1 0 128-15,4-4 0 0,4-2-144 0,-1-9 144 0,2-4 0 16,4 0-176-16,1-6 176 0,2-3-128 0,-2-8 128 0,3-4 0 15,1-4 0-15,1-8 0 0,-2-1 160 0,-2-5 16 16,-2-1 0-16,-1 1 0 0,-3-6 48 0,-1 1 16 16,-1 3 0-16,-2-2 0 0,-2-2 192 0,-2 0 32 15,-1-3 16-15,-2 4 0 0,-2 0-192 0,0 2-32 16,-2 2-16-16,1 0 0 0,-1 5-240 0,2 5-160 16,0 5 32-16,0 3 0 15,3 4-1408-15,-1 2-288 0,-4 8-48 0,8-5-16 0</inkml:trace>
  <inkml:trace contextRef="#ctx0" brushRef="#br1" timeOffset="89374.24">21225 14073 30863 0,'0'0'1360'0,"0"0"304"0,-5-9-1344 0,5 9-320 0,0 0 0 0,0 0 0 15,-10-3 752-15,1 2 80 0,0 2 0 0,0 3 16 16,0 1-368-16,0 0-80 0,-1-1-16 0,0 6 0 16,-1 2-208-16,1 0-48 0,-3 2-128 0,3 2 192 15,-2 1-192-15,3 2 0 0,2 1 0 0,2-5 0 0,2-4 0 0,3 2 0 16,3-2 0-16,3-3 0 15,2 0 0-15,2-2 0 0,-10-6 0 0,14 0 0 0,0-3 192 0,0-4-64 16,0-2-128-16,1-5 192 0,0-4 272 0,2-2 48 16,-5-7 16-16,2 2 0 0,-2-6-64 0,-2 1-16 15,-1-1 0-15,-4-1 0 0,-2 3 128 0,-3 0 0 16,-2-2 16-16,-2 2 0 0,-3 2 80 0,-2 1 16 16,-1 2 0-16,-3 1 0 0,0 1-224 0,1 4-32 15,-1 3-16-15,3 1 0 0,0 4-416 0,1 2 0 16,-1 3 0-16,10 5 0 15,-8-4-2048-15,8 4-400 0,0 0-80 0</inkml:trace>
  <inkml:trace contextRef="#ctx0" brushRef="#br1" timeOffset="97662.14">28501 12160 9215 0,'1'-8'816'0,"2"2"-656"15,-3 6-160-15,5-12 0 0,0 5 576 0,0-4 96 16,0 3 16-16,2-3 0 0,-1 3-304 0,2-4-48 16,1 4-16-16,-2 0 0 0,1 1 32 0,-2 0 0 15,1-1 0-15,-1-1 0 0,1 0 224 0,-1 0 64 0,-1 0 0 0,-5 9 0 16,5-9 112-16,-1 2 16 0,-3 0 16 0,-1 7 0 16,0 0-144-16,0 0-16 0,0 0-16 0,0 0 0 15,-10 6 48-15,-1 0 16 0,-4 5 0 0,0 2 0 16,-2 0-336-16,0 3-64 0,-2 3-16 0,0 4 0 15,-2-1 32-15,0-2 0 0,-2 3 0 0,0-1 0 16,-1 1 32-16,-2-3 16 0,3 0 0 0,0 1 0 16,1-2 80-16,3-2 16 0,2-1 0 0,4 0 0 15,2-1-80-15,2-2-16 0,3-3 0 0,2 1 0 16,4-11 16-16,0 0 0 0,0 0 0 0,10 8 0 16,5 1 32-16,3-5 0 0,2 0 0 0,5 0 0 15,1 1-208-15,2 0-48 0,0-3 0 0,1 4 0 16,-2-1-128-16,0-2 0 0,-2 0 0 0,4 0 0 15,1-1 0-15,-2 1 128 0,0-2-128 0,-2 3 0 0,1-2 0 0,-2 0 0 16,0-2 0-16,-3 0 0 0,0 3 0 0,-2 0 0 16,-2-2 128-16,-3 2-128 15,-1-1-496-15,-1 1-128 0,-3-1-16 0,-10-2-16 16,0 0-2032-16,0 0-384 0,0 0-96 0,0 0-16 0</inkml:trace>
  <inkml:trace contextRef="#ctx0" brushRef="#br1" timeOffset="97913.01">28473 12402 20271 0,'0'0'1792'0,"0"0"-1424"16,0 0-368-16,-4-6 0 0,2 1 752 0,2 5 80 0,2-8 0 0,5 3 16 16,-1-1-96-16,4-3-32 0,3 3 0 0,5-2 0 15,3 2-352-15,4 1-80 0,0-3-16 0,4 2 0 16,4-6 304-16,7 6 64 0,4 1 16 0,3-4 0 15,3 1 0-15,1-2 0 0,-2 1 0 0,1-1 0 16,-1 0-288-16,2 1-64 0,1 3-16 0,2-3 0 16,0 2-144-16,0 0-16 0,-2 3-128 0,-4 1 192 15,-7 1-192-15,-6-2 0 0,-3-2 0 0,-5 2-9744 16,-3 1-2000-16</inkml:trace>
  <inkml:trace contextRef="#ctx0" brushRef="#br1" timeOffset="98408.85">30285 11260 13823 0,'0'0'1216'0,"0"-7"-960"0,0 2-256 0,-2-2 0 15,2 7 224-15,0 0 0 0,-1-8 0 0,0 4 0 16,1 4 240-16,0 0 48 0,0 0 16 0,0 0 0 16,0 0-208-16,0 0-32 0,-4 7-16 0,4-7 0 15,-5 12 176-15,1 4 16 0,0 1 16 0,2 5 0 16,0 2 32-16,1 8 0 0,-3 1 0 0,0 5 0 16,1 5-208-16,-2 4-48 0,-3 4 0 0,0 3 0 15,-2 0-112-15,-1 2-16 0,-3 1-128 0,1 1 192 16,-1 0-192-16,-1-3 128 0,1-8-128 0,2 0 0 15,2-7 144-15,3-3-144 0,-1-5 128 0,3-1-128 16,2-6 192-16,2-2-64 0,0-3 0 0,1-1 0 0,0-6-128 16,2-2 0-16,1 0 144 0,-3-11-7056 15,0 0-1408-15</inkml:trace>
  <inkml:trace contextRef="#ctx0" brushRef="#br1" timeOffset="98767.91">30668 11885 6447 0,'0'0'272'0,"7"-9"80"0,-3-3-352 0,1 3 0 16,0-4 0-16,-1 2 0 0,-3 0 3520 0,0 0 624 16,-1 3 128-16,0 8 16 0,-5-6-2848 0,-1 2-576 0,-4 2-112 0,-1 4-32 15,0 4-448-15,-1 3-80 0,0 4-32 0,-2 1 0 16,-1 4-16-16,-1 3 0 0,1 1 0 0,2 1 0 15,1 6-16-15,0-3-128 0,2 2 192 0,2-4-64 16,5 0 32-16,0-3 0 0,3-3 0 0,3-5 0 16,0 0 400-16,4-3 80 0,0-5 0 0,3-3 16 15,2-2 48-15,2-2 0 0,1-7 0 0,0 0 0 16,-1-6-320-16,0 0-48 0,2-2-16 0,-1 1 0 16,-1-1-192-16,-1 3-128 0,-6-4 160 0,2 0-160 15,-3-1 128-15,0 3-128 0,-3 3 0 0,0 2 144 16,-1 3-144-16,-2 8 192 0,0 0-192 0,0 0 192 15,0 0-64-15,0 0 0 0,0 14 0 0,0 0 0 16,0 3-128-16,2 0 0 0,0 1 0 0,1 0-176 16,1-1-32-16,1-2-16 0,0-1 0 0,1 1 0 15,2-1-2240-15,-1-4-448 16,2-1-96-16</inkml:trace>
  <inkml:trace contextRef="#ctx0" brushRef="#br1" timeOffset="99092.56">31018 11806 13823 0,'-8'-11'1216'0,"8"11"-960"16,-5-6-256-16,5 6 0 0,0 0 2208 0,0 0 400 15,0 0 80-15,-7 11 0 0,-1 2-1664 0,4 2-320 16,-2 1-80-16,1 2-16 0,1 3-256 0,0 0-48 16,-1 3-16-16,0-2 0 0,-1 0 128 0,1 0 32 15,-1 1 0-15,4-4 0 0,-4-1 256 0,3-3 48 0,2-3 16 0,1 1 0 16,0-3-64-16,0-10 0 0,0 0 0 15,10 6 0-15,-2-3-128 0,0-2-48 0,5-2 0 0,0-4 0 16,0-7-128-16,1-1-16 0,0 2-16 0,0-6 0 16,-1 0-240-16,0-2-128 0,0 0 160 0,-2-1-160 15,0-1 0-15,-1 2 0 0,1 0 0 0,-3 1 0 16,-1 5 0-16,1 1-192 0,0-2 16 0,-2 5 0 31,-1 0-336-31,0 5-80 0,-5 4-16 0,0 0 0 16,12-5-1744-16,-2 4-336 0,-10 1-80 0,10 0-16 0</inkml:trace>
  <inkml:trace contextRef="#ctx0" brushRef="#br1" timeOffset="99494.65">31505 11803 25279 0,'0'0'1120'0,"0"0"224"0,-1-9-1072 0,1 9-272 0,0 0 0 0,0 0 0 0,0 0 768 0,0 0 80 16,-2-5 32-16,2 5 0 0,0 0-336 0,-9-3-64 15,0 3-16-15,-1 4 0 0,-5 3-304 0,-3 5-160 16,-2 2 160-16,2 0-160 0,-2-1 128 0,1 2-128 16,1 0 0-16,1 0 144 0,6 3-144 0,1-3 0 15,1-2 0-15,4 1 0 0,5 1 0 0,2-2 0 16,2-5 0-16,4-1 0 0,1-2 208 0,3 0 112 16,2-2 32-16,3-2 0 0,1-6 16 0,1 1 0 15,1-5 0-15,-1 1 0 0,-1-4-160 0,-1 2-16 16,-2-3-16-16,-1 2 0 0,-2 2-176 0,-1-1 128 15,-4 2-128-15,0 1 128 0,-7 7 48 0,0 0 0 0,0 0 0 16,0 0 0-16,0 0 112 0,0 0 32 0,-2 12 0 0,-1 2 0 16,-4 3-192-16,1-1-128 0,-4 2 192 15,2 2-192-15,-1 2 160 0,-5 0-160 0,-1-1 128 16,0 1-128-16,-2 1 0 0,1-2 0 0,-1 0 0 0,2 0 0 16,0-3 0-16,1-5 0 0,1 1 0 0,1 1 0 31,1 2-784-31,2-4-48 0,3-4 0 0,6-9 0 15,-5 12-2000-15,5-12-416 0,0 0-80 0,0 0 0 0</inkml:trace>
  <inkml:trace contextRef="#ctx0" brushRef="#br1" timeOffset="99794.52">31765 11921 19343 0,'0'0'1728'0,"0"0"-1392"16,0 0-336-16,12 6 0 0,2-2 1184 0,-1-3 160 16,-1-1 48-16,2-1 0 0,4-2 16 0,4-2 0 15,-2-1 0-15,4 0 0 0,3-5-624 0,0 3-112 16,-2-5-32-16,2 0 0 0,-1-2-128 0,-3 0-16 16,-2-2-16-16,-4 2 0 0,-1 0-352 0,-5 1-128 15,-1 0 0-15,-3 1 144 0,-4-1-144 0,-1 0 128 16,-4 2-128-16,-1 4 128 0,-3 1 96 0,-2 2 16 0,-4 4 0 15,-3 3 0-15,-3 4-64 0,-1-1-16 0,-3 3 0 0,0 5 0 16,-3 6-160-16,0 3 0 0,0 2 0 16,2-1 0-16,2 1 0 0,5 1 0 0,1-2 0 15,4 5 0-15,4 0 0 0,3 2 0 0,3-5 0 0,1 4 0 16,2-3 0-16,3 0-192 0,3-2 32 0</inkml:trace>
  <inkml:trace contextRef="#ctx0" brushRef="#br1" timeOffset="100349.12">29754 12832 10127 0,'-19'-8'896'0,"7"3"-704"0,-6-1-192 0,-2 1 0 0,2-4 3056 0,3 4 576 0,-3 2 112 0,-3 3 32 15,4 3-2848-15,-4 1-560 0,0 3-112 0,0 1-32 16,2 5-32-16,0 1-16 0,-1 1 0 0,-1 3 0 16,4 0 48-16,-1-1 16 0,4-1 0 0,2 0 0 15,4 1 16-15,4-1 16 0,3 1 0 16,2-3 0-16,5-5 256 0,3 0 48 0,2-4 16 0,6 0 0 15,1-5-48-15,1-3-16 0,1-1 0 0,2-1 0 16,1-7-224-16,1-1-48 0,3-1-16 0,-2-3 0 16,-2 3-112-16,0 0 0 0,-2-1-128 0,0 4 192 15,-2-2-192-15,-4 1 0 0,-2 5 128 0,-3-1-128 16,-10 8 0-16,0 0 0 0,0 0 0 0,0 0 0 16,7 9 0-16,-1 4 0 0,-4-3 0 0,1 4 0 15,-3 3 0-15,0-1-128 0,1 1 128 0,0-1 0 0,-1 2 0 16,3-2 0-16,1-2 0 0,-1 0 0 15,2-2-1536-15,3-6-240 16,1-1-48-16,4-1-10656 0</inkml:trace>
  <inkml:trace contextRef="#ctx0" brushRef="#br1" timeOffset="100835.32">30109 12777 9215 0,'0'0'816'0,"0"0"-656"15,-6 13-160-15,1 0 0 0,-3 0 2448 0,2 2 464 16,2 4 96-16,-4-1 0 0,2-1-1792 0,2 0-352 16,-2-2-80-16,2-1-16 0,0 2-32 0,0-5-16 0,2-1 0 0,-1-1 0 15,3-9-64-15,-2 9-16 16,2-9 0-16,0 0 0 0,0 0-64 0,0 0 0 0,0 0-16 0,0 0 0 16,0 0-160-16,10-9-16 0,-1-1-16 0,1-3 0 15,0 3-368-15,0-3 0 0,2-1 0 0,-2 0 128 16,3-1-128-16,-2 2 0 0,3-1 0 0,-1 3 0 15,-2 1 0-15,1 2 0 0,-2 3 0 0,-10 5 0 16,10-1 0-16,-10 1 0 0,10 7 0 0,-2 4 0 16,-2 4-144-16,-1-1 144 0,-2 0-160 0,-2 2 160 15,-1 2 0-15,-1 0 0 0,-2-2 0 0,-1 1 0 16,-2-1 0-16,2 0 0 0,-2-6 0 0,-2 0 0 16,3 0 0-16,-1-3 0 0,6-7 0 0,-8 5 0 15,8-5 0-15,0 0 0 0,0 0 128 0,0 0-128 0,-6-7 0 16,6 7 0-16,0-12 0 0,4-1 0 0,-1-1 0 15,5 0-144-15,-2-3 16 0,3 3 0 0,0 3 128 0,1-2 0 16,1-1 0-16,0 3 0 0,0 2 0 0,0 4-160 16,-3-2 160-16,3 5 0 0,-2 1 0 0,1 3 0 15,0 2 0-15,1 2 0 0,-1-1-160 0,1 4 160 16,-1-1-128-16,-3 5 128 0,0-3 0 0,-1 3-128 16,1 1 128-16,-2-2 0 0,0 4-320 0,0-1 0 15,-1-1 16-15,1 0 0 16,-2-2-768-16,0 1-144 0,1 1-48 0,1-5-6544 15,-5-9-1296-15</inkml:trace>
  <inkml:trace contextRef="#ctx0" brushRef="#br1" timeOffset="101306.55">30792 12808 20271 0,'0'0'896'0,"0"0"192"0,0 0-880 0,0 0-208 0,0 0 0 0,0 0 0 16,0 0 640-16,6 13 96 0,-3 4 16 0,-2 4 0 0,0 0-192 15,-1 4-48-15,0 1 0 0,-1 1 0 16,0 1-160-16,-3 0-32 0,-3 0-16 0,1 1 0 0,-3-5 112 0,2 2 32 15,-4 0 0-15,1-3 0 0,1-1-160 0,0-4-32 16,1-3 0-16,1-4 0 0,2-3 32 0,5-8 0 16,0 0 0-16,0 0 0 0,0 0 416 0,3-8 96 15,0-6 16-15,4-3 0 0,0-4-304 0,2 0-48 16,2-5-16-16,0 2 0 0,0 1-448 0,3-4 0 16,-3 2 0-16,1-2 0 0,2 3 0 0,0 4 0 15,1 1 0-15,3 2 0 0,1 1 0 0,-1 4-128 16,-3 3 128-16,2 2 0 0,-3 3-144 0,0 1 144 15,-3 6 0-15,-11-3-144 0,13 11 144 0,-3 0 0 16,-3 1-144-16,-6 2 144 0,-1 0 0 0,-4 3 0 16,-1-3 0-16,-4 2 0 0,0 1-128 0,-6 1 128 0,-4-1 0 0,-4 1 0 31,-4-1-432-31,2-2-16 0,-1-2 0 0,4-4 0 16,-1-1-224-16,4-4-48 0,2-2-16 0,3-2 0 15,3-2-1360-15,2-3-272 0,2-5-48 0</inkml:trace>
  <inkml:trace contextRef="#ctx0" brushRef="#br1" timeOffset="101551.49">31201 12547 23039 0,'0'0'2048'0,"0"0"-1648"0,0 0-400 0,0 0 0 0,0 0 560 0,-6 14 16 0,1 4 16 0,-1 3 0 15,1 1-112-15,0 3-32 0,2 0 0 0,-4 2 0 0,2-1 16 0,0 5 0 16,-1 2 0-16,-2 0 0 0,0 0 112 0,1 0 0 16,-1 1 16-16,1 1 0 0,-1-2-304 0,0-1-64 15,1-1-16-15,2-4 0 0,1 0-208 0,2-6 0 16,1-3 0-16,1-4 0 16,0-3-864-16,0-11-160 0,3 9-48 0,-3-9-11760 0</inkml:trace>
  <inkml:trace contextRef="#ctx0" brushRef="#br1" timeOffset="101768.28">31294 13008 21359 0,'0'0'944'0,"0"0"208"0,0 0-928 0,0 0-224 0,0 0 0 0,0 0 0 15,0 0 912-15,0 0 144 0,9 14 32 0,-4-4 0 16,-1 0-320-16,-2 1-48 0,-2-11-16 0,1 17 0 15,-1-2-416-15,0 2-96 0,0-3 0 0,-1 0-16 16,-1 1-176-16,2-4 192 0,-2 3-192 0,1-1 192 16,1-2-192-16,0-2-144 0,1 3 144 0,-1-12-208 31,4 7-1952-31,-4-7-384 0</inkml:trace>
  <inkml:trace contextRef="#ctx0" brushRef="#br1" timeOffset="101996.41">31881 12584 17503 0,'0'0'1552'0,"3"-9"-1232"0,0 0-320 0,-3 9 0 0,0 0 2112 0,0 0 352 16,0 0 80-16,0 0 16 0,0 0-1456 0,0 0-272 15,-1 13-64-15,-1 1-16 0,-2 4-448 0,-3 2-96 16,-1 2-16-16,-3 1 0 0,1-2-192 0,0 2 128 15,0 1-128-15,-2 2 0 0,4-6 0 0,-1 3 128 16,2-1-128-16,1 2 0 16,1-3-944-16,1 0-224 0,0-2-48 0</inkml:trace>
  <inkml:trace contextRef="#ctx0" brushRef="#br1" timeOffset="102971.72">31795 12915 24879 0,'0'0'2208'0,"0"0"-1760"16,0 0-448-16,0 0 0 0,0 0 1472 0,14 0 224 16,-3 1 32-16,2-2 16 0,1-2-1200 0,2-3-240 0,3-1-48 0,4 1-16 15,3-5-240-15,0-1 0 16,-3 0 128-16,0-2-128 0,-1 1-128 0,-1 1-80 16,-4 0-16-16,-2 0 0 15,-2 3-160-15,-3 2-48 0,-10 7 0 0,0 0 0 0,8-5 208 0,-8 5 32 0,0 0 16 0,0 0 0 16,3 12 176-16,0 0 0 0,-2 2 0 0,2 1 0 15,-3 2 192-15,1-2-48 0,2-1 0 0,-1-3 0 16,1 2 48-16,2-4 16 0,1 0 0 0,2-3 0 16,-1 0 352-16,2-2 64 0,-9-4 16 0,13 0 0 15,1-2-32-15,-3-1 0 0,3-2 0 0,0 0 0 0,2-1-304 16,-9-1-64-16,2 1-16 0,0 0 0 0,1-6-96 0,0 2-128 16,-1 2 176-16,0-2-176 0,-1 3 128 0,5-9-128 15,-3 7 0-15,-1 2 0 0,-9 7 0 0,8-4 0 16,-8 4 0-16,0 0 0 0,0 0 0 0,11 4 0 15,-5 3 0-15,0 0-144 0,-1-1 144 0,1 3 0 16,-1-3 0-16,1 3 0 0,-6-9 0 0,8 7 0 16,-1-1 0-16,2 0 0 0,0-3 0 0,-9-3 0 15,11 0 0-15,0 0 0 0,0-1 0 0,-1-1 0 16,-1-3 0-16,1 1 0 0,0 1-128 0,1 0 128 16,-2-1-128-16,-9 4 128 0,8-9-224 0,-8 9 32 15,9-5 16-15,-9 5 0 0,8-10-48 0,-8 10-16 16,8-6 0-16,-8 6 0 0,6-9-16 0,-6 9 0 15,8-6 0-15,-8 6 0 0,0 0 64 0,7-7 16 16,1 0 0-16,-8 7 0 0,6-7 16 0,-6 7 0 16,0 0 0-16,8-10 0 0,-1 4 160 0,-7 6 0 15,0 0 0-15,0 0 0 0,7-7 0 0,-7 7 0 0,0 0 0 0,0 0 0 16,6-9 0-16,-6 9 128 16,0 0 0-16,0 0 0 0,0 0-128 0,8-6 176 15,-8 6-176-15,0 0 192 0,5-11-192 0,-5 11 0 16,5-9 0-16,-5 9 128 0,4-13-128 0,0 3 0 0,-4 10 144 0,2-10-144 15,-2 10 144-15,1-13-144 0,-1 4 192 0,0-2-192 16,0 11 176-16,-1-12-176 0,0 3 160 0,0-2-160 16,-1 2 128-16,1-3-128 0,-2 4 0 0,1-4 0 15,2 12 0-15,-3-11 0 0,1 1 0 0,2 10 0 16,0 0 0-16,0 0 0 0,0 0 0 0,0 0 0 16,0 0 0-16,0 0 0 0,0 0 0 0,0 0 0 15,0 0-128-15,-3 6 128 0,3-6 0 0,-1 11 0 0,0-3 0 16,1 2 0-16,0-10 0 0,2 8 0 0,-2-8 0 0,0 0 0 15,5 9 128-15,-5-9-128 0,8 3 256 0,-8-3-64 16,10-1 0-16,0-1 0 0,2-5 64 0,-1 1 16 16,1-5 0-16,0 0 0 0,2-3-272 0,2-2 0 15,-1-5 0-15,-6 8 0 0,1-3 0 0,0-2 0 16,2-2 0-16,-5-1-144 0,3-6 144 0,-2 0 0 16,0-3 0-16,4-26 0 0,-3 7 256 0,-1 7-32 15,-3 6 0-15,-1 4 0 0,-3 6 32 0,0 2 16 16,1 5 0-16,-2 6 0 0,-2 2 32 0,2 11 0 15,0 0 0-15,0 0 0 0,0 0-176 0,0 0-128 16,-10 5 192-16,1 7-192 0,0-1 0 0,0 2 0 16,1 3 0-16,2-3 0 0,1 1 0 0,-2 4-144 15,2 3 144-15,0 3 0 0,-1 7 0 0,1 2 0 16,0 0 0-16,-2 28 0 0,2-9-256 0,2-5 16 16,2-5 16-16,0-6 0 15,-1-6-2784-15,2-4-544 0</inkml:trace>
  <inkml:trace contextRef="#ctx0" brushRef="#br1" timeOffset="103125.34">32658 12402 35007 0,'0'0'1552'0,"0"0"320"0,-10 0-1488 0,10 0-384 0,0 0 0 0,0 0 0 16,-6 11 448-16,6-11 32 0,0 0 0 0,-2 10 0 15,2-10-352-15,-1 10-128 0,1-10 0 0,0 0 144 0,3 11-144 0,-3-11 0 16,0 0 0-16,0 0 0 16,0 0-2288-16,0 0-336 0</inkml:trace>
  <inkml:trace contextRef="#ctx0" brushRef="#br1" timeOffset="104206.55">28726 13952 5519 0,'0'0'496'15,"0"0"-496"-15,0 0 0 0,0 0 0 0,0 0 2672 0,0 0 432 16,0 0 96-16,0 0 0 0,-6-9-1760 0,2 3-352 15,4 6-80-15,-4-5-16 0,0-3-352 0,4 8-64 16,-3-9 0-16,-1-1-16 0,-1 4-176 0,5 6-48 16,-5-12 0-16,-1 6 0 0,1-3 16 0,-1 2 0 15,0 2 0-15,-1-2 0 0,1 0 64 0,-3 2 16 16,-1-2 0-16,-2 0 0 0,0 1-48 0,-2 0 0 16,-1 2 0-16,-2 1 0 0,0 3-48 0,1 0-16 15,-1 5 0-15,1 3 0 0,-2-3-80 0,2 3-32 16,-2 2 0-16,0 4 0 0,0-1-16 0,0 3 0 15,2 2 0-15,2 1 0 0,-3-1-192 0,6 0 144 0,3-1-144 0,2 2 128 16,3 4-128-16,3-4 128 16,5-2-128-16,2-2 128 0,2-2 96 0,3 1 16 15,2 0 0-15,4-7 0 0,0 0-112 0,1-2 0 16,1 0-128-16,2-2 192 0,0-3-192 0,2-2-128 0,1 1 128 0,-1 0-208 31,4-2-752-31,-2 2-128 0,-1-2-48 0,1-3-11968 0</inkml:trace>
  <inkml:trace contextRef="#ctx0" brushRef="#br1" timeOffset="104341.22">28949 13639 20271 0,'-4'-21'896'0,"3"7"192"0,-1 0-880 0,2-3-208 0,2 1 0 0,-1-1 0 0,-1 4 896 0,1 7 128 16,-1 6 16-16,0 0 16 0,0 0-368 0,0 0-80 15,0 11-16-15,-2 6 0 0,-1 2-176 0,0 5-32 16,1-1-16-16,-1 5 0 0,1-1-176 0,-1 5-16 16,1-2-16-16,-1 1 0 0,-1 2 16 0,-1 1 0 15,-1 3 0-15,1 0 0 0,0-6 16 0,1 4 0 16,0-1 0-16,2-3 0 0,0-6-192 0,2-2 192 16,2-4-192-16,3-4 192 0,2-2-192 0,5 0 0 15,0-3 0-15,2-3 0 16,2-4-1760-16,-2-4-384 0</inkml:trace>
  <inkml:trace contextRef="#ctx0" brushRef="#br1" timeOffset="104675.23">29421 13900 8287 0,'0'0'736'0,"-11"4"-592"0,0-1-144 0,2 3 0 16,-1-3 3872-16,-1 2 736 0,1 3 160 15,0 1 32-15,-1 4-3328 0,-1-1-640 0,-1 1-144 0,2 2-32 16,1 3-224-16,1 1-48 0,1-1-16 0,2 0 0 16,1-3 48-16,2 0 16 0,3-1 0 0,3-1 0 15,2-3-64-15,3-2-16 0,2 1 0 0,4-6 0 16,2 1-96-16,3 1 0 0,-1-7-16 0,1-1 0 16,0-1-32-16,0-1 0 0,2-5 0 0,-4 3 0 15,-1-6-64-15,-1 0-16 0,-1 2 0 0,0-5 0 0,-5-3 0 0,0 2-128 16,-6 0 192-16,0-1-64 0,-2 3 0 0,-2 0 0 15,-3-2 0-15,-1 2 0 0,-1 2 176 0,-3-1 16 16,-3 2 16-16,1 3 0 0,-2-3-336 0,1 8 0 16,-1 2 0-16,0 2 0 15,2 2-1520-15,1 2-368 0,1 1-80 0,2 4-7568 16,7-9-1536-16</inkml:trace>
  <inkml:trace contextRef="#ctx0" brushRef="#br1" timeOffset="105062.08">29907 13867 19343 0,'0'0'848'0,"0"0"192"0,0 0-832 0,0 0-208 15,0 0 0-15,0 0 0 0,-8-2 1696 0,-1 2 288 0,-1 3 64 0,0 0 16 16,-3 0-1248-16,1 1-256 0,-4 0-48 0,2 2-16 16,-1 2-96-16,1-2-16 15,0 3 0-15,0-2 0 0,0 0-96 0,2 2-32 16,3 3 0-16,-1-2 0 0,4-1-128 0,6-9-128 0,-2 7 144 0,2 5-144 15,1-3 128-15,6 1-128 0,0-5 0 0,3 4 0 16,2 0 128-16,2 3-128 0,1-1 0 0,4-1 144 16,3-1-144-16,-3 1 128 0,-1 5-128 0,-1-6 128 15,1-1-128-15,-4-2 0 0,-2 0 144 0,-2 2-144 16,-3-3 128-16,-7-5-128 0,5 10 128 0,-5-10-128 16,-1 10 160-16,-3 2-32 0,-1-5-128 0,-4 1 192 0,-2-4-64 15,-2 0-128-15,-1-1 176 0,0-3-176 0,-2 0 0 16,2-2-144-16,1-3-16 0,2 1 0 15,2-4-2400-15,2 1-496 0,0-12-80 0,5 6-32 16</inkml:trace>
  <inkml:trace contextRef="#ctx0" brushRef="#br1" timeOffset="105305.65">30185 13976 4607 0,'0'0'400'0,"0"0"-400"15,0 0 0-15,0 0 0 0,8 12 4336 0,-8-12 784 16,8 5 144-16,-8-5 48 0,10 2-3072 0,0-1-592 0,3-1-128 0,-1-1-32 16,1-5-448-16,-1 1-80 15,-2-3-32-15,1 2 0 0,2-3-432 0,-2 0-96 16,-2-1-16-16,0 1 0 0,-1-3-176 0,-2 4-32 16,-1-5-16-16,-2 3 0 0,-5 1 80 0,1 0 16 0,1 9 0 0,-2-8 0 15,-5 4 64-15,-2 3 0 0,-3 0 16 0,-1 5 0 16,-2-1-336-16,-2 8 0 15,-2-1 0-15,1 3 128 0,1 2-128 0,1 1 0 16,2 2 0-16,2 1 0 0,0 2 0 0,3-2 0 0,4 1 0 0,3-1-128 16,0 0 128-16,6-1 0 0,4 0 0 0,3-2-128 15,4 1-224-15,3-2-32 0,1-2-16 0,5-3 0 16,3 0-2864 0,2-4-560-16</inkml:trace>
  <inkml:trace contextRef="#ctx0" brushRef="#br1" timeOffset="105627.58">30958 13644 2751 0,'0'0'256'0,"5"-9"-256"16,-1 1 0-16,-4 8 0 0,5-8 3824 0,-5 8 720 15,0 0 128-15,0 0 48 0,0 0-2592 0,0 0-512 16,5 13-96-16,-2 3-32 0,-3 3-480 0,-1 3-112 16,-2-1 0-16,-1 2-16 0,2-1-192 0,-2 3-48 0,-1 3 0 0,1 4 0 15,-1-3-176-15,1 1-32 16,0-4-16-16,2 1 0 0,0-2-224 0,2 3-32 0,0-2-16 0,2 0 0 16,0-7-272-16,2-2-64 0,2-3-16 0,1-5 0 31,-7-9-1808-31,0 0-352 0,0 0-80 0,10-4-9248 0</inkml:trace>
  <inkml:trace contextRef="#ctx0" brushRef="#br1" timeOffset="105931.85">30867 13942 22975 0,'-13'-5'1024'0,"13"5"192"0,0 0-960 0,0 0-256 0,0 0 0 0,0 0 0 16,0 0 1168-16,0 0 192 0,0 0 48 0,13-2 0 16,-2 1-464-16,3 0-96 0,4-2-16 0,1 1 0 15,1-2-384-15,2 0-96 0,1 0-16 0,0 2 0 16,-2-2-176-16,0-1-32 0,-4 0-128 0,0 2 192 0,-2 1-192 0,-1 0 128 15,-1 1-128-15,-2 2 0 0,-11-1 0 0,12 6 128 16,-2 1-128-16,-4 3 0 0,-2 2 128 0,-1 0-128 16,-1 4 176-16,-2 2-176 0,-2 1 128 0,-1 2-128 15,-1 1 0-15,1-2 0 0,-1-1 192 0,1-1-64 16,2-3 0-16,1-1-128 0,2-2 240 0,4-1-64 16,-1-5-16-16,3-2 0 0,4-1 224 0,3-4 64 15,-1-3 0-15,1 0 0 0,2-1-192 0,1-5-16 16,-2-2-16-16,1 1 0 0,-3-3-64 0,-2 0-16 15,-3-3 0-15,-2 0 0 0,-2-1-144 0,-3 1 128 16,-2 3-128-16,-1-2 128 0,-3-1 64 0,-2-1 0 16,-4 2 0-16,0 1 0 0,-2 2-192 0,-1 4-176 15,-2 1 48-15,1 2 0 16,0 5-624-16,2 1-112 0,-1 0-32 0,1 1 0 16,2 2-2512-16,1-1-512 0</inkml:trace>
  <inkml:trace contextRef="#ctx0" brushRef="#br1" timeOffset="106532.32">31811 13749 6447 0,'0'0'272'0,"0"0"80"16,-1-8-352-16,1 8 0 0,0 0 0 0,0 0 0 0,0 0 3456 0,0 0 640 16,0 0 112-16,0 0 16 0,0 0-2720 0,0 0-544 15,-9 4-128-15,1 3 0 0,8-7-64 0,-9 12 0 16,1 4 0-16,0 2 0 0,0 1-112 0,1 5-16 15,-1 0-16-15,0 3 0 0,1-3-144 0,2 3-32 16,-3 1 0-16,4 0 0 0,2-4-256 0,0-2-64 16,4-3-128-16,3-4 192 0,1-1 224 0,3-4 32 15,3-2 16-15,2-6 0 0,1 0 0 0,4-5 0 16,2-1 0-16,4-8 0 0,-1-5-96 0,-1-2-32 16,2-1 0-16,0-2 0 0,0-1-160 0,-4 0-48 0,-2 3 0 15,-1-3 0-15,-3-1-128 0,-1 1 128 0,-4 3-128 0,1 2 128 16,-1 0 48-16,-3 3 0 0,0 2 0 0,-2 5 0 15,-5 8-16-15,0 0 0 0,0 0 0 0,0 0 0 16,0 0-160-16,1 14 0 0,-2 0 0 16,0 3 0-16,-1 1 0 0,1 1 0 15,0 1-128-15,1-2 128 0,-1-4 0 0,1 1 0 16,1 0 0-16,3 1 0 0,-1-4 0 0,3-3 0 0,-1 1 0 0,2-4 0 16,-7-6 0-16,13 2 0 0,0-4 0 0,1-4 0 15,0-4 272-15,0 0-16 0,1-3-16 0,0-3 0 16,2-2-32-16,-8 5 0 0,-1-2 0 0,1-3 0 15,0-1-80-15,0-1 0 0,-1-2-128 0,-1 2 192 0,0-2-64 0,2-14-128 16,-4 4 176-16,-1 5-176 0,-2 7 128 0,-2 3-128 16,-1 3 0-16,0 3 0 0,1-1 0 0,-4 6-304 15,4 6 48-15,0 0 0 16,-5-6-1872-16,5 6-368 0,0 0-80 0</inkml:trace>
  <inkml:trace contextRef="#ctx0" brushRef="#br1" timeOffset="106933.72">32609 14041 24879 0,'0'0'1088'0,"0"0"256"15,0 0-1088-15,-3 11-256 0,-1 0 0 0,3 2 0 0,-3 5 1392 0,1 0 208 0,-1 4 64 0,1-1 0 16,-1 0-1088-16,-3 2-224 15,2-3-32-15,-1-1-16 0,-2 0-96 0,2 0-16 0,2 0 0 0,-1 0 0 16,3-1 80-16,2 0 16 16,3-3 0-16,4 0 0 0,0-5 288 0,5 1 64 0,2-4 16 15,1 0 0-15,2-6 48 0,0-2 16 0,2-3 0 0,3-5 0 16,0 0-128-16,0-4-16 0,1-5-16 0,-10 7 0 16,2 1-16-16,1-4 0 0,-1 0 0 0,-1-1 0 15,0-1 16-15,-1 2 0 0,-2-1 0 0,4-14 0 16,-6 6-16-16,-5 3 0 0,-3 2 0 0,-3 3 0 0,-3-1-208 15,-4 5-32-15,-2 2-16 0,4 5 0 0,-5-1-288 16,-2 3 0-16,-2 0 0 0,-2 2 0 16,-2 0-832-16,-1 2-112 15,2 0-16-15,-16 5-16 0,3-5-1568 0,1 3-304 16,1 0-64-16</inkml:trace>
  <inkml:trace contextRef="#ctx0" brushRef="#br1" timeOffset="109254.29">13930 11931 9951 0,'0'0'448'0,"7"-9"80"0,-7 9-528 0,5-9 0 0,0 0 0 0,0 2 0 0,-5 7 704 0,5-9 48 15,0 0 0-15,-1 2 0 0,-4 7-64 0,4-8-16 16,-4 8 0-16,3-7 0 0,0-2-112 0,-3 9-32 16,1-4 0-16,-1 4 0 15,2-2-32-15,-2 2-16 0,1-5 0 0,-1 5 0 0,0 0-144 0,0 0-16 16,0 0-16-16,0 0 0 0,0 0-304 0,0 0 128 16,0 0-128-16,0 0 0 0,0 0 224 0,0 0-64 15,0 0-16-15,-4 9 0 0,1 2 144 0,0-3 32 16,3-8 0-16,-7 13 0 0,2 2 160 0,1-2 32 15,-3 0 16-15,0 3 0 0,1 3-32 0,-2 0-16 16,1 0 0-16,0 1 0 0,-1 2-160 0,-3-1-48 16,1 2 0-16,0 5 0 0,0 0-96 0,0 3-32 15,0 2 0-15,-1-4 0 0,0 2 16 0,-1 0 0 16,2 0 0-16,3-2 0 0,-1 0 80 0,2 3 16 16,2-1 0-16,0 0 0 0,2-3-32 0,0 0 0 15,2 4 0-15,2 1 0 0,-1-4-96 0,1 1 0 16,1 0-128-16,1 2 192 0,0-3-192 0,-1 0 128 0,0-6-128 15,1 3 0-15,3-3 128 0,0-3-128 0,-1 0 0 16,2-3 144-16,-1-3-16 0,2 0 0 0,0-4 0 16,1 1 0-16,0-4 64 0,1 2 16 0,-1-4 0 15,0 1 0-15,-1 2-64 0,1-3-16 0,0 0 0 0,2 0 0 16,-3-3 48-16,2 0 0 0,0 2 0 0,2-6 0 16,0 0 16-16,1-3 0 0,2-4 0 0,2 2 0 15,0-3-64-15,4 3 0 0,-2-4 0 0,1 4 0 16,1-5-128-16,2 5 0 0,-3-5 144 0,-1 3-144 15,-1-1 0-15,-1 3 0 0,0-4 0 0,-3 4 128 16,-2-3-128-16,2 2 0 0,-1-2 0 0,0 3 128 0,-2-1-128 16,0 2 0-16,-3 3 0 0,-2-5 0 0,-7 8 0 15,6-5 0-15,-6 5 0 0,0 0 0 0,0 0 0 0,0 0 0 16,0 0 0-16,0 0 0 0,0 0 0 0,0 0 0 16,0 0 0-16,0 0 0 0,0 0 0 0,-4 9 0 15,-3 0 0-15,-2-3 0 0,-2 3 0 0,0-3 128 16,-2 2-128-16,0-2 0 0,0-1 0 0,-1 3 0 0,0-3 0 15,0 1 0-15,-1 0 0 0,0-3 0 0,-2 0 0 0,0 1 128 16,-1-2-128-16,0 1 0 16,0-3 0-16,2 0 0 0,-2 0 0 0,1 0 0 15,1-3 0-15,1-2 128 0,1 0-128 0,0-4 0 16,0 0 128-16,1-3-128 0,-1-2 128 0,0 2-128 0,4-1 160 0,0-3-160 16,-2-2 192-16,5-1-64 0,-2-1-128 15,2 1 192-15,2-3-64 0,0 0-128 16,1 1 176-16,2-1-176 0,2-3 160 0,1 2-160 0,2 1 128 15,0-4-128-15,4-1 0 0,-2-4 128 0,4 4-128 16,1-5 0-16,1 1 0 0,0 2 0 0,1-2 0 0,2-2 0 16,0-1 0-16,0 1 128 0,3 5-128 0,-1-1 128 15,0 1-128-15,-1 1 0 0,0 2 0 0,0-2-176 16,-2 3 176-16,1 0 0 0,-3 2 0 0,-2 1 0 16,-2-1 0-16,-1 3 0 0,-1 2 0 0,0 2 0 15,-1-1 0-15,-1 3 0 0,-2 3 0 0,-1 0 0 16,0 10-144-16,-1-8 0 0,1 8 0 0,0 0 0 15,-3-8-1712-15,3 8-320 16,0 0-80-16,0 0-11008 0</inkml:trace>
  <inkml:trace contextRef="#ctx0" brushRef="#br1" timeOffset="109833.67">13587 12338 7359 0,'-15'1'656'0,"5"0"-528"15,-2-1-128-15,2 1 0 0,1-2 2400 0,9 1 448 0,-9 1 96 0,9-1 0 16,0 0-1248-16,0 0-256 0,0 0-48 0,0 0-16 16,0 0-688-16,0 0-144 0,0 0-32 15,13-2 0-15,1-1-192 0,2 0-32 0,2-1-16 16,3 0 0-16,0 0 0 0,5-2 0 0,-1-2 0 0,3 4 0 16,3-2 0-16,-1 2 0 0,2 0 0 0,-2 2 0 15,3-2-96-15,-1-1-32 0,0 1 0 0,1 2 0 16,0-4-144-16,-1 1 192 0,2 2-192 0,-2-1 192 15,-3 1-64-15,-1 1 0 0,-1-2 0 0,-6 1 0 0,-4 2-128 16,-3 0 192-16,-3 0-192 0,-11 1 192 16,0 0-192-16,0 0 128 0,0 0-128 0,0 0 128 15,0 0-128-15,-5 12 160 0,-5-3-160 0,-4 1 160 0,-5-7 0 0,-3 2 0 16,-3 1 0-16,-2-1 0 0,1-2 48 0,-4 1 16 16,-3 1 0-16,3-3 0 0,-3 1 240 0,1-2 48 15,0-1 16-15,-2 3 0 0,-2-2-128 0,5 2-16 16,-3 3-16-16,3-1 0 0,-1 3-208 0,3 2-32 15,-1-1-128-15,5 1 192 0,2 1-192 0,4-1 0 16,3 2 0-16,3 1 0 16,3-1-1472-16,3 4-256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8:51.783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9246 7064 21247 0,'-13'-13'944'0,"6"3"192"0,-1 1-912 0,1-2-224 0,-1 2 0 16,2-4 0-16,-2 0 1008 0,2 2 144 0,-2-3 48 0,0-1 0 15,2 1-528-15,-2 2-96 0,1 0-32 0,-2-4 0 16,1 2-400-16,-2-1-144 0,-1 0 0 0,-1 0 144 16,-1-4-144-16,1 1 0 0,-1-1 0 0,0 1 0 15,-2 1 0-15,-3 1 0 0,2-2 0 0,-5-1 0 16,-2-4 0-16,1-1 0 0,-1-1 0 0,-1-2 0 16,-2 5 0-16,-1 1 0 0,-2-2 0 0,1-1 0 15,2-2 144-15,-1 0-144 0,-1 4 160 0,-3 3-160 16,0-1 288-16,-4 2-32 0,0 1-16 0,-1 1 0 15,-2 0-80-15,-3 2-16 0,-3 3 0 0,-2-2 0 16,-1-3-144-16,0 3 128 0,5 3-128 0,0-3 128 16,-1 3-128-16,0 1 0 0,-3-2 144 0,-1 4-144 0,-4 1 0 15,-2 0 144-15,-5 1-144 0,2 1 0 0,3-1 0 16,-3 3 0-16,4 1 0 0,-4 1 0 16,1 3 0-16,-3 2 0 0,-7-1 0 0,0 2 0 0,-1 0 0 15,4 1 0-15,2 0 0 0,3 2 0 0,1-1 0 0,0 3 0 16,0 3 0-16,0 0 0 0,0-2 0 0,2 3 0 15,-1 4 0-15,3-1 0 0,1-3 0 0,0 4 0 16,0 4 0-16,-2 4 0 0,-2-2 0 0,-3 3 0 16,-2-4 0-16,3 3 0 0,4-2 0 0,3 4 0 15,3-1 0-15,2 2 0 0,1 1 0 0,3-1 0 16,4 0-160-16,2 3 160 0,1 0 0 0,2 2 0 16,3 0 0-16,1 1 0 0,2-1 0 0,2 1 0 15,-1-4 0-15,3 3 0 0,2 9 0 0,2-4 0 0,0 2 0 16,0 1 0-16,3-2 0 0,2 0 0 0,2 1 0 15,1-2 0-15,1 2 0 0,1 3 0 0,3-3 0 0,2 2 0 16,1-1 160-16,2-1-160 16,2-1 192-16,4-3-192 0,2-1 256 0,3 1-64 0,0-1-16 0,3 0 0 15,4 0-176-15,0 0 0 0,3 1 0 0,5-3 0 16,2-2 0-16,3 2 0 0,4-4 0 0,0 3 128 16,6-5-128-16,0 1 192 0,1 1-192 0,3-3 192 15,1 0 704-15,4 1 160 0,1-5 32 0,6 2 0 31,5 4-1664-31,0-2-320 0,-1-8-64 0,0 2 0 0,2 0 800 0,-1 2 160 0,3-1 0 0,5-4 0 16,2-4 0-16,-1 0 0 0,-3 0 128 0,0 2-128 16,1-4 0-16,3-1 128 0,3 0-128 0,3 0 128 15,-1 1 16-15,1-4 0 0,0 1 0 0,-1-2 0 16,-1-3 48-16,4-2 0 0,4-2 0 0,-1-1 0 0,-2-1-192 16,-2-3 0-16,-3-5 144 0,4 0-144 0,3-5 192 15,0-3-16-15,-2-2-16 0,-2 0 0 0,0-1 64 0,1-3 16 16,0 0 0-16,0 2 0 0,-1-6-80 0,0 1-16 15,-6 0 0-15,0-2 0 0,-2-4-144 0,1 2 128 16,3-1-128-16,-3-3 128 0,-5-6-128 0,-2-3 128 16,-4-3-128-16,-4-5 128 0,-4-3 16 0,-1-1 0 15,-1 0 0-15,-1-4 0 0,-7-2 240 0,-2-5 64 16,-3-2 0-16,-4 3 0 0,-5-2-128 0,-4 9-32 16,-5 0 0-16,-4 6 0 0,-3 0-80 0,-4 3-16 15,-4-1 0-15,-2 6 0 0,-6-3 0 0,-2 3 0 16,-8 0 0-16,-2 3 0 0,-5 2 0 0,-3-1 0 0,-6 1 0 0,-3 3 0 15,-2 3-64-15,-5 3 0 0,0-1-128 16,0 3 192-16,1 3-384 0,-1 1-64 0,6 1-32 0,2 3 0 31,3 0-2080-31,6 3-432 0</inkml:trace>
  <inkml:trace contextRef="#ctx0" brushRef="#br0" timeOffset="2311.67">21645 7014 14735 0,'0'0'1312'0,"9"-3"-1056"0,-2-2-256 0,-7 5 0 16,12-4 704-16,-1 0 64 0,1 3 32 0,-4-2 0 15,3-2 16-15,-2 1 0 0,-9 4 0 0,8-4 0 16,-8 4-336-16,0 0-64 0,0 0-16 0,0 0 0 15,0 0 112-15,0 0 0 0,0 0 16 0,0 0 0 16,0 0 48-16,0 0 16 0,0 0 0 0,0 0 0 16,-8 12-240-16,-1-3-48 0,-3 2-16 0,1-2 0 15,-2 2 80-15,0-2 16 0,-2 3 0 0,-1 3 0 16,-4 4 32-16,-1 0 16 0,-5-1 0 0,0 2 0 16,-2 3-112-16,0 1 0 0,-1-3-16 0,-1-2 0 15,2 1-48-15,0 0 0 0,2 0 0 0,-1 1 0 16,4-3 144-16,0-4 32 0,0-1 0 0,2 2 0 15,-1-1-160-15,3-1-16 0,1-1-16 0,2 2 0 0,2-4-80 16,0 2-16-16,1 1 0 0,3-6 0 0,1 0-144 0,9-7 192 16,-8 5-192-16,8-5 192 0,0 0-64 0,0 0-128 15,0 0 192-15,0 0-64 0,0 0 16 0,0 0 0 16,0 0 0-16,0 0 0 0,8 7 48 0,2 1 0 16,4-3 0-16,4 0 0 0,0 1-192 0,3-1 0 15,5-1 144-15,2 4-144 0,4-2 128 0,1 2-128 16,0 0 160-16,4-3-160 0,2 1 272 0,2 0-32 15,1-2-16-15,-2 3 0 0,0 4 96 0,-1 2 0 16,0-3 16-16,1 1 0 0,-1-3-48 0,1 1-16 16,-2-3 0-16,-1 4 0 0,-2-2-144 0,-2 3-128 15,-2-3 192-15,-3 3-192 0,-4-2 0 0,-2 3 0 0,-5-5 0 16,0 1 0-16,-2 0 0 0,-2-1-192 0,-4-3 0 0,-3 4 0 31,-6-8-512-31,8 10-112 0,-4-1-16 0,-4-9 0 16,0 0-1936-16,0 0-400 0,3 9-80 0</inkml:trace>
  <inkml:trace contextRef="#ctx0" brushRef="#br0" timeOffset="3103.85">23300 6861 6447 0,'7'-11'272'0,"-3"1"80"0,0 0-352 0,1-1 0 0,0-2 0 0,0 4 0 16,0-2 3840-16,2 2 704 0,-2-3 144 0,0 3 32 0,1 2-2816 16,-2 2-560-16,1-3-128 0,-5 8 0 0,0 0-480 15,0 0-96-15,0 0 0 0,10 5-16 0,-2 1-224 0,-2 6-32 16,-1 3-16-16,-1 8 0 0,0 1 16 0,-2 8 0 16,-2 1 0-16,0 5 0 0,0 4 0 0,-1 8 0 15,-1 3 0-15,-1 4 0 0,-1 3 80 0,-2 2 0 16,-2 3 16-16,-1-3 0 0,1 2-16 0,-1-3 0 15,-2 0 0-15,3-3 0 0,0-4-32 0,-1-6-16 16,-1-1 0-16,1-5 0 0,1-1-272 0,2-4-128 16,2-3 0-16,0-5 128 0,2-2-128 0,1-7 160 15,1-1-160-15,0-2 160 0,1 1-160 0,3-8 0 16,-1-1 0-16,-3-9 0 16,12 3-608-16,-2-3-48 0,0-3-16 0,3-2 0 15,1-6-2416-15,2-3-496 0,4-3-80 0</inkml:trace>
  <inkml:trace contextRef="#ctx0" brushRef="#br0" timeOffset="3398.36">24130 7158 19343 0,'-15'-1'848'0,"15"1"192"0,-11-1-832 15,11 1-208-15,0 0 0 0,0 0 0 0,0 0 1984 0,0 0 336 16,12 1 80-16,2-1 16 0,4-1-1296 0,2-1-256 15,2 2-48-15,2-1-16 0,1-2-368 0,2 1-80 16,1-1-16-16,2 1 0 0,1-1-208 0,2 2-128 16,0-2 160-16,1 1-160 0,0-1 0 0,2 2 0 15,0 0 0-15,-2 0 0 16,-1-1-1408-16,-5 1-256 0,-5 0-64 0,-2 1-6800 16,-3 2-1360-16</inkml:trace>
  <inkml:trace contextRef="#ctx0" brushRef="#br0" timeOffset="3590.69">24277 7487 20271 0,'-14'12'1792'0,"7"-5"-1424"0,-1 3-368 0,3-3 0 15,5-7 1264-15,-3 11 176 0,3-11 32 0,0 0 16 16,7 8-80-16,3 0-32 0,3-6 0 0,3-2 0 16,4-1-544-16,6-3-128 0,2-1 0 0,5 0-16 15,6 0-400-15,5-3-80 0,3 0-16 0,2 0 0 16,3-1-192-16,-2 0 0 0,-4-1 0 0,-2-2 0 31,-1 2-2464-31,-1-3-432 0,-2 3-96 0,-2 1-16 0</inkml:trace>
  <inkml:trace contextRef="#ctx0" brushRef="#br0" timeOffset="4250.62">25879 6903 24527 0,'-4'-14'1088'0,"3"3"224"0,-1 4-1056 0,1-3-256 16,-1 2 0-16,2 8 0 0,0 0 560 0,0 0 48 15,-8 3 16-15,-1 7 0 0,0 1-304 0,-2 7-48 0,-2 5-16 0,2 4 0 16,-3 4-256-16,0 2 0 0,-3 0 0 0,2 7 0 15,1 0 0-15,1 4 0 0,3 1 0 0,1 1 0 16,0 2 0-16,4 0 0 0,4-9 0 0,3-2 0 16,2-4 0-16,1-8 0 0,5-4 0 0,3-4 0 15,5-4 256-15,1-1 0 0,-1-7 0 0,1-3 0 16,0-4 608-16,3-2 112 0,0-5 32 0,4 0 0 16,-1-5-368-16,1-2-80 0,-1-4-16 0,-1 3 0 15,3 0-240-15,-3 2-48 0,-3-2-16 0,0-2 0 16,-2-1 64-16,-1-3 16 0,-1 0 0 0,-1 0 0 15,-3 4 0-15,-2 3 0 0,-2 2 0 0,-1 2 0 16,-1 6-176-16,-7 6-16 0,0 0-128 0,0 0 192 16,0 0-192-16,8 15 0 0,-4 7 0 0,0 3 0 15,-2 4-160-15,1 2 160 0,-1 5-128 0,1 3 128 0,-2 0-144 16,4-1 144-16,1-2-160 0,5-2 160 0,1-2 0 16,2-6-144-16,7-5 144 0,-2-2 0 0,1-3 0 0,2-5 0 15,1-8 0-15,3-5 0 0,6-3 0 0,4-6 144 16,-2-3 0-16,4-7 0 0,3-5 112 0,2-5 32 15,0-2 0-15,-1-2 0 0,-4-4 96 0,-3-4 0 16,-5 0 16-16,-2 0 0 0,-3-4 128 0,-2-3 32 16,-1-4 0-16,-2-4 0 0,-2 0-112 0,-1-3 0 15,-2 1-16-15,-4 3 0 0,-3 4-240 0,-3 5-64 16,-1 9 0-16,-3 6 0 0,-1 3-128 0,-1 5 0 0,0 6 0 16,-2 2 0-16,-6 3-224 0,0 3-80 0,0 1-16 15,0 8 0 1,1 0-1968-16,-1 4-400 0,-2-1-64 0,4 4-13504 0</inkml:trace>
  <inkml:trace contextRef="#ctx0" brushRef="#br0" timeOffset="4752.84">27775 7496 5519 0,'13'-14'240'0,"-4"8"64"0,0-4-304 0,0 2 0 15,1-2 0-15,-2 6 0 0,-8 4 3840 0,0 0 704 16,0 0 128-16,0 0 48 0,0 0-2928 0,0 0-576 15,0 0-112-15,0 0-16 0,-6 9-416 0,-2 5-80 16,-4 1-16-16,-3 3 0 0,-3 4 64 0,-2 3 16 16,-3 0 0-16,0 8 0 0,0 3-160 0,0 5-48 15,0-1 0-15,2 4 0 0,0-1-64 0,4-1-32 16,1-5 0-16,6-2 0 0,4 0 80 0,5-5 16 16,-1-2 0-16,6-5 0 0,2 0 64 0,5-2 0 15,3-3 16-15,3-5 0 0,5-3-32 0,2-1-16 0,3-1 0 16,3-5 0-16,2-1 0 0,1-5 0 0,0-3 0 15,0-6 0-15,2 0-16 0,-4-5 0 0,1-2 0 0,-3-4 0 16,-1-2 64-16,-1-3 16 0,0-1 0 0,-4-1 0 16,-3-3 112-16,-4-2 32 0,-2-1 0 0,-6-2 0 15,-3-4-80-15,-4 4-16 0,-3 1 0 0,-4 1 0 16,-6 2-272-16,-3 2-64 0,-4 2-16 0,-3-2 0 16,-2 5-240-16,-1 3 128 0,-1 3-128 0,-2 4 0 31,-1 2-768-31,-2 5-240 0,0-1-48 0,-2 5-16 0,-3-4-2320 0,2 5-480 15,-13 2-96-15,16 2 0 0</inkml:trace>
  <inkml:trace contextRef="#ctx0" brushRef="#br0" timeOffset="7461.6">24703 11572 10127 0,'0'0'448'0,"0"0"96"0,0 0-544 0,0 0 0 0,-8 2 0 0,8-2 0 15,-8-2 1472-15,8 2 192 0,-9-2 48 0,9 2 0 16,-8-3-816-16,8 3-144 0,-9-3-48 0,9 3 0 16,-9-2 64-16,9 2 16 0,0 0 0 0,-9-1 0 15,9 1 176-15,-7-1 48 0,7 1 0 0,0 0 0 16,0 0-64-16,0 0-16 0,0 0 0 0,0 0 0 15,0 0-224-15,0 0-64 0,0 0 0 0,0 0 0 16,0 0 192-16,10 7 48 0,0 0 0 0,1-5 0 16,1 1-160-16,3-1-16 0,0 2-16 0,1-1 0 15,-1-3-208-15,0-3-32 0,0 3-16 0,3 0 0 16,0 0-160-16,1-4-16 0,-1 2-16 0,-3 2 0 16,2 1-112-16,-2-2-128 0,0-3 176 0,-1 3-176 15,-1 2 128-15,-2-1-128 0,-2-1 0 0,-9 1 0 16,10 0 0-16,-10 0 0 0,0 0-176 0,0 0 176 15,0 0-1376-15,0 0-160 0,0 0-48 0,0 0-9040 16,9-4-1792-16</inkml:trace>
  <inkml:trace contextRef="#ctx0" brushRef="#br0" timeOffset="7913.38">25450 11475 12895 0,'0'0'576'0,"0"0"112"0,-6 7-560 0,0-2-128 0,6-5 0 0,-9 9 0 16,2-2 1792-16,1-2 320 0,-1 1 64 0,7-6 0 16,0 0-736-16,-7 6-160 0,7-6-16 0,-7 5-16 15,7-5-96-15,0 0-32 0,0 0 0 0,0 0 0 16,0 0-16-16,0 0 0 0,0 0 0 0,0 0 0 16,0 0-160-16,11 8-48 0,-1-4 0 0,-10-4 0 15,12 1-272-15,-2-1-64 0,0 1-16 0,3 1 0 16,-2-4-160-16,1 1-48 0,1 0 0 0,1 0 0 0,2-2-112 15,-1 2-32-15,0-3 0 0,-1 1 0 0,0 2-64 16,-1 0-128-16,0 0 176 0,-2-1-176 0,-2-1 128 0,-9 3-128 16,10-2 0-16,-10 2 0 15,8-6-416-15,-8 6-144 0,0 0-16 0,9-4-16 16,-9 4-2176-16,10-2-432 0,-10 2-96 0,9-3-10576 0</inkml:trace>
  <inkml:trace contextRef="#ctx0" brushRef="#br0" timeOffset="8296.32">26275 11509 11967 0,'0'0'1072'0,"0"0"-864"0,0 0-208 0,0 0 0 16,-7 8 2384-16,7-8 432 0,-8 3 96 0,8-3 16 15,0 0-1200-15,0 0-224 0,0 0-48 0,0 0-16 16,0 0-144-16,0 0-16 0,0 0-16 0,0 0 0 15,10 5-272-15,3 2-48 0,0-6-16 0,-1-1 0 16,2-1-208-16,0-2-32 0,2 2-16 0,0-2 0 0,2 0-240 16,2 0-48-16,-2-1-16 0,1-1 0 0,2 0-176 0,-1 1-16 15,-1-3-16-15,1 2 0 0,-1 1-160 0,-1 1 0 16,-1-1-160-16,-2-1 160 16,0 2-1904-16,-2 0-272 0,-3 0-64 0,-1 0-16 0</inkml:trace>
  <inkml:trace contextRef="#ctx0" brushRef="#br0" timeOffset="8895.04">27435 11164 19695 0,'0'0'864'0,"0"0"192"0,-10 3-848 0,10-3-208 0,-8 4 0 0,8-4 0 16,0 0 1584-16,0 0 272 0,0 0 48 0,0 0 16 15,0 0-512-15,0 0-80 0,11-1-32 0,2-2 0 16,0 0-496-16,3 1-96 0,2-1-32 0,1-2 0 15,1 1-336-15,3 1-64 0,2 1-16 0,0-3 0 16,0-1-112-16,2 0-16 0,-2 1-128 0,2 1 192 16,-1 1-192-16,-4 1 0 0,-2-2 0 0,-5 3 0 31,-3-1-1840-31,-1 2-256 0,-11 0-48 0,0 0-11184 0</inkml:trace>
  <inkml:trace contextRef="#ctx0" brushRef="#br0" timeOffset="9189.83">27405 11581 24879 0,'0'0'2208'0,"0"0"-1760"16,4 11-448-16,-4-11 0 0,0 0 1408 0,12 10 208 16,-1-3 48-16,2-4 0 0,1-2-432 0,2-1-80 15,5-2 0-15,0-2-16 0,3-1-432 0,1 0-96 16,1 0-16-16,2-1 0 0,-1-1-272 0,1 2-64 15,0 0-16-15,0-2 0 0,-3 0-240 0,-1-1-256 16,-2 2 48-16,-2 2 16 16,-1-5-2128-16,-1 1-432 0,-3-2-64 0</inkml:trace>
  <inkml:trace contextRef="#ctx0" brushRef="#br0" timeOffset="10169.27">29069 10482 12895 0,'3'-10'1152'0,"-1"1"-928"0,1-3-224 0,2 3 0 15,-1-2 2496-15,1 5 448 0,1-1 80 0,-6 7 32 16,0 0-1776-16,8-5-368 0,-8 5-64 0,0 0-16 16,0 0-384-16,0 0-96 0,6 12-16 0,-4-1 0 15,-2 3-16-15,0 5 0 0,0 5 0 0,0 6 0 16,-4 4-96-16,-1 9-32 0,-2 7 0 0,0 4 0 16,-3 6-64-16,-2 4-128 0,-1 4 176 0,-1 7-176 15,-3 8 160-15,1 0-160 0,-3 0 128 0,1 3-128 16,-2-3 0-16,1-5 0 0,1-4 128 0,0-4-128 15,2-8 0-15,2-4 192 0,3-4-192 0,0-7 192 16,6-3 16-16,1-7 16 0,3-1 0 0,1-6 0 0,3-3-224 16,1-5 128-16,-1-5-128 0,4-4 0 15,0-5-208-15,1-2-144 0,-8-6-32 0,11-6 0 16,1-5-2224-16,-1-5-448 0,5-18-80 16,-1-1-32-16</inkml:trace>
  <inkml:trace contextRef="#ctx0" brushRef="#br0" timeOffset="10420.56">28744 10667 31215 0,'0'0'1376'0,"10"-5"288"0,5-1-1328 0,6 0-336 0,3 3 0 0,4-2 0 15,4-5 224-15,3 1-32 0,3-4 0 0,4 2 0 16,5 1 112-16,3-3 16 0,2 2 0 0,4 0 0 16,5-3-144-16,-3 5-32 0,-2 1 0 0,-5-1 0 15,-5-4-144-15,-4 5 0 0,-7 3 0 0,-1 0 0 32,-4 1-400-32,-2-1-16 0,-4 3 0 0,-5 2 0 15,-5 2-2416-15,-4 3-496 0,-10-5-80 0,0 0-32 0</inkml:trace>
  <inkml:trace contextRef="#ctx0" brushRef="#br0" timeOffset="10623.41">28687 11382 36511 0,'0'0'1616'0,"0"0"336"0,10-4-1568 0,4 3-384 16,1-1 0-16,8 0 0 0,5-3 128 0,6-2-128 15,6 0 0-15,2-6 128 0,2-3-128 0,3 2 160 16,3-2-160-16,-1 4 160 0,-2-1-288 0,0 0-64 16,0-1-16-16,0 5-10624 15,-2-1-2128-15</inkml:trace>
  <inkml:trace contextRef="#ctx0" brushRef="#br0" timeOffset="11118.74">29416 12396 23039 0,'0'0'2048'0,"0"0"-1648"0,11-1-400 0,1 0 0 16,3-2 1440-16,-2-2 208 0,2-1 32 0,2-2 16 16,1-6-976-16,0-1-192 0,1-3-32 0,2 0-16 15,2-3-224-15,-1-2-32 0,-2 1-16 0,-1-1 0 16,-1 2 16-16,-3-5 0 0,-1 2 0 0,-2 1 0 0,-3-4-80 0,-3 3-16 16,-4-1 0-16,-3 1 0 0,-3 1 0 0,-1-1 0 15,-2 5 0-15,-2 2 0 0,-3 6 240 0,0 0 32 16,-2 5 16-16,-3 6 0 0,-3 4-192 0,-1 7-32 15,1 1-16-15,0 7 0 0,-2 5-176 16,0 1 0-16,2 5 0 0,1 1 0 0,-3-1-128 0,5 0 128 16,3-1 0-16,1-3 0 0,5-1 0 0,6 1-144 15,2-5 144-15,5 0 0 0,3-4 0 0,6-1 0 16,3-2 0-16,4-7 0 0,0 3 0 0,5-4 0 16,-3-4 0-16,5-2 0 0,2-2 0 0,2-2 0 15,1-3 0-15,1-3 0 16,1 0-1376-16,0 1-160 0,2-4-48 0,-1 3-12432 0</inkml:trace>
  <inkml:trace contextRef="#ctx0" brushRef="#br0" timeOffset="11324.93">30095 11939 20271 0,'0'0'896'0,"0"0"192"0,0 0-880 0,0 0-208 0,0 0 0 0,5 12 0 16,-1 1 2240-16,1 0 384 0,0 4 96 0,2 6 16 15,1 0-1584-15,4 5-320 0,1 0-64 0,-1 4-16 16,2 0-368-16,2-2-64 0,1 2 0 0,2 0-16 16,0-3-144-16,2-2-32 0,2 1 0 0,-2-5 0 0,3-1-128 0,-2-1 0 15,-3-2 0-15,-1-1-176 16,-2-4-1360-16,0-2-256 0,-4-3-64 0,-1 0-7152 15,0-5-1424-15</inkml:trace>
  <inkml:trace contextRef="#ctx0" brushRef="#br0" timeOffset="11541.63">30375 12001 8287 0,'0'0'368'0,"-9"-4"80"0,9 4-448 0,-9-3 0 16,0 3 0-16,3 8 0 0,1 2 4368 0,-2 4 800 0,-4 4 144 15,1 4 48-15,0 4-3664 0,-1 5-736 0,-3-1-128 0,0 5-48 16,0 2-16-16,0 1-16 0,0 1 0 0,-1 0 0 16,1 1-288-16,-1 2-48 0,-2 2-16 0,2 2 0 15,1-1-208-15,0-5-32 0,3 0-16 0,-1-2 0 16,2-8-144-16,3 0-192 0,-1-5 32 0,4-5 16 31,-1-4-2352-31,4-5-480 0,1-11-96 0</inkml:trace>
  <inkml:trace contextRef="#ctx0" brushRef="#br0" timeOffset="11872.51">31164 11237 28735 0,'4'-19'1280'0,"-1"7"256"0,-1 2-1232 16,1-1-304-16,-3 11 0 0,0 0 0 0,0 0 592 0,0 0 64 16,0 0 16-16,0 0 0 0,-4 14-96 0,-1 4-32 15,-4 3 0-15,-1 10 0 0,-3 4-208 0,0 6-32 16,-1 9-16-16,2 3 0 0,-1 2-128 0,0 2-32 16,-2 6 0-16,2 3 0 0,2 4 112 0,1 3 16 15,2 1 0-15,2-3 0 0,2-3-96 0,2-4-16 16,4-7 0-16,2-4 0 0,1 0-144 0,2-9 0 0,3-2 0 15,2-6 128-15,-3-3-128 0,1-7-176 0,0-2 48 16,2-1 0 0,-4-6-1792-16,1-7-336 0,-1-7-80 0</inkml:trace>
  <inkml:trace contextRef="#ctx0" brushRef="#br0" timeOffset="12021.99">30841 12087 34847 0,'0'0'1536'0,"0"0"320"0,0 0-1472 0,0 0-384 0,12-5 0 0,6 3 0 16,4-1 384-16,8 1 16 0,4-1 0 0,4-1 0 16,4-3-80-16,3-1 0 0,0-5-16 0,6 2 0 15,3 1-304-15,3-4 160 0,1 0-160 0,2 0 128 16,0 1-1152 0,-7-1-224-16,-5-1-48 0</inkml:trace>
  <inkml:trace contextRef="#ctx0" brushRef="#br1" timeOffset="18888.96">24763 16289 8287 0,'0'0'736'0,"-1"7"-592"0,-1 3-144 0,2-4 0 0,0-6 1328 0,-1 13 224 16,1-5 48-16,-1 1 16 0,1-9-480 0,-2 8-112 15,2-8 0-15,-2 12-16 0,1-5 256 0,1-7 48 16,0 9 16-16,0-9 0 0,0 0-64 0,0 0-16 16,0 0 0-16,0 0 0 0,0 0-160 0,3-11-48 15,4 0 0-15,0-2 0 0,1-5-256 0,2-6-48 16,-2-2-16-16,2-4 0 0,-1 1-352 0,2-6-80 15,1-1-16-15,-1-5 0 0,-2 0-48 0,1-1-16 16,2-1 0-16,0 0 0 0,0-6-48 0,2 1-16 0,-3 0 0 16,5-2 0-16,-4 2 16 0,4 1 0 0,-1-1 0 0,0 1 0 15,0 0 48-15,2 0 16 0,-1 3 0 16,3 0 0-16,0 2-48 0,2-1-16 0,-5 1 0 0,2 0 0 16,4-5-160-16,-3 4 0 0,-3-1 144 0,-2 4-144 15,3 2 0-15,-4-4 128 0,-1 0-128 0,0 2 0 16,-1 5 0-16,2-2 144 0,1 1-144 0,-3 1 0 15,1-1 144-15,0 4-144 0,-1 2 0 0,1 1 144 16,2-5-144-16,-1 7 0 0,-3 1 144 0,0 2-144 16,3-1 0-16,0 3 0 0,-1-1 0 0,1-1 128 15,0-2-128-15,1 4 0 0,-3 0 0 0,3 2 0 16,0-1 0-16,0 1 0 0,0 1 0 0,1 1 0 16,-1-1 0-16,3 1 0 0,1 2 0 0,1-2 0 15,-3-1 0-15,0 0 0 0,-2 0 0 0,1 2 0 0,0 1 0 16,3-1 0-16,-4 2 0 0,0 2 0 0,-1 3 0 15,-1-3 0-15,0 3 0 0,-1 0 0 0,-1 4 0 16,1-3 0-16,1 2 0 0,-4 0 0 0,-1-1 0 0,2 3 0 16,3-1 0-16,-3 1 0 0,1 3 0 0,0 0 0 15,-1-1 0-15,-9 3 0 0,0 0 0 0,0 0-160 16,11 4 160-16,0 0 0 0,-11-4 0 0,10 6 0 16,-1 2 0-16,0-3 0 0,-2 4 0 0,2 0 0 15,-1 3 0-15,1 1 0 0,-1 0 0 0,3 2 0 16,-2 3 0-16,1 2 0 0,0 6 0 0,0-2 0 15,0 4 0-15,0-2 0 0,-2 4 0 0,1-2 0 16,0 1 0-16,0 4 0 0,1 1 0 0,0 1 0 16,0-2 0-16,-1 1 0 0,0-1 0 0,1-1 0 0,2 1 0 15,-5 0 0-15,0-3 0 0,0 5 0 0,0-4 0 0,0 1 0 16,-3 0 0-16,2-4 128 0,-1 3-128 16,1 2 0-16,0-2 0 0,-1 0 0 0,-2 1 0 0,2 1 0 15,2-2 0-15,-2 0 128 0,-1-1-128 0,1 4 0 16,2 1 0-16,-2 1 128 0,0-2-128 0,-1-1 0 15,1-2 160-15,-2-1-160 0,0 2 160 0,0-2-160 16,0 1 160-16,0 1-160 0,1 1 160 0,0 0-160 16,-2-4 128-16,2 3-128 0,-2-2 0 0,1 3 144 15,-2-2-144-15,1 1 192 0,0-1-192 0,1 1 192 16,-1-3-48-16,-1 2 0 0,-1-2 0 0,2-2 0 16,-2 2 16-16,0-1 0 0,-2-1 0 0,2-1 0 15,0 1-16-15,0-2 0 0,-2 0 0 0,1-2 0 0,-1 2-16 16,2 2-128-16,0-4 192 0,-1 3-64 0,-1-3-128 0,2 0 128 15,0 1-128-15,-2-1 128 0,2-3-128 16,-1 3 0-16,0 1 0 0,1-1 128 0,-2-1-128 0,1 2 0 16,1 0 0-16,-1-2 0 0,0-1 0 0,1 5 0 15,0-3 128-15,0 2-128 0,0-1 0 0,0-1 0 16,0 1 0-16,1 2 0 0,0-5 0 0,0 3 0 16,-1 2 0-16,3-3 0 0,0 0 0 0,-1 2 0 15,1-2 0-15,-2 1 0 0,0 0 0 0,0-1 0 16,1 0 0-16,-1 4 0 0,0-4 0 0,2 1 0 15,-1 0 0-15,1-1 0 0,-3 2 0 0,1 1 0 16,0-4 0-16,1 4 0 0,-1-2 0 0,0-1 0 16,0 1 0-16,2-1 0 0,-2-3 0 0,2 2 0 0,1-2 0 0,-3 1 0 15,1 0 0-15,1-2 0 0,0-1 0 16,2 0 0-16,-2-3 0 0,1 0 0 0,-1 3 0 16,-1-3 0-16,1-1 0 0,-1 2 0 0,2-5 0 0,-2-1 0 15,0 3 0-15,1-4 0 0,-3-9 128 0,0 0-128 16,3 10 0-16,-3-10 0 0,8 6 0 0,-8-6 0 15,0 0 0-15,10 2 0 0,-10-2 0 0,14-3 0 16,-1-1 0-16,0 2 0 0,-3-5 0 0,0 1 0 16,3 1-320-16,-2-1 48 0,-1 0 16 0,-10 6 0 15,10-5-1728-15,-10 5-320 16,9-6-80-16</inkml:trace>
  <inkml:trace contextRef="#ctx0" brushRef="#br1" timeOffset="20135.09">26451 17413 21423 0,'0'0'944'0,"-7"8"208"0,1 1-928 0,1 1-224 16,-3 1 0-16,3-2 0 0,0 1 0 0,0 0 144 0,1 3-144 16,1 2 128-16,-3-1 128 0,1 0 32 0,2 2 0 0,-1 1 0 15,0 1 288-15,3-1 48 0,-2-2 16 0,3 1 0 16,0 2 128-16,3-1 16 0,-2-4 16 0,1-3 0 15,2 1-160-15,1-3-48 0,-5-8 0 0,8 9 0 16,0-6-48-16,2 1-16 0,0-2 0 0,0-4 0 16,-10 2 64-16,14-5 16 0,-1-6 0 0,2-1 0 15,2-3-128-15,-1-3-32 0,2-1 0 0,1-4 0 16,0-2-192-16,0 1-64 0,1-4 0 0,2 2 0 16,0 0-192-16,2 0 128 0,-1-3-128 0,0 2 0 15,-2-2 128-15,0 4-128 0,-2-5 0 0,1 1 0 16,-4 1 0-16,0-4 128 0,-1 2-128 0,-1-2 0 0,0 2 0 15,0-3 128-15,-1 1-128 0,1 0 0 0,1 2 128 16,-1-3-128-16,-3-1 0 0,2-1 0 0,0-2 128 0,-1 0-128 16,0-6 0-16,-1-2 144 0,-1 0-16 0,1-2-128 15,-1-3 192-15,-4 2-64 0,4 2 0 0,-2-2-128 16,2-1 192-16,-2 5-64 0,-1-2-128 0,1 3 0 16,-2-2 0-16,2 2 0 0,-2-1 0 0,5 2 128 15,-1 2-128-15,0-3 0 0,1 1 0 0,1 0 128 16,-1-1-128-16,1 2 0 0,-1 2 0 0,-1-5 0 15,-1-2 128-15,0-4-128 0,0 2 0 0,1-2 0 16,0-1 0-16,-3 1 0 0,2-4 0 0,-2 2 0 16,2 4 0-16,-3 2 0 0,1-5 0 0,-1 5 0 0,-1 2 0 15,0 3 0-15,0 2 0 0,-1 2 0 0,0 1 0 16,-1 3 0-16,-1 2 0 0,1-1 0 0,-1 0 0 16,2 4 0-16,0 0 0 0,1 3 0 0,-1-4 0 0,-1-1 0 15,1 1 0-15,1-1 0 0,0 2 0 16,1-2 0-16,2-4 0 0,1 0 0 0,0 2 0 0,0 4 0 15,3-1 0-15,0-3 0 0,4 4 0 0,-4 0 0 16,0 6-128-16,-2 3 128 0,0 3 0 0,0-1 0 16,-2 3 0-16,-1 4 0 0,0-1 0 0,0 1 0 15,0 2-128-15,-2-1 128 0,-1 0 0 0,0 5 0 16,-4 4-240-16,0 0 32 0,0 0 0 0,0 0 0 31,0 0-1360-31,0 0-272 0,0 0-48 0,0 0-12768 0</inkml:trace>
  <inkml:trace contextRef="#ctx0" brushRef="#br1" timeOffset="22688.29">19078 12129 9215 0,'0'0'400'0,"0"0"96"0,0 0-496 0,0 0 0 0,-2-6 0 0,2 6 0 16,0 0 2144-16,0 0 336 0,0 0 64 0,0 0 16 0,0 0-1728 0,-3-9-320 16,3 9-80-16,-2-4-16 15,-1-1 160-15,1-3 16 0,-2 2 16 0,0-3 0 0,0 2 320 0,0-5 64 16,1 1 16-16,-1-3 0 0,-1-3-208 0,1 1-32 15,0-2-16-15,0-1 0 16,0 0-240-16,2-3-32 0,-1-3-16 0,-2-11 0 0,4 2-16 16,-2-1-16-16,2 0 0 0,0-1 0 0,1 1 0 0,0-2 0 15,0-1 0-15,1-2 0 0,0 1-48 0,2-2-16 16,1-1 0-16,1 4 0 0,1 0-144 0,2 1-32 16,3 2 0-16,-2-4 0 0,-2 0-32 0,0-2-16 15,1 2 0-15,2 1 0 0,-1 1 48 0,1 0 0 16,-1-4 0-16,1 1 0 0,0 4-48 0,-1 1 0 15,-1-2 0-15,1-1 0 0,0-1 0 0,1 3 0 16,0-1 0-16,0 0 0 0,-1 1-144 0,1 3 192 16,0 1-192-16,2 2 192 0,-1-3-192 0,2 1 128 15,2-1-128-15,0 4 128 0,2 2-128 0,-1-2 0 16,1 1 0-16,1-3 0 0,0 2 0 0,2 4 0 16,-1-2 0-16,-1 2 0 0,-2 2 0 0,2-3 0 15,0 2 0-15,0 1 0 0,-2-3 0 0,1 3 0 0,1-3 0 16,-1 3 0-16,0 2 0 0,-1 2 0 0,1-2 0 0,-1 4 0 15,1-1 0-15,-2 1 0 0,2 2 0 0,-3 2 0 16,0 3 0-16,0-1 0 0,-2 3 0 0,0-1 0 16,-1 3 0-16,-1 0 0 0,1 2 0 0,-3 1 0 15,1 2 0-15,0 1 0 0,0 1 0 0,-9-1 0 0,10 3 0 0,1 3 0 16,-3-1 0-16,1 0 0 0,-9-5 0 0,12 12 0 16,-1-5 0-16,1 5 0 0,-2-2 0 0,1 3 0 15,2 1 0-15,-2 0 0 0,2 1 0 0,-1 3 0 16,-1 1 0-16,-1 1 0 0,0 2 0 0,-1 1 0 15,0 3 0-15,3 1 0 0,-4 3 0 0,1 3 0 16,-1-1 0-16,1 5 0 0,1 1 0 0,0 2 0 16,0-2 128-16,-1 2-128 0,-2 2 0 0,0 0 0 15,2 4 0-15,3 0 0 0,-2 1 0 0,0 0 0 16,0 1 0-16,2 2 128 0,-1-4-128 0,-1-2 0 16,0 1 0-16,1-1 0 0,-3-3 0 0,3 3 0 15,-5-2 0-15,-1 1 0 0,0 1 0 0,0-3 0 16,2 5 0-16,-2-1 0 0,0 2 0 0,-1-4 0 0,-1 1 0 0,2 0 0 15,1 1 0-15,-1 0 0 0,2 1 128 0,0-1-128 16,-1 2 0-16,2 2 0 0,-1-2 0 0,3 1 0 16,2 2 0-16,-1-1 0 0,1-2 0 0,0 3 0 15,-1 1 0-15,0-3 0 0,3-2 0 0,-3 2 0 16,0-2 0-16,0 1 0 0,2 4 0 0,-2-3 0 16,-1-1 0-16,-1 1 0 0,0 1 0 0,-3-2 0 15,1 1 0-15,-1 0 0 0,-1-2 0 0,3 4 0 16,-3-2 128-16,1-1-128 0,2 1 0 0,0 1 128 15,-1-6-128-15,2 4 0 0,-4-1 144 0,4 2-144 16,0 0 0-16,0-1 128 0,1 1-128 0,-1 2 0 16,0-3 0-16,0 1 0 0,0 2 0 0,0-2 128 15,-1 1-128-15,3-2 0 0,-2 1 0 0,-1-1 0 0,1 1 0 16,0 0 0-16,-1-3 0 0,-1 2 128 0,2-3-128 0,0 4 0 16,-1-5 0-16,0 2 0 0,-3 0 0 0,4 1 0 15,-2-2 0-15,1 1 0 0,1-1 0 0,0 2 0 16,-2 1 0-16,2-3 128 0,0 4-128 15,-1-3 0-15,-1 2 0 0,2-3 0 0,-1 0 0 0,-2-2 0 16,0 1 0-16,0-1 0 0,-1-1 0 0,0 2 0 16,-1-4 0-16,-1 2 0 0,1 1 0 0,-1 1 0 15,-3-6 0-15,1 2 128 0,2 2-128 0,-1-1 0 16,-1-5 0-16,2 1 0 0,-2 1 0 0,0-2 0 16,1 0 0-16,0-2 0 0,1 1 0 0,1-1 0 15,-2 0 0-15,1 1 128 0,-1-1-128 0,1 0 0 16,-1-1 0-16,1 0 0 0,-3 1 0 0,2-1 0 0,-4-3 0 0,2 3 128 15,0 1-128-15,-1 0 0 0,-1 0 0 16,1 0 0-16,0-1 0 0,-1 1 0 0,1-1 0 0,-1 1 128 16,-1 2-128-16,1-2 0 0,0-3 0 0,-1 0 0 15,0 2 0-15,-1-2 0 0,0-2 0 0,2 4 0 16,1 0 0-16,1-3 0 0,-4 0 0 0,2 1 0 16,1-1 0-16,1 4 0 0,1 0 0 0,2 1 0 15,0-1 0-15,-1-1 0 0,2 0 0 0,0 0 128 16,1-1-128-16,0-1 0 0,0-1 0 0,0 1 0 15,-1 0 0-15,3-1 0 0,1 0 0 0,-2 0 128 16,1 2-128-16,-1 1 0 0,1-5 0 0,-1 4 0 16,0 2 0-16,3-1 0 0,-3-3 0 0,1 2 0 15,-1-2 0-15,2-3 0 0,-3 2 0 0,0-3 0 16,0-1 0-16,0 1 0 0,0-2 0 0,0 0 0 0,0 1 0 0,0-4 0 16,1-1 0-16,0 2 0 0,-1-2 0 0,0 1 0 15,1-1 0-15,1 3 0 0,-2-2 0 0,0 1 0 16,1-2 0-16,-3 1 0 0,2 0 0 0,0 1 0 15,1-2 0-15,-1 0 0 0,1-1 0 0,0-1 0 16,-4-1 0-16,1 0 0 0,1 1 0 0,1-2 0 16,0 0 0-16,0 0 0 0,0-2 0 0,-1 2 0 15,1-1 0-15,0 2 128 0,2-4-128 0,-1-2 0 16,0 3 0-16,-1-4 0 0,2 1 0 0,0 2 0 16,0-5 0-16,2 4 0 0,-1-5 0 0,3 0 0 0,-4 2 0 15,5-3 0-15,-2 1 0 0,1 2-128 0,1-7 128 16,-1 2 0-16,2-2 0 0,0 0 0 0,1-1 0 15,0 2-128-15,0-2 128 0,0-2 0 0,-1 1 0 0,1 0 0 16,3 1 0-16,-3-3 0 0,0 2 0 0,0-3 0 16,0-1 0-16,-1-1 0 0,3 1 0 15,-2-4 0-15,0 1 0 0,1-3 0 16,1 0 0-16,0-1 0 0,2-5 0 0,0 1 0 0,0-2 0 0,-1-1 0 16,2 0 0-16,2-3 0 0,0-2 0 0,1 1-128 15,1 3 128-15,0-6 0 0,0-2 0 0,1-1 0 16,0 1 0-16,0-4 0 0,-1 1 0 0,0-2 0 15,0 0 0-15,1-3 0 0,-1-3 0 0,-2-3 0 16,-3 0 0-16,1-5 0 0,0 0 0 0,0-2 0 16,0-7 0-16,0 2 0 0,2-1 0 0,0-1 0 15,2-2 0-15,0 2 0 0,3-1 0 0,-2-2 0 16,0 2 0-16,0-2 0 0,1-3 0 0,1 2 0 0,1 1 0 0,-2-4 0 16,-1 4 0-16,0-9 128 0,-2 1-128 0,-2-6 192 15,-1-4-64-15,-1-1 0 0,-3-3 112 16,-1-5 16-16,-2-7 16 0,-1-5 0 0,-1-8 32 0,1-3 0 15,0-5 0-15,0 2 0 0,3 1-112 0,2 2 0 16,-2 1-16-16,2 8 0 0,1 5-176 0,2 6 0 16,-1 4 144-16,-1 3-144 0,-3 3 160 0,2 4-32 15,0-1-128-15,-4 2 192 0,-1-1-64 0,-1 1 0 16,0 2-128-16,-1-5 192 0,-1 1-64 0,-2 2 0 16,-2 1-128-16,1-3 192 0,0-1-192 0,2 5 0 15,-1 3 128-15,2 3-128 0,0 5 0 0,3-1 0 16,-1 5 0-16,1 2 0 0,-1 2 0 0,3 3 0 15,2 2 0-15,-4 3-160 0,-1 1 160 0,1 3 0 16,-1 2 0-16,-1 0 0 0,-4 1 0 0,0 3 0 0,-1 2 0 16,-1 0 0-16,-3 3 0 0,0 4 0 0,-2-1 0 0,0 0 0 15,-3 4-128-15,0 1 128 0,0 3-128 0,0-1 128 16,0 5-128-16,-1 4 128 16,1-2-128-16,0 5 128 0,0 1-368 0,5 7 16 0,-10-4 0 0,2 1 0 31,8 3-1376-31,-12 3-256 0,0 0-64 0,2 3-14736 0</inkml:trace>
  <inkml:trace contextRef="#ctx0" brushRef="#br1" timeOffset="25188.52">23190 15917 13823 0,'0'0'1216'0,"0"0"-960"16,0 0-256-16,0 0 0 0,0 0 928 0,5-5 144 15,-2-1 16-15,-3 6 16 0,3-6-112 0,-3 6-32 16,0 0 0-16,0 0 0 0,0 0 112 0,0 0 16 16,0-3 0-16,0 3 0 0,0 0-96 0,0 0-16 0,-6-3 0 0,0 3 0 15,0 3-400-15,-3 0-96 16,-4 5-16-16,-2 2 0 0,-3 3-144 0,-2-2-48 0,-3 5 0 0,-1-2 0 15,-5 1-64-15,-1-1-16 16,1-1 0-16,0 1 0 0,1 1 48 0,-12 4 0 16,9-3 0-16,12-5 0 0,-2-1-96 0,2 1-16 15,1-2 0-15,4 1 0 0,3-3-128 0,1 2 192 0,2-2-192 16,2 0 192-16,2 0-192 0,1-2 0 0,3-5 0 16,0 9 0-16,4-3 0 0,1 1 0 0,0-1 0 0,6-1 0 15,0 3 0-15,6 2 0 0,-5-2 128 0,5 1-128 16,1-3 0-16,1 4 128 0,0-2-128 15,1 3 128-15,-1-3-128 0,1 3 0 0,-2-2 0 0,3 3 0 16,-2-2-144-16,-2-3 144 0,0 4-192 0,-2-3 192 16,-2 4-2320-1,-2-5-368-15,-2 5-64 0,-1-6-9408 0</inkml:trace>
  <inkml:trace contextRef="#ctx0" brushRef="#br1" timeOffset="25662.11">22869 16190 16575 0,'0'0'736'0,"0"0"160"0,0 0-720 0,0 0-176 15,0 0 0-15,0 0 0 0,0 0 1456 0,0 0 256 16,0 0 48-16,0 0 16 0,0 0-976 0,9 2-192 16,1-1-32-16,1 1-16 0,-1 5 128 0,6-5 16 15,2 2 16-15,1 0 0 0,2 0 144 0,3 1 32 16,3-1 0-16,2 2 0 0,-1 3-208 0,1-3-48 15,2 3 0-15,1-1 0 0,1 3-256 0,0 2-48 16,2 0-16-16,4 3 0 0,-3 1-144 0,1 0-48 16,1 2 0-16,15 13 0 0,-9 0-128 0,-16-12 0 15,1 1 0-15,9 13 0 0,-5 2 0 0,-5-5 0 16,-3-3 0-16,-3 2 0 0,1-2 0 0,-6-6 0 16,1 1 128-16,7 14-128 0,-3-1 0 0,-11-16 0 0,3 4 144 0,0 0-144 15,3 1 176-15,-3 3-48 0,2-1 0 0,-1 3 0 16,1 0-128-16,12 22 192 0,-4-8-192 0,-1-6 192 15,-1-5 0-15,3 0 0 0,0-7 0 16,-3 2 0-16,1-2-64 0,1-1 0 0,-1-4 0 0,1 2 0 16,0-3-128-16,3-1 128 0,-1-1-128 0,2 0 128 15,1-2-128-15,2-1 0 0,1 1 144 0,1 0-144 16,-4-3 0-16,2-3 144 0,-1 1-144 0,2-3 0 0,0 1 176 16,-2-4-176-16,-2 0 160 0,1 0-160 0,1-2 0 0,-13-2 0 15,5 0 0-15,1-1 0 0,1 2-208 0,-2-1-144 16,0 0-32-16,1 0 0 15,0 2-2240-15,17 2-448 0,-11-1-80 0,-2-2-32 16</inkml:trace>
  <inkml:trace contextRef="#ctx0" brushRef="#br1" timeOffset="26416.77">25247 17822 12895 0,'0'0'1152'15,"0"0"-928"-15,-1-7-224 0,0 2 0 0,1-4 1584 0,0 2 272 16,-2-2 48-16,1 3 16 0,0 1-384 0,-1-1-80 16,2 6-16-16,0 0 0 0,-2-4-544 0,-2 0-96 15,4 4-32-15,0 0 0 0,-5 0-16 0,0 0-16 16,0 4 0-16,-2 1 0 0,0 1-96 0,1 1-32 15,-1 3 0-15,1 1 0 0,-2 3-224 0,1 3-64 16,-1 2 0-16,3 6 0 0,-4 2-96 0,3 3-32 16,0 4 0-16,3 1 0 0,-1 1-64 0,0 1 0 0,2-1-128 0,0-1 192 15,4-5 16-15,-1-1 0 0,1 2 0 16,2-7 0-16,2-1 80 0,2-3 16 0,0-2 0 0,-1-3 0 16,2-2-16-16,0 0 0 0,0-6 0 0,3 2 0 15,0-5 64-15,1-3 16 0,0-2 0 16,1-3 0-16,0-2 80 0,1-2 0 0,0-4 16 0,0-2 0 15,1-3-176-15,-2-1-32 0,2-1-16 0,-2 0 0 16,-1 0-112-16,-2-1 0 0,-1-2-128 0,-1 1 192 16,0-4-192-16,-1 4 128 0,-1 2-128 0,0 2 0 15,-2 3 0-15,0 2 128 0,-2 0-128 0,-2 6 0 16,-1 6 0-16,0 0 0 0,0 0 0 0,0 0 0 16,0 0 0-16,0 0 0 0,-3 9 0 0,1 5 0 0,-2 2 0 15,3 3 0-15,-3 0 0 0,0 3 0 16,-1-2 0-16,1 3 0 0,0 0 0 0,2-1 0 0,0-1 0 0,1 3 0 15,0-2 0-15,0-2 0 0,1 2 0 16,-2-3 0-16,1-1 0 0,2-2 0 0,2 0 0 0,2-1-160 16,0-4 160-16,3-2-128 0,2 1-176 0,1-5-16 15,2 0-16-15,2-2 0 16,3-4-1600-16,2-1-320 0,2 0-64 16,3-2-13424-16</inkml:trace>
  <inkml:trace contextRef="#ctx0" brushRef="#br1" timeOffset="26821.87">26279 17911 23039 0,'2'-5'2048'0,"-1"1"-1648"0,-1 4-400 0,1-5 0 16,-1 5 1232-16,0 0 176 0,0 0 16 0,0 0 16 16,0 0-400-16,0 0-80 0,-8 8 0 0,0 6-16 15,-3 1-240-15,-3 4-64 0,-2 2 0 0,-10 15 0 16,-2 0 128-16,11-11 32 0,-2 6 0 0,-9 20 0 16,2-9-32-16,10-10 0 0,-2 3 0 0,1 3 0 0,2 3-416 15,1 0-96-15,0-2 0 0,3-3-16 16,1-1-240-16,4-3 0 0,3-4 128 0,0 1-128 0,1-5 0 15,3 0 0-15,0-1 0 0,3-4 0 0,2-3-192 0,3-2-48 16,1-3 0-16,2 1 0 16,2-9-1408-16,2 0-272 0,2-2-64 0,9-2-8560 15,1-4-1696-15</inkml:trace>
  <inkml:trace contextRef="#ctx0" brushRef="#br1" timeOffset="27046.22">26784 18040 3679 0,'0'0'320'0,"0"0"-320"15,0 0 0-15,0 0 0 0,0 0 5504 0,0 0 1024 16,0 0 192-16,-6 9 64 0,0 6-4768 0,-2 3-944 0,-1 3-192 0,-4 7-48 16,-2 0-80-16,-1 5-32 15,1-1 0-15,0 2 0 0,0 1 144 0,-1 1 32 16,2 3 0-16,3-1 0 0,1 2-192 0,2 2-16 0,2-2-16 0,2-2 0 15,1 0-320-15,3 0-64 0,2-4-16 0,2-2 0 16,1-1-272-16,2-6 0 0,2 1 0 0,1-4 0 16,2-4-224-16,0-2 0 0,2-5 0 0,0 0 0 15,0-7-1520-15,-2 0-304 16,-2-4-64-16,-10 0-13280 0</inkml:trace>
  <inkml:trace contextRef="#ctx0" brushRef="#br1" timeOffset="27170.66">26406 18514 18431 0,'0'0'1632'0,"-9"2"-1312"16,1 3-320-16,8-5 0 0,0 0 3024 0,0 0 544 16,0 0 96-16,8 9 32 0,3-1-2480 0,4-2-512 15,5-3-80-15,6 1-32 0,3-2-64 0,4-2-16 16,3-1 0-16,5 0 0 0,6-2-160 0,3 1-32 16,0-1-16-16,-3-2 0 15,-3-3-1072-15,1 1-224 0,2-5-32 0</inkml:trace>
  <inkml:trace contextRef="#ctx0" brushRef="#br1" timeOffset="27479.64">27530 17777 26719 0,'0'0'2368'0,"0"0"-1888"0,0 0-480 0,9 7 0 0,0 5 1600 0,2 0 240 0,2 5 32 0,2 3 16 16,0 2-752-16,3 10-160 0,-1 3-16 0,1 5-16 0,1 4-304 0,-2 8-64 15,-1 7-16-15,-2 2 0 0,-3 5 64 0,-2 4 16 16,-4 3 0-16,-2 2 0 16,-5-1-64-16,-3 4-16 0,-5 2 0 0,-4-3 0 0,-4-3-352 15,-1-3-64-15,-2-2-16 0,-3-2 0 0,-4-6-128 0,0-6 0 16,-3-8 0-16,1-5 0 0,-1-5-144 0,2-4-64 15,-2-4-16-15,0-7 0 16,-5-6-2272-16,-1-6-448 0,-5-8-80 0</inkml:trace>
  <inkml:trace contextRef="#ctx0" brushRef="#br1" timeOffset="33524.73">29654 13532 7359 0,'1'-7'656'0,"2"-1"-528"16,-1-1-128-16,1 3 0 0,0-3 1296 0,0 3 240 15,0-3 32-15,-1 2 16 0,-2 7-496 0,3-6-112 16,-3 6-16-16,4-10 0 0,-2 1 96 0,2 0 16 16,-4 9 0-16,6-7 0 0,0-4-128 0,1 6-32 15,2-2 0-15,1-1 0 0,-1 3-288 0,3-3-64 0,0 2-16 0,1 1 0 16,1 0-96-16,1 1-32 0,0 1 0 0,3 2 0 15,0 1-128-15,1 0-32 0,-1 1 0 0,4 5 0 16,-1 2 32-16,1 0 0 0,-1 3 0 0,0 0 0 16,-3 1-144-16,-1 5-16 0,0 1-128 0,-2 3 192 15,-3 5 0-15,-2 0 0 0,-3 5 0 0,0-1 0 16,-6 2-16-16,-1 1-16 0,-1 0 0 0,-3 3 0 16,-1 1-160-16,-2 0 192 0,-1-2-192 0,-3 2 192 15,0 0 0-15,-1 0 16 0,1 0 0 0,0-2 0 16,-2 0-32-16,1-2-16 0,2-2 0 0,1 0 0 15,0-6-160-15,4 3 128 0,2-5-128 0,1 3 128 16,2-4-128-16,3 1 0 0,2 0 0 0,3 1 0 16,2-3 128-16,1-1-128 0,3-1 128 0,0-1-128 15,1-2 0-15,2-2 0 0,-1-3 0 0,1 0 0 16,-2-5-1600-16,3 2-384 0,1-4-96 0</inkml:trace>
  <inkml:trace contextRef="#ctx0" brushRef="#br1" timeOffset="33992.85">30511 13602 21647 0,'-12'-14'960'0,"9"4"192"0,0 3-912 0,2-4-240 0,-2 0 0 0,6 2 0 15,-1-1 624-15,2 2 80 0,1 2 0 0,3-2 16 16,1 2-224-16,1 0-48 0,0 1-16 0,1 1 0 16,2 1 0-16,4-1 0 0,1 1 0 0,-1 0 0 15,4 3 48-15,2 3 16 0,1 2 0 0,0 1 0 16,0 4-80-16,0 2-16 0,-1 4 0 0,0 3 0 15,-1 0-160-15,-3 2-48 0,-2 1 0 0,0 3 0 16,-1 3 64-16,-2 0 16 0,-3 2 0 0,-5 4 0 16,-2 4-80-16,-6 2 0 0,-3 2-16 0,-2 1 0 15,-2-2-48-15,-1 2 0 0,-3-1 0 0,2-5 0 16,-3-3 64-16,1 0 0 0,1-1 0 0,2-3 0 16,1-1 48-16,-1-2 16 0,5 1 0 0,0 0 0 15,4-4-128-15,1 1-128 0,1 1 176 0,3-5-176 0,1 1 160 0,3-1-160 16,0 1 128-16,3-2-128 0,0-1 176 0,2 0-48 15,1 0-128-15,-2-1 192 0,5-6-192 0,-2-2 0 16,0 4 0-16,1-3 0 16,-1-1-1184-16,0 2-288 0,0-4-48 0,-1 3-12912 0</inkml:trace>
  <inkml:trace contextRef="#ctx0" brushRef="#br1" timeOffset="34773.05">29917 16183 11055 0,'-4'-14'976'0,"2"0"-784"16,1 0-192-16,1-4 0 0,0 1 1680 0,0 3 304 16,0-1 48-16,-2 2 16 0,2 2-640 0,0 2-112 15,-1 0-16-15,0 2-16 0,-1 1-176 0,2 6-48 16,0 0 0-16,0 0 0 0,-6-3-192 0,6 3-32 15,-8 3-16-15,0 3 0 0,1 5-272 0,-4 2-48 16,2 5-16-16,-1 6 0 0,1 1-144 0,2 7-48 0,-3 0 0 0,3 1 0 16,-2 2-64-16,1 1-16 0,1 1 0 15,1 0 0-15,1-1 64 0,4-1 16 0,-1-5 0 0,2 1 0 16,2-3 64-16,1-5 16 0,3-3 0 0,3-2 0 16,-3-3-16-16,7-1 0 0,3-5 0 0,0-1 0 15,-1-6-16-15,2-2 0 0,-1-2 0 0,2-7 0 16,1-3-48-16,0-1-16 0,-1-4 0 0,-2-4 0 15,-2 0-80-15,0-3-32 0,-1-1 0 0,-2-4 0 16,0 0-144-16,-1 0 160 0,0-3-160 0,-4 3 160 16,-1-1-160-16,-1-1 0 0,0 5 144 0,0 1-144 15,-2 5 0-15,1 6 144 0,1 5-144 0,-4 9 0 16,0 0 0-16,0 0 0 0,0 0 0 0,0 0 0 16,2 17 0-16,2 5 0 0,0 5 0 0,0 1 0 0,-2 5 0 15,3-1 0-15,0-1 0 0,-1 2-144 0,0-1 144 16,1-1 0-16,3-7 0 0,-3 0 0 0,1 0 0 0,2-4 0 15,-1-2 0-15,4-3 0 0,0-4 0 0,4-1 0 16,1-4 0-16,1-2 0 0,1-1 0 0,2-6 0 16,1-2 128-16,2-1-128 15,0-6-976-15,1-1-272 0,-1-1-48 0,-2-2-9648 16,-2-3-1920-16</inkml:trace>
  <inkml:trace contextRef="#ctx0" brushRef="#br1" timeOffset="35214.49">31065 15415 15663 0,'1'-13'688'0,"1"7"144"0,-1-6-656 0,4 5-176 0,0-5 0 0,0 5 0 16,0-2 2976-16,-5 9 560 0,0 0 112 0,0 0 32 15,0 0-2592-15,0 0-512 0,0 0-96 0,0 0-32 16,-1 11 64-16,-3-1 16 0,-1 3 0 0,-5 4 0 16,0 3-144-16,-6 4-16 0,1 3-16 0,-3 7 0 15,-2 6 80-15,1 7 16 0,-3 5 0 0,-2 2 0 16,1 4-192-16,-1 1-48 0,1 9 0 0,3 0 0 0,3 2-208 15,1-2 128-15,1-5-128 0,1-2 0 0,2-1 160 0,5-5-160 16,0-10 160-16,3-1-160 0,3-6 384 0,2-3 0 16,5 1-16-16,0-4 0 0,0-7-224 0,4 3-144 15,2-5 192-15,1-3-192 0,-1-3 0 16,4-2-256-16,1-2 32 0,4-7 0 16,-1-3-2208-16,0-3-432 0,1-5-80 15</inkml:trace>
  <inkml:trace contextRef="#ctx0" brushRef="#br1" timeOffset="35494.08">31336 15626 13823 0,'7'-13'1216'0,"1"-1"-960"0,-2 2-256 0,2 0 0 15,1-2 2800-15,-1 8 512 0,-8 6 96 0,0 0 32 16,10-5-1728-16,-10 5-352 0,0 0-64 0,5 11-16 15,-3 4-592-15,-3 4-128 0,-3 2-32 0,-2 4 0 16,-2 6-16-16,-1 2-16 0,-1 2 0 0,0 6 0 16,0 5-160-16,-2 1-16 0,4 1-16 0,-3 5 0 15,1 3-144-15,1 0-32 0,0-1 0 0,3-2 0 16,0 1-128-16,2-5 128 0,1 0-128 0,5-7 128 16,-1-6 16-16,1-4 0 0,2-4 0 0,3-4 0 15,0-2-144-15,1-3 128 0,-1-5-128 0,2 0 128 16,0-8-1280-16,-1-2-256 0,-8-4-48 15,10-2-8624-15,-2-5-1728 0</inkml:trace>
  <inkml:trace contextRef="#ctx0" brushRef="#br1" timeOffset="35644.89">31107 16245 17503 0,'-14'6'1552'0,"14"-6"-1232"0,-10 3-320 0,10-3 0 0,-9 2 3584 0,9-2 640 16,0 0 144-16,0 0 32 0,-3 8-3344 0,3-8-672 15,0 0-128-15,8 10-16 0,0-5-16 0,4-1 0 16,1 0 0-16,5-7 0 0,2 0 32 0,4-3 16 16,4-2 0-16,4-1 0 0,2-7-272 0,5 4 160 15,4 0-160-15,1 0 128 16,1 0-1712-16,-1 2-336 0,-1-4-80 0,-2 0-12064 0</inkml:trace>
  <inkml:trace contextRef="#ctx0" brushRef="#br1" timeOffset="36063.37">31676 15006 29599 0,'0'0'1312'0,"0"0"272"0,7 9-1264 0,0 5-320 0,4 2 0 0,3 3 0 0,2 0 240 0,3 7-16 16,1-1 0-16,5 9 0 0,0 4 64 0,3 7 16 15,4 2 0-15,1 5 0 0,2 1 160 0,0 8 48 16,-2 4 0-16,-1 3 0 0,-3 3 192 0,-2 3 32 16,-3 9 16-16,-4 4 0 0,-1 3-320 0,-4 0-64 15,-1 3-16-15,-5-4 0 0,-4-1-48 0,-2-6-16 16,-4-1 0-16,-3-5 0 0,-6-4 32 0,-3-2 16 15,-4-1 0-15,-3-8 0 0,-4 0-64 0,-7-4-16 16,-4 3 0-16,-5-6 0 0,-3-1-256 0,0-3 0 16,0 0 0-16,2-4 0 15,3-1-2048-15,2-3-51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19:40.35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2984 13532 12031 0,'0'0'528'0,"0"0"112"0,0 0-512 0,0 0-128 16,0 0 0-16,0 0 0 0,0 0 976 0,-3 7 176 16,-1-3 16-16,4-4 16 0,-5 3-64 0,5-3-16 15,-7 4 0-15,2 3 0 0,-1-5-144 0,0 2-16 16,-1 0-16-16,0 2 0 0,-1-2-272 0,-1 2-48 15,0 2-16-15,-1-2 0 0,-1 3-112 0,-1-1-32 16,-2 2 0-16,0-1 0 0,-1 2-48 0,-2-2-16 16,1 3 0-16,-1-5 0 0,1 3 64 0,-2-1 16 15,3 2 0-15,0-4 0 0,1 2-48 0,1-3-16 0,-1 3 0 0,4-2 0 16,-2 2-144-16,3-3-48 16,2-1 0-16,0 1 0 0,2-1-208 0,5-5 0 15,-4 6 128-15,4-6-128 0,3 8 0 0,1-1 0 0,1-1 128 0,1 2-128 16,6-3 128-16,0 0 0 0,4 1-128 15,1-2 192-15,4 0-48 0,-1 1-16 0,0 1 0 0,2-2 0 16,1 1-128-16,7 3 192 0,-2-3-192 0,-7-1 192 16,0 3-192-16,2 0 160 0,3-3-160 0,-2 3 160 15,0 0-32-15,-1-2 0 0,-2 1 0 0,0-1 0 16,-3 0-128-16,-2 0 0 0,-2 2 0 0,-2-5 0 16,-2 2-576-16,-3 1-80 15,0 1-32-15,-2-3 0 0,-5-3-2368 0,0 0-464 0</inkml:trace>
  <inkml:trace contextRef="#ctx0" brushRef="#br0" timeOffset="326">22801 13803 11055 0,'0'0'976'0,"0"0"-784"15,0 0-192-15,0 0 0 0,0 0 1280 0,0 0 192 16,-2 5 64-16,2-5 0 0,0 0-192 0,0 0-48 0,0 0 0 16,0 0 0-16,5 7-64 0,4-1-16 0,1-3 0 0,4-1 0 15,4-1-112-15,3 1-16 16,6-2-16-16,2-2 0 0,2 1-240 0,4 1-32 16,1-1-16-16,2 0 0 0,-2-2-272 0,1-1-48 15,1 0-16-15,0-1 0 0,1 1 0 0,3-2 0 16,-1-3 0-16,2-1 0 0,2 2 0 0,2 0-16 0,-3 0 0 0,-1-1 0 15,1 1-176-15,-5 1-16 0,-1-2-16 16,-1 3 0-16,-1-3-224 0,-2 4 176 0,-1-1-176 16,11 1 160-16,-7 3-160 0,-6-1 0 0,-7 3 0 0,-2 2 0 31,-3 0-992-31,-5 1-224 0,-3 0-64 0,-11-3-9264 0,0 0-1856 0</inkml:trace>
  <inkml:trace contextRef="#ctx0" brushRef="#br0" timeOffset="1349.76">24564 14310 3615 0,'0'0'160'0,"0"0"32"0,0 0-192 0,0 0 0 15,0 0 0-15</inkml:trace>
  <inkml:trace contextRef="#ctx0" brushRef="#br0" timeOffset="1969.3">24547 14094 6447 0,'0'0'576'0,"0"0"-576"15,0 0 0-15,0 0 0 0,0 0 1056 0,0 0 96 16,0 0 32-16,0 0 0 0,0 0-848 0,0 0-160 16,0 0-48-16,0 0 0 0,0 0-128 0,-5 10 0 15,1-2 144-15,4-8-144 0,-5 6 0 0,5-6 0 16,-4 7 0-16,4-7 0 0,-5 5-272 0,1 1 16 0,0 2 16 16,-1-1 0-16,5-7 64 0,-5 12 16 15,1-3 0-15,2 1 0 0,2-10 160 0,-4 6 0 16,3 3 0-16,1-9-128 0,-2 7 128 0,2-7 0 0,0 0 0 0,-1 12 0 15,1-12 400-15,-1 9 16 16,1-9 0-16,0 0 0 0,-2 12 560 0,2-12 112 0,0 0 32 0,0 0 0 16,0 0 224-16,0 10 32 0,0-10 16 15,0 0 0-15,0 0-176 0,0 0-16 0,0 0-16 0,0 0 0 16,0 0-224-16,0 0-64 0,0 0 0 0,0 0 0 16,0 0-128-16,7-5-48 0,-1-2 0 0,2-4 0 15,-1 1-192-15,2-3-32 0,3 3-16 0,-2 0 0 16,1-4-224-16,1-2-32 0,1 1-16 0,1 4 0 15,0-2-208-15,-1 0 0 0,1-3 0 0,2 1 0 0,-1 3 0 16,2-1 0-16,-4 2 0 0,1 0 0 16,-1-5-704-16,0 5-16 0,0 3-16 0,-3-2 0 15,0 2-1456-15,0 0-304 0,-1 1-48 0,-1 2-8224 16</inkml:trace>
  <inkml:trace contextRef="#ctx0" brushRef="#br0" timeOffset="3323.83">24854 13852 3679 0,'0'0'160'0,"4"-6"32"0,4 1-192 0,-8 5 0 16,4-6 0-16,-1 0 0 0,0 1 3536 0,3-3 672 15,-1 2 128-15,2 0 16 0,-1-2-2784 0,2-1-560 16,-1-1-112-16,1 2-32 0,1-2-512 0,0 2-96 16,0-2-32-16,0 2 0 0,-1-2-224 0,6-4 144 0,0 5-144 0,-1-2 128 15,0 2-128-15,-4-3 0 0,1 6-160 0,-2-2 160 31,0 2-512-31,0 0 0 0,0-3 0 0,1 4 0 0,-2-4 96 0,2 3 16 16,0-5 0-16,-1 4 0 0,-2-2 400 0,0 1-160 16,1 2 160-16,-1-3 0 0,-1 4 0 0,1-7 0 0,0 5 0 0,-3-2 0 15,2 1 256-15,-1-1 64 0,0 1 16 16,1 1 0-16,0 0-16 0,2 1-16 0,-1-2 0 0,0 1 0 16,1 2-112-16,-1-3-32 0,0 2 0 0,1 1 0 15,-1-3 176-15,-1 3 48 0,0-1 0 0,0 0 0 16,0 1 32-16,1-1 16 0,-1-1 0 0,0 0 0 0,0 0-192 15,0 0-48-15,0 4 0 0,0-2 0 0,1-2-192 16,1 2 0-16,-2 3 128 0,0-2-128 0,0-1 0 16,0 1 0-16,-5 4-144 0,5-3 144 15,-5 3-480-15,0 0 0 0,7-2 0 0,-7 2 0 16,0 0-48-16,6-1-16 0,-6 1 0 0,0 0 0 0,6-2 208 16,-6 2 32-16,8-1 16 0,-2 1 0 0,-6 0 288 0,0 0-128 15,8-3 128-15,-8 3 0 0,7-1-128 0,0 1 128 16,-7 0 0-16,0 0 0 0,0 0 0 0,6 1 128 15,-6-1 0-15,7 4 16 0,0-2 240 0,-7-2 64 16,7 2 0-16,-7-2 0 0,0 0-128 0,10 4 0 16,-10-4-16-16,9 6 0 0,-9-6-96 0,8 9-16 15,-8-9 0-15,7 7 0 0,-2 3-64 0,1-4 0 16,-1 3-128-16,2-1 192 0,0 2-192 0,2-3 0 16,-2 4 0-16,-1-3 0 0,0 4 0 0,2 3 0 15,0 0 0-15,-3-6 0 0,-2 3 128 0,4-2-128 16,-2 1 0-16,-1 3 0 0,-2-2 0 0,1 2 128 15,-1 0-128-15,2-2 0 0,1 2 0 0,-2 0 0 16,2 0 0-16,0-1 0 0,0-3-384 0,3 2 16 16,2-3 16-16,-3 1 0 15,1-3-288-15,4 4-48 0,-2-4-16 0,1 2 0 16,-1-3-128-16,-5 1-16 0,-5-7-16 0,8 5 0 16,-3-1 288-16,3 2 64 0,-2 3 16 0,0-4 0 0,0 3 496 0,-3-3-144 0,4 2 144 0,-4 2 0 15,1-2 0-15,0 1 0 0,0-2 0 0,-2 0 0 16,-2-6 0-16,4 9 0 0,0-3 0 0,0 6 0 15,-4-12 384-15,2 6 16 0,1 2 0 0,0-3 0 16,0 1-96-16,0 2-32 0,-1-2 0 0,2 5 0 0,-4-11-272 16,4 6 0-16,1 0 128 0,-5-6-128 0,4 9 0 0,-1-3 0 15,-3-6 0-15,7 10 0 0,-3 0 0 0,-4-10 0 16,4 8 0-16,-2-2 0 0,2 3 0 0,0-2 0 16,-2 0 0-16,1 1-144 0,-3-8 144 0,4 6 0 15,0 4 0-15,1-3 0 0,-1-1 0 0,-1 2 0 16,-3-8 0-16,5 6 0 0,1 4 0 0,-1-3 0 15,2 0-192-15,-2 0 64 0,0-2 128 0,3 2 0 16,-4 1-144-16,1-2 144 0,-5-6 0 0,6 9 0 16,-1-2 0-16,0 2 0 0,1-4 128 0,-1 1 64 15,-3 2 0-15,1-3 0 0,1 4-16 0,-2-3 0 16,-2-6 0-16,3 6 0 0,0 3-176 0,-1-2 0 16,0 1 144-16,2-2-144 0,-1 0 0 0,-1 4 0 15,1-5 0-15,-1 3 128 0,1-2-128 0,-3-6 0 16,0 0 0-16,6 9 0 0,-6-9 0 0,8 9 0 15,-8-9 0-15,6 5 0 0,-6-5-160 0,6 6-48 16,0-2-16-16,-6-4 0 0,7 3-16 0,-7-3 0 16,5 5 0-16,-5-5 0 0,0 0 112 0,0 0 128 15,5 9-208-15,-5-9 80 0,5 4 128 0,-5-4 0 0,0 0 0 0,5 7 0 16,-5-7 0-16,6 8 0 0,-6-8 192 0,5 4-64 16,-5-4-128-16,0 0 0 0,7 3 0 0,1 1 128 15,0 0-128-15,-1-1 0 0,-7-3-128 0,9 2 128 16,-1-2-208-16,3 1 32 0,-11-1 16 0,9 2 0 15,-1-1 160-15,1 0 0 0,-1-1 0 0,1 0 0 16,-1 0 128-16,-8 0 48 0,8 0 16 0,1 0 0 0,-1-1 32 16,0 0 16-16,0-1 0 0,-1 1 0 0,2 1-240 0,-1-1 0 15,-8 1 0-15,7 0 0 0,1 0 0 0,0 0 0 16,-2 0-144-16,0 0 144 0,-6 0 0 16,8 0 0-16,-8 0-128 0,8 0 128 0,-1-1 0 0,1-1 0 15,-2 1 0-15,1 0 0 0,-7 1 160 0,9-4 32 16,1 0 0-16,-1 0 0 0,-2 3-192 0,2-2 128 15,0-2-128-15,0 2 128 0,1-1-128 0,0 1 0 16,2-1 0-16,-2-1 0 0,0-1 0 0,1 0-192 16,0-2 32-16,-1 2 16 15,1-5-240-15,1 3-32 0,-2-5-16 0,0 1 0 0,0 2 32 0,2-4 0 16,-3 2 0-16,1 0 0 0,0-3 176 0,-1 1 32 16,0 1 16-16,0 2 0 0,-1-5 400 0,1 3 80 15,0-3 16-15,3 0 0 0,-3 4 608 0,-1 0 128 16,1 0 32-16,-2 5 0 0,-1 1-528 0,2-2-112 15,-1 0 0-15,2-2-16 0,1 2-432 0,2-2 0 0,-3 1 0 16,2-4 0 0,1 2-1472-16,-2-1-384 0,-1 0-80 0,1 0-6192 0</inkml:trace>
  <inkml:trace contextRef="#ctx0" brushRef="#br0" timeOffset="3854.94">26955 13502 15263 0,'0'0'672'0,"0"0"144"0,0 0-656 0,6-6-160 0,-3 1 0 0,2 1 0 0,-3-1 832 0,2-2 128 16,-1 2 16-16,1 1 16 0,-1-3-512 0,-1 2-96 15,0 0-32-15,0-2 0 0,1 1-192 0,0 1-32 16,1-3-128-16,1 2 192 0,0 1-192 0,0-4 0 16,-1 0 0-16,1 0 0 0,2 3 128 0,-3-3-128 15,1 1 0-15,-3 2 0 0,1-3 0 0,-1 4 0 16,1-2 0-16,-1 1 0 16,1-2-640-16,-2 0-64 0,2 1 0 0,-1-2-16 15,0 3-288-15,0 1-48 0,-1-3-16 0,2 2 0 0,-1 1 640 0,1-2 128 16,1 1 32-16,0 1 0 0,-1-3 272 0,1 3 0 0,1 1 0 0,2-2 144 15,-2 1 416-15,1 1 80 16,0 0 0-16,1-1 16 0,-2 0 128 0,1 3 32 16,1-3 0-16,-1 0 0 0,0 1 0 0,1 0 0 15,-2 1 0-15,1 0 0 0,2-4-32 0,-1 2 0 16,2 3 0-16,0-2 0 0,-1-3-336 0,-1 4-80 0,2-1-16 16,0 0 0-16,0-1-352 0,0 1 144 15,0 2-144-15,-1-1 0 0,0 0 128 0,0 0-128 0,0 0 0 16,-1 1 0-16,1-1 128 0,-2 2-128 0,1 1 0 0,-7 0 0 15,6-2 0-15,-6 2 0 0,8 2 0 0,-2-2 0 16,-6 0 0-16,0 0 0 0,6 0 0 0,-6 0 0 16,0 0 0-16,7 0 0 0,-7 0 0 0,7 1 0 0,-7-1 0 15,7 3 0-15,-2-1-192 0,2 1 192 0,-7-3-208 0,7 2 48 16,-1 1 16-16,0-1 0 16,-6-2-320-16,8 4-64 0,0 1-16 15,-1 2 0-15,2-4-768 0,-1-179-160 0</inkml:trace>
  <inkml:trace contextRef="#ctx0" brushRef="#br0" timeOffset="4495.08">27620 13367 11055 0,'0'9'976'0,"2"-1"-784"15,0 2-192-15,1-1 0 0,-1 2 2080 0,2-1 368 16,0 3 80-16,0 0 16 0,-1-3-1216 0,3 3-240 16,-1 1-64-16,1 1 0 0,2 0-448 0,-2 3-80 15,0-3-32-15,2 6 0 0,0-2-320 0,0 1-144 16,0 0 128-16,0 3-128 0,1-2 0 0,-1 0 128 15,0 0-128-15,0-1 0 0,-1-1 0 0,1 1 0 16,0 1-144-16,-1-2 144 0,1 0-336 0,-2-1 32 0,-1-2 16 0,2-1 0 16,-1 1 288-16,0-2-128 0,2-3 128 0,1 0 0 15,1 1 0-15,-1-2 0 16,-1 3 0-16,-1-2 0 0,2-2 0 0,0 2 0 16,0 0 0-16,0 0 0 0,1 3 0 0,1-2 0 15,1-2 128-15,-1 4-128 0,1 0 0 0,-1 0 0 0,-1-3 0 0,3 3 0 16,-1-4 0-16,1 3 0 0,-4 2 0 0,0-5 0 15,-1 1 128-15,0-3-128 0,-1 1 0 0,0 0 0 16,-1 0 0-16,0-3 0 0,-1 2 0 0,2-3 0 16,-2 0 128-16,1 0-128 0,-6-5 0 0,8 3 0 15,-8-3 128-15,7 1-128 0,2-1 0 0,-2 1 144 16,-1-2-144-16,2 0 160 0,-1-2-160 0,2 0 160 0,0 0 32 0,2 0 16 16,0 1 0-16,-2-1 0 0,2 1-208 15,-1-2 0-15,-2 1 0 0,3 1 0 0,-1 1 0 0,1-2 0 16,-3 1 0-16,1-5 0 0,2 1 0 0,-1 1 0 15,-1-3 0-15,-1 2 0 0,1-1 192 16,0-1-64-16,-1 1-128 0,0-2 192 0,-1 2-192 0,1-2 0 16,1 0-192-16,-3 0 192 0,3 0 0 0,-1-2 0 15,-2 2 128-15,0-4-128 0,2 0 0 0,0 2 0 16,-2-3-176-16,1 0 176 0,2-1-384 0,0-2 32 16,0-3 16-16,1-1 0 0,-1-1 80 0,1-6 32 15,-1-2 0-15,1 0 0 0,2-1 224 0,-1-2 0 16,-2 7 0-16,1-5 0 0,2-1 0 0,-1 1 192 15,1-5-64-15,-1-3-128 0,1 0 352 0,-1 4-32 16,1-2-16-16,-1 3 0 0,-1 1 80 0,0 2 32 16,0-1 0-16,2-1 0 0,-1 4-256 0,1 5-160 15,-2 4 192-15,-2 3-192 0,2 2 0 0,-3 3 0 0,5 1-240 16,-3 1-7872 0,-2 2-1568-16</inkml:trace>
  <inkml:trace contextRef="#ctx0" brushRef="#br0" timeOffset="5602.45">29749 13202 7359 0,'0'0'656'0,"0"0"-528"0,7-1-128 0,0-3 0 0,1 1 1248 0,0-2 224 16,-6 1 32-16,3 1 16 0,0-1 112 0,2-3 32 16,-1 2 0-16,3 3 0 0,-3-3-336 0,1 0-64 15,-1 1-16-15,-1 1 0 0,-5 3-464 0,0 0-80 16,0 0-32-16,0 0 0 0,5 8-208 0,-2 2-32 16,-3 4-16-16,-2-4 0 0,0 4 128 0,-1 4 32 15,1 5 0-15,-1 5 0 0,1 7 48 0,-2 1 16 16,-1 2 0-16,0 4 0 0,-3 4-48 0,1 3 0 15,-1 4 0-15,0-5 0 0,-1 3-208 0,2-3-32 16,0-6-16-16,2 0 0 0,-2-5-208 0,2-2-128 16,2-4 160-16,1-2-160 0,-1-5 160 0,3-3-160 15,3-5 160-15,-3 1-160 0,1-3 0 0,4-3 128 16,0-6-128-16,-5-5 0 0,6 4-192 0,2-3-64 16,2-6-32-16,-1-1 0 15,0-4-2160-15,0-2-432 0,-3-1-96 0</inkml:trace>
  <inkml:trace contextRef="#ctx0" brushRef="#br0" timeOffset="5860.52">29710 13296 21247 0,'0'0'944'0,"5"-6"192"0,3-2-912 15,-1 2-224-15,4 1 0 0,4-4 0 0,5 1 1120 0,2-2 176 0,2 2 48 0,4-2 0 16,4 3-112-16,1-5-16 0,1 2 0 0,3-4 0 0,1 1-384 0,0 2-64 16,0-2-32-16,-1 0 0 0,0 6-288 0,-1-2-64 15,-2 2-16-15,10-1 0 0,-9 2-368 0,-15 5 0 16,-1 0 0-16,-2 1 0 16,-3 1-1856-16,-4 4-400 0,-5 4-80 0</inkml:trace>
  <inkml:trace contextRef="#ctx0" brushRef="#br0" timeOffset="6112.08">29760 13618 26719 0,'0'0'2368'0,"0"0"-1888"0,0 0-480 16,5 6 0-16,2-1 1296 0,2-1 176 0,4 0 16 0,6 1 16 16,1-5-288-16,-3-3-48 15,2 1-16-15,4-2 0 0,2 0-560 0,3-5-112 16,0 2-32-16,0-4 0 0,0 4-240 0,1 0-48 15,2-3-16-15,-1 3 0 0,0 0-144 0,-3 3 0 16,0 2-192-16,-3 2 192 16,-1-1-2048-16,0 1-272 0,0 2-64 0,-3 2-16 0</inkml:trace>
  <inkml:trace contextRef="#ctx0" brushRef="#br0" timeOffset="6904.04">30305 14125 16127 0,'-8'-3'704'0,"8"3"160"0,0 0-688 0,-5 7-176 0,-1-5 0 0,-1 3 0 0,2 2 1456 0,-2-1 256 15,-1 3 48-15,4-2 16 0,4-7-48 0,0 0 0 16,0 0 0-16,2 8 0 0,3 2-192 0,4-3-64 16,3 0 0-16,5-2 0 0,2-1-432 0,4 0-80 15,2 0-32-15,4-2 0 0,3 0-384 0,0-2-80 16,-3-2-16-16,3-3 0 0,-3 0-144 0,2 1-48 16,-2-1 0-16,-2-1 0 0,-3 0-96 0,-1 0-32 15,-3-1 0-15,-2 0 0 0,-2-1-128 0,-3 1 160 16,-3 2-160-16,-2-2 160 0,-3-1-160 0,-4 0 0 15,-2 2 0-15,-3 0 0 0,-5-5 0 0,-2 4-224 16,-4-2 32-16,-3 2 0 0,-3 2-80 0,-1-1-16 0,0 1 0 16,-4 4 0-16,0 3 48 0,-2 2 16 15,-1 1 0-15,-2 1 0 0,-1 3 224 0,1 3 0 16,0 1 0-16,4-2-144 0,4 2 144 0,3 2 0 16,2 0 0-16,7-1 0 0,1-2 192 0,3 0-48 15,5 2 0-15,3-2 0 0,4 0 112 0,4 1 0 0,2-4 16 0,14 8 0 16,3-3-48-16,-11-3-16 0,0-2 0 15,2 2 0-15,3-3-16 0,3 1 0 16,-1-3 0-16,0 3 0 0,2-3-192 0,-1 2 0 0,1-2 128 16,-2-2-128-16,0 1 0 0,-1-1 0 0,0 1 0 0,0-1 0 15,-2-3 0-15,1 1-336 0,-2-2 48 0,3-2 16 32,-1 1-2128-32,-2-3-416 0,-1-3-96 0</inkml:trace>
  <inkml:trace contextRef="#ctx0" brushRef="#br0" timeOffset="7100.27">31068 13965 28959 0,'0'0'1280'0,"0"0"272"0,0 0-1232 0,0 0-320 0,3 5 0 0,2 2 0 0,1 4 1120 0,-1-3 160 16,1 5 48-16,0 1 0 0,2 0-384 0,2 1-80 15,-2 3-16-15,2 1 0 0,-1 0-464 0,1 3-112 16,1-1-16-16,1 1 0 0,1 1-128 0,-2 0-128 16,-2-3 144-16,0 3-144 0,0 1 128 0,-2-2-128 15,1-3 0-15,-2 0 0 0,-1-1 0 0,-1-2 0 16,1 1 0-16,-1-6 0 0,0-1-240 0,-2 1-80 16,0-5-32-16,-2-6 0 15,0 0-1808-15,0 0-352 0,0 0-80 0</inkml:trace>
  <inkml:trace contextRef="#ctx0" brushRef="#br0" timeOffset="7397.45">31356 13916 24815 0,'0'0'1088'0,"0"0"256"0,0 0-1088 0,0 0-256 16,0 0 0-16,0 0 0 0,0 0 1280 0,0 0 192 0,-4 5 32 0,-2 4 16 15,-3-1-304-15,-2 6-48 0,-3 4-16 0,1 1 0 16,-1 2-128-16,-1 6-16 0,-3-4-16 0,0 6 0 0,0 0-112 0,2 6-32 16,-2-2 0-16,0 1 0 0,0 2-464 0,2-1-80 15,1 1-32-15,1-4 0 0,0-4-272 0,1 0 0 16,0-3 128-16,2-1-128 0,1-2 0 0,1-3 0 16,0-1 0-16,2-3 0 0,4 0 0 0,-1-3 0 15,4-2-160-15,0-5 160 16,0-5-1280-16,7 4-144 0,1-4-32 0,2-4 0 15,0-3-1312-15,4-4-272 0,0 0-48 0</inkml:trace>
  <inkml:trace contextRef="#ctx0" brushRef="#br0" timeOffset="7717.45">31881 13431 22111 0,'0'0'1968'0,"0"0"-1584"0,0 0-384 0,0 0 0 15,-9 2 992-15,0 1 112 0,2 3 32 0,-2 3 0 16,0 5 144-16,0 1 16 0,-1 4 16 0,0 3 0 16,-1 1-32-16,4 7-16 0,0 2 0 0,0 5 0 15,-2 2-368-15,1 2-64 0,-1 5 0 0,2 0-16 16,-2 3-192-16,1 2-48 0,2-1 0 0,2-2 0 15,2-1-320-15,0-3-64 0,1-3 0 0,2-4-16 0,2 0 16 16,1-4 16-16,1-5 0 0,-1 0 0 16,2-5-80-16,2-2 0 0,-5 0-128 0,4-4 192 0,0-1-192 0,1-5 176 15,0-2-176-15,-1-1 160 0,1-6-160 0,-1-1-192 16,0-2 32-16,-2-3 16 16,-3-5-1840-16,2 1-384 0,-2-8-64 0</inkml:trace>
  <inkml:trace contextRef="#ctx0" brushRef="#br0" timeOffset="7879.4">31449 14005 30399 0,'0'0'2704'0,"0"0"-2160"15,0 0-544-15,9-1 0 0,2-4 1232 0,4 1 144 16,3 2 32-16,4 0 0 0,2 1-512 0,3-1-80 16,2 0-32-16,3-2 0 0,-2 1-528 0,3 0-96 15,0 1-32-15,3 0 0 16,2 2-624-16,1 2-128 0,0 0-16 0</inkml:trace>
  <inkml:trace contextRef="#ctx0" brushRef="#br0" timeOffset="10875.08">19108 7164 4607 0,'0'0'400'0,"0"0"-400"0,0 0 0 0,-8-3 0 0,-1 0 1760 0,1 2 272 16,3 0 48-16,-1-1 16 0,-2 1-896 0,8 1-176 16,0 0-48-16,0 0 0 0,-6 0-208 0,6 0-64 15,0 0 0-15,0 0 0 0,0 0 64 0,8 4 0 16,0-3 0-16,5 2 0 0,1-2-64 0,4 0-16 15,4-2 0-15,0-2 0 0,4 1-112 0,3-1-32 16,4 2 0-16,2-3 0 0,1 0-144 0,1 2-16 16,1-1-16-16,-2 3 0 0,-2-2 80 0,-1-1 0 15,0-1 16-15,0 4 0 0,-3-1-208 0,-2 1-64 16,-2 0 0-16,0 1 0 0,-2-1-192 0,-4 3 0 16,-3-2 0-16,-2 0 0 15,-1 1-1536-15,-1-1-368 0,-4 2-64 0,-2 0-16 0</inkml:trace>
  <inkml:trace contextRef="#ctx0" brushRef="#br0" timeOffset="11108.84">19247 7433 9215 0,'-10'2'816'0,"-3"3"-656"0,0-1-160 15,-1-1 0-15,3-2 3088 0,2 1 592 0,4 2 112 0,5-4 32 16,0 0-2096-16,0 0-400 0,0 0-96 0,8 8-16 15,1-4-352-15,5-2-80 0,4-2-16 0,5-1 0 16,5 0-160-16,3-2-32 0,6 1-16 0,1-5 0 16,0 1-272-16,3 1-48 0,0-3-16 0,-1 1 0 15,1 0-32-15,0-2-16 0,-3 5 0 0,0 1 0 16,-1 0-176-16,-1-2 0 0,-3 0 0 0,-3 2 0 16,-1 1-192-16,-2-1 0 0,1 1-16 0,-3 2 0 15,-3-3-2592-15,-3-1-512 0</inkml:trace>
  <inkml:trace contextRef="#ctx0" brushRef="#br0" timeOffset="11779.94">20451 6820 10127 0,'-9'-8'448'0,"9"8"96"0,0 0-544 0,0 0 0 15,0 0 0-15,0 0 0 0,0 0 2560 0,-5 3 384 16,-1 1 96-16,-1 3 16 0,2 3-2032 0,-1 2-384 15,0 1-96-15,-1 3-16 0,1 3 16 0,0 3 0 0,-1 5 0 0,1-2 0 16,-1 4-352-16,2 4-64 0,0 0 0 0,2 3-128 16,0 1 368-16,2 0-48 0,1-1 0 0,1 1 0 15,2-1-320-15,0-4 144 0,2-4-144 0,4 0 0 16,-2-6 224-16,4 0-64 0,-1-5-16 0,3-2 0 16,-2-1 240-16,6-1 32 0,-1-7 16 0,1-1 0 15,1-5-16-15,0-3 0 0,1 0 0 0,-2-2 0 16,0-8-160-16,1-1-16 0,0-1-16 0,-1-1 0 0,2 1-64 15,-1-1-16-15,-3-3 0 0,1-3 0 0,-2 2 48 0,-2-1 16 16,0 1 0-16,-1 1 0 0,-1-3-80 0,-1 4-128 16,0 2 176-16,0 1-176 0,-1 3 0 0,-1 6 0 15,0 2 0-15,-7 4 0 0,0 0 128 0,7 4-128 16,0 3 0-16,-1 4 0 0,2 3 0 0,-3 0 0 16,0 3 0-16,0 4 0 0,1 0-288 0,1 1-64 15,0 1-16-15,2 0 0 0,1-3 496 0,2-2 112 16,-1 0 16-16,2-6 0 0,1 0-256 0,1-1 0 15,0-4 128-15,3-4-128 0,1-1 240 0,0-4 0 16,0-4 0-16,2-4 0 0,0-3 336 0,2-5 80 16,3-1 16-16,-3-5 0 0,-1 1-464 0,-1-3-80 15,-1-1-128-15,-2-1 176 0,-2 3 464 0,0-6 112 16,-4-2 16-16,0-3 0 0,-2 1-288 0,-2-2-48 16,-2-1-16-16,-2 1 0 0,-2 3-96 0,0 2 0 15,-4 4-16-15,0 1 0 0,-1 4-304 0,-2 5 0 16,3 3 0-16,-2 4 0 15,-1 1-976-15,-2 6-256 0,4 0-48 0,-2 4-16 16,-1 3-1920-16,1-1-384 0</inkml:trace>
  <inkml:trace contextRef="#ctx0" brushRef="#br0" timeOffset="12310.83">21951 7450 21535 0,'0'0'464'0,"0"0"112"0,0 0 0 0,0 0 48 0,0 0-496 0,0-8-128 16,0 8 0-16,0 0 0 0,0 0 1056 0,0 0 192 16,0 0 32-16,-2-7 16 0,-5 3-512 0,0 3-96 15,-2 1-32-15,-2 3 0 0,1 3-128 0,-1 2-16 16,-2 3-16-16,-1 0 0 0,1 3-112 0,-1 4 0 16,-1 4-16-16,1 2 0 0,0-1 16 0,3 1 0 15,1 1 0-15,2-3 0 0,-1-2-176 0,3-1-16 16,2-2-16-16,4 0 0 0,1-2-176 0,3-5 0 15,1 1 144-15,3-3-144 0,1 0 0 0,3-5 0 0,1 0 0 0,5-2 128 16,-2-2 0-16,3-2 0 0,4 1 0 0,1-2 0 16,1-5 96-16,0-1 32 0,-1-4 0 0,0 1 0 15,1 1 32-15,-3-2 16 0,0-3 0 0,-3-1 0 16,1-2 336-16,-2-3 64 0,-3 0 0 0,-1 0 16 16,-3-3 144-16,-4 0 32 0,-3-2 0 0,0 3 0 15,-4 3-240-15,-4 2-32 0,0 2-16 0,-2 2 0 16,-3 2-224-16,-2 1-64 0,-5 4 0 0,-2 0 0 0,-4 4-320 15,-4 2-160-15,-3 3 16 0,-7 2 0 16,-2-2-1568-16,-1 1-304 0,-2 3-64 0,-17 7-15840 16</inkml:trace>
  <inkml:trace contextRef="#ctx0" brushRef="#br1" timeOffset="19350.56">9493 13564 8287 0,'0'0'736'0,"0"0"-592"0,0 0-144 0,-8 8 0 15,2-3 1024-15,-2 0 192 16,-1 1 16-16,2-1 16 0,-1-1-304 0,0 1-64 16,-2 2-16-16,3-3 0 0,-5-1-224 0,2 1-32 15,1 1-16-15,-1 0 0 0,0 0-32 0,1 3-16 16,0-4 0-16,1-2 0 0,8-2 160 0,0 0 48 0,-9 4 0 0,9-4 0 16,0 0 80-16,0 0 0 15,0 0 16-15,0 0 0 0,0 0-224 0,0 0-48 0,0 0-16 0,0 0 0 16,-1-7-256-16,1 7-48 0,4-12-16 0,2 5 0 15,3-1-80-15,3 2-16 0,-2-1 0 0,4-2 0 16,0 3 0-16,2-3 0 0,2 3 0 0,0-4 0 16,-4-1 0-16,2-1 0 0,1 1 0 0,1 3 0 15,0-3-144-15,-1 5 0 0,2 1 144 0,-3-1-144 0,0 2 0 16,1 0 0-16,-1 3 0 0,1-2 128 0,-2 2-128 0,2 0 0 16,-1 1 128-16,1 0-128 15,-1 0 128-15,-1 0-128 0,1 0 160 0,-1 1-160 0,0 0 160 0,0 0-160 16,1 1 160-16,-2 0-160 0,-2 3 128 0,2 2-128 15,-1-3 0-15,-2 3 144 0,3 3-144 0,-1 0 192 16,0-2-192-16,1 1 192 0,-3 1-16 0,1 2 0 16,-2-2 0-16,0 1 0 0,-1-2 16 0,0 3 16 15,1-1 0-15,0 2 0 0,0 2-208 0,-1 0 176 0,0 2-176 16,1-2 160-16,-1 2-32 0,1-1 0 16,-1 2 0-16,0 1 0 0,0 0-128 0,-3 0 0 15,0-1 0-15,-3-7 0 0,-1 3 240 0,1 0-48 0,0 1 0 0,1 1 0 16,0-1 0-16,-3 0 0 0,3 2 0 0,-2-1 0 15,1 1-16-15,-2 1-16 16,0-2 0-16,1-1 0 0,-1 1-32 0,0-1-128 0,-2-2 192 16,1 8-64-16,-1-3-128 0,1-7 192 0,-2 3-192 0,1 2 192 15,0-2-192-15,-1-2 192 0,1 1-192 16,1 2 192-16,0 1-192 0,0-1 192 0,0-2-192 0,0 2 192 16,0 0-192-16,1 2 128 0,1-1-128 0,-1 1 128 15,0-2-128-15,2 6 0 0,-1-1 0 0,0-6 0 16,1-2 0-16,1 10 0 0,-1-4 0 0,-1-7 0 15,2 3 0-15,0 1 0 0,-1-1 128 0,0 2-128 0,1-4 0 16,0 2 0-16,0 1 0 0,0-2 0 16,-1-3 0-16,1 3 0 0,-1 1 0 0,1-1 128 0,-1 2-128 0,1 0 0 15,0-1 0-15,0 2 128 0,0-4-128 16,-1 2 160-16,0 0-160 0,1 3 160 0,0-2-160 0,1-1 0 16,0-3 144-16,-1 2-144 0,-1 2 0 0,1-3 144 15,-1-1-144-15,-1 2 0 0,1-3 128 0,-1 2-128 16,1-1 0-16,1-2 0 0,-3 5 0 0,2-5 0 15,-1 1 128-15,3 4-128 0,2-5 0 0,-5-2 0 16,3-1 0-16,-1 0 0 0,0 2 0 0,1-3 0 16,0 1 0-16,1 2 0 0,-1-5 128 0,0 2-128 15,-5-5 0-15,6 8 0 0,0-3 0 0,-2 2 128 16,1 0-128-16,0-4 0 0,0 1 128 0,0 1-128 16,-5-5 0-16,8 7 0 0,-8-7 0 0,6 3 0 15,0 1 0-15,0-1 0 0,-6-3 0 0,6 5 0 16,-6-5 0-16,6 4 0 0,1-2 128 0,-1 1-128 15,-6-3 0-15,0 0 0 0,6 4 0 0,-6-4 0 16,7 5 128-16,0-2-128 0,-7-3 0 0,0 0 0 16,7 0 128-16,-7 0-128 0,0 0 0 0,7 0 0 15,-7 0 128-15,8-1-128 0,-8 1 0 0,0 0 128 0,6-3-128 0,-6 3 0 16,8 0 128-16,-2-1-128 0,-6 1 0 0,7-4 0 16,-1 0 0-16,0 0 0 0,-1 2 0 0,2-2 0 15,-1-1 0-15,0 0 0 0,1 0 0 0,-1-3 0 16,1 3 128-16,-1 0-128 0,0-3 0 0,1 2 0 15,-1 1 0-15,2-3 0 0,-1 3 128 0,1 1-128 16,-3-2 0-16,3 1 0 0,-1 0 0 0,0-3 0 0,-2 2 0 16,1-2 0-16,0-1 0 0,1 3 0 0,-1-3 128 0,2 1-128 15,-2-2 0-15,0 3 0 0,2-4 0 0,0 3 0 16,-2-5 0-16,0 4 0 0,-1-3 128 16,0 1-128-16,1 1 0 0,-1-2 0 0,0 1 0 0,0 1 0 15,-3-3 0-15,2 3 0 0,0-1 128 0,0-2-128 16,0 1 0-16,-1 0 0 0,1-1 128 0,0 3-128 15,-1-3 0-15,-1 3 0 0,1-2 0 0,-1-2 0 16,1 3 0-16,1 1 0 0,1-4 0 0,-2 1 0 16,1-1 0-16,-1 3 0 0,1-3 0 0,-1 1 0 15,1 0 0-15,0-2 0 0,1 0 0 0,-1-2 0 16,0 2 0-16,0-1 0 0,-1-4 128 0,1 1-128 16,0-1 0-16,0-2 0 0,0-2 0 0,-2 3 0 15,1-1 0-15,-1 2 0 0,1-1 0 0,-1 0 0 16,1-1 0-16,-1 2 0 0,1 0 128 0,0 2-128 0,-2 0 0 0,0-1 0 15,0-1 0-15,1-1 0 0,0 0 0 0,-2 0 0 16,0 1 0-16,0-2 0 16,0 2 0-16,0-4 0 0,-1 0 128 0,0-11-128 0,1 5 0 15,0 2 0-15,-2-1 0 0,2 3 0 0,-1 0 0 0,1 1 0 16,0 5 0-16,1-2 0 0,1-2 0 16,-1 3 0-16,0 0 0 0,0 2 0 0,-1-2 0 0,0-2 0 15,0-1 0-15,0 2 0 0,0-1 0 0,0-1 0 16,-1 1 0-16,1 3 0 0,0-2 0 0,0-1 0 15,1 2 0-15,2 0 0 0,0-2 0 0,0 2 0 16,-3 2 0-16,3 1 0 0,1 0 0 0,0 0 0 16,-2 1 0-16,1-1 0 0,-1-1 0 0,1 0 0 0,-1 0 0 15,1 1 0-15,-1 0 0 0,1 0 0 0,-2-1 0 16,0 1 0-16,-1 1 0 0,0 0 0 0,3 1 0 0,-2 3 0 16,0-1 0-16,1 0 0 0,-1 1 0 0,-1 3 0 15,0-3 0-15,1 4 0 0,2-2 0 0,-2-3 0 16,-1 4 0-16,0-3 0 0,3-2 0 0,-1 3 0 15,1 5 0-15,-1-6 0 0,0 2 0 0,0-1 0 16,1 1 0-16,-1 2 0 0,-2 9 0 0,0 0 0 16,0 0 0-16,0 0 0 0,5-8 0 0,-5 8 0 15,0 0 0-15,0 0 0 0,0 0-176 0,0 0 176 16,0 0-192-16,0 0 192 16,0 0-640-16,9 9 0 0,-2 0-16 0,-2 1-10864 15,-5-10-2176-15</inkml:trace>
  <inkml:trace contextRef="#ctx0" brushRef="#br2" timeOffset="28214.62">9507 13675 8287 0,'0'0'736'0,"-9"9"-592"15,-1-4-144-15,3 1 0 0,0-2 1152 0,-2 0 192 16,0 0 32-16,0-1 16 0,0 3-368 0,-1-3-64 0,1-1 0 0,0 0-16 15,-1 1-96-15,0-1-16 0,0 3 0 16,1-2 0-16,0-2-144 0,0 2-48 0,-1-1 0 0,-3 2 0 16,2 0-48-16,4-3-16 15,0-1 0-15,7 0 0 0,0 0 96 0,0 0 16 16,-4-1 0-16,4 1 0 0,0 0-32 0,0-8 0 0,2 2 0 0,3-4 0 16,2 1-96-16,0-4-32 0,1 2 0 0,2-1 0 15,4-3-192-15,1-3-32 0,2 0-16 0,1 1 0 16,1-3 16-16,0 1 0 0,-1-1 0 0,0-2 0 0,-2 6-112 15,2-1-32-15,0 1 0 0,-2 1 0 0,-2-1-160 16,1 2 0-16,1 3 0 0,-2-3 0 0,0 1 0 0,1 4 192 16,0-1-192-16,2 4 192 0,-3-2-192 0,3 3 0 15,-1 3 0-15,-1-2 0 0,-1 0 0 0,0 3 0 16,-1-1 128-16,-1 2-128 0,1 3 0 0,0 2 192 16,-2 0-192-16,2 3 192 0,-2 2-192 0,-2-1 160 15,-1 1-160-15,2 3 160 0,-2-3-32 0,-1 3-128 16,1 2 192-16,1 1-64 0,-3 2 0 0,-1 1-128 15,2 0 192-15,-4-1-64 0,1 4-128 0,0-1 192 16,1 2-192-16,-2 0 192 0,-1-3-48 0,1 5 0 16,1 1 0-16,-3-2 0 0,3 3-16 0,-2-1 0 15,1 1 0-15,-2-1 0 0,0 2-128 0,2-4 160 16,-1-1-160-16,0 2 160 0,1 1-160 0,1-1 0 16,-1-2 144-16,-1-3-144 0,2 2 0 0,0 0 128 15,0 0-128-15,1 6 0 0,-1-1 0 0,1-10 0 16,-1-3 0-16,1 2 128 0,1 1-128 0,0-1 0 15,-1 1 0-15,2-1 0 0,-1 1 0 0,2-1 0 16,-2 1 0-16,0-2 0 0,1 0 0 0,2 4 0 16,-2-3 0-16,0-5 128 0,-2 3-128 0,1-1 0 0,1-1 0 0,-1 2 0 15,-1 2 0-15,1-1 0 0,-4 0 0 16,3 2 128-16,0-2-128 0,0 2 0 0,-1-2 0 0,1 0 0 16,-1 0 0-16,-1 2 0 0,1-1 0 0,0 0 128 15,0-4-128-15,0 2 0 0,-1 3 0 0,3-3 0 16,-3-4 0-16,1 0 0 0,0-1 0 0,0 1 128 15,1 3-128-15,1-3 0 0,-2 2 128 0,2-4-128 16,-1 3 0-16,1 0 0 0,-1-3 0 0,0 3 128 16,0-2-128-16,-1 4 0 0,2-6 0 0,0 3 0 0,2-3 0 0,-3 2 0 15,0-3 0-15,3 4 128 0,-3-3-128 0,1 3 0 16,1-3 0-16,-4 2 128 0,4-2-128 0,0-2 0 16,-2 2 0-16,2-2 128 0,-1 2-128 0,2-1 128 15,-1-1-128-15,1-1 128 0,-2 1-128 0,1 2 144 16,-1-4-144-16,3 2 160 0,-3 3-160 0,1-3 0 15,-1-1 0-15,0 1-176 0,1 1 176 0,-2-3 176 16,2 1-48-16,0 0 0 0,-7-4-128 0,7 1 0 16,2-1 0-16,-4-1 0 0,-5 1 128 0,8-4-128 15,0 0 192-15,-2 1-64 0,0 0 64 0,1-3 16 16,-1 4 0-16,-1-2 0 0,0 0-208 0,0-2-160 16,0 1 32-16,1 1 0 0,-6 4 128 0,5-8 0 15,1 2 128-15,-1 1-128 0,0-4 128 0,-1 1-128 16,0 1 128-16,0-1-128 0,1 2 0 0,0-4 0 15,0 2 0-15,0-3 0 0,0 2 0 0,1-3 0 0,1 1 0 0,0 1 0 16,-2-4 0-16,2 0 0 16,-1 0 0-16,-2 1 128 0,1 0-128 0,0-1 0 0,0 0 0 15,-1 2 0-15,0-4 0 0,0 1 0 0,-2 2 0 0,1-1 128 16,-2 3-128-16,2-2 0 0,0 4 0 0,1-2 0 16,0 0 0-16,0 0 0 0,0-1 0 0,-2-1 0 15,2 0 0-15,1-1 0 0,-1-2 0 0,1 0 0 16,-1 0 0-16,0-2 0 0,1 0 0 0,0 1 0 15,0-1 0-15,-1-1 0 0,2 0 0 0,-2-2 0 16,0 1 0-16,-1-2 128 0,0 1-128 0,0 0 0 0,-1-1 0 0,-1 2 0 16,2-1 0-16,-1-1 128 0,0 2-128 15,-1-8 0-15,0 3 0 0,3 9 0 0,0 4 0 16,0-4 0-16,-1-2 0 0,0 1 0 0,3-1 0 0,1-10 0 16,-2 3 0-16,-1 8 0 0,-1-1 0 0,1 0 0 15,0-1 0-15,1 2 0 0,-2-3 0 0,2 1 0 16,-3-1 0-16,1-2 0 0,2 1 0 0,-2 1 0 15,0 0 0-15,0 1 0 0,-1 0 0 0,0 2 0 16,-1 0 0-16,0-1 0 0,2 0 0 0,-3-4 0 16,0-1 0-16,0 10 0 0,0-2 0 0,1-3 0 15,-2 0 0-15,1 0 0 0,1 2 0 0,-1-1 0 16,0 2 0-16,3-2 0 0,-2 1 0 0,3-8 0 16,-1 2 0-16,3 3 0 0,-3 1 0 0,1-1 0 15,0-2 0-15,0 2 0 0,0 1 0 0,-2 0 0 16,-1 0 0-16,1 3 0 0,0-2 0 0,1 2 0 15,-1 0 0-15,2-3 0 0,-4 0 0 0,1 3 0 16,2 1 0-16,0 1 0 0,0 1 0 0,0-2 0 16,-1 0 0-16,1 1 0 0,-1-1 0 0,2-1 0 15,0 1 0-15,1-1 0 0,0 2 0 0,0 0 0 0,-1-1 0 16,0 4 0-16,0-3 0 0,0 1 0 0,-2-1 0 16,1 1 0-16,1-3 0 0,-2 2 128 0,-2-1-128 15,4 2 0-15,-2-4 0 0,1 0 0 0,-1 2 0 0,1 1 128 16,-2 3-128-16,2-3 0 0,-3 1 128 0,2-1-128 15,0-2 0-15,-2-1 0 0,1 4 0 0,-1-1 0 16,0-3 0-16,0 0 0 0,0 2 0 0,0 2 128 16,0 0-128-16,0-2 0 0,-1 1 0 0,1 3 0 0,0 0 0 15,1 2 0-15,-1-3 0 0,1 3 0 0,0-2 0 0,1 3 0 16,-2 7 0-16,2-12 0 0,1-2 0 0,1 4 0 16,-1-1 0-16,1 0 0 0,-1 3 0 0,-1-3 0 15,1 2 0-15,-1-1 0 0,1 3 0 0,1-4 0 16,-2 3 0-16,1-3 0 0,-1 4 0 0,1-3 0 15,-2 2 0-15,3-2 0 0,-1 1 0 0,-1-1 0 16,2 0 0-16,-2-1 0 0,1 1 0 0,2 1 0 16,-1-1 0-16,-2 1 0 0,0-3 0 0,0 3 0 15,1-3 0-15,1 2 0 0,-1 1 0 0,1-1 0 16,-1 0 0-16,1 0 0 0,-1 2 0 0,0-2 0 16,0 2 0-16,0 1 0 0,-3 7 0 0,8-8 0 15,-5 0 0-15,0 1 0 0,-3 7 0 0,7-5 0 16,-1-3 0-16,-6 8 0 0,8-6 0 0,-8 6 0 15,10-3 0-15,-10 3 0 0,9-5 0 0,-9 5 0 16,0 0 0-16,7-1 0 0,0-3 0 0,-1 1 0 0,-6 3 0 0,8-1 0 16,-1 0 0-16,1 2 0 15,0 2 0-15,-1-1 0 0,1 1 0 0,-1 1-128 16,1-1 128-16,1 2 0 0,0 1 0 0,0-3 0 0,0 0 0 0,0-1-128 16,-1 4 128-16,3 1 0 0,-2-3 0 0,-1 2 0 15,0 2 0-15,0-2 0 0,-2 3 0 0,0 0 0 16,1 3 0-16,0 4 0 0,0 2 0 0,-1 0 0 15,0-4 0-15,-2-2 0 0,0 2 0 0,0 4 0 16,1-1 0-16,1-1 0 0,-1-1 0 0,2 2 0 16,-5 1 0-16,3 0 0 0,-1-3 0 0,3 3 0 0,-4 5 0 15,2-3 0-15,2-1 0 0,-2 0 0 0,-1-1 0 0,1 0 0 16,-1-1 0-16,3 10 0 0,0-3 0 16,-1-3 0-16,-2-4 0 0,1 2 0 0,-1 0 0 0,-1 2 0 15,1-1 0-15,0 0 0 0,0-2 0 0,0 3 0 16,-2-2 0-16,1 0 128 0,-2-1-128 0,2-1 0 15,0 1 0-15,1-1 0 0,-2-1 0 0,0-1 0 16,2 2 0-16,-3 1 0 0,-1 1 0 0,1 0 0 16,-1-4 0-16,0 2 0 0,0 2 0 0,2-1 0 15,0-1 0-15,1 2 0 0,-2 0 0 0,0 2 0 16,1-3 0-16,-1-1 128 0,-1 1-128 0,4 0 0 16,-3 0 0-16,0-7 0 0,0 4 0 0,1 3 0 15,-1 0 0-15,0 7 0 0,1 1 0 0,-1-11 0 16,0 0 0-16,0 1 0 0,-1 0 0 0,0 1 0 15,0 0 0-15,2 1 128 0,-2-1-128 0,0-1 0 0,0 1 0 0,2-1 128 16,-2 2-128-16,1 0 0 16,1-2 128-16,-2 2-128 0,0-1 0 0,0 1 0 0,-2-1 0 15,2 2 128-15,-1 1-128 0,1 0 0 16,-2-1 0-16,2 4 0 0,0 1 0 0,0-2 0 16,0 2 0-16,-2 0 128 0,1-3-128 0,2 0 0 0,-3-1 0 15,1 0 0-15,-1 3 0 0,4-1 0 0,-4-2 0 0,2 2 0 16,-1-2 0-16,1 1 0 0,0 1 0 0,0 0 0 15,0-2 0-15,0 2 0 0,0 0 0 0,0 2 0 16,0-4 0-16,0 3 0 0,0 1 0 0,0-2 0 16,0-1 0-16,0 1 0 0,0 0 0 0,1-1 0 0,1-2 0 0,-1-1 0 15,3 0 0-15,-2-2 128 0,1-2-128 0,1 2 0 16,-1-1 0-16,2 6 0 0,1 0 0 16,-4-10 0-16,1 2 0 0,-1-2 0 0,1 3 0 0,-1 0 0 15,-2 2 0-15,3-2 0 0,-3-2 0 0,0 4 0 16,0 0 0-16,1 1 128 0,-2-1-128 0,1-1 0 15,0 2 0-15,1 6 0 0,-2-4 0 0,1-4 0 16,1 3 0-16,-1-2 0 0,0 1 0 0,1-1 0 16,1 1 0-16,-2 0 0 0,0-2 0 0,1 1 0 15,0 2 0-15,-1-1 0 0,0-1 0 0,0 1 0 16,-1-1 0-16,1 2 0 0,0-1 0 0,1-1 0 16,0-2 0-16,1 0 0 0,-2 3 0 0,1-1 0 15,-2-2 0-15,2 1 0 0,0 1 0 0,1 0 0 16,-1 1 0-16,0-2 128 0,-1 0-128 0,0 0 0 15,3 1 0-15,-2 0 0 0,-1-2 0 0,1 1 0 16,-1-1 0-16,1 0 0 0,-1 0 0 0,3-1 0 16,-1-3 0-16,1 3 128 0,-2-2-128 0,1 2 0 15,-1 4 0-15,1-2 0 0,0-2 0 0,0-3 0 0,1 2 0 0,1 4 128 16,-1-4-128-16,1 0 0 16,-1-1 0-16,1 4 0 0,-1 1 0 0,0-5 0 0,-1 2 0 0,1-2 0 15,-2 0 0-15,2 1 144 0,-1-3-144 0,1 1 0 16,-1-1 144-16,1 0-144 0,1 3 0 0,-3-4 144 15,0 4-144-15,2-2 0 0,-3 1 0 0,1 1 128 16,-1-2-128-16,0 3 0 0,0-3 0 0,0 0 128 16,0 2-128-16,0-4 0 0,0 4 0 0,0-4 0 15,0 2 0-15,1-3 0 0,-1 3 128 0,2-2-128 0,-1 2 0 16,0-2 0-16,-1 2 0 0,1-2 0 0,-1 2 0 0,2-4 0 16,-1 1 0-16,-1 1 128 0,3-1-128 15,-1 2 192-15,-1-4-192 0,-1-5 192 0,0 0-192 0,4 9 0 16,0-3 0-16,0 2 0 0,0 1 0 0,-2-2 0 15,1 3 0-15,1-2 0 0,-1 0 0 0,1-1 0 16,-1 5 0-16,-1-5 0 0,1 3 0 0,-1-2 0 16,1 1 0-16,-1-3 0 0,1 6 0 0,-1-6 0 15,0 2 0-15,-1-1 0 0,-1 1 0 0,3 1 0 16,-3-9 0-16,2 8 0 0,1 0 0 0,-1-1 0 16,-1 2 0-16,-1-9 0 0,6 6 0 0,-6-6 0 15,5 5 0-15,-2 2 0 0,-3-7 0 0,0 0 0 16,0 0 128-16,8 3-128 0,-2 0 0 0,-6-3 0 15,0 0 0-15,0 0 0 0,8-3 0 0,1 2 0 16,-3-4 0-16,1 1 128 0,-1-1-128 0,0 0 0 16,-6 5 0-16,7-6 0 0,-1-1 0 0,-1-2 0 15,0 3 0-15,2-2 0 0,0-2 0 0,1 3 0 16,-2-6 128-16,2 1-128 0,-1 4 0 0,4-6 0 0,-4 0 0 16,2-2 0-16,0 2 0 0,0-1 0 15,-1-3 0-15,2-1 0 0,-3 0 0 0,4-4 0 0,-5 0 144 16,2 2-144-16,-1-2 0 0,2-1 0 0,-1 0 0 0,-1-3 128 15,0 2-128-15,-1 0 0 0,0-4 0 0,-1 0 0 16,2 0 0-16,-3-3 0 0,-1 0 0 0,1 0 128 16,1 2-128-16,0-2 0 0,1-4 0 0,-1 3 0 15,0 0 0-15,-1 0 0 0,1 2 0 0,1-1 0 0,0 0 0 16,-1 3 0-16,0 0 0 0,-1-2 0 0,0 4 0 0,0-2 0 16,-2 0 0-16,4 2 0 0,-4-2 0 15,2-12 0-15,0 6 0 0,-2 11 0 0,-2-3 0 0,3 1 0 16,-2-3 0-16,0 1 128 0,-1 2-128 0,2-2 0 15,0 1 0-15,-1 0 0 0,-2 2 0 0,2 2 0 16,2-1 0-16,0-8 0 0,-2 1 0 0,0 11 0 16,-1 0 0-16,3-3 0 0,-2 0 0 0,0 1 0 15,0-3 0-15,1-2 0 0,-1 1 0 0,1 0 0 16,1 2 0-16,0-3 0 0,0 2 0 0,-3-3 0 16,2 4 0-16,-1-3 0 0,-1 3 0 0,1 2 0 15,0-2 0-15,1 0 0 0,-1 1 0 0,0-2 0 16,-1 1 0-16,0 1 0 0,0-1 0 0,-1-6 0 15,0 1 0-15,1 10 0 0,-2-1 0 0,1-2 0 16,0-3 0-16,1 2 128 0,0 1-128 0,0-2 0 16,-1 1 0-16,-1 2 0 0,2-1 0 0,0-1 0 15,-3 3 0-15,1-1 0 0,1 1 0 0,2 0 0 16,-1-1 0-16,0-2 0 0,0 3 0 0,0 0 0 16,-1-1 0-16,1 1 0 0,1 1 0 0,1-1 0 0,-1-3 128 0,-1 1-128 15,0 1 0-15,2 0 0 0,-2-2 0 16,3-1 0-16,-2 0 0 0,2 0 0 0,-2-1 0 0,0 3 0 15,1-1 0-15,0-10 0 0,1 2 0 0,-1 14 0 16,-2-2 0-16,0 0 0 0,0-2 0 0,0 0 0 16,1-4 0-16,1 4 0 0,-1-1 0 0,0 1 0 15,1-4 0-15,0-8 0 0,-1 7 0 0,1-2 0 16,-1 1 0-16,1 0 0 0,1 3 0 0,-2 1 0 16,1-1 0-16,-1 0 0 0,0 1 0 0,0-2 0 15,1 2 0-15,-1 1 0 0,0 1 0 0,2-3 0 0,-1-1 0 16,1 3 0-16,-2-5 0 0,2 4 0 0,-1 3 0 0,1-2 0 15,-1-1 0-15,1 3 0 0,1-1 0 0,-3 2 0 16,0-4 0-16,0 1 0 0,2 1 0 0,-1 1 0 16,0 0 0-16,-1 1 0 0,0-3 0 0,1-1 0 15,-2 1 0-15,0 3 0 0,0 2 0 0,1-1 0 16,1-3 0-16,-2 2 0 0,0 2 0 0,0-1 0 16,2 0 0-16,0 1 0 0,-1 0 0 0,1-1 0 15,0-1 0-15,1 1 0 0,-1 1 0 0,2 1 0 16,-4-1 0-16,3 0 0 0,-1-2 0 0,0-2 0 15,-1 1 0-15,1 1 0 0,1 1 0 0,-1 0 0 16,0 2 0-16,2 0 0 0,-1 2 0 0,1 3 0 16,-1-2 0-16,-1-1 0 0,2 2 0 0,0 0 0 15,0-2 0-15,-1 4 0 0,0 1 0 0,2-2 0 16,-2 1 0-16,0-2 0 0,1 4 0 0,0-3 0 16,1 1 0-16,-1 1 0 0,1-4 0 0,-1 4 0 15,1-3 0-15,0 1 0 0,-1 3 0 0,0-3 0 0,-1 4 0 0,3 0 0 16,-6 7 0-16,5-8 0 0,-2 1 0 15,-3 7 0-15,0 0 0 0,7-9 0 0,-7 9 0 16,0 0-128-16,0 0 128 0,6-6 0 0,-6 6 0 0,0 0 0 16,8-5 0-16,-8 5 0 0,0 0 0 0,5-6 0 15,-5 6 0-15,8-4 0 0,-8 4 0 0,0 0-128 16,8-2 128-16,-8 2 0 0,11 2 0 0,-3 0 0 16,-8-2 0-16,11 5 0 0,-2 0 0 0,-2-1-128 0,-7-4 128 0,9 9 0 15,1 0 0-15,0 2-128 0,1-2 128 0,-4 4 0 16,1-2 0-16,-1 2 0 0,1 1 0 0,2 0-128 15,-2 1 128-15,1-1 0 0,-2 2 0 16,1 0 0-16,-2 3 0 0,3 3 0 0,-1 3 0 0,-2-2 0 16,-2 1 0-16,4 3 0 0,-1 4 0 0,0-4 0 15,-1 4 0-15,-1-2-128 0,1-2 128 0,1 2 0 16,-1-2 0-16,-1 2 128 0,-1-2-128 0,0 2 0 16,1 0-128-16,1-1 128 0,-1 0 0 0,-1-1 0 15,0 2 0-15,0-1-128 0,0 0 128 0,-1 4 0 16,1-3 0-16,1 0 0 0,-1 3 0 0,1-4 0 15,0 1 0-15,2 3 0 0,-2-4 0 0,1 4 0 16,1 1 0-16,-1 0 0 0,-1-4 0 0,0 3 0 16,0 2 0-16,0 0 0 0,-1 0 0 0,1 1 0 15,-1-1 0-15,0-12 0 0,0 3 0 0,-1 2 0 16,2 2 0-16,2 11 0 0,-2-6 0 0,0-1 0 0,0-1 0 0,1 0 0 16,-2 0 0-16,0-2 0 0,0-2 0 15,-2 4 0-15,0 0 0 0,-1 1 0 16,0-2 0-16,0-7 0 0,-1 1 0 0,0 4 0 15,0 0 0-15,0 2 0 0,0-1 0 0,0-2 0 0,0 3 0 0,0 0 0 16,0 1 0-16,0-3 0 0,0 4 0 0,0 0 0 16,0-2 0-16,0-2 0 0,0 2 0 0,0-2 0 15,0-1 0-15,0 2 0 0,0-3 0 0,3 1 0 16,-3-1 0-16,1 1 0 0,1-2 0 0,-1 1 0 16,-1-1 0-16,0 2 0 0,0-3 0 0,0 3 0 0,-1-4 0 15,1 3 0-15,0-3 0 0,-2 3 0 0,1-3 0 16,-2 2 0-16,3 1 0 0,-1-1 0 0,0 2 0 15,0-2 0-15,-1 1 0 0,1-2 0 0,0 1 0 16,0-3 0-16,-1 2 0 0,1 13 0 0,-1-7 0 16,0-11 0-16,0 0 0 0,-1 1 0 0,-1-1 0 0,3 2 0 15,-1 2 0-15,0 1 128 0,0-3-128 0,0 2 0 16,0 1 0-16,2-2 0 0,-1 1 0 0,-1 2 0 16,2-5 0-16,0 2 0 0,-1 1 0 0,1-2 0 15,0-3 0-15,0 1 0 0,-1 1 0 0,1-2 0 16,0 0 0-16,0 0 0 0,0 4 0 0,0-3 0 15,0-1 0-15,0-1 0 0,1-3 0 0,-1 2 0 16,0 1 0-16,-1 6 0 0,0 0 0 0,1-9 0 16,0-1 0-16,-2 3 0 0,1 1 0 0,0 1 0 0,-2-2 0 15,2 2 0-15,0 1 0 0,-1-1 0 16,2-2 0-16,-2 1 0 0,2 1 0 0,0 0 0 16,0 0 0-16,0 2 0 0,0-2 0 0,2 0 0 15,-2-1 0-15,0-1 0 0,0 2 0 0,3-2 0 0,-2-3 0 0,-1 3 0 16,3-1 0-16,-2 1 0 0,0-1 0 0,1 2 0 15,-1-3 0-15,-1 2 0 0,0 0 0 16,1 0 128-16,-3-2-128 0,2-1 0 0,0 1 0 0,0 2 0 16,0 0 0-16,0-1 0 0,0-1 0 0,1 2 0 15,-1-3 0-15,1 0 0 0,0 0 0 0,1 0 0 16,-1 1 0-16,1-1 0 0,1-1 0 0,-2 1 0 16,1 0 0-16,-1-2 0 0,0 0 0 0,2 1 0 15,-1 2 0-15,-1-1 0 0,1-3 0 0,-2 3 0 0,2 1 0 16,0 1 0-16,-1 0 0 0,0 2 0 0,0-1 0 15,1-2 0-15,0 1 0 0,-2 1 0 0,0 1 0 16,1-2 0-16,1-1 0 0,-2 1 0 0,0 0 0 0,0-1 0 16,-2-2 0-16,1 2 0 0,1 1 0 0,0-2 0 15,0 1 0-15,0-2 128 0,-1-1-128 0,1 2 0 16,0 2 0-16,1-2 0 0,-1-2 0 0,1 2 0 16,2 1 0-16,-2 1 0 0,0-2 0 0,2-2 0 15,-3 1 0-15,1 1 0 0,-1 0 0 0,0-2 0 16,0-1 0-16,2-2 0 0,0 2 0 0,-2 1 0 15,0-3 0-15,0 2 0 0,-1-3 0 0,1 2 0 16,-1-4 0-16,1 4 0 0,-2-1 0 0,2 1 0 16,2-3 0-16,-2 3 0 0,-2 0-144 0,2 0 0 15,0-10 0-15,0 5 0 16,2 4-368-16,-1-1-64 0,3 0 0 0,-3 0-16 16,0-2-1552-16,2 1-304 0,-1-2-64 0,-2 2-13360 0</inkml:trace>
  <inkml:trace contextRef="#ctx0" brushRef="#br2" timeOffset="29887.64">22526 9592 6447 0,'0'0'576'0,"0"0"-576"0,0 0 0 0,3-6 0 0,4-6 1296 15,-2 3 160-15,1-2 16 0,1 0 16 16,-2 0-160-16,0 0-48 0,0 3 0 0,1-4 0 0,1 5-256 0,-7 7-64 15,5-9-16-15,-5 9 0 0,0 0-208 0,0 0-32 16,0 0-16-16,0 0 0 0,0 0 48 0,0 0 16 16,2 9 0-16,-2 0 0 0,-5 4-288 0,0 1-48 0,-1 1-16 15,-2 2 0-15,-2 0-80 0,-2 3 0 16,-2 1-16-16,-1 1 0 0,-1-1 0 0,-3 5 0 16,-2 0 0-16,-7 10 0 0,3-5-32 0,8-11 0 0,1 0 0 0,-1-1 0 15,1 3 32-15,0-2 0 16,3 2 0-16,1-4 0 0,3-6 16 0,2 1 0 0,0-2 0 15,5-2 0-15,2 2 16 0,1-5 16 0,3 0 0 0,3 2 0 16,0-2-48-16,4 2-16 0,1-3 0 0,3-1 0 16,4 1-80-16,3 0-16 0,3-1 0 15,4-2 0-15,2 1-48 0,2-2-16 0,1-2 0 0,2-2 0 16,-2-1-128-16,2-2 0 0,-1 1 144 0,1 0-144 16,-2 0 0-16,0 0 128 0,-2 0-128 0,-1 1 0 15,-3 0 0-15,-3-1-192 0,-3 1 32 0,3 0 0 16,-5 2-736-16,-9 1-160 15,-4-5-32-15,-7 6-8640 0,0 0-1728 0</inkml:trace>
  <inkml:trace contextRef="#ctx0" brushRef="#br2" timeOffset="30144.88">22498 9947 24191 0,'0'0'1072'0,"-4"-4"208"0,4 4-1024 0,0 0-256 15,2-9 0-15,2 4 0 0,4 2 960 0,2 0 144 16,3-4 32-16,3 2 0 0,2-5-160 0,4 0-16 16,2-4-16-16,4 0 0 0,5-1-64 0,2-2-16 15,2-1 0-15,5 1 0 0,1-3-416 0,4 0-64 16,0 0-32-16,0-1 0 0,-1 1-176 0,-3 0-48 16,-3-2 0-16,-3 3 0 0,-3 5-128 0,-2-1 0 15,-3 0 0-15,-1 3 0 16,-3 6-1440-16,0-1-272 0,-4 2-48 0,-2 3-12672 0</inkml:trace>
  <inkml:trace contextRef="#ctx0" brushRef="#br2" timeOffset="30793.29">24248 9142 11967 0,'0'0'1072'0,"0"0"-864"0,0 0-208 0,1-9 0 0,-1 2 976 0,-1 0 160 16,1 7 16-16,0-9 16 0,0 2-400 0,1-3-64 15,2 2-32-15,-3-1 0 0,-3 3 416 0,1-3 64 16,-1 1 32-16,1 4 0 0,-1-2 0 0,3 6 0 16,0 0 0-16,0 0 0 0,-8 1-400 0,1 4-80 15,-1 0 0-15,-1 7-16 0,0 1-432 0,-1 6-64 16,0 5-32-16,0 0 0 0,0 5-32 0,1-1-128 15,5 4 192-15,-2 1-64 0,1 1-128 0,2 1 0 16,2-1 144-16,2-5-144 0,3-1 0 0,2-5 144 16,2-1-144-16,2-5 0 0,1-1 448 0,7-4-32 15,0-6 0-15,-4-6 0 0,1-2 64 0,2-2 16 0,2-6 0 0,1-1 0 16,2-4-64-16,1-4-16 16,1-3 0-16,0-2 0 0,0 0-160 0,-1 1-16 0,0-3-16 15,-3 3 0-15,-1 2-224 0,-1 0 176 0,-1 5-176 0,-3 2 160 16,0 1-160-16,-3 6 0 0,-2-1 0 0,0 5 128 0,-2 5-128 0,1 4 0 15,-3 2 0-15,0 4 0 16,0 0 0-16,0 2 0 0,-1 1 0 0,0 2 0 0,0-3 0 0,1-3 0 16,1 0 128-16,1 0-128 15,-2-5 0-15,1-2 0 0,4-2 0 0,0-3 0 0,1-3 256 0,0 0 32 16,3-4 0-16,-1-1 0 0,1-4-32 0,1-2-16 16,0-3 0-16,0 0 0 0,2-1-240 0,-2 0 128 15,2-1-128-15,-3-1 0 0,-3-3 0 0,-1 1 0 16,-1 2 0-16,-1 2 0 0,-2 2 0 0,-1 1-160 15,0-1 0-15,-1 1 0 16,-2 5-1088-16,1 0-224 0,-1 5-32 0,-1-3-8992 16,0 2-1808-16</inkml:trace>
  <inkml:trace contextRef="#ctx0" brushRef="#br2" timeOffset="31140.96">25398 8258 4607 0,'0'0'192'0,"3"-9"64"0,-1-2-256 0,1 4 0 0,1-2 0 0,-2 3 0 16,2 1 3840-16,-4 5 736 0,0 0 144 0,0 0 16 15,0 0-3152-15,0 0-640 0,0 0-128 0,0 0-32 16,1 10-128-16,-2 5-16 0,-4 3-16 0,-1 3 0 15,-4 6-128-15,2 4-32 0,-4-1 0 0,1 6 0 16,0 6 240-16,-2 1 32 0,0 6 16 0,2 2 0 16,-3 1-208-16,1 4-32 0,-2 1-16 0,2 2 0 15,0 2-320-15,2-1-176 0,2-7 192 0,1 21-192 0,7-11 144 0,1-13-144 16,1-6 0-16,3-19 144 0,1 0-144 16,7 4 0-16,0-2 0 0,-1-13 0 0,0-4 0 0,3 0 0 15,0-5 0-15,3 0 0 0,2-3-304 0,3-4 64 16,0-3 16-16,2-2-9504 15,-1-5-1920-15</inkml:trace>
  <inkml:trace contextRef="#ctx0" brushRef="#br2" timeOffset="32974.71">24276 8855 3679 0,'-5'-18'320'0,"4"8"-320"16,-2 2 0-16,0-4 0 0,1 1 1920 0,-1 0 320 15,1-4 64-15,1 1 16 0,-2 1-1056 0,2-1-224 16,1 0-32-16,0 0-16 0,1 0 48 0,0 1 16 16,2-1 0-16,-1 3 0 0,1 1-208 0,1-4-32 15,0 2-16-15,-2 6 0 0,1 0-144 0,-1-3-16 16,-1 2-16-16,1 1 0 0,-2 6 0 0,0 0 0 16,0 0 0-16,0 0 0 0,0 0-128 0,0 0-32 0,1 9 0 0,-1 4 0 15,0-1-32-15,-1 6-16 16,-1 1 0-16,1 5 0 0,-1 1-128 0,-1 5-32 0,1-2 0 15,2 6 0-15,-6 5-64 0,3 5-32 0,-4 0 0 0,1 2 0 16,0 1-160-16,-1 0 160 0,0 3-160 0,0-3 160 16,2-5-160-16,-1 0 160 0,3 0-160 0,1-5 160 0,-1-3 0 15,3-4 0-15,0-2 0 0,3-1 0 0,1-3-32 16,-1-5 0-16,1-3 0 0,1-5 0 0,0 0 96 0,3-3 16 16,-2 1 0-16,3-7 0 0,0-3 80 0,3-4 32 15,-5-1 0-15,2-1 0 0,4-1-160 0,0-1-48 16,-1-5 0-16,1 0 0 0,0 1 0 0,-1-2 0 15,1-3 0-15,5-6 0 0,0 2-144 0,-1-1 128 16,-1 2-128-16,-1-5 128 0,-2 6-128 0,1-2 0 16,-2 3 0-16,2 0 0 0,0-4 0 0,0-1 240 15,-1 1-64-15,0 0-16 0,3-10-160 0,-2-1 128 16,-4 0-128-16,1 2 128 0,-3 3-128 0,0-1 0 16,-2 0 0-16,-2 3 128 0,1-3-128 0,-2 4 0 15,-1 0 144-15,1 4-144 0,-2 2 0 0,1 1 0 16,0-2 0-16,-2 6 0 0,3 1 0 0,-3 4 0 15,0 1 0-15,0 0 0 0,0 3 0 0,0 6 128 16,-3-5-128-16,3 5 0 0,0 0 0 0,0 0 144 16,0 0-144-16,0 7 0 0,-1 5 0 0,0-1 0 15,-1 4 0-15,0 3 0 0,0 0 0 0,2 12 0 16,0 1 0-16,0-9 0 0,2 2 0 0,-1 6 0 0,0 1 0 0,1 1 0 16,-1 3 128-16,0 1-128 15,-1-2 0-15,3 0 0 0,-2-1 176 0,1-1-176 0,2-1 160 0,0-5-160 16,0 4 176-16,1-7-176 0,1-3 192 15,3 0-192-15,-1 1 144 0,2-4-144 0,-1-1 0 0,1-2 144 16,0 1-144-16,0-5 0 0,1 0 0 0,0 0 0 16,0-6-1728-1,2-3-240-15,-3-2-32 0,2-1-13104 0</inkml:trace>
  <inkml:trace contextRef="#ctx0" brushRef="#br2" timeOffset="33589.8">25909 8294 1839 0,'0'0'0'0,"0"0"160"0,2-6-160 0,-1 1 0 0,1-3 0 0,-2 3 0 15,0 5 4192-15,0 0 800 0,0 0 176 0,0 0 16 16,0 0-3296-16,0 0-672 0,0 10-128 0,0 1-16 16,-5 4-224-16,2 12-32 0,0-1-16 0,0-3 0 0,1 6-112 0,-2 4-32 15,0 3 0-15,0 2 0 0,-1 3-96 0,3 3-32 16,-3-2 0-16,2 4 0 0,2-5-112 0,1-2-32 16,0 2 0-16,2-2 0 0,5-3-176 15,-2-1-32-15,3-3-16 0,0-1 0 0,3-7-160 0,-1 0 160 16,1-5-160-16,-2-3 160 0,4-4-160 0,0-2 160 15,-1-1-160-15,2-4 160 0,-1-4-160 0,0-2-176 16,-2-4 48-16,-1 1 0 16,-1-2-2160-16,-2-4-416 0,-1 2-96 0,-4-5-16 0</inkml:trace>
  <inkml:trace contextRef="#ctx0" brushRef="#br2" timeOffset="33745.46">25607 8871 26607 0,'0'0'1168'0,"0"0"256"0,0 0-1136 0,0 0-288 0,0 0 0 0,0 0 0 16,0 0 384-16,11-1 0 0,2-3 16 0,0 2 0 16,3-2 160-16,3 0 16 0,0-3 16 0,5-1 0 15,2 4 32-15,2-3 0 0,4-1 0 0,-2 2 0 16,2-5-144-16,1 5-32 0,0-3 0 0,1 4 0 16,1 1-448-16,14-5 0 15,-3 2 0-15,-17 0 0 16,-3 4-1264-16,2-3-288 0,-3 3-64 0,-2-4-7472 0,-3 1-1504 0</inkml:trace>
  <inkml:trace contextRef="#ctx0" brushRef="#br2" timeOffset="34050.08">26175 7928 26719 0,'-22'-14'2368'0,"12"8"-1888"15,3-2-480-15,7 8 0 0,-4-6 448 0,4 6-16 16,0 0 0-16,0 0 0 0,0 0 208 0,15 4 32 16,3 3 16-16,0 2 0 0,3 7-176 0,3 3-48 15,1 6 0-15,1 1 0 0,1 4-16 0,0 4-16 16,-2 4 0-16,-6-10 0 0,1 5 112 0,2 7 32 16,-2 6 0-16,-1 3 0 0,1 1-192 0,-4 7-16 15,-2 3-16-15,-3 3 0 0,-3 0-32 0,-3 3 0 0,-2-2 0 16,-3 0 0-16,-3-2-144 0,-2-1-48 15,-4-3 0-15,0-4 0 0,-3-2-128 0,-2-5-144 0,0-6 144 0,-4-5-208 32,1-5-1744-32,-7 9-352 0,4-15-64 0</inkml:trace>
  <inkml:trace contextRef="#ctx0" brushRef="#br2" timeOffset="34503.94">27984 8138 5519 0,'-10'-14'496'0,"3"5"-496"16,1 0 0-16,0-3 0 0,-1 0 3760 0,1 1 656 0,1 2 128 0,5 9 16 15,-5-9-2128-15,5 9-448 0,0 0-64 0,0 0-32 16,0 0-736-16,-5 6-160 0,0 4-32 0,1 8 0 16,-1 6-432-16,1-2-80 0,0 5-32 0,0-1 0 15,-1 5-176-15,0 2-48 0,0 2 0 0,0 2 0 16,0 1-192-16,0 1 176 0,0-3-176 0,2 1 160 16,-1-2-160-16,0 10 0 0,2-9 0 0,1-17 0 15,1 0 0-15,1 5-304 0,1-8 48 0,1-6 16 16,-3-10-1968-16,0 0-400 0,5-8-80 15</inkml:trace>
  <inkml:trace contextRef="#ctx0" brushRef="#br2" timeOffset="34691.3">27724 7780 31039 0,'-10'-8'1376'0,"10"8"288"0,0 0-1344 0,0 0-320 15,0 0 0-15,0 0 0 0,0 0 672 0,0 0 64 16,-7 4 16-16,7-4 0 0,-9 6-416 0,1-3-80 15,8-3 0-15,-7 6-16 0,7-6-240 0,-8 9 0 16,2-3 0-16,6-6 0 16,-6 9-1824-16,6-9-352 0,0 0-80 0,0 9-10832 0</inkml:trace>
  <inkml:trace contextRef="#ctx0" brushRef="#br2" timeOffset="35050.26">28731 7900 27519 0,'-12'-5'1216'0,"12"5"256"0,-8 0-1168 0,0 3-304 0,-3-1 0 0,-2 3 0 16,-1-1 832-16,-9 4 128 0,0 0 0 0,0 2 16 16,-1 5-208-16,1 3-32 0,1 2-16 0,-1-1 0 15,0-1-272-15,0 0-64 0,1 1-16 0,3-1 0 16,-1-1-64-16,5 4-16 0,2-2 0 0,8-8 0 0,1 2-128 15,2 0-32-15,2-1 0 0,2 4 0 0,3-1-128 16,3 0 0-16,2 0 0 0,0 1 128 0,2-2-128 0,0 2 0 16,-2 2 0-16,1-2 0 0,-3 2 0 0,0-1 0 15,-2-2 0-15,0 2 0 0,-4 0 0 0,-1 1 0 16,-1 0 0-16,-2-2 128 0,-2 0 48 0,-2-1 0 16,-3 1 0-16,-4-2 0 0,-2 0 80 0,-3-1 0 15,-2-4 16-15,-6 1 0 0,1-5-272 0,-2 0-192 16,-1 0 16-16,4-3 16 15,1-2-2736-15,2-3-560 0</inkml:trace>
  <inkml:trace contextRef="#ctx0" brushRef="#br2" timeOffset="35628.56">29405 8213 21183 0,'-6'18'1888'0,"6"-12"-1504"15,0 3-384-15,0-3 0 0,2 0-256 0,-2-6-112 16,5 5-16-16,3-3-16 0,2-2 720 0,3-1 160 15,-3-4 32-15,4-3 0 0,0 1 272 0,1-6 64 16,0-4 16-16,2 0 0 0,1-6 32 0,-1-5 0 16,4 0 0-16,-1-3 0 0,-1-1-128 0,2-2-32 15,-2 0 0-15,1-2 0 0,-1-4-240 0,0-1-48 16,-1-4-16-16,7-22 0 0,-7 2-176 0,0-1-48 0,-5 0 0 0,-2-1 0 16,-2-3-80-16,-1 2 0 0,-1 7-128 0,1 3 192 15,-2 6-192-15,-3 9 176 16,-3 6-176-16,-4 6 160 0,-1 10-160 0,0 5 0 0,0 7 0 0,-3 4-176 15,-2 5 176-15,-3 8 0 16,-1 2 0-16,-1 13 0 0,-3 6 0 0,0 7 0 16,1 3 0-16,4-7 0 0,-1 6 0 0,-8 26 0 0,2 3 0 15,2-1 0-15,2 0 0 0,2 2 0 0,0-6 0 0,9-19-128 16,-1 2 128-16,3 2 0 0,1-4 0 0,2 3 0 16,3-3 0-16,1 0 0 0,1-4 0 15,2-3 0-15,2 0 0 0,0-6 0 0,0-4 0 0,3-2 0 16,-1-5-1792-1,4-5-368-15</inkml:trace>
  <inkml:trace contextRef="#ctx0" brushRef="#br2" timeOffset="36069.51">30478 7684 6447 0,'-15'-2'272'0,"6"0"80"0,0 1-352 0,-4 0 0 0,-2 0 0 0,-2 1 0 0,1 0 5344 0,-5 2 992 16,0 3 208-16,-11 5 48 0,1 3-4816 0,2 1-960 16,0 8-192-16,11-7-48 0,-5 5-320 0,0 3-80 15,1 0-16-15,0 4 0 0,2-4-160 0,3 1 0 16,3 1 0-16,4-3 0 0,2-3 128 0,2-3-128 16,5-2 0-16,3-5 128 0,3 0-128 0,2-5 0 0,4-1 144 0,1-5-144 15,0-4 0-15,2-5 128 0,3-1-128 0,1-1 0 16,-3-2 192-16,3-1-16 0,-3-2-16 0,0 0 0 15,0 0-32-15,-2 2 0 0,-3-2 0 0,0 3 0 16,-1 1 32-16,-2 5 0 16,-2-1 0-16,-5 10 0 0,4-6-160 0,-4 6 160 0,0 0-160 0,0 0 160 15,0 7-160-15,0 4 0 0,0 3 0 0,-2 2 0 16,2 1 0-16,0-1 0 0,2 0 0 0,0 2 0 16,2 0-176-16,1 1 176 0,3 2-128 0,-1-5 128 15,3-2-2288 1,2-3-368-16,1-6-80 0,6 0-16 0</inkml:trace>
  <inkml:trace contextRef="#ctx0" brushRef="#br2" timeOffset="36295.55">30722 7487 19343 0,'-5'9'1728'0,"-3"9"-1392"15,0 2-336-15,2 6 0 0,-3 2 1424 0,3 3 224 16,-3 3 32-16,4-10 16 0,-1 1-592 0,-2 18-112 15,-4-3-32-15,2-1 0 0,1 2-96 0,-1 2-32 16,0-4 0-16,0-3 0 0,1-4-432 0,1-7-80 16,2 1-32-16,2-14 0 0,3 0-32 0,-2-1 0 15,2-4 0-15,1-7 0 0,0 0 192 0,0 0 16 16,8-6 16-16,1-5 0 0,1-4-16 0,0-3 0 16,1-4 0-16,1 2 0 0,-1-7-256 0,7-11-48 15,-1 1-16-15,-7 14 0 0,0-1-144 0,1-1 0 16,1 3 0-16,-1 1 0 0,1-2 0 0,-1 4 0 15,1 1 0-15,-1 4 0 0,-1 0-384 0,-1 3 32 0,0 3 16 0,2-2 0 32,-2 5-1584-32,-9 5-304 0,0 0-64 0,0 0-11584 0</inkml:trace>
  <inkml:trace contextRef="#ctx0" brushRef="#br2" timeOffset="36758.19">31276 7558 25743 0,'0'0'1136'0,"0"0"240"0,0 0-1104 0,0 0-272 0,-1-7 0 0,-2-2 0 16,3 9 880-16,-6-4 112 0,-2 0 32 0,-1 3 0 0,-1 0-384 16,-3 3-64-16,-1 3 0 0,-2 6-16 0,-3-1-224 0,-1 5-32 15,-2 4-16-15,-2 1 0 0,-2 2-96 0,2 1-32 16,1 0 0-16,3 2 0 0,2-2-16 0,5-1 0 15,5-1 0-15,4 2 0 0,4-4-144 0,2-2 128 16,5-3-128-16,3-3 128 0,4-1-128 0,13-3 128 16,-1-5-128-16,-5-4 128 0,0-1-128 0,2-6 0 15,1 0 0-15,0-3 128 0,0 0-128 0,1 2 128 16,-1-3-128-16,-3 3 128 0,-2-1 32 0,-1 2 0 16,-1 2 0-16,1 5 0 0,-7 1 0 0,-3 2 0 15,2 4 0-15,-1 5 0 0,-2 2-160 0,-3 4 128 16,-4 3-128-16,-1 7 128 0,-2 0-128 0,-2 6 160 0,-2 4-160 0,-1 1 160 15,-1 1 64-15,-2 4 16 0,-5-2 0 0,-1 1 0 16,-1 1 64-16,0-3 16 16,-1-1 0-16,0 1 0 0,0-5-112 0,0 0-16 0,-2-6 0 15,4 1 0-15,-1-1-192 0,-4 9 144 0,12-20-144 0,1-5 128 32,0 1-864-32,2-3-176 0,2-3-48 0,-1-2 0 15,6-5-2368-15,0 0-496 0,-6-15-80 0,9-6-32 0</inkml:trace>
  <inkml:trace contextRef="#ctx0" brushRef="#br2" timeOffset="37095.47">31624 7736 24879 0,'0'0'2208'0,"0"0"-1760"16,0 0-448-16,0 0 0 0,8 3 384 0,1-2 0 15,4-2 0-15,4-2 0 0,-6 1 256 0,1-2 32 16,1 0 16-16,2-3 0 0,2 0-160 0,1-3-16 16,1 2-16-16,0-3 0 0,9-4-16 0,-3 2 0 15,2-1 0-15,-4 0 0 0,-2 1-64 0,6-1-16 16,-7 2 0-16,-10 3 0 0,-1 1-176 0,-1 3-32 16,-8 5-16-16,0 0 0 0,0 0 128 0,0 0 16 15,-10-1 16-15,-2 5 0 0,0 3 0 0,-6 7 0 16,-4 5 0-16,-1 4 0 0,-1 3-80 0,0 0-32 15,4 6 0-15,-1 5 0 0,0 1 144 0,2 3 16 16,3-2 16-16,5-1 0 0,2-1-144 0,5-1-48 16,3-2 0-16,5-2 0 0,5-3 0 0,3-2 0 15,4-7 0-15,1-2 0 0,4-3-208 0,16-1 0 16,5-6 0-16,-11-8 0 16,6-3-1136-16,4-4-272 0,-2-2-48 0</inkml:trace>
  <inkml:trace contextRef="#ctx0" brushRef="#br2" timeOffset="38583.31">25237 10674 4607 0,'0'0'192'0,"0"0"64"0,0 0-256 0,0 0 0 15,0 0 0-15,0 0 0 0,-1-10 1648 0,-2-3 272 16,2 3 64-16,1 1 16 0,0 1-688 0,-1-3-144 16,-1 1-16-16,1-2-16 0,-2 0 128 0,1 3 16 0,-2-5 16 0,-1 1 0 15,0 1-160-15,-1 1-48 0,-2 5 0 0,-1-3 0 16,-2 1-256-16,-2 1-48 15,-1 1-16-15,-1 5 0 0,-1 2-240 0,0 3-48 16,-2 5-16-16,0-1 0 0,-1 6-160 0,-1 5-48 0,1 1 0 0,0 9 0 16,0 1 0-16,1 3 0 0,1 1 0 15,0 0 0-15,-1-1-64 0,3 2-32 0,-1-4 0 0,4 0 0 16,0-1-160-16,3 1 0 0,2-6 0 0,3 1 128 16,-1-6-128-16,3-3 0 0,4-6 144 0,3-1-144 15,-5-10 128-15,6 3-128 0,4-3 160 0,3-3-160 16,1-7 448-16,3-3-16 0,2-4 0 0,2-5 0 15,2-1-64-15,4 0-16 0,-1-3 0 0,2-1 0 0,2-4-176 0,-1 1-48 16,-1-1 0-16,11-17 0 0,-7 6 48 0,-5 0 0 16,-7 0 0-16,-6 13 0 0,-2-2 16 0,-2-3 16 15,-1-3 0-15,-3-3 0 0,-1-1 48 0,-1-1 0 16,-3-4 0-16,-1 4 0 0,-1 0-96 0,-2 4-16 16,-1 4 0-16,1 6 0 0,-1 0-144 0,0 6 160 15,0 6-160-15,0 6 160 0,-1 2-160 0,5 8 0 16,-6 5 0-16,0 5 128 0,-1 7-128 0,1 3 0 15,-2 4 0-15,2 7 0 0,1 4 0 0,1 4-144 16,0 0 144-16,0 4 0 0,2 3 0 0,-1 1-128 16,2 1 128-16,-1-1 0 0,2 0-208 0,2 0 16 15,1-2 0-15,2-2 0 16,2-6-1792-16,3-5-368 0,1-3-64 0,0-5-7184 16,1-5-1456-16</inkml:trace>
  <inkml:trace contextRef="#ctx0" brushRef="#br2" timeOffset="38875.16">25650 10473 27647 0,'-15'10'2448'0,"8"-5"-1952"0,-4 5-496 0,1 1 0 16,0 1-208-16,1 5-144 0,-4 1-32 0,2 3 0 16,-1 2 384-16,1 4 288 0,-1-3-48 0,-3 14-16 0,2-2 0 0,8-13 0 15,-1-2 0-15,2 0 0 16,2-2 160-16,0-2 16 0,4-1 16 0,1-2 0 15,2-6 240-15,3 1 48 0,3-5 16 0,3-4 0 0,2 0-192 0,0-4-32 16,2-3-16-16,1-1 0 0,0-6-96 0,0 0 0 16,2-2-16-16,-4-3 0 0,-1-3-112 15,1-9-32-15,-4 5 0 0,-7 9 0 0,-2-1-96 0,-4 2 0 16,-2-3-128-16,-6 0 192 0,0-2-192 0,-3 4 144 16,-5 0-144-16,2 2 128 0,-2 3-320 0,1 5-80 15,1 6-16-15,0 1 0 16,1 0-1840-16,-3 2-368 0,4 4-80 0</inkml:trace>
  <inkml:trace contextRef="#ctx0" brushRef="#br2" timeOffset="39196.47">26014 10407 6447 0,'0'0'576'0,"0"0"-576"15,8 2 0-15,1 1 0 0,2 0 4688 0,0-1 832 0,2 2 176 0,-1-2 16 16,4-4-3680-16,-4 1-752 0,2-2-128 0,2-1-48 15,0 0-368-15,1-2-80 0,-3 0-16 16,-2-1 0-16,0-3-224 0,-1 3-48 0,-4-5-16 0,-2 3 0 16,-2-2-32-16,-1 1-16 0,-2-1 0 0,0 0 0 15,-4 2-304-15,-4-1 0 0,-3 4 128 0,-3-2-128 16,-1 3 192-16,-3 4 0 0,-3 1-16 0,1 1 0 16,0 4-176-16,-1 5 192 0,1 0-192 0,1 6 192 15,1 1-192-15,-3 13 0 0,4 1 0 0,8-9 0 16,0 3 0-16,2 3-144 0,2 4 144 0,2-3 0 15,3 2-160-15,4 1 160 0,1-4-128 0,4 0 128 16,2-7-1472-16,7-2-192 16,2-3-64-16,6-5 0 0,3-7-1408 0,17-4-272 0</inkml:trace>
  <inkml:trace contextRef="#ctx0" brushRef="#br2" timeOffset="39474.64">26719 10252 19343 0,'0'0'848'0,"-5"4"192"0,-1-2-832 0,-1 5-208 16,0-2 0-16,-2 1 0 0,0 4 2320 0,-1-1 432 0,-3 2 64 0,0 3 32 16,-1 0-1696-16,0-1-352 0,-2 1-64 0,0 1-16 15,3-1-320-15,0-1-64 0,0 0-16 0,-1 5 0 16,5-3-32-16,7-2-16 16,0-6 0-16,4 2 0 0,1-4-80 0,4 2 0 15,0 0-16-15,4-3 0 0,0 0-176 0,3 0 192 16,3 1-192-16,0 0 192 0,2 0-192 0,-1 2 0 0,0-1 0 15,0-1 0-15,-2 4 0 0,-2-4 0 16,-1 0 0-16,-7 2 0 0,-1 1 192 0,-2 3-64 16,-6-4 0-16,-2 2 0 0,-4-3 272 0,-3 0 48 0,-6 5 16 0,-2-3 0 15,-2 3-176-15,-2-4-32 0,-4 2-16 0,1-1 0 16,-1 1-240-16,0-3 0 0,2-1 0 0,1 1 0 31,3-3-1488-31,1 1-352 0,3 0-64 0</inkml:trace>
  <inkml:trace contextRef="#ctx0" brushRef="#br2" timeOffset="40332.66">27811 9822 11967 0,'-1'5'1072'0,"-4"2"-864"0,1-1-208 0,0 0 0 15,0 5 1808-15,0-1 320 16,-1 4 64-16,-1 2 16 0,-2 3-928 0,1 2-176 0,0-4-32 0,-2 6-16 16,2 7-224-16,-1 0-64 15,0 2 0-15,1-3 0 0,-2-1-368 0,0 1-80 0,1-3 0 0,0-1-16 16,1-3-32-16,1-7 0 0,1-1 0 15,1-1 0-15,1-6 256 0,3-7 48 0,0 0 16 0,0 0 0 16,7-5 64-16,4-4 16 0,3-6 0 0,10-13 0 16,3 1-224-16,0-4-32 0,-1-2-16 0,-7 12 0 15,2-3-272-15,-1-4-128 0,-1 3 0 0,0-3 128 16,-1 4-128-16,-1 1 0 0,-2 2 0 0,-1 5 0 16,-1 3 0-16,-1 3 0 0,-2 5 0 0,-1 2 0 15,0 8 0-15,3 7 0 0,-3 2-144 0,-3 6 144 0,-4 8 0 16,0 6 0-16,-2 2-128 0,-2-11 128 0,-1 3 0 0,-1 4 0 15,0-1 0-15,1-1 0 0,-3-1 0 0,2-4 0 16,3 1 0-16,0-5 0 0,1-5-288 0,2-4 0 16,3-1 0-16,7-2 0 15,1-4-1872-15,3-6-368 0,2-4-80 0,-5-2-9584 16</inkml:trace>
  <inkml:trace contextRef="#ctx0" brushRef="#br2" timeOffset="40613.94">28626 9858 14735 0,'0'0'1312'0,"0"0"-1056"16,0 0-256-16,0 0 0 0,0 0 2032 0,0 0 336 16,-3 7 80-16,-1 4 16 0,-1-3-1104 0,-2 6-208 15,-1 3-64-15,-1 1 0 0,-1 0-400 0,0 1-96 0,1 6-16 0,-1-1 0 16,-2-1 80-16,2 3 16 16,1-4 0-16,2-1 0 0,-1-1 32 0,5-2 16 15,1-3 0-15,2 0 0 0,2-2-320 0,4-4-64 0,0 0-16 0,3-5 0 16,2-4-96-16,2-2-32 15,1 0 0-15,1-6 0 0,0-2 16 0,1-3 0 16,-2-2 0-16,0-1 0 0,1-3-32 0,-5-2-16 0,-1 1 0 0,1-11 0 16,-2 10-16-16,-6 6 0 0,-3-1 0 15,-2 1 0-15,-2-2-16 0,-1 1-128 16,0 2 192-16,-4 0-64 0,-1 4-128 0,0 2 0 0,-1 2 0 0,0-1 0 31,-4 4-448-31,1 1-80 0,1 1-16 0,0 2 0 16,2 1-2608-16,-6 1-528 0</inkml:trace>
  <inkml:trace contextRef="#ctx0" brushRef="#br2" timeOffset="40882.14">29011 9108 28799 0,'0'0'1280'0,"0"0"256"0,-3-10-1232 0,3 10-304 15,0 0 0-15,0 0 0 0,0 0 512 0,-5 9 32 16,0 1 16-16,-1 5 0 0,-2 4-96 0,-1 7-16 16,0 1 0-16,0 7 0 0,1 1-64 0,0 7-32 15,0 4 0-15,1 3 0 0,-1 2-32 0,0 3-16 16,3-1 0-16,2 0 0 0,1 0-96 0,2-4-16 16,2-1 0-16,5 21 0 0,3-7-192 0,-2-26 0 15,1-3 0-15,1-3 0 16,0-3-352-16,5 6-112 0,-3-5-32 0,-6-15 0 15,-1-3-2464-15,-1-5-496 0</inkml:trace>
  <inkml:trace contextRef="#ctx0" brushRef="#br2" timeOffset="41017.69">28703 9788 21183 0,'0'0'1888'0,"-4"-5"-1504"16,2-4-384-16,2 9 0 0,0 0 1600 0,9-5 240 15,0 0 48-15,3-2 16 0,4 1-1328 0,4 2-256 0,3-3-48 0,2 0-16 16,3-2-128-16,2 0-128 0,-1 1 144 15,-1-1-144 1,0 0-1264-16,-2-1-336 0</inkml:trace>
  <inkml:trace contextRef="#ctx0" brushRef="#br2" timeOffset="41528.51">29523 9947 16575 0,'0'0'1472'0,"0"0"-1168"0,0 0-304 0,0 0 0 16,0 0 1408-16,0 0 240 0,0 0 32 0,0 0 16 15,0 0-272-15,17-3-48 0,0-4-16 0,4-1 0 16,5-5-256-16,5 2-48 0,3-3-16 0,7 0 0 15,5 1-384-15,5 0-80 0,2 1 0 0,2-2-16 16,-2-1-176-16,0 1-48 0,1 2 0 0,0-1 0 16,2 2-160-16,3 2-48 0,1-2 0 0,-4 2 0 15,-4-4-128-15,-4 4 0 0,-6-2 144 0,-4 2-144 16,-2 1 0-16,-5 3 0 0,-3-1 0 0,-3 1 128 0,-5 0-416 16,-4-2-80-16,-3 2-16 0,-7 3 0 15,-6 2-2448-15,0 0-496 0,0 0-112 16</inkml:trace>
  <inkml:trace contextRef="#ctx0" brushRef="#br2" timeOffset="41841.85">30269 9468 25631 0,'0'0'1136'0,"0"0"224"0,3-9-1088 0,2 0-272 15,-1 4 0-15,5 1 0 0,5 0 192 0,1 3 0 16,1 0-16-16,6-2 0 0,2 0 288 0,3 1 64 16,0-1 16-16,1 3 0 0,-2 0 112 0,3 2 32 0,-2 1 0 0,1 1 0 15,0 4 16-15,-8-2 0 0,5 2 0 0,-3 5 0 16,4 4-384-16,-3 5-64 0,-2 2 0 0,-2 0-16 16,-3 6-240-16,-5-3 0 0,-3 5 128 0,-3 3-128 15,-4-2 160-15,-3 0-16 0,-6-2 0 0,-1 3 0 16,-2 1 48-16,-3-1 0 0,-3 1 0 0,-2-1 0 15,-3 0 64-15,0-2 0 0,0-1 16 0,-1-1 0 16,1 1-144-16,1-6-128 0,0 2 144 0,2-6-144 16,2-3-224-16,0-1-144 0,2-6-16 0,1-2-10240 15,1-5-2048-15</inkml:trace>
  <inkml:trace contextRef="#ctx0" brushRef="#br2" timeOffset="42159.43">30236 9077 19343 0,'-5'-23'1728'0,"3"12"-1392"16,-1 3-336-16,3 8 0 0,0 0 1472 0,0 0 208 15,0 0 48-15,0 0 16 0,-6 8-1136 0,-1 5-224 16,-3 2-64-16,3 5 0 0,-4 5 256 0,2 2 64 0,-3 7 0 0,-2 2 0 16,1 3-32-16,0 9 0 15,1 4 0-15,-1 5 0 0,-1 3-96 0,1 7 0 16,-1 4-16-16,4-20 0 0,-1 6-96 0,-2 8-16 16,0 4 0-16,1 5 0 0,0 1-160 0,3-2-32 15,2-1-16-15,0-8 0 0,1-3-176 0,-2 17 0 0,2-12 144 16,3-29-144-16,-3-3 0 0,2-3 144 0,-2-5-144 15,-2 9 0 1,1-11-880-16,1-8-272 0,1-5-64 0,5-11-8544 0,0 0-1696 16</inkml:trace>
  <inkml:trace contextRef="#ctx0" brushRef="#br2" timeOffset="42479.82">29653 9212 8287 0,'-15'-14'736'0,"6"8"-592"16,-2-2-144-16,1 1 0 0,1-5 3840 0,3 6 720 16,6 6 160-16,0 0 16 0,0 0-3184 0,0 0-640 15,0 0-128-15,-2 7-16 0,0 6-192 0,5 1-48 0,1 1 0 0,7 6 0 16,2 2-16-16,3 8 0 0,2 7 0 0,4 2 0 15,4 7-48-15,5 4-16 16,2 7 0-16,-5-16 0 0,2 9 0 0,5 5 0 16,2 5 0-16,16 28 0 0,-6-9-160 0,-16-27-32 15,-2 5-16-15,1-1 0 0,1 2-112 0,-2-3-128 16,-1-2 176-16,-3-3-176 0,0-4 128 0,-4-2-128 0,-2-1 0 16,-1-5 0-1,-3-6-1184-15,4 12-352 0,-5-10-64 0</inkml:trace>
  <inkml:trace contextRef="#ctx0" brushRef="#br2" timeOffset="43872.84">31623 9113 13823 0,'0'0'1216'0,"0"0"-960"16,14-4-256-16,-3 3 0 0,-11 1 768 0,14 1 128 0,-2 4 0 0,-6 4 16 16,-1 1-16-16,-1 6-16 0,1 4 0 0,-2 4 0 15,-5-2-256-15,0 2-48 16,-2 4-16-16,-6 2 0 0,0 1 144 0,-4 3 48 0,-3 3 0 0,-6 1 0 15,-2-2 272-15,-6-3 48 0,-3 0 16 0,-3-4 0 16,-1-7-128-16,0-3-32 0,0 0 0 0,2-3 0 16,2 0-128-16,2-8-32 0,0 3 0 0,7-10 0 15,0-4-352-15,2-4-80 0,4-1-16 0,2-6 0 16,3-5 176-16,3-3 16 0,4-6 16 0,1 0 0 16,2-2-272-16,3 1-48 0,2-2-16 0,2-1 0 15,-1-2-192-15,3 4 0 0,0 4 0 0,4 2 0 16,1 2 0-16,3 6 0 0,1 4 0 0,4 2 0 15,2 5 0-15,2 5-160 0,0 3 160 0,4 6-192 0,2-2 192 16,4 10-160-16,1 1 160 0,3 2-160 16,-1 3 160-16,1 1-128 0,-2-2 128 0,-1 0-128 0,-1-2 128 0,-2-4-128 15,-3-2 128-15,0-1-128 0,0-6 128 0,0 0 0 16,4-2 0-16,1-6 0 0,-2-3 0 0,2-4 0 16,-1-2 0-16,-1 0 128 0,-2-4-128 0,-1 0 144 15,-2-3-144-15,-2-1 160 0,-5-2-160 0,-2 0 160 16,-2 2-160-16,-2-1 160 0,-3-1 32 0,-4-2 0 15,-3-2 0-15,-3 2 0 0,-4 1 160 0,-3-1 32 16,-2-3 16-16,-3 4 0 0,-2 3-16 0,-3 3 0 16,-3 4 0-16,-2 3 0 0,-1 8-128 0,-3 7-16 15,-2 0-16-15,0 6 0 0,-1 0-224 0,0 3 0 16,-2 1 128-16,0 2-128 0,1 0 0 0,0 2 0 0,0 0 0 16,4-2 0-16,0-1 0 0,4-2-128 0,3-1 128 0,4-1-208 31,5 2-1648-31,5-2-336 0,2 1-64 0,5-1-8944 0,4-3-1776 0</inkml:trace>
  <inkml:trace contextRef="#ctx0" brushRef="#br2" timeOffset="56990.43">23151 6456 9215 0,'0'0'816'0,"3"-7"-656"15,-1-1-160-15,3 1 0 0,-5 7 384 0,0 0 64 16,4-8 0-16,1-1 0 0,0 0 0 0,0 0 0 15,-5 9 0-15,7-9 0 0,-4 0-80 0,-3 9-16 16,0 0 0-16,5-6 0 0,-5 6 192 0,0 0 32 16,0 0 16-16,0 0 0 0,0 0-32 0,0 0-16 15,0 0 0-15,0 0 0 0,0 0 0 0,0 0 0 16,0 0 0-16,0 0 0 0,0 0-32 0,0 0-16 0,0 0 0 0,0 0 0 16,0 0 208-16,0 0 32 0,0 0 16 0,-8 0 0 15,-3-1-64-15,1-2-16 0,-1 2 0 0,-1-2 0 16,-4 0-176-16,-2 0-48 0,-1 1 0 0,-6-1 0 15,-2 2-128-15,-2-1-16 0,-2 0-16 0,-2 2 0 16,1 2-128-16,-3 2-32 0,-2 0 0 0,0-1 0 16,-1 3-128-16,-2-2 128 0,-2 3-128 0,-3 0 128 15,-5-5-128-15,-3 0 192 0,2-1-192 0,0-2 192 16,0-2-32-16,0 1 0 0,2 3 0 0,-2 1 0 16,-1 0-160-16,-5-1 192 0,-1-2-192 0,-1-1 192 15,-1 2-192-15,-1 0 128 0,2 0-128 0,0 0 128 16,2 5-128-16,-4 2 0 0,-3-2 0 0,0-5 0 15,0-4 0-15,1 0 0 0,2 2 0 0,2 0 128 16,-2 4-128-16,-2-2 0 0,-2 0 0 0,2-3 128 0,-2-1 0 16,3 2-128-16,1-2 192 0,1-1-64 0,2-1-128 0,0 3 192 15,-1 3-192-15,-2-4 192 0,-3-6-16 0,4 2 0 16,3-2 0-16,1 4 0 0,0-2 32 0,2 3 16 16,0-1 0-16,-2 1 0 0,-1 2-32 0,-1-1-16 15,-3-1 0-15,2-1 0 0,2 2-48 0,1 2 0 16,0 0 0-16,-1 2 0 0,0-1-128 0,-3 0 0 15,-2-2 144-15,2-1-144 0,1 1 0 0,2-1 128 16,3 0-128-16,-2 3 0 0,1 3 0 0,-1-1 128 16,-1-2-128-16,-3-1 0 0,-4-1 0 0,5-1 0 15,2 2 0-15,2 1 0 0,-4 1 0 0,2 0 0 16,0 0 0-16,-4 0 128 0,0-2-128 0,0 1 0 16,3 0 0-16,0-1 0 0,1 1 0 0,1 0 0 0,2 1 0 0,-1 1 0 15,-1 2 0-15,-1-1 0 0,-3 0 0 0,4-1 0 16,3-1 0-16,1 1 0 0,-2 2 0 0,2 2 0 15,0-2 0-15,-1-1 0 0,-5-1 0 0,1 2 0 16,0 0 0-16,2 2 0 0,3-5 0 0,1 3 0 16,2 1 0-16,0 1 0 0,4 0 0 0,-1 0 0 15,-4-1 0-15,5 1 0 0,-4 0 0 0,4-2 0 16,-1-5 0-16,4 1 0 0,1 1 0 0,2-1 0 16,-2 0 0-16,4 1 0 0,2 2 0 0,-1 1 0 15,-1-2 0-15,-1-1 0 0,0-3 0 0,0 1 128 16,0-3-128-16,1 1 0 0,2 0 0 0,4 0 128 15,0-5 0-15,4 4 0 0,2 0 0 0,1-2 0 16,1 1-128-16,1 3 192 0,2-2-64 0,1 1 0 16,0-1-128-16,2 2 128 0,1-1-128 0,2-1 128 0,0 1-128 15,0 1 0-15,1-2 0 0,1-1 128 0,-2 3-128 0,3 0 0 16,-1-1 0-16,-1 2 128 0,4-2-128 0,0 3 0 16,-1-1 0-16,1 0 0 0,0 1 0 0,2 1 144 15,-1 0-144-15,8 0 0 0,-10 3 0 0,3 4 0 16,0-1 0-16,0 0 0 0,1 5 0 0,0-1 0 15,-1 5 0-15,0 3 0 0,2 0 0 0,0 5 0 16,-2 1 0-16,2 0 0 0,0 3 0 0,0-1 0 16,-1 6-128-16,0 2 128 0,3-1 0 0,-1 5 0 15,0 4 0-15,0 4 0 0,0-4 0 0,2 6 0 16,-1 2 0-16,1 2 0 0,-1-2 0 0,1 2 0 16,0 1 0-16,0-2 0 0,1 2 0 0,-1 0 0 15,1 0 0-15,0 0 0 0,-2 1 0 0,1 0 0 16,-1 1 0-16,1 0 0 0,-1-5 0 0,1 4 0 0,-1-1 0 0,0 1 0 15,1-4 0-15,1-2 0 0,-2-1 0 0,2 0 0 16,-3-5 0-16,0-1 0 0,2 0 0 0,-1-3 0 16,1 0 0-16,-1-2 0 0,-1-2 0 0,2-1 0 15,-2-2 0-15,1-3 0 0,1-3 0 0,1 1 0 16,-3-6 0-16,4 3 0 0,-2-3 0 0,2-1 0 16,0-1 0-16,2-4 0 0,2-1 128 0,-2-3-128 15,2 1 0-15,1 1 0 0,0-5 0 0,0 4 0 16,-5-11 176-16,9 10-176 0,0 0 160 0,1-2-160 15,0-2 0-15,3-2 0 0,2-3 0 0,-1 0 0 16,5 3 0-16,3-1 144 0,2 0-144 0,3-5 128 16,2-2-128-16,1 0 0 0,0 0 144 0,2-3-144 0,-2 1 128 0,3 2-128 15,1-4 128-15,3 3-128 16,1 1 0-16,4 0 0 0,0-1 0 0,5 0 128 0,3-1-128 0,1-3 0 16,1 1 128-16,-1-2-128 0,-2 1 0 0,1-1 0 15,3 4 0-15,1-3 0 0,3 1 0 0,3-1 128 16,2 3-128-16,0 0 0 0,-1-6 0 0,0 5 0 15,3-4 0-15,-1 5 0 0,1-2 0 0,2 3 0 16,3 0 0-16,0-2 0 0,-4 0 0 0,1 2 0 16,0-1 0-16,2 2 0 0,-1 1 0 0,3 0 0 15,4-2 0-15,-3-1 0 0,-2 1 0 0,1 2 0 16,0-3 0-16,1 3 0 0,1-1 0 0,3 1 0 16,1-1 0-16,1-1 0 0,-7-1 0 0,1 4 0 0,0-1 0 15,3 2 0-15,-1-2 0 0,1 1 0 16,-3 0 0-16,-1 2 0 0,1 2 0 0,1 0 0 0,-1 1 0 15,4-2 0-15,1-1 0 0,-2 1 0 0,-3 2 0 0,-1-2 0 16,0-1 0-16,1 3 0 0,3 0 0 0,1 0 0 16,-2 1 0-16,1 0 0 0,-7 1 0 0,1 2 0 15,-2 0 0-15,4-2 0 0,2 0 0 0,1 1 0 16,-2-3 0-16,0-1 0 0,-1 0 0 0,0-1 0 16,-1 0 0-16,4 0 0 0,2 1 0 0,-3 0 0 15,-6 1 0-15,2-2 0 0,0-1 0 0,-1 0 0 16,0 0 0-16,2 0 0 0,0-1 0 0,-2 1 0 15,-3 0 0-15,-1 1 0 0,-1 0 0 0,2 0 128 16,0 2-128-16,2 0 0 0,-3-1 0 0,-2 2 0 16,-4-2 0-16,-1 2 0 0,-1 0 0 0,-2 0 0 15,1 0 0-15,0 0 0 0,1-2 0 0,0 1 0 0,-3 2 0 0,-4 1 0 16,-3-2 0-16,-3-2 0 0,-3 1 0 0,0 0 0 16,1 0 0-16,-2 2 0 0,0-1 0 0,-1 3 0 15,0 1 0-15,0-2 128 0,-2-3-128 0,0 2 0 16,-4-1 0-16,-1 0 0 0,-5 4 0 0,-1-2 0 15,-1-1 0-15,-1 1 0 0,-1-2 0 0,0-1 0 16,-2-1 0-16,-2 0 0 0,1-1 0 0,3 0 0 16,-7-1 0-16,0 0 0 0,-2-1 0 0,1-2 128 15,-4 1-128-15,1 1 0 0,-2-3 128 0,1-4-128 16,-4 1 128-16,0-4-128 0,-1 2 192 0,-1-2-48 16,0-4 0-16,-3-3 0 0,-1-4-144 0,-1-1 128 15,-1-7-128-15,-1-2 128 0,-1-5-128 0,0-2 128 0,-4-3-128 0,1-6 128 16,0-7-128-16,2-2 0 0,1-7 0 0,-1-3 128 15,1-6-128-15,1-2 0 0,1-3 144 0,-1-5-144 16,1 0 176-16,-1 3-48 0,0 2 0 0,1-1 0 16,-3 2 176-16,1 5 16 0,-1 2 16 0,-5 3 0 15,1 2 112-15,0 0 0 0,0 7 16 0,-2-1 0 16,1 4-240-16,0 6-48 0,0 2-16 0,1 6 0 16,0 4-160-16,1 4 0 0,2 2-192 0,1 6 192 31,1 1-2384-31,2 5-368 0,-4-4-64 0,-3 9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6:20:44.79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5242 11078 12783 0,'0'0'560'0,"0"0"128"0,0 0-560 0,0 0-128 16,0 0 0-16,1-5 0 0,1 0 880 0,-2 5 144 15,0-8 16-15,0 8 16 0,0 0-240 0,0 0-48 16,0 0-16-16,0 0 0 0,0 0-48 0,0 0 0 15,0 0 0-15,-3 10 0 0,-1-3-96 0,-1 7-32 16,-1 1 0-16,-1 3 0 0,1 2-144 0,0 4-48 16,-1 7 0-16,2 4 0 0,0 2-192 0,0 5-32 15,-1 4-16-15,3-4 0 0,1 1-144 0,0-3 128 16,1-5-128-16,2 13 128 0,2-15 32 0,1-5 0 16,1-5 0-16,2-5 0 0,4-5 304 0,0-7 64 15,0-3 16-15,2-3 0 0,0-2 256 0,1-3 48 16,0-2 16-16,1-6 0 0,0-5-80 0,2-1-16 15,-1-6 0-15,2 1 0 0,0 1-448 0,-9 6-80 0,-1-2-32 0,2-1 0 16,-3-3-208-16,2 0 144 0,-1 1-144 0,-1 2 128 16,0-2 16-16,-2 1 0 0,1 3 0 0,-2 4 0 15,0 0-144-15,0 3 192 0,-2 6-192 0,-2 5 192 16,0 0-192-16,0 0 0 0,0 8 0 0,0 8 0 16,-2 3 0-16,2 5 0 0,-2 0 0 0,1 4 0 15,-1 0 0-15,0 4 0 0,1-2 0 0,-1-2 0 16,2 0 0-16,0-2 0 0,1 0 0 0,3-3 0 15,-2-5 0-15,1 0 0 0,2-4 0 0,1-4 0 0,1 1 0 0,0-4 0 16,-1-2 0-16,3-3 128 0,2-2-128 0,0-1 0 16,2 0 0-16,6-7 128 15,0-1-1040-15,-8 2-224 0,1 2-32 16,0-4-8944-16,2 0-1776 0</inkml:trace>
  <inkml:trace contextRef="#ctx0" brushRef="#br0" timeOffset="351.15">26064 10575 15663 0,'0'0'1392'0,"0"0"-1120"15,0 0-272-15,0 0 0 0,0 0 1232 0,0 0 192 16,0 7 48-16,-2 3 0 0,-2 4-560 0,-4 12-96 0,0 4-32 0,0-9 0 16,3 3-48-16,-4 5-16 0,-1 4 0 0,-2 5 0 15,1 6-16-15,-1 4 0 0,1 3 0 0,0 3 0 16,-1 5-144-16,-1 3-48 0,1-5 0 0,0 2 0 16,2 0-272-16,1-1-64 0,3-5-16 0,-1-2 0 15,2-4-160-15,3-1 192 0,1-6-192 0,2-2 192 16,-1-2-192-16,2-5 0 0,2-5 0 0,1-2 0 15,2-3 0-15,0-3-304 0,5-3 48 0,0-6 16 16,-1 0-1488-16,1-7-288 0,4-2-64 0,0-4-9552 16</inkml:trace>
  <inkml:trace contextRef="#ctx0" brushRef="#br0" timeOffset="634.15">26498 10776 23263 0,'0'0'1024'0,"0"0"224"0,-5 8-992 0,0 1-256 15,0 4 0-15,-3 5 0 0,-2 2 832 0,-2 8 112 16,0 0 16-16,-2 5 16 0,0 3-144 0,-2 2-48 16,1 3 0-16,-1 3 0 0,-3 6-32 0,0-2-16 15,-1 4 0-15,4 1 0 0,2 2-160 0,1 0-48 16,3-4 0-16,4-4 0 0,2-5-352 0,3-4-176 15,3-3 160-15,3-4-160 0,3-2 128 0,2-6-128 16,0-3 0-16,2-2 144 0,-1-3-144 0,2-1 0 16,0-7 0-16,-1-4 0 0,1-1-336 0,0-4-48 15,1-1-16-15,3-5 0 16,-1-7-1968-16,-7 3-384 0,-2 3-64 0,-2-3-32 0</inkml:trace>
  <inkml:trace contextRef="#ctx0" brushRef="#br0" timeOffset="788.88">26169 11468 11967 0,'-21'0'1072'0,"12"0"-864"0,-1-1-208 0,-1 1 0 16,1 0 2320-16,2 0 432 0,2-1 64 0,6 1 32 16,0 0-1120-16,0 0-240 0,0 0-32 0,15-2-16 15,5 0-624-15,-2-2-128 0,2 0-32 0,7-1 0 16,2 0-112-16,1-4-32 0,3 2 0 0,1-4 0 0,3 4-320 0,-2-3-192 16,2 1 192-16,-1 0-192 15,-2 4-1344-15,-1-3-368 0,-2 2-80 0</inkml:trace>
  <inkml:trace contextRef="#ctx0" brushRef="#br0" timeOffset="1160.68">26636 10504 28559 0,'-6'-17'2544'0,"6"17"-2032"16,0-5-512-16,0 5 0 16,0 0-640-16,6-4-208 0,3 3-48 0,3 2-16 0,0 3 1312 0,8 5 272 15,-1 2 48-15,-3 1 16 0,2-1-96 0,1 6-32 16,3 3 0-16,-1 5 0 0,2 3 16 0,0 4 0 16,0 4 0-16,0 3 0 0,2 7-112 0,-1 3 0 15,-2 5-16-15,-2 6 0 0,-2 6-144 0,0 5-32 16,-7 3 0-16,-1 2 0 0,-2 3-32 0,-4-1-16 0,-4-4 0 15,-3 0 0-15,-2-3 112 0,-5 28 0 0,-3-21 16 0,2-31 0 16,-6-3 96-16,0-2 16 0,-1-1 0 0,-4-4 0 0,-1-2-304 16,-1 0-48-16,-1-7-16 0,-1 0 0 15,2-7-144-15,-1 0 128 0,-1-4-128 0,2-3 128 16,0-4-1232-16,4-2-256 0,4-7-48 16,1-1-9680-16,5-3-1936 0</inkml:trace>
  <inkml:trace contextRef="#ctx0" brushRef="#br0" timeOffset="1820.07">28283 11055 13823 0,'2'-11'608'0,"6"7"128"0,9 1-592 0,-5 0-144 0,-6-4 0 0,-2 2 0 16,1 1 1056-16,-1-1 176 0,-4 5 48 0,0 0 0 15,5-9 16-15,-1 3 16 0,-4 6 0 0,0 0 0 0,-4-8-144 0,4 8-16 16,0 0-16-16,0 0 0 0,0 0-224 0,0 0-32 16,-6 5-16-16,-2 2 0 0,-2-1-448 0,-2 4-96 15,-5-1 0-15,-1 1-16 16,-2 3 128-16,-2-1 16 0,-2 1 16 0,-2 4 0 0,-2-2 48 0,-12 7 0 15,3-3 0-15,10-4 0 0,0 0-64 16,-13 8 0-16,3-1 0 0,13-8 0 0,-3 0-80 16,2 0-32-16,1-1 0 0,-1 1 0 0,0-2-80 0,2-2 0 15,3 2-16-15,2-2 0 0,3-5 16 0,3 2 0 16,3-1 0-16,4-1 0 0,5-5-16 0,0 0 0 16,4 6 0-16,9 6 0 0,6-3-32 0,2 2 0 15,4 3 0-15,3 0 0 0,2-1-80 0,3 2 0 16,0 0-128-16,-9-3 192 0,2-2-64 0,4 1 0 0,1-2-128 15,1 3 192-15,-1 0 32 0,1-1 0 16,0 0 0-16,0 2 0 0,-2-2 32 0,2 2 0 16,-3 1 0-16,-2-4 0 0,0 0-32 0,7 4 0 0,-5-4 0 15,-11-2 0-15,-2-3-224 0,1 1 0 16,-2 2 128-16,-1-4-128 0,-1 1-256 0,-2-1-112 16,0 1-16-16,-3-3 0 15,-8-2-2368-15,0 0-496 0,0 0-80 0,0 0-12544 0</inkml:trace>
  <inkml:trace contextRef="#ctx0" brushRef="#br0" timeOffset="2450.19">29170 10362 11967 0,'0'0'1072'0,"4"-5"-864"0,-2-4-208 16,2 3 0-16,0 2 1264 0,-4 4 208 0,0 0 32 0,0 0 16 16,0 0-592-16,0 0-112 0,6 9-32 0,-1 6 0 15,0 4 80-15,0 6 16 0,0 1 0 0,1 9 0 16,-3 2-256-16,0 8-48 0,-1 2-16 0,0 7 0 16,-2 3 208-16,-3 5 32 0,-2 4 16 0,-1 2 0 0,-2 3-256 0,-1 0-48 15,-2-1-16-15,-1-1 0 16,0-2-240-16,0-5-64 0,1-3 0 0,1-6 0 0,-4-5 48 15,1-1 0-15,3-9 0 0,1-2 0 0,0-3 64 0,3-5 16 16,-1-1 0-16,3-6 0 0,1-4-192 0,0-2-128 16,2-3 192-16,2-6-192 0,-1-6-192 0,0 0-128 15,0 0-48-15,6-1 0 16,5-8-2400-16,-3-3-496 0</inkml:trace>
  <inkml:trace contextRef="#ctx0" brushRef="#br0" timeOffset="2679.1">29123 10585 15663 0,'-3'-8'1392'0,"2"3"-1120"0,1-2-272 0,2-2 0 15,4-3 2304-15,2 2 384 0,5 0 96 0,4 3 16 16,4-3-1600-16,17-1-320 0,3-2-64 0,4 0-16 15,3 5-128-15,-14-3-32 0,6 1 0 0,3-2 0 16,3-4-288-16,22-3-64 0,-4 3-16 0,-22 8 0 16,4-1-272-16,-3 3 128 0,-1-2-128 0,-4 4 0 15,-3 3-1216 1,-4 0-368-16,-8 2-64 0,-3 4-10944 0</inkml:trace>
  <inkml:trace contextRef="#ctx0" brushRef="#br0" timeOffset="2861.92">29139 11078 26719 0,'-14'0'2368'16,"14"0"-1888"-16,0 0-480 0,0 0 0 0,0 0 768 0,9-3 64 15,3 1 16-15,4 1 0 0,6-1-400 0,4 0-64 16,7-4-32-16,6-1 0 0,4 0-48 0,3-2-16 16,2-2 0-16,-1 3 0 0,1-4-288 0,20 1 0 15,-11 2 0-15,-23 6-9504 16,0 3-1888-16</inkml:trace>
  <inkml:trace contextRef="#ctx0" brushRef="#br0" timeOffset="3589.72">29658 11904 7359 0,'0'0'656'0,"0"0"-528"15,0 0-128-15,0 0 0 0,0 0 2352 0,-5 9 432 16,5-9 96-16,-4 3 0 0,4-3-1136 0,0 0-224 16,-4 5-48-16,4-5-16 0,0 0-368 0,0 0-80 15,0 0-16-15,0 0 0 0,3 7 128 0,2-3 32 16,-5-4 0-16,10 0 0 0,3-1-64 0,-1-2-16 15,2-2 0-15,2 1 0 0,0-2-400 0,3 1-80 16,2-4-16-16,0 3 0 0,2-3-224 0,8-3-48 16,-7-2-16-16,-9 3 0 0,1 1-160 0,1-3-128 0,-3 0 192 0,0-1-192 15,-3-3 128-15,-2 1-128 0,-1 1 0 0,-3-1 0 16,-4-1 128-16,-2-8-128 0,-5 4 0 0,-3 5 0 16,-3 3 0-16,0 0 0 0,-2 5 0 0,2 5 0 15,1 3 0-15,-5 5-144 0,-4 0 144 0,-1 1-128 16,-4 6 128-16,1 2-192 0,0 4 192 0,-1 2-192 15,1 0 192-15,2 5-128 0,2 2 128 0,-2 10-128 16,5-2 128-16,11-15 0 0,0 2 0 0,2 8 0 0,5-3 0 16,3-11 0-16,1-2 0 0,4 2 128 0,2-4 96 0,7 0 32 15,3-2 0-15,3-4 0 0,4 2 0 0,3-3 0 16,5-4 0-16,1-1 0 0,2-1-112 0,1-2-16 16,-1-5 0-16,1 0 0 0,-1-4-128 0,0 4 0 15,-1-5 0-15,-1 1 0 16,-4 4-1120-16,-1-3-256 0,-3 4-48 0,-1-2-9504 15,-2 1-1888-15</inkml:trace>
  <inkml:trace contextRef="#ctx0" brushRef="#br0" timeOffset="3885.55">30560 11614 28559 0,'0'0'2544'0,"0"0"-2032"16,0 0-512-16,0 0 0 0,0 0 896 0,0 0 64 16,0 0 32-16,8 12 0 0,0-1 48 0,1 6 16 0,1 2 0 0,0 3 0 15,1-1-352-15,2 1-64 0,0 4 0 0,1-1-16 16,-2 1-320-16,2 1-64 0,2-4-16 0,-2 4 0 16,1-2-224-16,0 2 0 0,0-4 128 0,2 1-128 15,-1 0 0-15,0-3 0 0,-2 0 0 0,1-2 0 16,-1 0 0-16,-3-1-240 0,2-3 48 0,-1 1 16 15,-2-5-528 1,0-1-96-16,-1-1-32 0,-2-2 0 0,-2 0-1904 0,2-5-384 16,2-2-80-16</inkml:trace>
  <inkml:trace contextRef="#ctx0" brushRef="#br0" timeOffset="4089.37">30984 11576 29999 0,'0'0'1328'0,"0"0"272"0,-5-5-1280 15,2 1-320-15,3 4 0 0,0 0 0 0,-8 5 832 0,1 2 112 16,-2 6 16-16,-3 1 0 0,-3 2-32 0,-1 4 0 16,-3 5 0-16,-2 4 0 0,1-1-208 0,-11 19-32 15,15-22-16-15,-2 4 0 0,-1 6-80 0,-1-1-16 16,-3 2 0-16,4 1 0 0,-2 1-288 0,1 1-64 16,1-1-16-16,-3 10 0 0,5-4-208 0,1-4 0 15,5-5 0-15,2-5 0 16,4-2-752-16,0-5-32 0,2-4-16 0,3-5 0 15,3-4-1888-15</inkml:trace>
  <inkml:trace contextRef="#ctx0" brushRef="#br0" timeOffset="4498.22">31880 11018 29487 0,'0'0'1296'0,"0"0"288"0,-5 2-1264 0,-2 0-320 0,0 4 0 0,-3 3 0 0,-2 4 208 0,-1 1-16 15,-1 4 0-15,-3 5 0 0,-6 6 528 0,-1 4 112 16,1 4 0-16,-1 6 16 0,-2 3-80 0,1 6 0 16,-2 6-16-16,2 5 0 15,-1-1-256-15,3 3-48 0,3 3-16 0,3-4 0 0,3 0-176 0,3-2-16 16,1-1-16-16,7-9 0 0,3-6 96 0,5-2 32 15,3-6 0-15,2-2 0 0,2-2-32 0,0-5-16 16,2-1 0-16,2-5 0 0,0-2-96 0,1-5-16 16,0-2 0-16,1-4 0 0,0-5-192 0,0-3 144 15,1-4-144-15,-1-1 128 0,-2-5-320 0,1-1-80 16,-2-5-16-16,-1-2 0 16,-3-2-1696-16,0-3-320 0,-4-1-80 0,-2-1-16 15,-1 2-352-15,-3 4-80 0,1-1-16 0,-2 4 0 16,-2 1 1312-16,1 2 272 0,0 4 48 0,1 7 16 0,0-9 1008 0,0 9 192 15,4-6 0-15,-4 6 0 0,0 0 1216 0,5-3 192 16,1-2 16-16,3 2 16 0,1 1-288 0,3 0-64 16,2-1-16-16,3 2 0 0,1-2-560 0,3 0-128 15,2-4 0-15,0 2-16 0,0 0-368 0,0-3-160 16,2 2 16-16</inkml:trace>
  <inkml:trace contextRef="#ctx0" brushRef="#br0" timeOffset="5407.25">18912 6886 15375 0,'0'0'672'0,"0"0"160"0,0 0-672 0,7-4-160 16,1 0 0-16,0 2 0 0,-1-1 1424 0,1 2 256 15,0-1 48-15,-1-1 16 0,2-1-288 0,0 3-64 16,0 0-16-16,0 1 0 0,0 0-240 0,1 0-48 16,0 0-16-16,1 1 0 0,1 3-176 0,3 0-16 15,3-1-16-15,2 4 0 0,2 3-352 0,3 0-80 16,5 4-16-16,5 3 0 0,6 0-64 0,5 4-16 15,1 2 0-15,2-2 0 0,-2-1-128 0,-1 3-16 16,-2 3-16-16,-3-3 0 0,-4-3-48 0,0 2 0 16,-4-1 0-16,-3 1 0 0,-2-3 48 0,-1-1 0 15,-3-3 0-15,-1-1 0 0,-5 1 32 0,-3 0 16 0,-1-1 0 0,-2-1 0 16,-2-1 32-16,-5 0 0 16,-3 0 0-16,0-2 0 0,-4 1 80 0,-4-1 32 0,-2 3 0 15,-4 1 0-15,-6-1-32 0,-2-2 0 0,-5 3 0 0,0 3 0 16,0-3-32-16,-3 0-16 15,-3 1 0-15,-1 0 0 0,-1-1-80 0,0-1-16 0,0-2 0 0,1 1 0 16,1-3-192-16,0 0 144 0,3 2-144 0,-1-3 128 16,2-1-128-16,7 1-192 0,1-5 32 0,2-1 16 15,5-1-1696-15,1-2-336 16,5-3-64-16,5-5-9344 0,2 0-1888 0</inkml:trace>
  <inkml:trace contextRef="#ctx0" brushRef="#br0" timeOffset="5875.15">20937 7083 8287 0,'0'0'368'0,"-7"-1"80"0,0 1-448 0,-3 0 0 15,-2 0 0-15,2 1 0 0,-4 2 2096 0,0-1 336 16,1 3 64-16,2 2 0 0,2-4-896 0,0 0-176 16,0-1-32-16,1 0-16 0,2-1 32 0,1-1 16 15,0-1 0-15,5 1 0 0,0 0-192 0,0 0-32 16,-3-8-16-16,5-3 0 0,2-2-288 0,3 0-64 0,2-3-16 0,4-1 0 16,1 1-240-16,2-2-32 15,3-4-16-15,-1-1 0 0,-3 2-16 0,4-2 0 16,7-1 0-16,-1-3 0 0,-1 3-32 0,-2-3-16 0,-2 2 0 15,-1-3 0-15,-2 2-128 0,-2-2-16 0,-1 6-16 16,-2 3 0-16,-3 2-112 0,-3 4 0 0,-1 6-16 16,1 2 0-16,-6 5-176 0,0 0 0 0,0 0 0 0,0 11 0 15,0 7 0-15,-2 6 0 0,-3 1 0 0,-2 10 0 16,-2 0 0-16,-1 7 0 0,-1 5 0 0,-4 7 0 16,-3 4 0-16,-1 6 0 0,0 1 0 0,-3 4 0 15,-1 3 0-15,2-4 0 0,0 0 128 0,2-5-128 0,3 1 0 0,0-7-144 16,4-4 144-16,0-2-208 0,3-4 208 0,-1-6 0 15,4 0 192-15,1-6-192 16,1-2-304-16,3-4-160 0,-1-4-48 16,1-5 0-16,1-4-2256 0,1-3-464 0,2-5-96 0</inkml:trace>
  <inkml:trace contextRef="#ctx0" brushRef="#br0" timeOffset="6102.17">20460 8040 34207 0,'0'0'1520'0,"0"0"304"0,0 0-1456 0,10 1-368 15,3 1 0-15,3-1 0 0,3 2 1136 0,4-2 144 16,5-2 48-16,2-3 0 0,4 0-432 0,3-1-96 16,1 1-16-16,4-2 0 0,0 1-304 0,4 1-64 15,2-3-16-15,0 2 0 0,-8 0-224 0,0-2-48 0,2 0-128 16,1 2 192-16,2 0-192 0,1 0 0 15,2 4-144-15,2 2 144 16,0 2-2880-16,0 3-464 0</inkml:trace>
  <inkml:trace contextRef="#ctx0" brushRef="#br0" timeOffset="9243.78">21429 11777 9615 0,'0'0'416'0,"0"0"96"0,0 0-512 0,0 0 0 16,0-5 0-16,1-3 0 0,0-2 928 0,2 3 80 16,-1-5 16-16,2-1 0 0,1 2-512 0,-2 0-80 0,-1-2-32 0,2 3 0 15,0-3-128-15,1 0-16 0,-3-3-16 0,1-1 0 16,-2-1-80-16,1 1-16 0,-2-2 0 0,1-2 0 16,0-2 48-16,-1-1 0 0,0-4 0 0,0 3 0 15,0-4-32-15,0 1 0 0,-1-2 0 0,1-3 0 16,0 0-160-16,1-1 128 0,2-2-128 15,-2 3 128-15,-1 0-128 0,0 2 0 0,0-5 0 0,-1-1 128 16,-2 0-128-16,1-2 0 0,-1-1 0 0,0 4 0 16,1 1 0-16,-2 2 0 0,2-1 0 0,0 0 0 0,1 4 0 0,0 1 0 15,1 4 0-15,0-2 0 0,0 3 0 0,1 0 0 16,2 0 0-16,-1 1 0 0,2 0 0 0,-3 0 0 16,3 4 0-16,0-3 0 0,1-2 0 0,0-1 0 15,1 0-144-15,1 5 144 0,0 0 0 0,2-1 0 16,0 0 0-16,1 1 0 0,-1-2 0 0,0 2 0 15,0-2 0-15,0 3 0 0,-3 2-192 0,1 2 32 16,-2 0 0-16,0 1 0 0,0 2-48 0,1 0-16 16,-2-1 0-16,1 4 0 0,-2-1 64 0,0 4 16 15,1-3 0-15,-4 9 0 0,3-8-112 0,-3 8-32 16,0 0 0-16,0 0 0 16,0 0-272-16,0 0-48 0,0 0-16 0,0 0 0 15,0 0-16-15,0 0-16 0,0 0 0 0,0 0 0 0,0 0 224 0,0 0 48 16,0 0 16-16,0 0 0 0,9 5 224 0,-3 4 144 15,-6-9-192-15,0 0 192 0,0 0 0 0,8 9 0 16,-2 2 160-16,0 0-32 0,0 0-128 0,0 6-256 16,0 0 64-16,1 0 0 0,-1 2 192 0,2 0 0 0,-2 3 0 15,-1 2-128-15,-1 2 128 0,0 1 0 0,-1 2 0 0,4 4 0 16,-1-1 0-16,-3 1 0 0,-1-1 160 0,1 2-160 16,-1 2 0-16,-2 2 0 0,2 8 0 0,-1-3 0 15,-1 2 0-15,-1-4 0 0,-1 3 0 0,1 0 0 16,0 6 0-16,-2-2 0 0,-1-5 0 0,-1 3 0 15,0-3 0-15,1 4 0 0,2-4 0 0,-1 1 0 16,0-1 0-16,-1-5-160 0,1-1 32 0</inkml:trace>
  <inkml:trace contextRef="#ctx0" brushRef="#br0" timeOffset="10742.75">21481 11777 3679 0,'2'-21'320'0,"2"-4"-320"15,1-1 0-15,-1-4 0 0,1-3 1088 0,-1-5 128 16,-2-5 48-16,1-1 0 0,-2-6-624 0,1-2-128 15,0 0-32-15,1 0 0 0,0-2-272 0,1 3-48 16,1 3-16-16,0 0 0 0,-1-3-144 0,0 0 128 16,-1-2-128-16,2-1 128 0,2 0-128 0,1 0 0 15,-2 2 0-15,1 0 0 0,-1 4 0 0,0-2 0 16,1 2 0-16,-1 2 0 0,-1-1 0 0,0 8 0 16,0 2 0-16,0 4 0 0,-1-2 0 0,0 6 0 15,0 4 0-15,-2 2 0 0,0-4 0 0,-2 6 0 16,0 3 0-16,0 3 0 0,0 2 0 0,0 3 0 0,0-2 0 0,0 6 0 15,0 6 0-15,0 0 0 0,-3-10-192 0,3 10 192 16,0 0-320-16,0 0 64 16,0 0 16-16,0 0 0 0,0 0 112 0,0 0 128 15,0 0-208-15,0 0 80 0,0 11 128 0,0-11 0 0,3 13 0 0,3 1-128 16,-1 6 128-16,1-1-128 0,2 2 128 0,2 0-128 16,3 5 128-16,-2 2 0 0,0 1 0 0,1 3-128 15,2 5 128-15,0 4 0 0,4 19 0 16,-4-5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3:35.3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62 15119 20271 0,'-14'-22'896'0,"2"9"192"0,-3 3-880 0,1-4-208 0,1 0 0 0,6 2 0 16,-3 3 1056-16,5-4 160 0,-1-1 48 0,3 4 0 15,-1-2-800-15,4 2-144 0,-1-4-48 0,1 3 0 16,0-1-112-16,1-2-32 0,-1 0 0 0,-3 2 0 16,1-1-128-16,-1-1 0 0,2-3 0 0,-2 4 128 15,0-3-128-15,-2 4 0 0,-3-1 0 0,-1-2 0 16,-1-1 224-16,0 0-32 0,-2-2-16 0,-1-1 0 16,-2-4 48-16,-1 1 16 0,-2-3 0 0,-2 1 0 15,-3 0-16-15,-3 0 0 0,-3 1 0 0,-3 1 0 16,-1 2-96-16,-4-2-128 0,-5 2 176 0,-3-1-176 15,-6 1 128-15,0 1-128 0,0 1 0 0,-1 0 0 16,-3 1 0-16,-1-1 0 0,3 3 128 0,-7 1-128 16,-6 1 0-16,-1 2 0 0,-2-3 0 0,1 3 0 0,1 0 0 0,1 5 0 15,0-2 0-15,-6 3 0 0,-8-4 0 0,1 3 0 16,1 1 0-16,1-1 0 0,-1 5 0 0,-4 1 0 16,-9 1 0-16,2 3 0 0,3 1 0 0,1 0 0 15,1 4 0-15,-4-1 0 0,-5 2 0 0,3 0 0 16,4 2 0-16,1 4 0 0,3-1 0 0,0 5-144 15,-5 0 144-15,1 1 0 0,2 4 0 0,2 0 0 16,5-1 0-16,1 5-128 0,-1 2 128 0,0-1 0 16,-2 4 0-16,3 0-128 0,1 3 128 0,4 2 0 15,3 3 0-15,-3-1 0 0,-4 2 0 0,3 3 0 16,0-3-144-16,5 3 144 0,2-4 0 0,7 3 0 16,6-1 0-16,-2 1 0 0,-3 0 0 0,1-1 0 0,-1-4 0 0,5 3 0 15,3 3-144-15,5-2 144 0,2 2 0 0,1 4 0 16,5-2-144-16,4 3 144 0,4 0 0 0,4-1-144 15,1 1 144-15,4-4-192 0,3 2 192 0,4 0-192 16,3 2 32-16,5 0 0 0,3 1 0 0,3-1 0 16,3 0-48-16,3-2-16 0,1 2 0 0,2-1 0 15,2-3 0-15,2 3 0 0,2 1 0 0,4-2 0 16,4-5 16-16,3 4 0 0,2-2 0 0,4 2 0 16,5-1 208-16,2-2-176 0,3-1 176 0,4-2-160 15,4 0 160-15,-1 0 0 0,-3-1 0 0,2 0 0 16,-1-3 0-16,5 2 0 0,2 0 0 0,2-3 0 15,8 1 0-15,-1-3-128 0,-1 0 128 0,-2-1 0 16,1-3 0-16,1-3 0 0,1 1 0 0,6-3 0 0,4 2 0 16,0-1 0-16,-2 1 0 0,0-4 0 0,1 0 0 15,3-2 0-15,2 0 0 0,3-3 0 0,0-2 0 0,0-1 0 16,-2-1 0-16,5 0 0 0,0 2 128 0,5-6-128 16,3-1 128-16,-1-3-128 0,-3-2 0 0,2 2 144 15,3 0-144-15,0-5 0 0,-2-3 144 0,-2 0-144 16,2-2 0-16,-1-1 144 0,4-1-144 0,-1-6 160 15,-3-1-160-15,-2 0 160 0,-2-2-160 0,4-2 0 16,1 1 144-16,0-1-144 0,-7-2 0 0,-1 0 0 16,-1-1 0-16,-1-1 128 0,2-2-128 0,-1-3 128 15,-3-1-128-15,0-2 128 0,-6 0-128 0,1-3 0 16,-3 0 0-16,2 1 0 0,2-6 0 0,-6-3 144 16,-8-3-144-16,-2 2 0 0,-1 0 176 0,-4-2-176 0,-2-3 160 0,-3-2-160 15,0 3 320-15,0-6-48 0,-2 0 0 16,-5-3 0-16,-6-4 304 0,-4-3 48 0,-1-2 16 0,-4-2 0 15,-3-6 32-15,-5-1 16 0,0-1 0 0,-4-3 0 16,-3 2-240-16,-7 3-64 0,-2 3 0 0,-3 0 0 16,-3 2-16-16,-6 3-16 0,-3 1 0 0,-3 1 0 15,-4 0-64-15,-2 5-16 0,-5 5 0 0,-4-1 0 16,-6 2-272-16,-6 6 0 0,-5 4 0 0,-2 4 0 31,-2 8-384-31,1 5-192 0,-1 3-48 0,3 5 0 16,5 10-1920-16,1 3-384 0</inkml:trace>
  <inkml:trace contextRef="#ctx0" brushRef="#br0" timeOffset="2167.19">5588 19428 15663 0,'0'0'1392'0,"0"0"-1120"15,-9-5-272-15,3-2 0 0,1 1 848 0,5 6 112 16,-4-6 32-16,4 6 0 0,-4-6-160 0,4 6-48 15,0 0 0-15,0 0 0 0,0 0-288 0,0 0-64 16,0 0-16-16,0 0 0 0,0 0-224 0,0 0-64 16,0 0 0-16,0 0 0 0,0 0-128 0,-4 9 192 15,3 5-192-15,-2 3 192 0,-1 3-32 0,1 3 0 16,-1 4 0-16,-1 1 0 0,1 2-160 0,1 5 192 16,0-1-192-16,-1 0 192 0,-1-1-64 0,0-4-128 15,0 1 192-15,-1-4-64 0,1 2-128 0,-1-5 128 16,1-1-128-16,-1-1 128 0,0 0 48 0,0-2 0 15,0-3 0-15,2 0 0 0,-1-4 0 0,1 1 0 0,1 0 0 16,1-4 0-16,2 1-176 0,0-10 128 0,0 0-128 0,8 6 128 16,-8-6-128-16,8 9 0 0,1-3 0 0,2 1 128 15,-1-1-128-15,1-2 0 0,1 1 0 0,2 1 0 16,0-1 0-16,3-1 0 0,2 1 0 0,2 3 0 16,0-2 0-16,4 2 0 0,0-2 0 0,4-1 0 15,-1 3 0-15,3-3 0 0,-1 4 0 0,1-1 0 16,-1-3 0-16,3 0 0 0,0 0 0 0,4-1 0 15,1 1 0-15,4 1 0 0,0 1 0 0,4-4 0 16,2 2 0-16,2 2 0 0,-1-2 144 0,0 0-144 16,-2 0 0-16,2 0 0 0,0-1 0 0,3 1 128 15,1 1-128-15,6-2 0 0,3 0 0 0,3 4 128 16,-2-3-128-16,1-1 128 0,-2 1-128 0,3 1 128 16,2-2-128-16,3 2 0 0,8 2 128 0,-2-3-128 15,-1 1 0-15,-1 2 128 0,1-4-128 0,1 3 0 0,4 2 0 0,-1-5 0 16,0 0 0-16,-2 2 0 0,1-3 0 0,1-1 0 15,-1 3 0-15,5 2 0 0,3-4 0 0,-2 0 0 16,-6 1 0-16,-1 0 128 0,3 2-128 0,3-1 0 16,4 0 0-16,-4 0 0 0,-2-1 0 0,-5 0 0 15,1 0 0-15,5 1 0 0,4-1 0 0,-5-2 0 16,0-2 0-16,-6 4 128 0,0-1-128 0,2 2 0 16,3 0 128-16,-2-2-128 0,-1 3 0 0,-2 1 0 15,-2-3 0-15,-3 4 128 0,-2 1-128 0,6-1 0 16,1 1 0-16,-3 0 0 0,-2 1 0 0,-1-2 0 15,-3 1 0-15,3-3 0 0,-2 4 0 0,3-3 0 0,1-2 0 0,-1 1 128 16,-4-2-128-16,-2-1 0 0,1-3 0 0,-3 0 0 16,3 0 0-16,1 1 0 0,0 1 0 0,-3 2 0 15,-3-3 0-15,-1 2 0 0,-5 0 0 0,1-1 0 16,0-2 0-16,-1 3 128 0,6-1-128 0,-3 2 0 16,0-1 0-16,-2-2 0 0,-4 0 0 0,-2 0 128 15,-3 1-128-15,1 0 0 0,-1-1 0 0,2 2 0 16,-2 1 0-16,0-2 0 0,3 1 0 0,-2-2 0 15,2 2 0-15,-7-1 0 0,-3 2 0 0,1 0 0 16,-4-3 0-16,1 2 0 0,-2-2 0 0,-2 3 128 16,-2-2-128-16,2 0 0 0,-1-2 0 0,1 1 0 15,-1 1 0-15,1 0 0 0,0 0 0 0,-1 1 0 16,-2-3 0-16,0 2 0 0,-5 2 0 0,1-1 0 16,-5-1 0-16,-1-1 128 0,0 1-128 0,-1-1 0 0,-3 2 0 0,-1-3 144 15,-2 0-144-15,0 0 0 0,-4-2 256 0,1 1-48 16,-10 1-16-16,9-4 0 0,-9 4 368 0,7-9 64 15,-2 2 16-15,-1-6 0 0,-1 0 80 0,-1-3 32 16,-2-3 0-16,0-4 0 0,-1-5-208 0,0-1-32 16,0-4-16-16,-1-1 0 0,2-2-240 0,0 0-64 15,-1-1 0-15,1 2 0 0,1-4-192 0,1 0 0 16,-1 2 0-16,-2 3 0 0,1 2 256 0,0 0-64 16,0 1 0-16,0 5 0 0,0 3-48 0,-2 2-16 15,2 2 0-15,2 1 0 0,-1 3-128 0,0 3-176 16,0-2 48-16,1 5 0 15,1 2-1344-15,-3 7-256 0,0 0-48 0,0 0-1355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3:43.8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47 2329 20271 0,'-12'-11'896'0,"7"6"192"0,1-4-880 0,4 9-208 0,-3-8 0 0,3 8 0 16,0 0 128-16,0 0 0 0,0 0-128 0,0 0 192 16,0 0-64-16,0 0 0 0,0 0-128 0,9 9 192 15,-3 4-192-15,-1 2 0 0,0 3 0 0,0 1 0 16,-1-1 192-16,-2 5-64 0,-2 5-128 0,0 0 192 15,-2 2 48-15,1 2 0 0,-3 1 0 0,-1 1 0 16,-3 2 0-16,1 2 0 0,-1 1 0 0,0 2 0 16,-1 0-16-16,0-2 0 0,-1-1 0 0,1-1 0 15,2 1 48-15,-1-1 16 0,1 1 0 0,-1 0 0 16,0-2-80-16,1-1-16 0,0 1 0 0,0-2 0 0,-1-2 32 16,0 0 0-16,2-4 0 0,-2 1 0 0,2-1-224 0,0-5 0 15,2-1 0-15,1-1 0 0,1 1 0 0,2-3 0 16,0-3 0-16,2-2 0 0,1 0 0 0,1 0 176 15,1-2-176-15,1-3 160 0,3 0-160 0,0-3 0 16,2 2 144-16,5-1-144 0,-1-3 0 0,5 1 144 16,3-1-144-16,4 1 0 0,1-2 128 0,2 0-128 15,2 1 0-15,1 3 0 0,1-5 144 0,2 1-144 16,1 0 0-16,1 2 144 0,0 2-144 0,5-2 0 16,1 1 0-16,4 3 0 0,4-2 0 0,3 3 0 15,2-3 0-15,-1 4 0 0,-2-6 0 0,4 3 0 0,0-1 0 0,4 3 0 16,3-4 0-16,3 1 128 0,0-1-128 0,1 0 0 15,-3 2 0-15,0 1 0 0,1-3 0 16,2 4 0-16,4-2 0 0,0 2 0 0,0-2 0 0,-1 0 0 16,1-5 0-16,0 1 0 0,0 5 0 0,4-3 0 15,6 1 0-15,1 0 0 0,-5-4 0 0,1-1 0 16,0 2 128-16,6 4-128 0,5-2 0 0,-5-1 128 16,-2-2-128-16,-2 2 128 0,1-2-128 0,6 3 128 15,4 4-128-15,-2-2 0 0,-3-1 144 0,0 0-144 16,0 3 0-16,4-3 128 0,6 5-128 0,-5-4 0 15,-1 0 0-15,0 0 0 0,4 2 0 0,2-2 0 16,-1-1 0-16,3 2 0 0,-6-2 0 0,3 3 128 16,5-1-128-16,-1 1 0 0,-4 1 0 0,4-4 0 15,-2-2 0-15,4 2 128 0,4-1-128 0,-3 1 128 16,-4 1-128-16,3-3 0 0,3 1 0 0,-1 3 0 0,1-4 0 0,-1 4 0 16,0-4 0-16,3 2 0 0,5 0 0 0,-3-3 0 15,-5 0 0-15,3 1 0 0,2 0 0 0,1-1 0 16,-2-3 0-16,-1 2 0 0,-1-1 0 0,4 3 0 15,2-2 0-15,-3 1 0 0,-2-2 0 0,4 2 0 16,3-2 0-16,-2 2 128 0,-1-2-128 0,-2 1 0 16,6-1 0-16,-4-2 0 0,1-2 0 0,-1 2 0 15,-2-1 0-15,5 0 128 0,4 0-128 0,-2-1 0 16,-5 1 0-16,4 1 0 0,2 1 0 0,-4 1 0 16,-4-4 0-16,3 2 0 0,0 3 0 0,0-1 0 15,-4 0 0-15,2 0 0 0,-2-1 0 0,3 1 0 16,2-1 0-16,-2 3 0 0,-4-2 128 0,4 1-128 15,4-1 160-15,-4 2-160 0,-7 4 176 0,3-3-176 0,-2-2 192 0,2 2-192 16,0 1 144-16,-1-1-144 0,1 1 0 0,1 1 144 16,4-6-144-16,-1 2 0 0,-4-1 144 0,3 1-144 15,3-3 0-15,-1 0 0 0,-1-2 0 0,0 1 0 16,-2 1 0-16,4-1 0 0,1-3 0 0,0 1 128 16,-3 3-128-16,2 0 0 0,3-3 0 0,-3-2 128 15,-6-1-128-15,0-1 0 0,2 2 0 0,-1 1 0 16,-2-2 0-16,0-2 128 0,-2 3-128 0,2-4 0 15,1 3 0-15,0 1 0 0,-5-4 0 0,4 2 0 16,2-3 0-16,0 1 0 0,-1-3 0 0,-1 3 0 16,-1-3 0-16,0 2 0 0,4 0 0 0,-4-2 128 15,-1 4-128-15,-1-5 0 0,0-1 0 0,0 2 0 16,-2-3 0-16,1 1 0 0,-1 3 0 0,2 1 0 0,3-2 0 16,-4 3 128-16,-4-2-128 0,3 2 0 0,3 0 0 15,-2-1 0-15,-8 1 0 0,-1-1 0 0,-2 3 0 0,3 4 0 16,1-3 0-16,-5 1 0 0,-3-1 0 0,-2 0 0 15,1 1 0-15,0 1 0 0,2 3 0 0,-3-3 0 16,-4-4 0-16,0 6 0 0,-5 0 0 0,4 2 0 16,1 3 0-16,-2-2 0 0,1-2 0 0,-5 0 0 15,-3-1 0-15,-2 2 0 0,2 5 0 0,3 0 0 16,0-2 0-16,-5 0 0 0,-3-1 0 0,-5 2 0 16,0 2 0-16,-6-1 0 0,1-1 0 0,-2 2 0 15,-1 1 0-15,-2-2 0 0,-2 1 0 0,-5 2 0 16,-6-4 0-16,-3 2 0 0,-2 3 0 0,-5-3 176 15,-1 2-48-15,-2-3 0 0,-2 0 0 0,-2 3 0 0,-1-4 0 0,-3 1 0 16,-4-2 16-16,-1 1 0 0,-1-2 0 16,-2-1 0-16,0 0 112 0,-11-1 32 0,11-4 0 0,-5-1 0 15,-6 5 96-15,7-7 32 0,-2-2 0 0,-1-1 0 16,-1-4 32-16,0-4 0 0,-2-3 0 0,-1 0 0 16,0-5-192-16,-1 0-16 0,1-9-16 0,-3 0 0 15,-2-2-224-15,3-4 128 0,-3-3-128 0,0-1 0 16,-3-3 0-16,3-3 0 0,0 2 0 0,-1 0 0 15,-1 0 0-15,2-1 128 0,0 1-128 0,2 0 0 16,-4 0 0-16,0-2 0 0,1-1 0 0,1 2 0 16,1 2 0-16,0 0 0 0,-1-1 0 0,4 5 0 15,-2-3 0-15,1 5 0 0,-1 1 0 0,1 2 0 16,1-1 0-16,-1 3 0 0,1-2 0 0,1 5 0 16,-2 2 0-16,2 3 0 0,-2 2 0 0,1 0 0 15,0 3 0-15,-2 4 0 0,1 3-128 0,-2 1 128 0,1-3 0 0,-2 1 0 16,0 1-128-16,-1 2 128 15,-3 1-256-15,0 1 16 0,-3-2 0 0,1 1 0 0,0 0-16 0,0 4-16 16,0-3 0-16,-4 4 0 0,-1-1 128 0,-1 3 144 16,-4-2-208-16,-2 4 80 0,-3-2 128 0,-5 2 0 15,-3 1 0-15,-5-1-128 0,-3-1 128 0,-3 2 0 16,-2 2-144-16,-2-2 144 0,-4-1 0 0,-1 1 0 16,-5-1 0-16,-6 2 0 0,-4-3 0 0,-3 2 0 15,0-1 0-15,-2 1 0 0,2-5-128 0,-7 3 128 16,-6-3 0-16,-3 1 0 0,-1 0 0 0,0 0 0 15,0 3 0-15,-5-3 0 0,-8 2-128 0,-1 2 128 16,2-2 0-16,0 1 0 0,-2 2 0 0,-3-2 0 0,-5-3 0 0,0 2 0 16,2 2 0-16,-5-2 0 0,-6-1-144 0,-1 1 144 15,3-3 0-15,-4 0-160 0,-5-3 160 0,0-1-128 16,1-1-16-16,-1 1 0 0,-4-1 0 0,4 3 0 16,-1 1 144-16,-3-2 0 0,-5 1-144 0,3 1 144 15,1-3 0-15,-4 3 0 0,-2-2 0 0,-1 2 0 16,-1 5 0-16,-1 1 0 0,-1-3 0 0,-2 1 0 15,-1 4 128-15,0-1-128 0,-1-2 0 0,0 1 128 16,-3 3-128-16,-1 0 0 0,-1 0 0 0,-2-1 0 16,-7 2 0-16,5 3 0 0,5-1 0 0,-5 2 0 15,-1-2 0-15,-1 0 0 0,1 2 0 0,1 0 0 16,1-2 0-16,-2 3 0 0,-2-1 0 0,6-1 0 16,4-2 0-16,0-1 0 0,-6 0 0 0,3 1 0 15,3 2 0-15,-1-3 0 0,-1-1 0 0,3 1 0 16,-1 2 0-16,4-1 0 0,-1-3 0 0,-2-1 0 0,-1 1 0 0,2 0 0 15,1 0 0-15,-2-1 0 0,-3 0 0 0,4 1 0 16,5 4 128-16,-1-4-128 0,-4 0 0 0,3 0 192 16,3 1-192-16,-1 2 192 0,-1 1-192 0,2 0 128 15,4 2-128-15,1 0 128 0,-1-2-128 0,4 1 0 16,3 2 144-16,-4 0-144 0,-3-5 0 0,3 3 0 16,5 1 0-16,-2-1 0 0,-4 0 0 0,5 2 0 15,4 0 0-15,-1-4 128 0,-2-2-128 0,3 1 0 16,5-1 0-16,-1-1 0 0,-1 2 0 0,4 0 0 15,2 0 0-15,-1 0 0 0,-1-1 0 0,2-1 0 16,6-3 128-16,0 3-128 0,2 2 128 0,1-1-128 0,-1-1 160 16,7 0-160-16,4 0 144 0,-1-1-144 0,-2-2 128 0,3 1-128 15,2 0 0-15,7 1 128 0,-1 0-128 0,-2-1 0 16,-3 2 0-16,1-1 0 0,6 1 128 0,2-1-128 16,1 2 0-16,-1 0 0 0,-4-1 0 0,4-2 0 15,4 3 0-15,2 1 0 0,0 1 0 0,3 1 0 16,-4 0 0-16,1-4 0 0,1-1 0 0,3 2 0 15,2 1 0-15,3 1 0 0,1 2 0 0,-2-1 0 16,-5-4 0-16,3 2 0 0,4 0 0 0,2 0 0 16,1 4 0-16,4-2 0 0,2 1 0 0,-2-1 0 15,-3 2 128-15,0-1-128 0,3-3 128 0,3 2-128 16,2 1 128-16,1 0-128 0,3 1 128 0,1 1-128 16,0 2 0-16,-2-2 0 0,-2 0 128 0,4-1-128 15,5-1 0-15,0 0 0 0,5-3 0 0,-1 3 128 0,2 0-128 0,6 5 0 16,0-3 0-16,6 5 0 0,2-2 0 0,4 2 0 15,-2-1 0-15,5 5 0 16,1 0-2112-16,1 2-320 0</inkml:trace>
  <inkml:trace contextRef="#ctx0" brushRef="#br0" timeOffset="968.57">2570 10760 21647 0,'-18'-9'960'0,"10"4"192"0,-1-1-912 0,1 2-240 16,8 4 0-16,0 0 0 0,0 0 176 0,0 0-16 15,8-5 0-15,6 1 0 0,1-1-160 0,5 3 0 16,3-2 0-16,1 1 0 0,-1-3 0 0,4 3 0 15,-1 0 0-15,6 0 0 0,1 2 176 0,4-1-48 16,1-1-128-16,3-1 192 0,1 0 160 0,6 1 32 16,6 2 0-16,-1 1 0 0,0-2 64 0,3-1 32 15,2-2 0-15,1 0 0 0,4-1 16 0,5-2 0 16,2 3 0-16,0 0 0 0,-5-3-208 0,-2 2-32 0,2 1-16 0,-2-3 0 16,-4 3-240-16,0 1 128 0,-1-1-128 0,-1 4 0 15,-1 0 0-15,-5-1-240 0,-6 2 32 0,-3-1-8160 16,-6-2-1616-16</inkml:trace>
  <inkml:trace contextRef="#ctx0" brushRef="#br0" timeOffset="1285.02">3757 10167 18591 0,'3'-16'832'0,"3"9"160"0,3-3-800 0,6 2-192 16,7-2 0-16,5 5 0 0,3 2 0 0,8 3-256 15,2 4 48-15,7 1 16 0,5 0 192 0,4-1 0 16,5 2 0-16,0 3 0 0,-1-1 0 0,2 3 0 16,2-3 0-16,5 1-144 0,8-2 144 0,-4 4 0 15,-1-4 0-15,-5 5 0 0,-7-3 256 0,-4 2 0 16,-4 2-16-16,-4-1 0 0,-5 4 128 0,-5-1 16 15,-2 1 16-15,-4 1 0 0,-4 1 304 0,-7 0 64 16,-4-1 16-16,-6 2 0 0,-3 4-128 0,-8 5-16 16,-8 3-16-16,-1 2 0 0,-6 4-224 0,-8 3-32 15,-8 0-16-15,-6 3 0 0,-3 5-480 0,-5 4-112 16,-5 3-16-16</inkml:trace>
  <inkml:trace contextRef="#ctx0" brushRef="#br0" timeOffset="1851.58">2457 14448 17503 0,'-9'-9'1552'0,"4"5"-1232"0,0-5-320 0,5 9 0 16,-3-9 2304-16,3 9 384 0,11-4 96 0,3 2 16 15,5-2-2320-15,5 3-480 0,5 1 0 0,5 2-128 16,2 2 128-16,2 0 0 0,4-3 0 0,5 2 0 16,5-1 0-16,5 1 0 0,4-2 0 0,6 2 128 15,4-2-128-15,-1 0 0 0,-3-1 128 0,2 1-128 16,-1-1 192-16,2 2-48 0,0-2 0 0,0 1 0 16,0-1-16-16,-4 0 0 0,-6 0 0 0,-3-1 0 15,0-1-128-15,-2 1 0 0,-3-1 144 0,0-2-144 16,-1 1 0-16,-3 1-160 0,-2-1 16 0,-2-1 0 15,-5-3-1776 1,-5-1-368-16,-2-3-64 0</inkml:trace>
  <inkml:trace contextRef="#ctx0" brushRef="#br0" timeOffset="2168.04">4060 14042 6447 0,'13'-7'576'0,"-2"0"-576"16,2 2 0-16,7 0 0 0,6-1 3696 0,7 3 624 15,2 4 128-15,5 3 32 0,0 1-3296 0,4-1-656 16,4 1-128-16,1 7-16 0,4 3 32 0,0 1 16 16,0 0 0-16,-1 1 0 0,-3 0-288 0,-2 0-144 0,-7 0 160 0,-4 2-160 15,-4-2 128-15,-6 2-128 0,-4 3 0 0,-5-2 144 16,-5 2 32-16,-4 2 0 0,-5 4 0 0,-6 2 0 15,-5 3 160-15,-6 3 48 0,-9 1 0 0,-3 6 0 16,-6 3 176-16,-6 3 32 0,-5 2 16 0,-11 1 0 16,-5-2-384-16,-2 1-80 0,2 4-16 0,-3 1 0 31,-3-1-576-31,-1 4-112 0,-5 3-16 0,-7-1-16 0</inkml:trace>
  <inkml:trace contextRef="#ctx0" brushRef="#br0" timeOffset="5874.94">16114 20188 28959 0,'-14'-15'1280'0,"3"6"272"0,-2 0-1232 0,1 4-320 0,1-3 0 0,1 3 0 16,1 1 208-16,0-1-16 0,0 1 0 0,0 0 0 15,-1 2-192-15,0-1 0 0,0 1 0 0,-2-2 0 16,1 0 0-16,-2 0 0 0,-1 3 0 0,-1-1-160 16,-2-4 32-16,0 4 0 0,-2 1 0 0,-3-1 0 15,-3 1 128-15,-1 2 0 0,-3 3 0 0,-3 3 0 16,-2-2 0-16,-1 2 0 0,1 2 0 0,0 4 0 15,-1 0 0-15,2 2-128 0,2 0 128 0,1 0 0 0,4 1 0 0,2-4 0 16,2 1 0-16,3 1 0 0,1 4 0 0,3-4 0 16,2-3 0-16,2 3 0 0,2 0 0 0,2-2 0 15,2-3 0-15,4 2 0 0,-1-2 0 0,2 1 0 16,2-4 0-16,4 3 0 0,3-2 0 0,4 0 0 16,1 1 0-16,5-4 0 0,4 0 128 0,4 1-128 15,2 0 160-15,3-3-160 0,2 1 144 0,3-1-144 16,1 1 128-16,3 2-128 0,2-1 0 0,1-3 0 15,1 0 0-15,-2 1 0 0,-1-1 0 0,-1 1-304 16,-2-2 48-16,-1 2 16 16,0 1-1680-16,-1 0-320 0,-2-3-80 0</inkml:trace>
  <inkml:trace contextRef="#ctx0" brushRef="#br0" timeOffset="6155.19">15412 20434 22111 0,'-15'-5'976'0,"5"3"208"0,-1-1-944 0,2 2-240 0,1-3 0 0,8 4 0 16,-5-6 1920-16,5 6 320 0,0-7 80 0,6 2 16 15,4-4-1888-15,8 3-448 0,4-5 0 0,5 3 0 16,6-2 0-16,5 3 0 0,7-3 128 0,8 4-128 15,5 0 192-15,4-3-32 0,2 1 0 0,1 0 0 0,3 5 32 0,5-180 0 16,2 363 0-16,5-181 0 0,4 0-192 0,-4 2 0 16,-4 1 0-16,3 2 0 15,0 4-1040-15,5-2-240 0,3-2-64 0</inkml:trace>
  <inkml:trace contextRef="#ctx0" brushRef="#br0" timeOffset="7374.56">29006 11166 20271 0,'-1'-12'1792'0,"-2"3"-1424"0,3 9-368 0,-6-10 0 16,6 10 672-16,0 0 64 0,-11-4 16 0,11 4 0 15,-14 2-624-15,-1 2-128 0,-1 2 0 0,-3 0 0 16,-2 6 0-16,-3-3 0 0,-3 3 0 0,-2 5 0 15,0 1 144-15,-2-1-16 0,0 5 0 0,-1 3 0 16,-1 0-128-16,-1 0 0 0,0 2 144 0,-1-2-144 16,1 6 176-16,-1-1-48 0,1-2 0 0,1 3 0 0,1-7-128 0,3 1 0 15,-2-3 144-15,2-3-144 0,0-1 0 0,5-1 128 16,3 1-128-16,4-3 0 0,0-3 0 0,4 1 144 16,3-2-144-16,5-2 0 0,1 2 336 0,3-2-32 15,1-9-16-15,3 14 0 0,2 0 96 0,2 1 0 16,3-1 16-16,3-2 0 0,5 2-192 0,0 0-32 15,3 1-16-15,5-3 0 0,3 0-160 0,2 1 0 16,-1-3 0-16,2 2 0 16,-2 0-608-16,1-3-160 0,-1 1-16 0</inkml:trace>
  <inkml:trace contextRef="#ctx0" brushRef="#br0" timeOffset="7672.69">28069 11757 28959 0,'-6'-15'1280'0,"6"15"272"0,-3-12-1232 0,1 1-320 0,4 3 0 0,2 0 0 16,-4 8 0-16,14-7 0 0,4-5 128 0,1 6-128 15,6-3 0-15,8 4 0 0,5 2 0 0,9 0 0 16,9-2 0-16,3-1 0 0,1 3 0 0,6-1 0 15,5 0 192-15,5 1-32 0,5 2 0 0,1 0 0 16,2-3 96-16,-2 3 32 0,0-2 0 0,0 0 0 16,2 1-128-16,-1-2-32 0,-2-1 0 0,-5-4 0 0,-4 1-128 15,-3 2 0-15,1 1 0 0,-1 3 128 16,0 1-448-16,-4-1-112 0,-1 1-16 0,0 0-1299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3:57.0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24 2421 21599 0,'0'0'1920'0,"0"0"-1536"0,-3 9-384 0,-6-2 0 0,0 1 192 0,0 3-48 16,-1 0 0-16,-2 1 0 15,-3 2-144-15,0 3 0 0,-2 1 0 0,1-1 128 0,1 2-128 0,-3-1 0 16,-4 3 0-16,4 3 0 0,-1 2 128 0,3 5-128 16,-1-3 128-16,2 4-128 0,-2 3 192 0,2 1-64 15,0-1 0-15,0 1 0 0,1 1 48 0,-2 1 0 16,4 0 0-16,0-1 0 0,2 0-48 0,0-2-128 16,-4-2 192-16,3 2-64 0,0-2 0 0,4-1 0 15,-3-6 0-15,2 4 0 0,-2-5-128 0,2 4 128 16,-1-5-128-16,0 2 128 0,0-5-128 0,1 0 0 0,0 0 0 15,-1 2 128-15,-1-2-128 0,1-2 0 16,0 1 144-16,0-2-144 0,0-2 0 0,2 0 0 0,0-4 0 16,1 0 0-16,1-1 0 0,1-3 128 0,4-8-128 0,-1 10 0 15,1-10 0-15,0 0 0 16,1 8 0-16,-1-8 128 0,0 0-128 0,10 5 0 0,0-2 0 0,2 0 0 16,-1-2 0-16,-1-1 0 0,3-1 0 0,0 1 128 15,0 1-128-15,1-1 0 0,1 0 0 0,3 2 0 16,2-1 0-16,2 0 0 0,0 2 0 0,5 0 0 15,1 1 0-15,4 0 0 0,2 0 0 0,4 1 0 16,4 1 0-16,3-1 0 0,-1-2 0 0,-1 1-128 16,-1 2 128-16,0 0 0 0,2 1 0 0,3 0 0 15,2-3 0-15,5 6 0 0,3 1 0 0,4-1 0 16,0-5 0-16,-1 2 0 0,-2 1 0 0,2-2 0 16,1 5 0-16,4-3 0 0,2 4 0 0,4 1 0 15,2 1 0-15,-2-2 0 0,-3-1 0 0,1-3 0 0,1 6 0 0,5-1 0 16,5-1 0-16,1-1 128 0,-4-2-128 0,2 0 0 15,-1 2 0-15,5-1 128 0,3 4-128 0,2-1 0 16,-1-3 0-16,-2 3 0 0,-1 1 0 0,2-1 0 16,4 1 0-16,1 1 0 0,-4 0 0 0,1 3 128 15,0-3-128-15,2-2 0 0,4 1 0 0,-1-1 0 16,-4 1 0-16,2-4 0 0,-1 1 0 0,6 2 0 16,4-4 0-16,-3 1 0 0,-3-1 0 0,-1 1 0 15,-1-1 0-15,8 2 0 0,4-2 0 0,-2 0 0 16,-6-1 0-16,3 2 0 0,4-2 0 0,0 2 0 15,-2-4 0-15,-1 4 0 0,-3-3 0 0,4 2 0 16,9-3 0-16,-7 1 0 0,-4 1 0 0,2 0 0 16,0 2 0-16,3 0 0 0,2-2 0 0,-2-1 144 0,-2 4-144 0,8-4 0 15,2 2 192-15,-5-3-192 0,-7 2 192 0,6-2-192 16,2-1 224-16,0 2-64 0,2-5-16 0,0 2 0 16,-1-3-144-16,4 2 0 0,7-3 0 0,-3 0-176 15,-4-1 176-15,5 1 0 0,6 0 0 0,-3-2 0 16,-4 1 0-16,1-1 0 0,6 2 0 0,-2-2 128 15,-3 1-128-15,2 1 0 0,2 0 0 0,-1-1 0 16,-1-2 0-16,0 3 0 0,1 4 0 0,0-3 0 16,0-1 0-16,0 2 0 0,-3 0 0 0,3-1 0 15,3-1 0-15,-4 2 0 0,-4 0 0 0,3 1 0 16,8 2 0-16,-6-1 0 0,-7-2 0 0,6 3 0 16,6 3 0-16,-2-3 0 0,-8 0 0 0,2 3 0 15,3-2 0-15,0 3 128 0,-4-3-128 0,4 1 0 0,6 0 0 0,-3-3 144 16,-1 0-144-16,3 0 0 0,2 1 160 0,4-1-160 15,-1-3 128-15,1 3-128 0,2 0 0 0,0 1 0 16,-3-3 0-16,3 1 0 0,2-1 0 0,-2 2 0 16,0 1 0-16,1-1 0 0,2-1 0 0,-2 0 0 15,-2 1 144-15,4 1-144 0,4-1 0 0,-3-3 128 16,-8 2-128-16,4-1 0 0,5 1 0 0,-3-1 0 16,-5 1 0-16,5-2 128 0,6 2-128 0,-4-2 0 15,-6 2 0-15,4 0 128 0,5-3-128 0,-2 2 176 16,-6 0-176-16,5 2 192 0,5-1-192 0,-2-2 192 15,-3 0-192-15,3 0 192 0,1 1-192 0,3-1 0 16,-6 0 0-16,2-1 0 0,0 0 0 0,1 0 128 16,-1 0-128-16,-2 2 0 0,-1-2 0 0,2 0 0 15,2 0 0-15,-3 0 0 0,-5-2 0 0,3 2 0 0,2-1 0 0,-2 1 0 16,-6 0 0-16,2 1 0 0,4 1 128 0,-2-1-128 16,-5 3 0-16,1-2 0 0,3 1 0 0,-4-1 128 15,-4 1-128-15,4 1 0 0,1 2 0 0,-5-2 0 16,-9 0 0-16,3-1 0 0,3 2 0 0,-4-1 0 15,-4-2 0-15,2 0 0 0,1 2 0 0,-1 1 0 16,-2-1 0-16,-3-2 0 0,-2 3 0 0,2-1 0 16,5 0 0-16,-6-1 0 0,-6-1 0 0,2 3 0 15,3 3 0-15,-2-4 0 0,-8-3 0 0,1 0 0 16,-2 3 0-16,5 0 0 0,0 0 0 0,-3-3 0 16,-8-1 0-16,1 4 128 0,4-2-128 0,-1 1 0 15,-1-3 0-15,-3 0 0 0,-5 0 128 0,2 2-128 16,2 3 0-16,-1-2 0 0,-2-4 0 0,-4 1 0 0,0 2 0 15,-3 2 0-15,1-1 0 0,-1 0 128 0,-3 1-128 0,-5-1 0 16,-5-3 0-16,-1 2 0 0,-2 2 0 0,2 4 128 16,0-2-128-16,3-3 0 0,-8-2 0 0,-1 1 0 15,-5 1 128-15,-1 2-128 0,-2-1 0 0,0 0 0 16,-4 1 144-16,1 0-144 0,-1-1 128 0,-2-3-128 16,-2-1 160-16,-4-1-160 0,-6-1 192 0,-1 0-64 15,-3-3-128-15,-3 1 192 0,0-2-16 0,-5-3-16 16,-1 0 0-16,-2-5 0 0,-2-3 64 0,-2 0 16 15,0-4 0-15,-4 1 0 0,0-7-48 0,-3 2-16 16,-1-2 0-16,-1-1 0 0,0-5-48 0,-3-1-128 16,-3-3 192-16,-2-1-64 0,-1-3-128 0,-1-3 0 15,-3-2 0-15,2-2 128 0,-2-7-128 0,-1 1 0 0,1 0 0 0,0-2 0 16,2 0 0-16,0-4 0 0,0 2 0 16,2-5 0-16,0-1 0 0,0-2 0 0,0 2 0 0,1-1 0 15,0 2-144-15,2 0 144 0,1 4-192 0,-1-5 192 16,1-1 0-16,1 3 0 0,3 0 0 0,1 1 0 15,-3 2 0-15,-1 1 0 0,3 3 0 0,0 2 0 16,-1-1 0-16,2 1 144 0,-3-3-144 0,2 3 192 16,0-1-192-16,-1 5 0 0,1-5 0 0,0 5 0 15,-2 0 0-15,0 5 0 0,1-3-192 0,-2 1 192 16,-1 2-288-16,1 2 64 0,-4 2 16 0,1 3 0 16,2 2 80-16,-4 3 128 0,-1 0-208 0,0 0 80 15,-1 3 128-15,0 4 0 0,-2-2 0 0,-1 4 0 16,0 3 0-16,0 0 0 0,-1 1 0 0,-3-1 0 15,-3 3 0-15,1 0 0 0,-2 1 0 0,-2 2 0 16,0 0 0-16,-1 2 0 0,1-2 0 0,0 3 0 0,0 2 0 0,-3-1 0 16,-3 2 0-16,0 0 0 0,-3 3 0 0,-1 2 0 15,-3-1 0-15,-1 2 0 0,-1 2 0 0,-3 3-160 16,-3 0 160-16,-1-1 0 0,-6 3 0 0,-3 3 0 16,-2-2 0-16,0 4 0 0,-2-3 0 0,-1 3 0 15,0 0 0-15,-1 3 0 0,-2-1 0 0,-5 1 0 16,-4 1 0-16,-1 0 0 0,-1-5 0 0,-1 2 0 15,-1 3 0-15,-3 0 0 0,-1 0 0 0,-7 0 0 16,-5 0 0-16,0-3 0 0,-3-1 128 0,1 1-128 16,-1-2 0-16,-10 2 144 0,-3-3-144 0,0 1 0 15,1-4 144-15,-3 1-144 0,-6 2 0 0,-1-3 0 16,-3 0 0-16,3 3 128 0,1-3-128 0,-2 0 0 0,-4 1 0 0,2-2 0 16,5-3 128-16,-5 2 0 0,-3 0 0 0,0-2 0 15,5-1-128-15,0 0 128 0,0-1-128 0,-3-2 128 16,-1-1-128-16,2-1 0 0,4-1 0 0,-3-1 128 15,-7-1-128-15,1 0 144 0,4 2-144 0,-2-3 160 16,-4 1-160-16,1-1 128 0,3 0-128 0,3-1 128 16,-5 2-128-16,1-3 128 0,-1-2-128 0,1 4 128 15,2 0-128-15,-1 1 0 0,-5-5 0 0,2 4 0 16,3 0 128-16,0 1-128 0,-5-3 0 0,2 3 128 16,4-2-128-16,-4 5 0 0,-5-4 0 0,2 2 0 15,4-2 0-15,-2 2 0 0,-4 4 0 0,2-5 0 16,2-1 0-16,0 4 0 0,0-1 0 0,-2-1 0 15,1 1 0-15,0 0 0 0,1 4 0 0,1-2 0 16,-5-1 0-16,3-1 0 0,3 1 0 0,-2 4 0 0,-5-1 0 0,2 1 0 16,5 1 0-16,-2-1 0 0,-5 0 0 0,3-1 0 15,6-3 0-15,-2 3 0 0,0 0 0 0,2 0 0 16,0-1 0-16,2 1 0 0,1-3 0 0,-2 2 128 16,-3-2-128-16,4 3 0 0,3-5 0 0,-3 5 128 15,-2-1-128-15,3 1 0 0,7 0 0 0,-1 1 0 16,4 1 128-16,-2 0-128 0,-1 0 0 0,4 0 192 15,3 0-192-15,0 0 192 0,-1 0-192 0,1 0 128 16,0 0-128-16,2 0 128 0,2 0-128 0,-2 0 0 16,-6 0 0-16,4 0 128 0,3-1-128 0,3-1 0 15,-1 1 0-15,-2 1 0 0,-4 0 0 0,4 0 0 16,3 1 0-16,2 2 0 0,0 0 0 0,-1-1 0 0,-4-1 0 0,1 2 0 16,6 1 0-16,2-2 0 0,1 0 0 0,-1-1 0 15,-6 0 0-15,2 0 0 0,3 1 0 0,1-1 0 16,1-1-192-16,-3 0 192 0,-5 0-160 0,3 0 160 15,4-1 0-15,4-1 0 0,1 2 0 0,-6-1 0 16,-1 0 0-16,2-2 0 0,3-2 0 0,3 1 0 16,2 1 0-16,-4-1 0 0,-3-3 0 0,0 2 0 15,-1 0 0-15,3 3 0 0,5-3 0 0,-2 1 0 16,-2 0 0-16,-2 1 0 0,0 2 0 0,3 0 0 16,0 1 0-16,3 0 0 0,-2-1 0 0,-1 1 160 15,-4 1-160-15,5 1 0 0,4 0 0 0,0 0 0 16,1 1 0-16,-2-1 0 0,-5 3 0 0,-1-1 0 15,0 0 0-15,3 2 0 0,3 1-160 0,-2-3 160 16,-2 2-176-16,0 0 176 0,1-3-192 0,2 2 192 0,2 0 0 0,1 3 0 16,0-5 0-16,-3 4 0 0,-7 0 0 0,1-2 0 15,4-1 0-15,3 3 0 0,-2-1 0 0,0-1 0 16,-8 0 0-16,4-2 0 0,0-2 0 0,4 3 0 16,0 1 0-16,-2 1 0 0,-5-2 0 0,4-3 0 15,-2 1 0-15,3 0 0 0,4 2 0 0,-2 2 0 16,-1-2 0-16,2 0 0 0,-5-2 128 0,2 0-128 15,3 0 0-15,2 1 144 0,0 1-144 0,-3-1 0 16,-4 1 0-16,0-2 0 0,3-4 0 0,4 2 0 16,2 4 0-16,-4-1 0 0,-3-1 0 0,1-1 0 15,2-4 0-15,1 1 0 0,1 2 0 0,2 4 0 16,1-1 0-16,-3-1 0 0,-4-3 0 0,3-2 0 0,2 1 0 16,3 1 0-16,2 2 0 0,1 1 0 0,-1 1 0 15,-5-1 0-15,2-2 0 0,-1 0 0 0,3-2 0 0,3 4 0 16,1 5 0-16,-3-1 0 0,-2-2 128 0,1 0-128 15,-1 0 0-15,2-1 128 0,2 1-128 0,1 4 0 16,4 1 0-16,-2-3 0 0,-3 2 0 0,-3-4 0 16,1-2 0-16,3 2 128 0,1-2-128 0,3 5 0 15,0-3 0-15,-1 2 0 0,-2-1 0 0,-2-1 0 16,-2-3 0-16,2 3 0 0,2 0 0 0,4 2 0 16,-1-2 0-16,1 1 0 0,-4-1 0 0,3 1 0 15,-4-3 0-15,3 1 0 0,1-3 0 0,2 4 0 16,2 0 0-16,1 2 0 0,-2-2 0 0,-3 0 0 15,-3-1 0-15,3 3 0 0,2-5 0 0,2 3 0 16,-1 1 0-16,3 2 0 0,0-2 0 0,-1 2 0 16,-4-1 0-16,0-2 0 0,1 0 0 0,2 1 0 0,3 1 128 0,2-1-128 15,-1 0 0-15,6 4 128 0,1-2-128 0,-1 2 0 16,-4-4 0-16,1 2 0 0,-1 1 0 0,3-2 0 16,1 2 0-16,2-2 0 0,2 1 0 0,2 0-144 15,3-3 144-15,0 2 0 0,1 2 0 0,0-4-128 16,-1 1 128-16,1-1 0 0,1 2 0 0,2-2-160 15,4 0 160-15,1-2-128 0,1 1 128 0,2 1 0 16,5-1 0-16,0 0-128 0,3 1-64 0,1 0 0 16,2 1 0-16,0 0 0 15,2 2-1216-15,0 5-256 0,3 3-64 0</inkml:trace>
  <inkml:trace contextRef="#ctx0" brushRef="#br1" timeOffset="13960.01">8006 2348 8287 0,'0'0'368'0,"6"-7"80"0,-1-2-448 0,3 0 0 0,-5 0 0 0,1 0 0 16,-1 0 1360-16,2 0 192 16,-3 0 48-16,1 3 0 0,-1-3-768 0,0 4-128 0,-1-3-48 0,-1 0 0 15,-1-3-80-15,1 11-32 16,-3-7 0-16,3 7 0 0,0 0 80 0,0 0 16 15,0 0 0-15,0 0 0 0,-5-8 128 0,5 8 48 16,0 0 0-16,-7-1 0 0,7 1 80 0,-9 0 0 16,9 0 16-16,-11 6 0 0,3-1-144 0,0 2-48 0,0-2 0 0,-1 1 0 15,3 7-160-15,-2-2-48 0,0 2 0 0,-1 2 0 16,1 0-96-16,0 5-32 0,1-1 0 0,-1 0 0 16,-2 2-48-16,1 5-16 0,-2-2 0 0,-2 3 0 15,-2 2 0-15,-1 4-16 0,1 0 0 0,0-1 0 16,1-2 16-16,0 4 16 0,-1 2 0 0,1 3 0 15,0 6-64-15,1-4-16 0,0-1 0 0,7-9 0 0,0 6-64 16,-1 2 0-16,2 3-16 0,1 0 0 16,2 4-176-16,-1-4 192 0,2 1-192 0,0 1 192 0,1-2-192 15,2 2 0-15,1-5 0 0,-1-2-176 0,1-3 176 0,-1-1 0 16,2-4 0-16,1 1 128 0,0 0-128 0,2-3 144 16,0 0-144-16,1-3 160 0,-2 0-160 0,2 1 0 15,0-2 144-15,0 0-144 0,0 1 128 0,0-4-128 16,-2 0 128-16,3-1-128 0,-1-2 0 0,-1 1 0 15,2-1 0-15,0-1 128 0,-1-4-128 0,-1-1 0 16,1 2 0-16,2-6 0 0,-4 2 0 0,1-2 128 16,-1 2-128-16,1-3 0 0,-1 0 0 0,-1 1 128 15,-1-2-128-15,-4-5 0 0,0 0 0 0,0 0 144 16,0 0-144-16,0 0 0 0,0 0 208 0,0 0-64 0,0 0-16 0,-3-12 0 16,1 2 0-16,-5-5 0 15,2-4 0-15,-1 0 0 0,-2-2-128 0,1-3 160 16,-4 0-160-16,1 0 160 0,0-3-160 0,-1 2 0 15,-2-3 0-15,0 1 128 0,1-3-128 0,1-2 0 16,0 1 0-16,1 1 0 0,1-2 0 0,0-2 0 0,1 1 0 0,-2-17 0 16,6 6 0-16,2 11 0 0,-3-4 0 15,2 1 0-15,-1 1 0 0,2-19 0 0,1 2 0 0,1 4 0 16,0 2 0-16,2 2 0 0,-1 3 0 0,7 0 0 16,-2-1-128-16,3 2 128 0,3-1 0 0,-1 3 0 15,1 3 0-15,0 1 0 0,1-1-144 0,2-1 144 16,2 2 0-16,1-3 0 0,1 1 0 0,0 3 0 0,-1 3-144 0,-2 2 144 15,-1-2 0-15,-2 6-144 0,1-1 144 16,-3 6-192-16,-2 2 192 0,-1 6-192 0,0-2 192 0,-5 6-128 16,2-5 128-16,-5 12-128 0,0 0 128 0,0 0 0 15,0 0 0-15,0 0 0 0,6-6 0 0,-6 6-128 16,0 0 128-16,0 0 0 0,0 0-176 0,0 0 176 16,0 0-208-16,0 0 80 0,-3 9-48 0,0 2 0 15,-2-2 0-15,3 2 0 0,-3-2 176 0,0 4 0 16,0 2-144-16,-2 3 144 0,-4 1 0 0,2 4 0 15,-3 2-144-15,0 3 144 0,-4 5 0 0,-1 4 0 16,-2 5 0-16,-2 1 0 0,0 6 160 0,-3 3-160 16,-2 4 160-16,-1 4-160 0,-2 7 128 0,11-19-128 15,-3 9 0-15,-3 4 144 0,1 6-144 0,0-1 0 16,0 0 0-16,-10 35 128 0,4-10-128 0,8-34 0 16,4 3 0-16,-1-2 0 0,0-2 0 0,4 0 0 15,1-1 0-15,-3 21 128 0,6-11-128 0,3-8 0 16,6-8 0-16,4-3 0 15,2-8-864-15,7-2-208 0,5-6-32 0,3-2-9712 16,4-5-1920-16</inkml:trace>
  <inkml:trace contextRef="#ctx0" brushRef="#br1" timeOffset="16995">23164 2275 6447 0,'0'0'576'0,"-3"-11"-576"0,3 11 0 0,-5-6 0 16,1-3 1488-16,4 9 192 0,0 0 48 0,-5-6 0 15,-1-4-560-15,-1 5-96 0,7 5-32 0,-8-4 0 16,0-1-160-16,0-2-48 0,1 4 0 0,7 3 0 0,-8-3-160 0,8 3-32 16,-9 0-16-16,9 0 0 0,-9 0-32 0,9 0 0 15,0 0 0-15,0 0 0 0,0 0-64 0,-5 8-16 16,5-8 0-16,-4 11 0 0,4-11-64 0,0 13 0 15,2-2-16-15,0 1 0 0,3-1 80 0,0-1 0 16,3 4 16-16,0 1 0 0,2 3-64 0,1 1-16 16,1 0 0-16,0 3 0 0,1 5-192 0,1 1-32 15,1 5-16-15,1 1 0 0,-1 2-208 0,0-1 176 16,2 0-176-16,-1 0 160 0,1 1-160 0,-1-2 0 16,-1-1 0-16,1 3 128 0,-4-1-128 0,1 1 0 15,-1 2 144-15,-1 1-144 0,-3 2 192 0,-2 2-16 16,-1-1-16-16,-2-1 0 0,2 2 96 0,-3-2 32 15,-1-1 0-15,-1 5 0 0,-1-3-48 0,0 0-16 16,0 0 0-16,-2-2 0 0,1 4-96 0,-1 0 0 16,2-3-128-16,-3 3 192 0,0-3-192 0,-1-3 144 15,0 0-144-15,-1 0 128 0,-2-1-128 0,0-2 0 16,1-2 144-16,0 1-144 0,0-1 128 0,2-1-128 0,0-3 128 0,1 0-128 16,-3-3 0-16,1-1 128 0,0-3-128 15,-1-1 0-15,1-2 0 0,0 0 144 0,-1-1-144 0,2-3 0 16,0-1 192-16,0 0-64 0,-1 0 0 0,-1-3-128 15,0 0 256-15,-1-3-64 0,2 1-16 0,-1-4 0 16,0 1-32-16,0 0 0 0,7-6 0 0,-9 4 0 16,3 0-144-16,6-4 128 0,0 0-128 0,-7 1 128 15,-2-2-128-15,9 1 0 0,-9-5 144 0,9 5-144 16,-7-4 0-16,7 4 128 0,-7-9-128 0,2 2 0 0,1-6 0 16,1 1 0-16,1 2 0 0,3-2 128 0,3-1-128 0,1 0 0 15,0-1 0-15,0-1 0 0,1 1 0 0,2-1 0 16,0-3 0-16,-1-1 0 0,2-3 0 0,1-1 0 15,2-3 0-15,-1 0 0 0,1-6 0 0,0 1 0 16,4-4 0-16,0 2 0 0,-1 0 0 0,1-2 0 16,0-7 0-16,2 1 0 0,0 3 0 0,0 0 0 15,-4-6 128-15,0 0-128 0,-3-3 0 0,0 2 0 16,-2 0 0-16,-2 3 128 0,-1-3-128 0,-1 1 0 16,-2 1 128-16,1-1-128 0,-2 5 0 0,-2 1 128 15,0 1-128-15,-1 0 0 0,-2-2 0 0,-2-1 128 16,1 2-128-16,-1 1 0 0,-2 0 128 0,-2 3-128 15,0 4 160-15,-3 0-160 0,0-1 256 0,-2 4-32 16,-3 3-16-16,1 2 0 0,-3 2-80 0,1-4 0 16,0 2-128-16,0 2 192 0,-1 1-192 0,0 0 0 15,0-2 128-15,1 1-128 0,0-2 0 0,1 2 0 16,0 2 0-16,1 2 0 0,2 0 0 0,-3 0 0 16,1-1 0-16,2 1 0 0,2-1 0 0,2 1 0 15,0-1 0-15,1 3 0 0,0 0 0 0,3 3 0 0,-1-2 0 0,6 4 0 16,0-1 0-16,1 2 0 15,1-2 0-15,-1 10 0 0,0 0-128 0,0 0 128 0,0 0 0 0,8-5 0 16,-1-2-128-16,-7 7 128 0,9-5 0 0,-9 5 0 16,10 0-160-16,-10 0 160 0,12 7-128 0,-1 2 128 15,2 0 0-15,0 1-128 0,-1 4 128 0,4 1 0 16,-4 3 0-16,5 4 0 0,-3-1 0 0,1 6-128 16,2-3 128-16,-1 8 0 0,1 2-144 0,2 4 144 15,1 2 0-15,-2 4 0 0,-2 2 0 0,0 4 0 0,-1 0 0 0,0 4 0 16,-2 4 0-16,-2 3 0 0,1 4 0 0,-2 3 0 15,-3-4 0-15,0 4 0 0,-3 0 0 0,-2 1 0 16,-3 0 0-16,-2-1 0 0,1 3 0 0,-3-3 0 16,-3-3 0-16,-1-7 0 0,-1-2 0 0,-1-1 0 15,-1-3 0-15,-1 0 0 0,1-1 0 0,-1 0 0 16,-1-8 0-16,1-4 0 0,2-4 176 0,-1-1-48 16,0-2-128-16,0-2 192 0,3-4-64 0,1 2 0 15,-1-7-128-15,0-1 192 0,1 1-192 0,3-5 0 16,-3 0 128-16,2-2-128 0,0-4 0 0,-1 0 128 15,2 0-128-15,5-10 0 0,0 0 176 0,-9-2-176 16,9 2 192-16,0 0-192 0,-9-11 256 0,2 0-48 16,0-1-16-16,4 1 0 0,1-4-48 0,2-2-16 15,-1-2 0-15,4 0 0 0,-1 1-128 0,3-1 0 16,0-1 0-16,2-4 128 0,-1-2-128 0,0-3 0 16,1-4 0-16,-1-4 0 0,2-3 0 0,-1-4 128 0,1-5-128 0,0-2 0 15,-1-1 0-15,3-3 128 0,1-2-128 0,-1-3 0 16,0-6 0-16,0-1 0 0,2-1 128 0,-1 4-128 15,-2-4 0-15,1 1 0 0,-2-1 0 0,1 5 0 16,-2-2 0-16,0 4 0 0,-4-1 0 0,-1 5 0 16,-4 1 0-16,0 2 0 0,-5 1 0 0,1 5 0 15,-4 4 0-15,-3 2 0 0,1 0 0 0,-2 3 0 16,0 3 0-16,0 6 0 0,-3 5 0 0,3 2 0 16,1-4 0-16,1 5 0 0,-2 5 0 0,4 0 0 15,-2 3-128-15,2 4 128 0,1 0 0 0,1 3 0 0,2 0 0 0,1 0 0 16,5 7-144-16,0 0 144 0,-3-8 0 0,3 8-160 15,0 0 160-15,0 0-128 0,0 0 128 0,7-7 0 16,-7 7-144-16,10-1 144 0,-10 1-128 0,13 8 128 16,-2 3-160-16,1 4 160 0,-2 7-128 0,2 7 128 15,0 4 0-15,-1 8-144 0,1 3 144 0,-3 8 0 16,-2 8-144-16,1 0 144 0,-2 7 0 0,-3 3 0 16,-7 4-144-16,-1 2 144 0,-1 5 0 0,-3-2 0 15,-3-1 0-15,1-1 0 0,-5 0 0 0,1-2 0 16,-4 0 0-16,-1-4 0 0,-3-4 0 0,1-3 0 15,-2-6 0-15,0-3 0 0,0-3 0 0,1-2 0 16,0-10 0-16,3 0 144 16,-1-2-816-16,2-4-160 0,0-3-48 0,0-7-16496 0</inkml:trace>
  <inkml:trace contextRef="#ctx0" brushRef="#br1" timeOffset="18996.97">8124 2147 8287 0,'0'0'736'0,"0"0"-592"15,0 0-144-15,0 0 0 0,0 0 1376 0,0 0 240 16,0 0 48-16,0 0 16 0,0 0-464 0,0 0-80 16,0 0-32-16,-5-6 0 0,5 6-288 0,-5-6-64 15,0 2-16-15,5 4 0 0,-8-5-32 0,8 5-16 16,0 0 0-16,0 0 0 0,-9-5-144 0,1 2-32 15,8 3 0-15,-10 0 0 0,1 2-64 0,9-2-32 16,-9 8 0-16,-1 0 0 0,-2 3-96 0,-1 0 0 16,0 1-16-16,-2 5 0 0,-3-1 64 0,3 5 16 0,-3-1 0 0,0 8 0 15,-1-3 112-15,-2 5 16 16,-4-2 16-16,0 3 0 0,-3 5-80 0,0 2 0 0,-1 3-16 0,1 1 0 16,-3-2-64-16,3 2-16 15,0 4 0-15,2 0 0 0,-4 2-160 0,6 3-16 16,6 1-16-16,-3 2 0 0,-1-1-160 0,3-1 160 0,5-2-160 15,4 0 160-15,1 0-160 0,4-2 128 0,3 1-128 0,2-6 128 16,2-1-128-16,4 4 0 0,5-4 0 0,4 1 128 16,1-5-128-16,2-1 0 0,-1-2 0 0,2 0 0 15,0-2 0-15,1-3 0 0,-2-1 128 0,1 2-128 16,1-3 0-16,-1 1 0 0,1 2 0 0,-3-6 128 16,-1 0-128-16,-1 1 0 0,0-3 0 0,0 2 0 15,1 1 0-15,-2-2 0 0,-2-1 0 0,0-2 128 0,-2 1-128 0,-1-3 0 16,-2-3 0-16,0 0 0 0,-1-4 160 0,-2 1-160 15,-2 0 192-15,-2 0-192 0,-1-6 176 0,1-7-176 16,0 0 160-16,0 0-160 0,0 0 256 0,0 0-64 16,0 0 0-16,0 0 0 0,-7-6 192 15,-1-7 16-15,-1-1 16 0,-1-5 0 0,0-4-144 0,0 0-16 16,-2-5-16-16,2 3 0 0,-3-3-112 0,2 0 0 16,-3-2-128-16,2-5 192 0,1-2-64 0,-1-2 0 15,0-3-128-15,-2-1 192 0,2 2-192 0,2-3 144 16,0 0-144-16,1-4 128 0,1-3-128 0,3 0 0 15,2 2 0-15,-1-3 0 0,1-5 0 0,2 1 0 16,0-2 0-16,3 0 0 0,2-6 0 0,1 2 0 16,1-3 0-16,0 6 0 0,2 1-128 0,3 1 128 15,-1 4 0-15,3 2 0 0,-1 0 0 0,6 1 0 16,2 0-144-16,2 5 144 0,-2-1 0 0,2 7-160 16,1-2 160-16,1 1-128 0,0 0 128 0,-1 5 0 15,-1 0 0-15,-1 2 0 0,0 3-128 0,1-2 128 16,1 1-128-16,-2 2 128 0,-5-3-160 0,1 5 160 15,-2 4-192-15,0 2 192 0,-2 3-192 0,0 2 64 0,-2 3 128 0,-1 4-208 16,-2-2 208-16,-2 6-192 0,-6 5 192 0,0 0-192 16,0 0 192-16,0 0 0 0,0 0 0 0,0 0 0 15,0 0-128-15,0 0 128 0,-7 5 0 0,-2 5-144 16,-1 0 144-16,-2 4 0 0,1 3 0 0,-2-1 0 16,0 2 0-16,-1 1 0 0,-1-1 0 0,-2 1 0 15,2 1 0-15,-3 2 0 0,3 1 0 0,-3 0-128 0,1-2 128 0,-1 5 0 16,-1 3 0-16,-3 3 0 0,0 0 0 15,1 4 0-15,-1 5 0 0,2 6 0 0,-3 0 0 0,1 4 0 16,1 1 0-16,0 5 128 0,1 4-128 0,0-1 0 16,-1 1 0-16,2 3 128 0,3-3-128 0,2 2 0 15,-3 3 0-15,6-2 0 0,3-1 0 0,1-2 0 16,2 3 0-16,2-2 0 0,3 2 0 0,3-3 0 16,2 0 0-16,2-3 0 0,2-3 0 0,1-3 0 15,2-5 0-15,2 3 0 0,0-1 0 0,4 2 0 16,-2-8 0-16,1-3 0 0,-3-6 0 0,1-2 0 15,3-3 0-15,-2-4 0 0,2 2 0 0,-2-5 0 16,0-1 0-16,-2-2 0 0,0-1 0 0,-2-1 0 16,1-2 0-16,-1 0 0 0,-2-1 0 0,0-1 0 15,0 0 0-15,-1-1 0 0,-4-7 0 0,-5-5 128 16,0 0-128-16,0 0 0 0,4 8 128 0,-4-8-128 0,0 0 128 0,0 0-128 16,0 0 240-16,0 0-32 15,-10-10 0-15,0-4 0 0,-1 1 32 0,0-3 0 0,-2-5 0 0,1-2 0 16,-1-1-80-16,0-5-16 15,-1-3 0-15,0-2 0 0,-1-2-144 0,1 0 160 16,0-3-160-16,1 0 160 0,0-3-160 0,6 12 0 0,-1-6 0 16,-3-19 0-16,-3-2 0 0,6-1 0 15,-2 0 0-15,5 0 0 0,-1-6 0 0,2 3 0 0,0-5 0 0,1 3 0 16,0-3 0-16,3 0 0 0,1-1 0 0,1-1 0 16,3-1 0-16,1 2 0 0,1 6 0 0,2 1 0 15,-1 3-128-15,2 2 128 0,1 1 0 0,3 1 0 16,2 1 0-16,0 7 0 0,3 0-144 0,0 4 144 15,3 3 0-15,-3 1-160 0,0 1 160 0,-1 4-128 16,0 3 128-16,-1 4 0 0,0 4-144 0,-2-3 144 0,-1 2-128 0,0 3 128 16,-1 1-160-16,0 2 160 0,-5-1-208 0,1 3 48 15,0 3 16-15,-1-1 0 0,-2 3-16 0,-1 2 0 16,-5 7 0-16,0 0 0 0,0 0 160 0,0 0-128 16,0 0 128-16,0 0-128 0,0 0 128 0,0 0-128 15,-2 14 128-15,-2 0-128 0,-4-4 128 0,-1 1 0 16,2 2 0-16,-3-2 0 0,2 2 0 0,-2 2 0 15,0-1 0-15,-2 2-128 0,1-1 128 0,-2 5 0 16,-2-1 0-16,-2 4 0 0,2 5 0 0,-2 5 0 16,0 4 0-16,-1 4 0 0,-2-1 0 0,-1 9 128 15,0 7-128-15,0 1 128 0,2 5-128 0,-2 4 128 16,-1 4-128-16,-1 9 128 0,0 6-128 0,0 4 0 16,2 1 0-16,0 1 128 0,2-2-128 0,2-1 0 15,-1 1 0-15,5-5 0 0,2-5 0 0,2-8 128 16,4-5-128-16,1-2 0 0,0-4 0 0,7-4 0 15,-2-2 0-15,4-3 0 0,3-6 0 0,2-3 0 16,2-6 0-16,1-1 0 16,0-5-832-16,3 1-128 0,3-2-16 0,4-7-10016 0,3-6-2000 15</inkml:trace>
  <inkml:trace contextRef="#ctx0" brushRef="#br1" timeOffset="20196.99">22871 1998 5519 0,'0'0'240'0,"0"0"64"0,-10 0-304 0,1 0 0 16,0 0 0-16,9 0 0 0,-10-4 1808 0,10 4 304 15,-10-2 64-15,10 2 16 0,-9-2-976 0,9 2-192 0,0 0-32 0,0 0-16 16,0 0-256-16,0 0-48 0,0 0-16 0,0 0 0 16,0 0-192-16,0 0-32 0,0 0-16 0,0 0 0 15,0 0 96-15,0 0 0 0,0 0 16 0,3 10 0 16,2 0 16-16,0 3 0 0,2-3 0 0,2 3 0 15,2 1-96-15,1-1 0 0,2 0-16 0,3 3 0 16,1-1-48-16,1 3 0 0,1 1 0 0,4 4 0 16,0 3 32-16,0 0 0 0,-1 4 0 0,1 2 0 15,2-1-64-15,-2 2-16 0,-1 1 0 0,-3 4 0 0,-1 0-128 16,0 3-16-16,-1-2-16 0,1 1 0 0,-4-2-176 0,1 1 192 16,-4 2-192-16,4-2 192 0,-4-1 752 0,0 3 144 15,-1 2 48-15,-1-2 0 16,-1 5-1584-16,0-4-320 0,-2-4-64 0,-4 1-16 0,0-1 848 0,-3 3 288 15,0-1 0-15,-5-1 0 0,0 0 32 0,-2 1 16 16,0 3 0-16,-1-4 0 0,-1 3-64 0,2 0-16 16,-2-4 0-16,0 2 0 0,-3-1-64 0,2 2-32 15,0 0 0-15,-1-5 0 0,0 1-16 0,1 1 0 16,-1 2 0-16,-2-2 0 0,-1 3-16 0,0-2 0 16,2-3 0-16,-2-1 0 0,-3 1 16 0,2-4 0 15,-1-6 0-15,4 1 0 0,-2-4 48 0,1-3 16 16,4-1 0-16,-2-1 0 0,2-4 160 0,2-5 16 15,1 0 16-15,1-4 0 0,5-5 16 0,-5 7 0 16,5-7 0-16,0 0 0 0,0 0 16 0,0 0 0 16,0 0 0-16,-8 0 0 0,8 0 16 0,0 0 0 15,-7-7 0-15,7 7 0 0,-4-5-208 0,0-2-48 0,4 7 0 0,-2-11 0 16,0 1-192-16,1 2 0 0,-2-1 0 0,3 9 0 16,0 0 0-16,-1-7-160 0,-1 0 32 0,-2 0 0 31,4 7-1840-31,-4-7-352 0,-2-2-80 0,2 3-15024 0</inkml:trace>
  <inkml:trace contextRef="#ctx0" brushRef="#br1" timeOffset="21398.02">8163 2066 3679 0,'0'0'320'0,"0"0"-320"16,0 0 0-16,0 0 0 0,0 0 1904 0,-5-4 304 15,0-1 64-15,5 5 16 0,-5-6-1184 0,5 6-224 16,-6-5-48-16,6 5-16 0,-7-4-176 0,7 4-48 15,-7-5 0-15,7 5 0 0,-9-3-16 0,9 3-16 16,-9-1 0-16,0 1 0 0,1 0 128 0,8 0 16 16,-10 3 16-16,1 3 0 0,0 0-128 0,-1 6-16 15,-3-1-16-15,-1 3 0 0,-1 3-48 0,-1 4-16 16,-1 7 0-16,-1 0 0 0,1 4-32 0,-5 6 0 16,-1 5 0-16,-1 4 0 0,-3 7 16 0,1 6 0 15,-1-1 0-15,1 9 0 0,2-4-112 0,1 4-32 0,0-1 0 16,4 2 0-16,0 1-80 0,2 0-32 0,3-3 0 0,0 0 0 15,1 1-224-15,1-2 0 0,1-3 0 0,2 1 0 16,0-6 0-16,2-2 0 0,-1-1 0 0,4-5 0 16,2-2 128-16,0-5-128 0,1-1 0 0,2 1 144 15,3-1-144-15,4-2 0 0,1-1 0 0,2-2 0 16,4-3-768-16,2-2-256 0,1 1-32 0</inkml:trace>
  <inkml:trace contextRef="#ctx0" brushRef="#br1" timeOffset="25267.91">3784 7768 14735 0,'0'0'640'0,"0"0"160"0,0 0-640 0,0 0-160 15,0 0 0-15,0 0 0 0,-6 7 1344 0,6-7 256 0,0 0 32 0,0 0 16 16,0 0-176-16,0 0-48 16,0 0 0-16,0 0 0 0,0 0-352 0,0 0-80 0,0 0-16 0,0 0 0 15,0 0-416-15,0 0-96 16,0 0-16-16,11 3 0 0,3 0-16 0,-2-2-16 0,0 0 0 0,13 1 0 16,0 0-144-16,5 2-16 0,2 4-16 0,-8-5 0 15,6-1 16-15,15 3 0 0,1 2 0 0,-4-3 0 16,-4-1 96-16,-12-2 32 0,-1 2 0 0,3-1 0 15,-1 2-48-15,-2-1 0 0,-1-1 0 0,9 1 0 0,-5 0-336 0,-11 0 144 16,-1 0-144-16,6-1 0 0,-4 1 128 0,-8-2-128 16,0-1 0-16,4 1 0 15,-14-1-1152-15,0 0-320 0,10-1-80 0,-10 1-13360 16</inkml:trace>
  <inkml:trace contextRef="#ctx0" brushRef="#br1" timeOffset="25584.38">5284 7214 21183 0,'0'0'1888'0,"0"0"-1504"16,0 0-384-16,0 0 0 0,0 8 1264 0,-4 6 176 16,2 1 32-16,-1-2 16 0,1 1-208 0,-2 3-64 0,-1 5 0 0,-2 14 0 15,2-2-448-15,1-10-80 16,-2 8-32-16,-4 11 0 0,1 0-144 0,3-15-48 0,-1 4 0 0,-3 18 0 16,1-9-272-16,2 0-48 0,0-1-16 0,2-7 0 15,0-2-128-15,1-10 0 16,-2 2 0-16,2 3 0 0,0-3 0 0,2-3-256 0,1-6 48 0,1 0 0 15,1 0-2208-15,1-5-432 16,-2-9-96-16</inkml:trace>
  <inkml:trace contextRef="#ctx0" brushRef="#br1" timeOffset="26051.91">6181 7046 16575 0,'0'0'1472'0,"-10"4"-1168"15,0 1-304-15,0 4 0 0,-1 0 1536 0,-2 6 256 16,-1 5 64-16,2-4 0 0,0 2-480 0,-10 13-96 16,0-1 0-16,8-6-16 0,-2 0-336 0,-4 18-64 15,1 1-16-15,2-2 0 0,3 3-336 0,4-15-64 16,2 6 0-16,-3 16-16 0,2-3-240 0,4-9-64 0,4-6 0 0,3-6 0 16,4-3-128-16,1-6 0 0,4-5 0 15,1-3 0-15,0-3 128 0,4 0-128 0,-1-7 0 0,4-1 128 16,3-5 96-16,0 0 16 0,1-4 0 0,-5 1 0 15,2-4 96-15,8-7 32 0,-2 0 0 0,-2-3 0 16,-1-3-48-16,-8 10-16 0,0-2 0 0,6-6 0 16,-2-3-48-16,-5 2-16 0,-5-1 0 0,-4 0 0 15,-4 2-64-15,-2-2-16 0,-3 2 0 0,-1 4 0 0,-3 1-160 16,-2 1 128-16,-3 1-128 0,1 1 128 0,-6 2-352 0,0 4-80 16,-1-2-16-16,-1 6-10752 15,-4-3-2176-15</inkml:trace>
  <inkml:trace contextRef="#ctx0" brushRef="#br1" timeOffset="26535.83">7057 6889 23615 0,'0'0'1040'0,"0"0"224"0,0 0-1008 0,0 0-256 15,-4-7 0-15,4 7 0 0,0 0 448 0,0 0 64 0,-5-9 0 0,5 9 0 16,0 0-272-16,5-7-48 0,2 0-16 0,2 1 0 16,2-4-176-16,3 3 160 0,4 2-160 0,1 0 160 15,3 4 208-15,2 0 32 0,2 1 16 0,1 4 0 16,0 4-128-16,-2 0-32 0,-1 2 0 0,-3 2 0 15,-3 2-128-15,-3 2-128 0,-2 1 144 0,-7 1-144 16,-2 1 144-16,-4 2-144 0,-2 6 128 0,-5-2-128 16,-6 2 192-16,-5-2-32 0,-6 5-16 0,-1 0 0 15,-1-3-144-15,-2 0 192 0,0-3-192 0,4-5 192 16,1 0-192-16,7 0 0 0,4-1 144 0,5-4-144 0,0-2 0 0,7 0 0 16,3 1 0-16,5-1 0 0,-1-3 0 0,7 4 0 15,3-4 0-15,3 3 0 0,4 4 0 16,3 0 0-16,1 2 0 0,1-1 128 0,-2 0-128 0,-3 0 144 15,-2 1-144-15,-3 1 160 0,-2 1 48 0,-3 0 16 16,-3 3 0-16,-5-1 0 0,-2-3 368 0,-6 0 80 16,0 0 16-16,-3 0 0 0,-4 0 0 0,-1-1 0 15,-2-3 0-15,-2 2 0 0,-3-4-432 0,-3 1-96 16,1-1-16-16,-2 0 0 16,-1-5-1664-16,-1-2-336 0,-2 1-64 0</inkml:trace>
  <inkml:trace contextRef="#ctx0" brushRef="#br1" timeOffset="26952.48">4221 8877 22287 0,'0'0'976'0,"0"0"224"0,0 0-960 0,13 3-240 0,5 0 0 0,7-3 0 0,6-4 896 0,11 0 128 15,7-5 16-15,14 2 16 0,9-1-208 0,6-2-32 16,0-1-16-16,8 2 0 0,3-2-80 0,6 4-16 15,5-3 0-15,2 1 0 0,-3-4-64 0,3 0-32 16,1 1 0-16,1-2 0 0,-4 0-208 0,1 1-32 16,-4 0-16-16,-2-1 0 0,0 2-160 0,-5 3-48 15,-4-2 0-15,-6 6 0 0,-4-5-144 0,-2 4 0 16,-4 0 0-16,-4-2 128 0,-3 3-128 0,-3-3 0 16,-8 2-192-16,-7 2 192 15,-3-1-2240-15,-9-1-320 0,-5 2-64 0</inkml:trace>
  <inkml:trace contextRef="#ctx0" brushRef="#br1" timeOffset="27219.82">5274 9503 26719 0,'-6'13'1184'0,"2"-4"240"0,0 3-1136 0,1 2-288 0,1 0 0 0,-1 4 0 15,2 4 1232-15,0 2 192 0,1 7 48 0,-2 0 0 16,0 2-576-16,2 5-96 0,-1 2-32 0,-2-1 0 0,-2 3-272 0,0 3-64 16,-1-2-16-16,-3 1 0 15,-1 0-192-15,-2-1-32 0,1-4-16 0,-1-2 0 0,1-4-176 0,-1-5 0 16,1-1 0-16,1-6 0 15,1 0-1152-15,1-3-256 0,2-3-48 0,1-8-16 16,5-7-1792-16,0 0-384 0</inkml:trace>
  <inkml:trace contextRef="#ctx0" brushRef="#br1" timeOffset="27536.27">5861 9376 23039 0,'0'0'2048'0,"13"-6"-1648"16,-2-6-400-16,5 2 0 0,0 1 1408 0,3-2 192 15,1 2 32-15,3-4 16 0,3 0-560 0,0-1-96 16,4-2-32-16,1 1 0 0,3-1-256 0,0 2-48 16,1 0-16-16,1 3 0 0,-3-2-224 0,-1 6-48 15,-3-1-16-15,-2 6 0 0,0 0-16 0,-3 5 0 16,1 2 0-16,-6 5 0 0,-1-1-144 0,-2 5-48 15,0 4 0-15,-4 6 0 0,-1 1 48 0,-3 8 16 0,-2 4 0 0,-1 3 0 16,-5 4 64-16,-3-12 16 0,-1 7 0 0,-3 3 0 16,-5 3-48-16,1 2-16 0,-3 0 0 0,-3-3 0 15,-1 6 32-15,1-6 0 0,-2 2 0 0,1 0 0 16,-2-7-256-16,-1-1 0 0,0-1 0 0,-2-2 0 16,0-5-2544-16,0-3-448 0,-1-3-80 0</inkml:trace>
  <inkml:trace contextRef="#ctx0" brushRef="#br1" timeOffset="27708.8">5785 10079 24879 0,'14'-3'1088'0,"-5"1"256"0,3-2-1088 0,6-2-256 16,9-1 0-16,3 1 0 0,5-4 2368 0,5 1 400 16,5-2 96-16,6-184 16 0,2 365-1808 0,1-182-368 15,-2-5-64-15,1 2 0 0,-5-3-368 0,1 0-64 16,-2 0-16-16,16-4 0 15,-7-1-1904-15,-2-1-384 0,-4-1-80 0</inkml:trace>
  <inkml:trace contextRef="#ctx0" brushRef="#br1" timeOffset="28103.04">9002 8266 27183 0,'-18'-1'1200'0,"4"2"256"0,0-1-1168 0,-3 3-288 16,-5 2 0-16,0 3 0 0,-4-1 1280 0,-1 6 192 16,-2 5 32-16,-1 1 16 0,0 2-512 0,-1 9-112 15,0-1 0-15,0 5-16 0,1 2-368 0,-1 5-64 16,-1-1 0-16,4 5-16 0,4 7-128 0,4-1-32 16,3-2 0-16,3 3 0 0,7-2-272 0,3-4 0 15,4-1 128-15,3-6-128 0,2-5 0 0,4-2 0 16,3-7 0-16,6-2 0 15,2-5-480-15,3-3 0 0,3-4 0 0,4-7 0 16,6-1-1808-16,6-6-352 0,2-2-80 0</inkml:trace>
  <inkml:trace contextRef="#ctx0" brushRef="#br1" timeOffset="28453.14">9982 8430 30175 0,'-18'2'1344'0,"7"0"256"0,-2 1-1280 0,-1 4-320 0,-1 1 0 0,-3 3 0 15,-3-2 960-15,-2 5 112 0,-1 4 16 0,-1 2 16 16,1 0-496-16,1 5-96 0,-2 0-32 0,2 6 0 16,3-2-288-16,3-1-64 0,6 1-128 0,1-3 192 15,1 0-192-15,4-1 0 0,2 0 128 0,4-3-128 16,2-6 0-16,4-3 0 0,5 0 0 0,2-2 0 15,2-5 0-15,3-2 0 0,2-4-128 0,3-1 128 16,1-2 0-16,2 0 0 0,2-8 0 0,-1 2 144 0,-4-5 288 16,-1 2 48-16,-2-2 16 0,-2 1 0 0,-1-2 80 15,-3-3 0-15,-4 0 16 0,-3 0 0 16,-6 1-64-16,-3-2-16 0,-7-3 0 0,-2-1 0 0,-2 0-96 0,-4 2-32 16,-4-2 0-16,0 0 0 0,-6 4-384 0,1 1 0 15,2 1 0-15,0 3 0 16,0 0-1536-16,4 2-384 0,1 4-64 0,6 3-15360 15</inkml:trace>
  <inkml:trace contextRef="#ctx0" brushRef="#br1" timeOffset="28820.45">11101 8250 25791 0,'0'0'1152'0,"4"-8"224"0,-4 8-1104 0,0 0-272 0,0 0 0 0,-6-9 0 16,6 9 1200-16,-14-1 176 0,-3 5 32 0,-5 2 16 15,-6 1-688-15,-2 0-144 0,-5 3-16 0,0 3-16 16,-3 1-176-16,2 4-48 0,-2 1 0 0,6 4 0 16,3-2-32-16,6 2-16 0,5-1 0 0,5 0 0 15,6-3-112-15,3-2-32 0,7 1 0 0,0 0 0 16,5 0-144-16,5 1 160 0,4 0-160 0,5 0 160 0,2 1-160 0,2 1 192 15,0 0-192-15,4 2 192 0,1-2 0 16,-1-1 16-16,-4 3 0 0,-2-3 0 0,-2-1 240 0,-2 3 64 16,-4-2 0-16,-5-1 0 0,-5-1 128 0,-3 2 16 15,-6-1 16-15,-4 2 0 0,-10 0-32 0,-6 1-16 16,-6-2 0-16,-4 2 0 0,-5-3-304 0,-1 0-64 16,-2-1-16-16,0-3 0 0,1-1-240 0,3-6 0 15,2-3-144-15,6-5 144 16,2-4-2992-16,5-5-496 0</inkml:trace>
  <inkml:trace contextRef="#ctx0" brushRef="#br1" timeOffset="29386.91">12414 7340 20271 0,'0'-15'1792'15,"0"-2"-1424"-15,0-1-368 0,0 2 0 0,-1 2 1184 0,1 1 160 16,-2-1 48-16,1 3 0 0,-3 2-176 0,0 4-48 16,-1-2 0-16,-1 3 0 0,-2 4-480 0,-1 6-112 15,-3 4 0-15,-1 4-16 0,-2 5-240 0,-2 5-64 16,-1 8 0-16,3 7 0 0,-1 8-256 0,-1 9 160 16,-1 8-160-16,-1 11 128 0,-1 3-128 0,2 14 0 15,0 11 0-15,1 4 0 0,0 8 160 0,4-27-160 16,-2 12 192-16,-5 45-192 0,-1-7 160 0,2-9-160 0,1-7 128 15,7-40-128-15,1 5 160 0,1-2-160 16,-2 2 192-16,4-10-192 0,2-2 208 0,4-3-64 16,3-8-16-16,3-8 0 0,4-2-128 0,2-7 0 15,1-8-192-15,5-4 192 16,-1-8-2896-16,2-4-464 0</inkml:trace>
  <inkml:trace contextRef="#ctx0" brushRef="#br1" timeOffset="30054.34">12888 8519 4607 0,'-1'-14'192'0,"1"7"64"0,0-5-256 0,0 1 0 16,-2-4 0-16,1 1 0 0,0 0 4848 0,0 0 912 15,-2 0 192-15,0-4 48 0,1-4-4144 0,-1 1-832 16,0 0-176-16,0 0-16 0,2-5-64 0,-2 0 0 16,3-2 0-16,3 1 0 0,-1-2-288 0,1 5-64 15,-1-3-16-15,2 5 0 0,0 3-144 0,0 3-48 16,0 2 0-16,-1 5 0 0,3 4-80 0,-6 5-128 16,0 0 176-16,10 0-176 0,-10 0 144 0,10 10-144 15,3 5 0-15,-2 3 144 0,0 4-144 0,3 4 0 16,-1 2 0-16,0 4 0 0,-3 1 0 0,-1 0 0 15,-3-4 0-15,1-1 0 0,0-1 0 0,-2-2 0 16,0-4 0-16,1-5 0 0,0-3 0 0,3-8 0 16,0 0 0-16,1-5 128 0,0-4 288 0,3-6 48 0,1-3 16 0,-2-4 0 15,0-6 160-15,1-1 48 0,-2-3 0 0,2-4 0 16,-3-4-320-16,-1-1-64 0,0 2-16 0,-3-2 0 16,-1-1-160-16,-2 2-128 0,2-5 192 0,-4-1-192 15,-1-3 160-15,-1 2-160 0,0-3 128 0,-3-2-128 16,1-2 128-16,1-2-128 0,0 1 0 0,1 5 128 15,1 2-128-15,0 6 0 0,0 1-160 0,0 3 160 0,1 0-144 0,1 5 144 16,-1 2-128-16,0 2 128 0,0 4-128 0,1 3 128 16,-2 0-128-16,2 6 128 0,-4 1-128 0,4-1 128 15,0 2-128-15,0 1 128 0,1 3 0 0,-1-4-128 16,-2 9 128-16,0 0 0 0,5-8-144 0,2 4 144 16,1-2-160-16,4 1 160 0,2 0-192 0,0 1 192 15,4 0-208-15,2 1 80 0,0 0 128 0,6 0-160 16,2 1 160-16,5-1-160 0,0-2 160 0,4 1 0 15,5-1 0-15,0 0-128 0,1-3 128 0,3 2 0 16,1-4 0-16,1 2 0 0,0-3 0 0,3 2 0 16,2-3 0-16,3 5 0 0,3-2 0 0,-1 3 128 15,1-3-128-15,-6 2 0 0,-2 2 0 0,-3-2 144 16,-2 1-144-16,-4 3 0 0,-3-4 0 0,-3 5 0 16,-5-1-240-16,-4 2 80 15,-1 0-2336-15,-8 1-448 0,-6 1-112 0</inkml:trace>
  <inkml:trace contextRef="#ctx0" brushRef="#br1" timeOffset="30305.91">13798 7496 11055 0,'0'0'480'0,"-6"9"112"0,-1 2-464 0,4 1-128 0,0 1 0 0,2 4 0 15,-1 6 4064-15,0 1 800 0,1 7 144 0,-1 1 48 16,1 3-3312-16,0 2-656 0,-2 3-128 0,1 0-16 16,-1 2-272-16,1 4-48 0,-2-4-16 0,0 4 0 0,-1-6-176 0,0 4-48 15,0-1 0-15,0-6 0 0,0-2-240 0,1-3-144 16,-1-8 160-16,0 0-160 0,1-5 0 0,0-2 0 16,0-3-128-16,0-1 128 15,2-7-2432-15,2-6-384 0,0 0-80 0,0 0-16 0</inkml:trace>
  <inkml:trace contextRef="#ctx0" brushRef="#br1" timeOffset="30638.25">14093 7534 20271 0,'0'0'1792'0,"13"-11"-1424"0,1 1-368 0,2-4 0 15,3 1 1360-15,0 2 208 16,2-3 32-16,-1 0 16 0,-1 1-608 0,-1 3-128 16,-2-2-32-16,1 5 0 0,-2-1-112 0,0 3-32 0,2 1 0 0,-3 3 0 15,-1 3-256-15,-1 1-48 16,1 2-16-16,0 4 0 0,-2-3 0 0,1 7-16 16,-2 2 0-16,-1 6 0 0,-2 3-96 0,2 6-16 0,-6 2 0 0,1 5 0 15,-1 2 128-15,0 3 0 0,-3 4 16 0,-1-2 0 16,-3 3 64-16,0-3 16 0,0 0 0 0,-3-3 0 15,-1 0-64-15,0-1-16 0,1-4 0 0,2-2 0 16,-2-3-272-16,2-2-128 0,0-4 128 0,0-2-128 16,-1-4 0-16,-1-2-176 0,1-6 16 0,1 1 0 15,5-12-2928-15,0 0-592 0</inkml:trace>
  <inkml:trace contextRef="#ctx0" brushRef="#br1" timeOffset="30804.87">14211 7886 28911 0,'13'-9'1280'0,"-2"6"256"0,3-6-1216 0,5 0-320 0,6 0 0 0,4 0 0 0,3 0 1328 0,4 0 208 15,5 0 32-15,4 0 16 0,3-2-544 0,1 3-96 16,4-2-32-16,-1 3 0 0,-1-5-464 0,-2 3-112 16,-1-2-16-16,-2 2 0 0,-3-1-320 0,-4 3-160 15,-1 0 16-15,-8 3-11344 16,-3 1-2272-16</inkml:trace>
  <inkml:trace contextRef="#ctx0" brushRef="#br1" timeOffset="31088.91">12716 8842 26719 0,'0'0'1184'0,"0"0"240"15,0 0-1136-15,13 5-288 0,6-5 0 0,12-2 0 16,9-3 1024-16,14-2 128 0,9-4 48 0,8-2 0 16,7 0-688-16,5-3-144 0,3-3-32 0,7-3 0 0,6 3-128 15,0 0-16-15,0 1-16 0,-1 1 0 0,-1-1-48 0,1 2 0 16,2 5 0-16,-6-3 0 15,-9 4-768-15,-8 1-144 0,-2 1-48 0,-26 5-13152 16</inkml:trace>
  <inkml:trace contextRef="#ctx0" brushRef="#br1" timeOffset="31504.72">13633 9145 6447 0,'0'0'576'0,"11"-2"-576"16,7 1 0-16,4 0 0 0,2-3 5136 0,4-1 928 16,4 1 176-16,3 2 32 0,3 0-4368 0,0 4-880 0,2-2-192 0,-2 3-16 15,3 1-624-15,-2 4-192 0,-3-3 128 0,-3 5-128 16,-3-1 0-16,-3 4 0 0,-6 1 0 0,-4 0 0 15,-4 1 0-15,-4 2 0 0,-3 2-160 0,-2 0 160 16,-3 0 0-16,-2 2 0 0,-3 1 0 0,-2 0 0 16,-3-1 224-16,0 3-32 0,-4-1-16 0,0-1 0 15,-1 1 48-15,3 1 16 0,-3-3 0 0,3 4 0 16,-1-1-112-16,2-3-128 0,1 0 176 0,1 0-176 0,2 1 240 0,0 0-64 16,1-3-16-16,0 0 0 0,-1 1 48 0,1-1 16 15,-1-1 0-15,0 0 0 0,-3-1 0 0,-3 1 0 16,1-1 0-16,-3-2 0 0,-1-2 0 0,-2-1 0 15,-2 0 0-15,0-6 0 0,-1 2-224 0,-1-6 0 16,1-3 0-16,1-4 0 16,1-1-1360-16,2-5-320 0,2-1-64 0,3-9-16 0</inkml:trace>
  <inkml:trace contextRef="#ctx0" brushRef="#br1" timeOffset="31788.61">16044 7754 12895 0,'0'0'1152'0,"0"0"-928"15,0 0-224-15,0 0 0 0,-2 14 4096 0,-5 4 784 0,-3 5 160 0,-3 6 16 16,-2 3-3184-16,-1 7-640 0,-2 6-128 0,1 6-16 15,-2 5-512-15,3 5-80 0,0 0-32 0,2 3 0 16,0 1-144-16,6-18-16 0,0 7-16 0,0 0 0 16,1 3-160-16,3-1-128 0,-1-2 144 0,2-3-144 15,2-3 0-15,0-6 0 0,1-1 0 0,0-8 0 32,2-3-480-32,0-2-96 0,-1-9 0 0,0-5-16 0,0-5-2192 0,-1-9-432 0</inkml:trace>
  <inkml:trace contextRef="#ctx0" brushRef="#br1" timeOffset="31933.98">15405 8469 19343 0,'0'0'1728'15,"14"-4"-1392"-15,6 2-336 0,4 0 0 0,5-2 2432 0,8-1 432 16,8 2 80-16,7 0 0 0,5 0-2112 0,0-3-448 16,-3-2-64-16,3 2-32 0,0-3 560 0,2 3 112 15,0-3 32-15,4 1 0 16,1-5-3168-16,-4 1-640 0,-3-1-128 0</inkml:trace>
  <inkml:trace contextRef="#ctx0" brushRef="#br1" timeOffset="32272.2">16990 6906 20271 0,'7'11'896'0,"2"1"192"16,7 9-880-16,1 5-208 0,5 2 0 0,3 10 0 0,2 7 1376 0,4 7 224 16,0 6 64-16,2 11 0 0,-3 4-736 0,-1 9-144 15,-1 7-16-15,-4 8-16 16,-4 10 96-16,-4 3 32 0,-5 7 0 0,-5 8 0 0,-3 4-224 0,-4-31-32 15,-6 8-16-15,-5 47 0 0,-7-18-112 0,2-43-32 16,-3 0 0-16,-3 0 0 0,-4-4 80 0,-2-7 16 16,-3 0 0-16,3-8 0 0,0-2-240 0,-2-7-64 15,3-3 0-15,0-7 0 0,3-5-256 0,1-9 0 16,-2-5-128-16,5-13-11376 16,2-5-2256-16</inkml:trace>
  <inkml:trace contextRef="#ctx0" brushRef="#br1" timeOffset="32656.11">18627 8294 18431 0,'-22'12'1632'0,"10"-3"-1312"0,0-3-320 0,2 2 0 0,3 1 3296 0,3 0 592 16,4 1 112-16,5-4 32 15,2 2-2208-15,6-2-432 0,5-1-96 0,5 0-16 0,5-5-480 0,6 0-96 16,5-1-32-16,3-2 0 0,4 1-288 0,5-2-48 15,1 1-16-15,0-2 0 0,0-2-320 0,3 2 144 16,0 1-144-16,2-1 0 0,1 1 0 0,2-1-256 16,0-1 32-16,-2-3 0 15,-4 2-2624-15,-3-2-528 0,-1 2-96 0</inkml:trace>
  <inkml:trace contextRef="#ctx0" brushRef="#br1" timeOffset="33156.57">21070 7336 1839 0,'-13'1'160'0,"-1"-1"-160"0,2 0 0 0,3-1 0 15,9 1 5888-15,0 0 1152 0,0 0 240 0,0 0 32 0,10-5-5456 0,5 0-1088 16,2 2-208-16,2 1-48 0,4 0 96 0,2 2 32 16,3 2 0-16,3 4 0 0,0 4-240 0,2 7-32 15,1 2-16-15,-4 2 0 0,-2 6-352 0,-3 2 0 16,-3 6 0-16,-4 2 0 0,-5 2 0 0,-7 5 0 16,-6 6 0-16,-8 0 0 0,-7 0 0 0,0-11 0 15,-6 5 0-15,-4 3-128 0,-4-4 128 0,-3 3 0 16,-4-4 160-16,1 1-160 0,-1-2 512 0,2-4 0 15,0-3 0-15,2-5 0 0,4-2 112 0,4-5 16 16,3-5 16-16,7 0 0 0,4-6-336 0,5-2-80 16,6-1-16-16,7-4 0 0,3-7-224 0,7-2 0 15,3-1 0-15,12-11 0 16,5-1-320-16,0-1-96 0,4-2-32 0,4-6 0 16,1 0-2624-16,5-2-512 0</inkml:trace>
  <inkml:trace contextRef="#ctx0" brushRef="#br1" timeOffset="33573.37">22233 7009 16575 0,'0'0'736'0,"5"-7"160"15,7 2-720-15,0-3-176 0,6 3 0 0,5 1 0 0,0 2 3088 0,4 0 592 16,1 2 112-16,2 3 32 0,2-1-2608 0,0 2-512 16,-2 3-96-16,1 1-32 0,-5 8-368 0,-1 1-80 15,-5 0 0-15,-6 2-128 0,-3 0 0 0,-4 4 0 16,-5 2 0-16,-3 0 0 0,-3 4 0 0,-3-4 0 16,-5 2 0-16,-3-2 0 0,-3 3 0 0,-1-1 0 15,-1 1 0-15,-1-5 0 0,0 0 0 0,2-3 0 16,2-2 0-16,4 0 0 0,6 1 0 0,4 0 192 15,6 1-64-15,2 0-128 0,4-3 224 0,2 0-64 16,3 0-16-16,3 1 0 0,1 1-144 0,1-1 128 16,-2 1-128-16,0 0 128 0,-2 0-128 0,-3 0 0 15,-4-1 0-15,-2 0 0 0,-4 1 128 0,-6-1 0 0,-6-1 0 0,-4 3 0 16,-6-3 512-16,-8 2 80 0,-6 0 32 0,-6 1 0 16,-2-4-304-16,0-1-48 0,0-2-16 0,2-7 0 15,0-1-384-15,6 1 0 16,3-8-144-16,5-4-11184 15,2 0-2240-15</inkml:trace>
  <inkml:trace contextRef="#ctx0" brushRef="#br1" timeOffset="34257.47">22944 8211 28223 0,'-17'0'1248'0,"17"0"256"0,-9-4-1200 0,0-3-304 15,3 2 0-15,1-9 0 0,2-4 1248 0,3-2 192 16,2-1 32-16,2-6 16 0,2 0-624 0,3-6-128 15,2 1-32-15,1-1 0 0,0-1-304 0,0 1-64 16,2-1-16-16,0 2 0 0,0 0-144 0,0 7-48 16,0-3 0-16,-2 7 0 0,0 5-128 0,-2 4 0 15,0 3 0-15,-10 9 0 0,0 0-160 0,13 8 160 16,-2 6 0-16,0 5-144 0,-4 3 144 0,2 6-160 16,-1-2 160-16,-1 6-160 0,-4 1 160 0,1 2 0 15,0-1 0-15,-3 0 0 0,0-2 0 0,0-7 0 16,3-2 0-16,0-5 0 0,1-3 0 0,0-3 0 15,2-7 0-15,1-1 0 0,3-3 192 0,1-2 64 16,1-4 0-16,2-3 16 0,2-6 176 0,1-4 16 16,1-6 16-16,1 0 0 0,0 1-176 0,1-4-48 15,-1 2 0-15,-2-2 0 0,-3-3-256 0,0-2 160 0,-1-1-160 0,-1-3 128 16,-3-3-128-16,0-2 160 0,0-5-160 0,1-2 160 0,-4-4-160 0,1-3 0 16,-2-4 0-16,2 1 128 0,0 2-128 15,-2 1 0-15,0-5 0 0,-1 1 0 0,0 6-240 0,0 1 32 16,-1 0 0-16,0 1 0 15,0 0-176-15,-3 5-48 0,0 1 0 0,-1 3 0 16,0 1-96-16,0-1-32 0,-2 5 0 0,-2 3 0 0,0 3 192 0,0 1 48 16,1 2 0-16,-1 5 0 0,1 4 128 0,2 4 16 15,1 4 16-15,3 1 0 0,-1 5-16 0,-2 5 0 16,10 0 0-16,3 3 0 0,2-3 176 0,6 2-208 16,3 3 80-16,2 2 128 0,2-3-128 0,7-3 128 15,3-1 0-15,5 2 0 0,2 6 0 0,5-3 0 16,5-2 0-16,2 0 0 0,2 1 0 0,-3 0 0 15,-3-1 0-15,-1-2 0 0,-2-2 0 0,1 1 0 16,-1 1 0-16,1 0 0 0,1 2 0 0,-5 0 0 16,-1-3 0-16,-4 0 0 15,-5-1-1024-15,-6 0-192 0,-9 0-48 0,-3-2-12656 0</inkml:trace>
  <inkml:trace contextRef="#ctx0" brushRef="#br1" timeOffset="34524.85">23851 7018 17503 0,'-6'15'1552'0,"3"-2"-1232"0,2-1-320 0,1 4 0 15,0 5 2368-15,1 3 400 0,1 1 96 0,0 7 16 16,0 1-1536-16,0 4-320 0,-1 1-48 0,1 5-16 15,-2 3-464-15,0 2-112 0,-3 2 0 0,-1 2-16 0,-3 1-16 0,-1-1 0 16,-3-2 0-16,-2-1 0 0,3-4-128 0,-2-1-32 16,1-4 0-16,1-5 0 0,0-5-192 0,1-4-160 15,1-3 32-15,3-4 0 16,4-5-2288-16,-1-4-448 0,2-10-80 0</inkml:trace>
  <inkml:trace contextRef="#ctx0" brushRef="#br1" timeOffset="34857.69">24163 7111 26255 0,'13'-10'1152'0,"-1"2"256"0,3 2-1120 0,3 0-288 16,3-1 0-16,-1 0 0 0,2-5 880 0,0 3 112 15,3-1 32-15,0 4 0 0,0-3-208 0,1 4-48 16,-2-2 0-16,-4 4 0 0,2 4-384 0,-3 3-96 0,-2-1-16 0,-2 5 0 16,-1 3-144-16,-3 7-128 0,-2 4 144 0,-3 10-144 15,-3 5 176-15,-6 4-176 0,-3 7 192 0,-4 4-192 16,-5 4 256-16,-3 3-48 0,-2 4-16 0,-2-2 0 16,-1 5 112-16,0-9 16 0,2-4 0 0,-1-3 0 15,2-4 0-15,3-4 16 0,2-6 0 0,5-5 0 16,2-6-96-16,3 1-32 0,2-5 0 0,1-3 0 15,-1-6-912 1,2-4-192-16,1-8-48 0,0 0-15056 0</inkml:trace>
  <inkml:trace contextRef="#ctx0" brushRef="#br1" timeOffset="35090.98">24117 7623 23951 0,'10'-4'2128'0,"4"-2"-1696"15,8 2-432-15,-2-1 0 0,4-2 2656 0,3-1 448 16,2 2 96-16,6-6 0 0,1 1-1600 0,5 1-336 16,2-3-64-16,3 4-16 0,2-3-736 0,2 2-160 15,0 3-32-15,-3-3 0 0,-3 1-256 0,-5 1 0 16,-2 2 0-16,-2 2-144 15,-2 1-1392-15,-4 2-256 0,-1 1-64 0,-4 0-14272 0</inkml:trace>
  <inkml:trace contextRef="#ctx0" brushRef="#br1" timeOffset="35508.48">21088 8765 15663 0,'0'0'1392'0,"-6"1"-1120"16,-1-1-272-16,7 0 0 0,0 0 2624 0,0 0 480 16,0 0 96-16,0 0 0 0,7-5-1808 0,3-1-368 15,5 0-80-15,14 0-16 0,6-3-288 0,8 3-48 16,8-6-16-16,11 3 0 0,9-3 0 0,12-3 0 16,4 1 0-16,16 2 0 0,9-1-160 0,6-1-32 15,3 0-16-15,10 4 0 0,9-1-160 0,-1-3-16 16,-3-1-16-16,5 2 0 0,5-2-176 0,-5-2 0 15,-8-1 0-15,-2 3 0 0,3 2-144 0,-16 1-112 16,-9-5-32-16,-10 4 0 16,-7 7-2192-16,-6 1-432 0,-4 7-96 0</inkml:trace>
  <inkml:trace contextRef="#ctx0" brushRef="#br1" timeOffset="36042.67">21957 9548 27647 0,'0'0'2448'0,"0"0"-1952"16,7-4-496-16,8-3 0 0,5 1 688 0,6-4 32 15,6 1 16-15,-2-2 0 0,6-1-240 0,2 2-48 16,4-3-16-16,5 3 0 0,0 1-80 0,6 4-16 15,2-2 0-15,-2 4 0 0,1 2-160 0,-9 5-48 16,-5 3 0-16,-6 1 0 0,-3 2-128 0,-5 1 0 16,-3 7 0-16,-8-4 0 0,-2 4 0 0,-4 5 0 15,0 4 0-15,-3 1 0 0,-6 2 0 0,-2 2 0 0,-5 2 128 16,-4 11-128-16,-4-3 272 0,-2-6-16 0,-1-1-16 0,2-6 0 16,-2-1 128-16,0-4 16 0,-1 1 16 0,-1-3 0 15,2-3-96-15,-1-1-32 0,-1-5 0 0,1-3 0 16,1-1-272-16,1-4 0 0,1 0 0 0,8-1 0 15,2 1 0-15,6-5-144 0,0 0 16 0,0 0 0 16,0 0 128-16,0 0 0 0,0 0 0 0,0 0 0 0,0 0 0 0,12 0 0 16,1-1 0-16,1-3 0 15,-2 0 0-15,-1 0-240 0,-1 0 64 0,0-2 16 16,1 2-784-16,-4-1-144 0,1 0-48 0,-1-3 0 16,0 2-2576-16,-1-2-528 0</inkml:trace>
  <inkml:trace contextRef="#ctx0" brushRef="#br1" timeOffset="36608.94">21454 9568 5519 0,'-9'-11'496'0,"9"11"-496"15,-2-4 0-15,2 4 0 0,-2-5 4176 0,2 5 752 16,0 0 128-16,0 0 48 0,0 0-2864 0,0 0-560 16,0 0-112-16,0 0-32 0,2 9-400 0,0 6-96 15,-2 1-16-15,0 5 0 0,3 4-448 0,-1 6-112 16,2 4-16-16,-1 5 0 0,-1 3-240 0,-1 3-48 16,2 3-16-16,-6 5 0 0,1-1 144 0,-3 0 32 15,-2 2 0-15,1-2 0 0,-4-2-64 0,0 1 0 16,0-6 0-16,-1 0 0 0,4-7-256 0,0-2 128 15,2-4-128-15,2-4 0 16,0-6-736-16,0-2-256 0,3-4-48 0,3-3-9440 16,2-9-1872-16</inkml:trace>
  <inkml:trace contextRef="#ctx0" brushRef="#br1" timeOffset="37109.6">22156 9502 13823 0,'0'0'608'0,"-5"1"128"0,-3-1-592 0,8 0-144 15,0 0 0-15,0 0 0 0,0 0 2144 0,0 0 400 16,0 0 80-16,10-7 0 0,4-5-1632 0,5 2-336 16,4 1-64-16,5-2-16 0,3 2 64 0,4-3 0 15,3 3 0-15,4-1 0 0,1 3 128 0,3-2 16 0,0 2 16 0,-3-2 0 16,-3 3 48-16,-4 2 16 0,-1-2 0 0,-2 5 0 15,-3 3-464-15,0 6-80 16,-2-1-32-16,-3 7 0 0,-1 4-128 0,-4 4-32 16,-3 5 0-16,-7-7 0 0,-1 7-128 0,-4 3 192 15,-1 4-192-15,-4 4 192 0,-3 3 0 0,-3 2 16 16,-4 6 0-16,-3-1 0 0,-3 5 0 0,-3 6 0 0,1-2 0 0,-6 0 0 16,-1-3-16-16,3-1 0 0,-3 0 0 0,1-2 0 15,-1-5 32-15,-1 0 0 0,-2-6 0 0,2 1 0 16,-3 0-224-16,1-3 128 0,0-3-128 0,1-3 0 15,3-5-288 1,1-3-160-16,1-1-16 0,3-3-16 0,3-4-1776 0,2-5-368 0,2-1-64 0,2-2-6640 16,4-1-1328-16</inkml:trace>
  <inkml:trace contextRef="#ctx0" brushRef="#br1" timeOffset="37337.26">22219 9998 35007 0,'0'0'1552'0,"0"0"320"0,0 0-1488 0,0 0-384 16,7-7 0-16,3 2 0 0,4 0 896 0,4-3 96 16,2 3 32-16,7 2 0 0,3-6-576 0,8 1-128 15,5 2 0-15,4-3-16 0,2 1-112 0,0-2-32 16,-3 2 0-16,2-2 0 0,-1 3-160 0,3-5 0 15,-3 5 0-15,1-4 0 16,1 4-2512-16,-2-3-384 0,-2 1-80 0</inkml:trace>
  <inkml:trace contextRef="#ctx0" brushRef="#br1" timeOffset="38393.51">25818 8048 18431 0,'-26'1'1632'0,"6"3"-1312"0,-5-3-320 0,-6 3 0 16,2 0 1920-16,-7 5 320 0,-2-2 64 0,-3 6 16 15,0 2-1424-15,-1 4-272 0,-2 3-64 0,4 0-16 16,0 2-272-16,1-1-48 0,-1 3-16 0,0-2 0 16,2 1-48-16,3 1-16 0,5-3 0 0,7 1 0 15,8-1 128-15,6-1 32 0,5-3 0 0,5-1 0 16,8-1-112-16,5 0 0 0,4-2-16 0,4-2 0 0,2 2-176 0,2-2 0 16,0 1 0-16,-1-4 0 0,-1 3 0 15,2-1 0-15,-5-3 128 0,2 3-128 0,-1-3 288 0,-4 1-32 16,-6-1 0-16,-3 2 0 0,0 1 128 0,-5-3 32 15,-4-9 0-15,-1 14 0 0,-4 0-48 0,-5-3-16 16,-6 0 0-16,-2 1 0 0,-2-3-352 0,-4 1 0 16,-3-5 0-16,-3 0 0 15,-5-4-1632-15,-1-2-352 0,-5-4-64 0</inkml:trace>
  <inkml:trace contextRef="#ctx0" brushRef="#br1" timeOffset="38584.01">26094 8259 23039 0,'0'0'1024'0,"0"11"192"0,2 4-960 0,1 5-256 15,-2 2 0-15,0 9 0 0,-1 5 704 0,-2 3 112 16,-3 0 16-16,-3 2 0 0,-1-2-832 0,-2 2 0 0,-3 2 0 0,-3-1-7680 31,-1-2-1520-31</inkml:trace>
  <inkml:trace contextRef="#ctx0" brushRef="#br1" timeOffset="38977.55">26438 8273 23327 0,'0'0'1024'0,"5"14"224"0,0 4-992 0,-2 3-256 16,-1 7 0-16,1-1 0 0,-2 3 320 0,-2 5 0 16,-2 0 16-16,-2 2 0 0,-2 0 144 0,-4 0 32 15,1 1 0-15,-2 0 0 0,-4-2 64 0,4-6 32 16,-4-6 0-16,4-2 0 0,0-6 112 0,3-4 32 15,4-2 0-15,5-10 0 0,0 0-160 0,0 0-16 16,0 0-16-16,0 0 0 0,7-11-128 0,2-3-32 16,4-5 0-16,4-2 0 0,1 0-80 0,3-4-32 15,4 0 0-15,0 0 0 0,2-3-144 0,2 4-16 0,1-2-128 0,3 3 192 16,2 2-192-16,-1 3 0 16,0 4 0-16,-2 6 0 0,-3 3 0 0,-1 5 0 15,-1 5 128-15,-3 7-128 0,-5 7 128 0,-1 7-128 0,-3 9 0 16,-3 3 0-16,-3 5 0 0,-2 3 0 15,-3-2 0-15,-3 2 0 0,-1 2-192 0,-1-16 32 0,-1 6 0 0,-2 11 0 32,1-4-2640-32,-1-7-528 0</inkml:trace>
  <inkml:trace contextRef="#ctx0" brushRef="#br1" timeOffset="40129.62">27981 7213 16415 0,'0'0'720'0,"0"0"160"0,0 0-704 0,0 0-176 0,0 0 0 0,0 0 0 15,0 0 1040-15,0 0 176 0,0 0 48 0,0 0 0 16,-5-5-400-16,5 5-80 0,0 0-16 0,0 0 0 16,-9 5-320-16,2 4-80 0,-2 1-16 0,1 6 0 15,-2 2 160-15,1 8 48 0,0 5 0 0,-2 6 0 16,-3 8 16-16,-2 4 16 0,0 8 0 0,-2 10 0 16,0 10-160-16,-1 7-48 0,-1 10 0 0,-3 1 0 15,-1 8-208-15,2 3-48 0,2-1-128 0,3 0 192 16,3 0-192-16,3-5 128 0,3-3-128 0,5-8 0 15,3-5 0-15,1-4 128 0,1-6-128 0,5-8 0 16,3-9 0-16,4-5 0 0,2-6-144 0,-2-26-9056 16,3 4-1808-16</inkml:trace>
  <inkml:trace contextRef="#ctx0" brushRef="#br1" timeOffset="41246.12">28445 8288 9215 0,'-10'10'400'0,"10"-10"96"0,-10 4-496 0,2 0 0 15,1-2 0-15,7-2 0 0,-9 2 3088 0,9-2 528 16,0 0 96-16,0 0 32 0,-7-5-2256 0,7 5-448 0,-1-11-80 15,1 1-32-15,3-4-224 0,2-1-32 0,1-3-16 16,2 0 0-16,-1-1-160 0,2 0-48 0,0 0 0 0,1-1 0 16,0 1-160-16,2 0-32 0,-1-3-16 0,1 2 0 15,-2-1-32-15,0 5 0 0,2 2 0 0,-2 1 0 16,0-1-208-16,-4 7 0 0,-6 7 0 0,0 0 0 16,0 0 0-16,0 0 0 0,0 0 0 0,0 0 0 15,5 9 0-15,2 3 0 0,-5 5 0 0,1 2 0 16,-2 1 0-16,0 2-128 0,-1 2 128 0,0 0 0 15,0-1-144-15,-1-1 144 0,1-1 0 0,0-2-144 16,-1-1 144-16,1-5 0 0,0-2 0 0,0-11 0 16,0 0 0-16,2 13 0 0,-2-13 160 0,0 0-160 15,0 0 400-15,12 2-16 0,0-4 0 0,-1-6 0 16,-1-1 128-16,1-6 0 0,-1 0 16 0,2-3 0 16,-2-4-224-16,0 1-48 0,0-3-16 0,1 1 0 15,-3 0-48-15,1-4-16 0,-2-2 0 0,-2-1 0 0,2 0-48 0,-3 1 0 16,-1-5 0-16,-1-2 0 0,-2-2 16 0,0-4 0 15,-1 0 0-15,2 0 0 0,1-4-144 0,0 4 0 16,-2-2 0-16,1 3 128 0,1-3-128 0,-1 3 0 16,0 3 0-16,0 4 0 0,-2 3 0 0,1 6 0 15,0 3-128-15,-1 3 128 0,-2 3 0 0,0 0-144 16,1 0 144-16,0 1 0 0,-1 2-160 0,1 3 160 16,-2-1-128-16,1 4 128 0,1-1-144 0,2 8 144 15,-1-6-160-15,1 6 160 0,1-12-192 0,-1 12 48 16,7-7 16-16,4 4 0 0,0 1 0 0,4-1 0 15,3 2 0-15,2-2 0 0,5 2 128 0,3 1-160 16,3-1 160-16,4 0-160 0,1-2 160 0,6 0 0 0,0 1 0 16,9-2-128-16,4-4 128 0,6 5 0 0,1-1 0 0,-1-1 0 15,-2 1 0-15,-3 0 128 0,-3 0-128 0,-2 1 0 16,-3-3 160-16,0 4-32 0,-1-1-128 0,1 2 192 16,-7 1-192-16,1 0 0 0,-3 0 128 0,-3 0-128 15,-3 1 0-15,-1 1 0 0,-4 0 128 0,-1 1-128 16,-2 1 0-16,-2-2 0 0,3 1 0 0,-6-1 0 15,-4 1-224-15,-2-2 16 0,-1-1 0 0,-3 1 0 32,-10-1-464-32,9 2-96 0,-9-2 0 0,0 0-16 15,0 0-1792-15,0 0-368 0</inkml:trace>
  <inkml:trace contextRef="#ctx0" brushRef="#br1" timeOffset="41516.33">29257 7658 28559 0,'0'0'1264'0,"-5"12"272"0,2 0-1232 0,0 4-304 16,3 3 0-16,0 2 0 0,1 3 256 0,2 1-16 15,1 7 0-15,-1 4 0 0,1 0 16 0,0 1 16 16,-3 4 0-16,1-3 0 0,-2-1-112 0,-3 2-32 15,-1 0 0-15,0-1 0 0,-2-1 0 0,0-3-128 16,-4-2 192-16,1-3-64 0,1 0-128 0,-1 2 192 0,0-9-192 0,2 0 192 16,0-3-192-16,1-2-224 0,3-2 48 0,1-4 16 31,2-11-2304-31,0 0-464 0,0 0-80 0,0 0-7744 0</inkml:trace>
  <inkml:trace contextRef="#ctx0" brushRef="#br1" timeOffset="41847.67">29535 7717 23039 0,'0'0'2048'0,"10"-6"-1648"0,2-4-400 0,4 2 0 0,2-3 688 16,3 2 48-16,5-3 16 0,2 1 0 0,2-3-240 0,3 0-32 15,0 1-16-15,1 4 0 0,-1-2-64 0,-2 1-16 16,-2 1 0-16,-3 5 0 0,-6 2-128 0,0 3-16 16,-2 0-16-16,-6 3 0 0,-4 1 112 0,-1 6 32 15,-2 5 0-15,0 4 0 0,-2 4-144 0,-2 7-32 16,-1 4 0-16,-1 3 0 0,-2 4 32 0,-1 4 0 16,-1 5 0-16,-3 0 0 0,-2 0 32 0,-2-1 0 15,-1 0 0-15,-1-2 0 0,0-3-48 0,0-3 0 16,-3-5 0-16,3-6 0 0,0 0-80 0,-1-3-128 15,0-5 176-15,3-2-176 0,1 0 0 0,2-4-144 16,-1-1-16-16,1-4-9952 0,1-3-1984 16</inkml:trace>
  <inkml:trace contextRef="#ctx0" brushRef="#br1" timeOffset="42027.88">29617 8096 26719 0,'14'-5'2368'0,"9"-1"-1888"0,5-5-480 0,6 5 0 16,6-1 832-16,4-1 64 0,5-1 0 0,0 1 16 15,-1 1-144-15,-1-2-48 0,-3 4 0 0,-1-2 0 16,-1 2-560-16,-3 2-160 0,-3 0 0 0,-3 0-14464 16</inkml:trace>
  <inkml:trace contextRef="#ctx0" brushRef="#br1" timeOffset="42545.97">28599 9122 24703 0,'0'0'1088'0,"0"0"240"0,0 0-1072 0,0 0-256 0,15 0 0 0,4-1 0 16,7-3 912-16,7-1 128 0,6 0 32 0,8-7 0 15,8 1-256-15,1-6-48 0,0-3-16 0,5 2 0 0,9 2-144 16,5 2-32-16,4 0 0 0,1 1 0 0,-3 0-256 0,1 0-64 16,0 2-16-16,1 3 0 0,4-1-240 0,-3 3 128 15,-2 1-128-15,-9-1 0 0,-5 1 0 0,-6 2 0 16,-4 1-176-16,-5 2 176 16,-4 2-1760-16,-8-1-224 0,-3 3-64 0,-3 0-11008 0</inkml:trace>
  <inkml:trace contextRef="#ctx0" brushRef="#br1" timeOffset="43130.12">29367 9607 8287 0,'-18'3'736'0,"-1"1"-592"0,-1-2-144 0,1 1 0 0,3-2 3504 0,0-1 656 16,2 0 144-16,2 0 32 0,3-1-2544 0,9 1-496 16,0 0-96-16,0 0-32 0,4-9-304 0,3 4-64 15,5-4-16-15,5 3 0 0,2 1-512 0,5-2-96 16,3 2-32-16,1 0 0 0,2-4-144 0,-1 4 0 16,-2 1 144-16,1 3-144 0,-2 0 208 0,-1 3-16 15,-1 2-16-15,-2 4 0 0,-3 2-176 0,-4 4 0 16,-2-3 144-16,-4 3-144 0,-4 1 0 0,-4 2 0 15,-5 1 0-15,2 0 0 0,-3-1 0 0,-6 0 0 16,2-2 0-16,-2-1 0 0,0 1 0 0,0 1 0 16,5-1 0-16,1-1 128 0,2-4-128 0,5 0 0 15,-2-10 0-15,9 14 128 0,3-2-128 0,4-1 128 16,0-1-128-16,6-2 128 0,3 3 0 0,1-1 16 0,7 3 0 0,-2 0 0 16,1-2-16-16,-1 5-128 0,-6-1 192 15,-2 1-64-15,-4-2 304 0,-5 0 48 0,-4 2 16 0,-6 0 0 16,-5-1 192-16,-6 1 32 0,-4-1 16 0,-7-1 0 15,-7-3-96-15,-3 2 0 0,-4 1-16 0,-4-1 0 16,-2-2-432-16,1 1-64 0,1-7-128 0,1 1 176 31,1-2-560-31,1-4-96 0,1-3-32 0,0-1 0 16,2-2-2592-16,3-4-528 0</inkml:trace>
  <inkml:trace contextRef="#ctx0" brushRef="#br1" timeOffset="43547.38">31467 7936 11055 0,'-8'-1'976'0,"-1"2"-784"16,-1 5-192-16,-1-2 0 0,-2 1 3456 0,0 5 656 0,-2 6 128 0,-2 5 32 15,1 3-2800-15,-3 9-544 0,-2 3-112 0,0 6-32 16,2 5-400-16,0 4-64 0,1 2-32 0,-1 6 0 15,-3 3-288-15,3 2 160 0,0 2-160 0,1 1 128 16,0 3 64-16,5-4 16 0,2-1 0 0,4-5 0 16,4-6-208-16,3-2 128 0,4-3-128 0,4-9 0 15,3-2 0-15,3-6 0 0,3-4 0 0,0-5 0 32,2-5-448-32,3-4-48 0,2-7 0 0,2-3 0 15,-2-5-1584-15,0-4-320 0</inkml:trace>
  <inkml:trace contextRef="#ctx0" brushRef="#br1" timeOffset="43730.54">30779 8678 27647 0,'0'0'2448'0,"14"-9"-1952"0,4 2-496 0,8 0 0 0,9-3 1344 0,5 4 192 15,5-3 16-15,3 4 16 0,3-1-880 0,5-3-176 16,6 0-48-16,7 0 0 0,5 4-192 0,-1-4-32 15,0 1-16-15,-3-2 0 16,-5 1-1616-16,-2-1-320 0,-4 2-64 0</inkml:trace>
  <inkml:trace contextRef="#ctx0" brushRef="#br1" timeOffset="44447.36">31709 6586 22111 0,'0'0'1968'0,"0"0"-1584"0,-7 1-384 0,7-1 0 15,0 0 832-15,0 0 64 0,-4 12 32 0,3-2 0 16,3 3-240-16,6 3-48 0,1 3-16 0,5 3 0 16,2 5-192-16,5 3-48 0,3 4 0 0,4 6 0 15,1 4-224-15,7 5-160 0,2 4 192 0,-3 2-192 16,2 1 192-16,-2 1-64 0,-1 2 0 0,-4 8-128 16,-3 1 144-16,-3 5-144 0,-2 0 0 0,-2 5 144 15,-1 2-144-15,-9-36 160 0,2 12-160 0,1 7 160 16,-1-1 64-16,1 8 16 0,1 7 0 0,-3 2 0 15,2 1-32-15,10 65 0 0,-5-32 0 0,-4-7 0 16,-5-7 160-16,0-4 16 0,-4-6 16 0,-3-7 0 16,-2-6-48-16,-2 1-16 0,-3 2 0 0,-4 4 0 0,1-4-16 0,-5-2 0 15,-2-6 0-15,5-31 0 0,-3 6-80 0,-2 4-32 16,-4 4 0-16,-1 2 0 0,-2 3-80 0,0 0-128 16,-1 4 176-16,-22 52-176 0,4-19 0 0,5-10 0 15,3-9-192-15,5-1 48 16,3-2-1632-16,1-3-320 0,1-2-64 0</inkml:trace>
  <inkml:trace contextRef="#ctx0" brushRef="#br1" timeOffset="46949.32">1281 13309 23039 0,'0'0'1024'0,"0"0"192"0,0 0-960 0,0 0-256 16,0 0 0-16,12 1 0 0,0-4 864 0,4 3 128 15,7-3 32-15,2-2 0 0,3 2-304 0,4-1-48 16,2 0-16-16,3-3 0 0,0-1-208 0,1 4-32 16,1-5-16-16,2 3 0 0,1-4-240 0,0 2-160 15,-1 2 192-15,-1-2-192 0,0 3 0 0,-1 0-224 16,-1 0 16-16,-3 1 0 15,-4 2-2464-15,-1 2-480 0</inkml:trace>
  <inkml:trace contextRef="#ctx0" brushRef="#br1" timeOffset="47113.3">1757 13555 22111 0,'-22'23'976'0,"14"-10"208"0,-3 0-944 0,1 2-240 0,2 0 0 0,1 2 0 15,2-3 1952-15,1-2 352 0,2 1 64 0,2-1 0 16,3-5-1424-16,2 2-304 0,3-3-48 0,2 1-16 15,1-2-384-15,3-4-192 0,4-1 160 0,4-1-160 16,1-2 0-16,3-3 128 0,3 0-128 0,5-2 0 16,2-5-1664-16,4-2-368 0</inkml:trace>
  <inkml:trace contextRef="#ctx0" brushRef="#br1" timeOffset="47482.75">3460 12432 24303 0,'0'0'1072'0,"-6"5"224"0,2 5-1040 0,-1-2-256 0,0 3 0 0,0 4 0 16,1 6 784-16,-1 3 112 0,0 6 0 0,1 3 16 16,-1 3-320-16,0 3-64 0,-2 5-16 0,2 5 0 15,0 3-208-15,0 4-48 0,-1 3-16 0,-2 3 0 16,0 0-96-16,-2 4-16 15,0 3 0-15,2-3 0 0,0-4-128 0,0 1 0 0,2-7 144 0,-1-8-144 16,2-4-416-16,1-4-160 0,-1-7-16 0,3-8-12544 16</inkml:trace>
  <inkml:trace contextRef="#ctx0" brushRef="#br1" timeOffset="47900.28">3271 12538 23903 0,'2'-27'1056'0,"3"14"224"0,4-8-1024 0,4 1-256 15,2-3 0-15,7 2 0 0,3-5 496 0,3 2 48 16,3 2 16-16,2 0 0 0,2 1 0 0,3 6 0 16,1 0 0-16,0 2 0 0,-3 3-176 0,0 4-48 15,1 3 0-15,-1 3 0 0,-2 4-96 0,-2 3-32 16,1 0 0-16,-3 7 0 0,-2 2-80 0,-3 3 0 15,-5 3-128-15,-2 0 192 0,-3 0-192 0,-4 6 0 16,-5 4 0-16,-5-1 0 0,-5 0 0 0,-4 1 0 16,-4 3 0-16,-5-4 0 0,-2 0 128 0,-4 1-128 15,-1-1 0-15,-3 2 144 0,1-1 64 0,-1-3 16 16,-1 3 0-16,1-3 0 0,-1-4 48 0,2-1 16 16,1-1 0-16,5-3 0 0,1-2-288 0,4-4 0 15,3-5 0-15,5 2 0 0,2-2-192 0,2 2-32 16,7-3-16-16,2 4 0 0,4-2 240 0,4 4-192 0,3 1 192 15,3 4-192-15,2 3 192 0,1 2 0 0,1-1 0 16,3 5 0-16,-1 1 0 0,2 4 0 0,-1 0 0 0,0 0 0 16,-3 1 0-16,-3 1 0 0,1-2 0 0,-4 0 0 15,-5 1 0-15,-1-1 0 0,-2 0 0 0,-1-2 0 16,0-6-1280-16,-4-1-384 0,2-1-64 16</inkml:trace>
  <inkml:trace contextRef="#ctx0" brushRef="#br1" timeOffset="48217.01">4935 12827 17503 0,'0'-4'1552'0,"0"-3"-1232"15,1-1-320-15,-1 3 0 0,0-1 3168 0,0 6 576 16,-3-6 112-16,3 6 32 0,-9-1-2672 0,2 4-512 16,-6 2-128-16,-2 4 0 0,-1 0-352 0,-1 6-64 15,-2 6-16-15,-4 6 0 0,-3 4-144 0,0 3 0 16,-4 5 0-16,0 2 0 0,1 1 0 0,2 2 0 16,0-2 0-16,3 3 0 0,3-2 128 0,3 2-128 15,2-3 128-15,5-4-128 0,5 0 0 0,4-3 0 0,4-3 0 16,3-3 0-1,2-4-704-15,6-3-112 0,7-2-16 0,2-6-8800 0,2-6-1760 0</inkml:trace>
  <inkml:trace contextRef="#ctx0" brushRef="#br1" timeOffset="48584.08">5657 12756 27647 0,'-8'-1'2448'0,"-2"1"-1952"16,-2 0-496-16,1 2 0 0,-2 3 832 0,0 4 64 15,-2 1 0-15,-3 4 16 0,-1 3-336 0,-1 3-80 16,-2 6-16-16,-1-1 0 0,2 7-320 0,1 0-160 16,0-1 160-16,4 2-160 0,2-1 0 0,5 1 0 15,1-2 0-15,5-5 0 0,3 2 0 0,5-5 0 16,5 0 0-16,4-3 0 0,1-2 0 0,7-4 0 15,3-2-160-15,4-6 160 0,3-2 0 0,6-4 0 16,0-4 0-16,6-1 0 0,-1-8 0 0,-2 2 0 16,-5-6 0-16,-1-1 0 0,-6-1 160 0,0-2 16 15,-2-1 0-15,-4 1 0 0,-3 0 192 0,-3 0 32 16,-5-2 16-16,-3 1 0 0,-4 1 48 0,-5-1 16 0,-4 0 0 16,-3 3 0-16,-7 0-160 0,-4 1-16 0,-4-1-16 0,-2 4 0 15,-6 1-416-15,-2 1-96 0,-2 2-16 0,-13 1 0 31,6 1-1296-31,5 5-272 0,6 1-48 0,4 0-12608 0</inkml:trace>
  <inkml:trace contextRef="#ctx0" brushRef="#br1" timeOffset="48918.02">6971 12633 18431 0,'15'-6'816'0,"-9"4"160"0,2-3-784 0,-3 1-192 16,2 0 0-16,-7 4 0 0,0 0 2176 0,0 0 400 16,0 0 80-16,-7 1 16 0,-4 2-1712 0,-5 3-320 15,-1 1-80-15,-2 0-16 0,-6 4-400 0,-3 3-144 16,-2 1 0-16,-3 3 144 0,0 2-144 0,1 2 0 16,-1 2 0-16,5 2 128 0,3 0-128 0,3 3 0 15,3-4 0-15,4 2 128 0,7-5 64 0,6 2 16 16,2 0 0-16,6-1 0 0,4-3 96 0,4 2 16 15,4-1 0-15,3 1 0 0,5-3-64 0,2 0 0 16,1 0 0-16,-2-1 0 0,-3-1-256 0,-1-1 160 16,-4-3-160-16,-3 1 128 0,0 1 0 0,-4-1-128 15,-1-4 192-15,-4 3-64 0,-3 0 112 0,-4-2 16 16,-3 2 0-16,-3-1 0 0,-4 1-256 0,-3-1 0 0,-2-1 0 0,-3-2 0 31,-2-1-1472-31,-2-5-352 0,-1 0-64 0</inkml:trace>
  <inkml:trace contextRef="#ctx0" brushRef="#br1" timeOffset="49685.34">8954 11831 5519 0,'-9'-9'240'0,"9"9"64"0,-4-4-304 0,2-4 0 15,-2 3 0-15,-3 0 0 0,-4-1 4032 0,1 1 768 16,-2 1 128-16,0-1 48 0,-4 1-3152 0,-1 3-624 0,-2 1-128 0,-3 2-32 15,-1 3-528-15,-1 2-96 0,-3 1-32 0,-1 5 0 16,-1 4-256-16,-2 2-128 0,-2 1 0 0,2 4 128 16,0 0-128-16,2 6 0 0,1-1 0 0,3 1 0 15,0 0 144-15,5-2-144 0,3 3 160 0,6 1-160 16,5-4 0-16,4 1 0 0,8 4 0 0,2-2 0 0,5 4 0 0,2 0 128 16,3-1-128-16,4 3 0 0,2 1 0 0,4 4 0 15,0-4 128-15,1 2-128 0,2 0 0 16,-2 2 0-16,-1-2 0 0,0 0 0 0,-3 0 0 0,-2 0 0 15,-3-2 0-15,-2-1 0 0,-3-1 0 0,-3 0 128 16,-6-1-128-16,-3-3 0 0,-6-2 448 0,-3 1 0 16,-6 1 0-16,-3-6 0 0,-5 2 288 0,-6-1 48 15,-4 0 16-15,-4-3 0 0,-5 3-176 0,0-7-48 16,-2 0 0-16,-2-2 0 0,-8-1-224 0,-1-6-48 16,-1-5-16-16,2-2 0 0,6-4 64 0,6-4 16 15,4-2 0-15,5-7 0 0,2-5-224 0,5-1-144 16,3-5 192-16,4-1-192 0,4-2-128 0,2-2-144 15,4 0-32-15,4 3 0 0,5 0 48 0,3 1 16 16,3 3 0-16,1-1 0 0,6 1 96 0,3 2 16 0,1 2 0 0,4 3 0 16,4 3 128-16,4 0-128 0,2 5 128 15,4 1-128-15,0 3 128 0,-1 3-128 16,-4 3 128-16,-1 3-128 0,0 1-96 0,-2 0-16 16,0 5 0-16,5 5 0 15,-7 1-400-15,-1 0-64 0,-4 0-32 0,-8-4-9184 0,2-4-1824 16</inkml:trace>
  <inkml:trace contextRef="#ctx0" brushRef="#br1" timeOffset="50371.06">10727 12540 17503 0,'0'0'768'0,"-1"-5"176"0,-1-5-752 0,0 3-192 0,-1-2 0 0,1 3 0 16,-2-4 2112-16,-1 1 400 0,0-3 80 0,-3 5 16 0,-2-3-1392 0,-4 1-288 15,0-1-48-15,-1 4-16 0,-2 3-144 0,-2 0-16 16,-2 3-16-16,-3 6 0 0,-4 2-288 0,-3 5-48 16,-2 3-16-16,0 5 0 0,0 4-128 0,-1 6-16 15,-1 3-16-15,2 3 0 0,1 2 48 0,2 6 16 16,2-2 0-16,3 4 0 0,2-3-32 0,5 5 0 15,5-1 0-15,4-2 0 0,4 0-208 0,5-3 0 16,3 0 0-16,4-5 0 0,5-2 0 0,3-3-192 16,3-5 48-16,5-2 0 15,5-5-1648-15,5-4-320 0,5-4-64 0</inkml:trace>
  <inkml:trace contextRef="#ctx0" brushRef="#br1" timeOffset="50770.15">11776 12518 18431 0,'-10'-1'1632'15,"-4"2"-1312"-15,-6 2-320 0,8-2 0 0,-3 4 2880 0,-2 4 512 0,-3 1 112 0,-4 4 16 16,-6 3-2336-16,-4 3-464 0,-4 3-80 0,-3 4-32 15,-1-1-352-15,2 3-64 0,1 5 0 0,1 2-16 16,6 0-48-16,3 0 0 0,1-1 0 0,9 1 0 0,4-4 0 0,2-3 0 16,8 1 0-16,3-4 0 0,5-2-128 0,6-6 0 15,4-3 0-15,6-5 0 0,5 0 0 0,4-5 0 16,5-2 0-16,5-6 0 0,6-2 0 0,0-5 0 16,-1 0 0-16,-1-5 0 0,-1-3 0 0,-3-1 0 15,-1-2 0-15,-1 0 128 0,-3 0 32 0,-4 0 0 16,-2 1 0-16,-5 0 0 0,-3-1 256 0,-3-1 48 15,-6 3 16-15,-5 0 0 0,-4-1 32 0,-5-1 0 16,-6 2 0-16,-4-1 0 0,-5 1-240 0,-2 0-32 16,-4 1-16-16,-9-5 0 15,1 5-624-15,3 4-128 0,2 2-32 0,7 5-10928 16,-2 2-2192-16</inkml:trace>
  <inkml:trace contextRef="#ctx0" brushRef="#br1" timeOffset="51153.05">12807 12415 15663 0,'10'-5'1392'0,"1"-3"-1120"0,1 2-272 0,-1-3 0 15,-2 0 1104-15,-1 3 176 0,-3-3 16 0,-4 4 16 16,-2-1-832-16,-4 2-160 0,-6 1-48 0,0 3 0 15,-7 3-272-15,-3 3 0 0,-4 1 0 0,-3 1 0 16,0 4 784-16,-5 3 48 0,-1 3 16 0,-1 2 0 16,0 3 464-16,2 3 96 0,1-5 0 0,4 3 16 15,7 2-400-15,3-5-96 0,4 1-16 0,4 0 0 16,4 3-416-16,4-5-96 0,6 1-16 0,5-1 0 0,4 0-128 0,7 3-48 16,3-1 0-16,4-2 0 0,3 2-48 0,2-1-16 15,0 2 0-15,-2-2 0 0,-1-1-144 0,1-1 128 16,-1 1-128-16,-1 1 128 0,-4-2-128 0,-4 1 128 15,-3 2-128-15,-4-2 128 0,-5-3 288 0,-5 0 48 16,-6 2 16-16,-4 2 0 0,-7-3 64 0,-5-1 16 16,-5 4 0-16,-6-4 0 0,-4 1-352 0,-5-1-64 15,-7-2-16-15,-1-5 0 0,-3 2-352 0,-1-6-80 16,1-1-16-16,1-4-11392 16,2-3-2304-16</inkml:trace>
  <inkml:trace contextRef="#ctx0" brushRef="#br1" timeOffset="51555.3">14113 11433 12895 0,'-17'12'576'0,"3"-4"112"0,-4 3-560 0,0 3-128 0,-1 2 0 0,0 4 0 0,1 3 2464 15,-5 4 464-15,-1 2 80 0,-3 5 32 0,-1 4-1664 0,0 5-336 16,-2 6-64-16,1 4-16 0,1 4-160 0,0 8-32 15,0 10-16-15,1 1 0 0,-1 3-480 0,3 3-80 16,0 5-32-16,4 4 0 0,2 3-160 0,4-3 160 16,3 1-160-16,4-5 160 0,6-4 0 0,2-3 0 15,4-5 0-15,2-25 0 0,6-1-160 0,3-4 160 16,0-1-160-16,3-2 160 0,3-6-160 0,4-2 0 16,0-6 0-16,3-3 0 15,1-4-1120-15,4-5-256 0,2-7-48 0,0-5-16 0</inkml:trace>
  <inkml:trace contextRef="#ctx0" brushRef="#br1" timeOffset="52288.01">14570 12322 21711 0,'-13'0'960'0,"13"0"192"0,-10-1-912 0,1 0-240 15,0 0 0-15,9 1 0 0,-9-5 400 0,3 1 48 16,1 1 0-16,-2-3 0 0,7 6-256 0,-2-15-64 16,0-2 0-16,4-1 0 0,0-1 496 0,5-1 80 15,-4-2 32-15,5-2 0 0,-2-1 80 0,2-5 16 16,2 1 0-16,-1 1 0 0,3-2-320 0,0 6-48 16,0-3-16-16,0 7 0 0,1 0-256 0,1 6-64 15,-4 6-128-15,-1 0 192 0,-9 8-192 0,12-3 0 16,-12 3 0-16,11 8 0 0,-3 2 144 0,-1 7-144 15,1 4 128-15,-3 6-128 0,-1 0 0 0,-3 3 0 0,3 3 0 0,-3-1 0 16,-2-1 0-16,2-2 0 0,0 1 0 16,1-3 0-16,-2 2 0 0,2-6 0 0,2-4 0 0,2-2 0 15,0-2 0-15,1-4 0 0,1-3 0 0,-1-3 0 16,-7-5 416-16,14 0 0 0,-2-4 0 0,-1-2 0 16,1-6 112-16,0 0 32 0,-1-5 0 0,0 2 0 15,0-2-320-15,-2 0-64 0,-2-2-16 0,-1-2 0 16,-2 3-160-16,-2-2 192 0,-3-3-192 0,-1 2 192 15,-3-6-64-15,2 2-128 0,-2-6 192 0,0 2-64 16,-2-3-128-16,2-1 128 0,0 0-128 0,0 0 128 0,0-3-128 0,1 1 0 16,2-1 0-16,0 1 0 0,2-1 0 15,2 0 0-15,-1-1-128 0,3 3 128 0,2 2 0 0,-1 3 0 16,2 1-144-16,3 5 144 0,3 3 0 0,1 2-160 16,-1 0 160-16,4 6-128 0,0 3 128 0,2-1-128 15,1 2 128-15,4-1-128 0,0 4 128 0,5 2 0 16,5 0-144-16,0-2 144 0,0-2 0 0,3 3 0 15,1-3 0-15,-1-1 0 0,-3-1 0 0,2 2 0 16,1-2 0-16,-2-1 0 0,1 1 0 0,0 0 160 16,-2-3-160-16,3 5 160 0,1-5-32 0,0 5 0 15,-1-4 0-15,0 5 0 0,-2-3-128 0,-3 3 0 16,-4 2 0-16,-2 0 128 0,-4-1-128 0,-1 4-256 16,-5 0 64-16,-2 1-10608 15,-4 0-2128-15</inkml:trace>
  <inkml:trace contextRef="#ctx0" brushRef="#br1" timeOffset="52536.99">15374 11628 27007 0,'-12'9'1200'0,"5"-1"240"0,1-2-1152 0,-2 6-288 0,2-2 0 0,-1 3 0 16,1 1 1440-16,1 5 224 0,1 2 64 0,-2 6 0 15,2 0-672-15,3 3-128 0,1 3-32 0,0 0 0 0,0 3-512 0,0 1-128 16,1 0 0-16,-1 1-16 0,-1-1-240 0,0-1 0 16,-2 0 0-16,0-2 0 0,1-3-240 0,-2-4-80 15,0-5-32-15,2 0 0 16,0-3-336-16,2-5-64 0,0-3-16 0,0-11 0 16,0 0-2400-16,0 0-480 0</inkml:trace>
  <inkml:trace contextRef="#ctx0" brushRef="#br1" timeOffset="52870.17">15560 11717 20271 0,'9'-2'1792'0,"3"-2"-1424"15,1-1-368-15,4 0 0 0,0 0 1360 0,4-3 208 16,2 2 32-16,-2-1 16 0,0-1-656 0,-1 2-128 0,2-4-16 0,-3 4-16 15,-3-2-80-15,-1 2-16 0,1 1 0 0,-4 2 0 16,-1 2-64-16,-1 1 0 0,-1 1-16 0,-2 3 0 16,-2 2-160-16,2 5-16 0,-1-1-16 0,-1 4 0 15,-2 2-128-15,-2 6-32 0,-1-2 0 0,0 7 0 16,-1 6-272-16,-2 0 160 0,-2-1-160 0,1 1 128 16,-3 1-128-16,2 2 0 0,-1-3 0 0,3 1 0 15,-2-2 128-15,1-2-128 0,1-2 128 0,1-2-128 16,2-1 128-16,0-3-128 0,0 1 0 0,0-3 128 15,2-2-128-15,1-2 0 0,-1 1 0 0,1-3 0 16,-1-1-448-16,1-4-64 16,-3-9 0-16,0 0-10112 0,0 0-2032 0</inkml:trace>
  <inkml:trace contextRef="#ctx0" brushRef="#br1" timeOffset="53029.99">15599 12113 18431 0,'14'-8'816'0,"1"2"160"0,6-1-784 0,4 1-192 16,3-3 0-16,4 3 0 0,0-3 2336 0,0 2 416 16,-1-1 96-16,2 3 16 0,2-2-1696 0,-1 1-336 15,-1 1-64-15,0 2 0 0,-1 2-448 0,-3 1-96 16,-3 0-16-16,-5 1 0 16,-3 4-2496-16,-5 3-496 0</inkml:trace>
  <inkml:trace contextRef="#ctx0" brushRef="#br1" timeOffset="53289.53">14618 12966 20271 0,'22'-3'1792'0,"-5"-2"-1424"0,6 0-368 0,5-1 0 16,3-5 2640-16,7 4 464 0,1-5 96 0,6 3 0 16,3-5-1680-16,5 0-352 0,6 0-64 0,3 3-16 15,3-2-640-15,-3-2-144 0,-3 1-32 0,-1-1 0 16,-1 2-272-16,1-1 160 0,-4 0-160 0,1 5 128 16,-2 0-448-16,-1 4-80 0,-3-2-32 0,-5 2-10256 15,-7 1-2064-15</inkml:trace>
  <inkml:trace contextRef="#ctx0" brushRef="#br1" timeOffset="53654.38">14909 13188 20671 0,'17'-3'912'0,"-7"2"192"0,6 0-880 0,6-2-224 15,3 0 0-15,6-4 0 0,7 3 1312 0,20 2 224 16,-3-1 32-16,-19 2 16 0,-2 0-640 0,2 2-128 16,-1 3-32-16,15 1 0 0,-11 3-480 0,-15-2-112 0,-1 0 0 0,-3 4-16 15,-3-1-176-15,-4 3 0 16,-4 2 0-16,-4 1 0 0,-4 0 256 0,-4 3-16 16,-3 0-16-16,-4 3 0 0,-4 0 256 0,-1-1 48 0,-3-1 16 0,-2 3 0 15,-1-2 32-15,0 3 0 0,-1-1 0 16,-1-2 0-16,0 2-96 0,-1-1-16 0,-1 3 0 0,-1-3 0 15,1-1-288-15,1 0-176 0,-1-1 192 0,5-1-192 16,0-1 0-16,2-3 0 0,3 0 0 0,2-4 0 16,2 1-224-16,2-3-96 0,1 0-32 0,3-5 0 15,5-3-592-15,0 0-112 0,0 0-32 16,0 0 0-16,0-5-1616 0,4-5-336 0</inkml:trace>
  <inkml:trace contextRef="#ctx0" brushRef="#br1" timeOffset="53971.01">16675 11933 24879 0,'0'0'2208'0,"-9"0"-1760"15,9 0-448-15,-9 0 0 0,2 7 960 0,1 3 96 16,-2 3 32-16,-2 4 0 0,-1 5-288 0,-2 5-48 16,-3 7-16-16,-2 3 0 0,0 6-224 0,0 0-64 15,2 6 0-15,-1 0 0 0,-1 3-32 0,2 4-16 16,2 2 0-16,2 1 0 0,0 4-32 0,2-2-16 0,1 0 0 0,2-3 0 16,4-2-160-16,1-3-48 0,6-2 0 0,2-6 0 15,5-6-144-15,4-5 0 16,4-4 0-16,5-5 0 15,0-5-416-15,2-8-16 0,2-1 0 0,0-8 0 16,2-3-2368-16,-1-4-464 0,12-11-112 0,-8-8-16 0</inkml:trace>
  <inkml:trace contextRef="#ctx0" brushRef="#br1" timeOffset="54138.99">16419 12701 6447 0,'-25'-1'576'0,"9"1"-576"0,0 0 0 0,1-3 0 16,1 1 5344-16,4-2 960 0,10 4 192 0,0 0 32 0,0 0-4384 0,0 0-880 15,0 0-176-15,11-9-48 0,3 0-592 0,6 0-112 16,3 0-16-16,5 1-16 0,5-8-96 0,8 5-16 16,0 2 0-16,6-4 0 0,6 2-192 0,7-2 0 15,2-2 0-15,-2 0 0 16,-3-1-2816-16,-1 1-592 0</inkml:trace>
  <inkml:trace contextRef="#ctx0" brushRef="#br1" timeOffset="54621.21">17202 11403 17503 0,'0'0'768'0,"15"4"176"0,6 0-752 0,4 1-192 0,7 5 0 0,2 0 0 15,2 4 1664-15,2 3 288 0,1 3 64 0,3 4 16 16,2 4-1456-16,0 4-304 0,3 3-48 0,4 3-16 15,4 0 336-15,0 5 64 0,3 4 16 0,-2 3 0 0,-4 0-128 16,-3 4-32-16,-3 3 0 0,-3 3 0 0,-7 6-48 0,-1-1-16 16,-7 5 0-16,-3 1 0 0,-5 0-208 0,-5 1-32 15,-3 5-16-15,-6-5 0 0,-1-2 112 0,-6-1 32 16,-6-3 0-16,-3 1 0 0,-4-1 272 0,3-20 48 16,-6 2 16-16,-12 23 0 0,-3-7-48 0,-3-2 0 15,-3-7 0-15,-2-2 0 0,1-1-96 0,-2-6-32 16,-2-1 0-16,-2-5 0 0,0 4-176 0,13-20-32 15,-2 2-16-15,-12 9 0 16,9-10-880-16,6-6-176 0,7-6-48 0,8-7 0 16,4-4-2400-16,12-2-496 0,-2-21-80 0,18-7-32 0</inkml:trace>
  <inkml:trace contextRef="#ctx0" brushRef="#br1" timeOffset="55522.16">19363 13061 7359 0,'0'0'320'0,"6"-1"80"0,5-1-400 0,-1 1 0 16,0-1 0-16,8-4 0 0,-1 3 3488 0,3-1 608 15,0 0 128-15,3-2 32 0,1 1-1936 0,4 0-384 0,1-1-80 0,4-1 0 16,2-1-544-16,3-2-96 15,1 2-32-15,6-2 0 0,4 3-416 0,-2-2-96 0,1 2-16 0,-2-2 0 16,-3 3-304-16,-2 2-64 0,-2-1-16 0,0 0 0 16,-4 1-272-16,-2 2 0 0,-2-2 0 0,-3 1 0 15,-4 1-1600-15,-2 1-240 16,-3-2-32-16,-4 0-12576 0</inkml:trace>
  <inkml:trace contextRef="#ctx0" brushRef="#br1" timeOffset="55789.87">20020 12381 25791 0,'0'0'2304'0,"0"0"-1856"16,0 0-448-16,8 9 0 0,-8-9 1472 0,6 15 208 15,-2 7 48-15,-1 1 0 0,-2 4-896 0,-1 7-192 16,-3 1-16-16,1 7-16 0,-2 0-352 0,-1 9-80 16,-2 0-16-16,1 1 0 0,-4 1-16 0,0 3 0 15,-3 1 0-15,0 1 0 0,1-3 80 0,3-16 16 16,0 3 0-16,1-3 0 0,-1 2-240 0,4-1 0 16,0 0-192-16,1-6 192 15,2-5-2960-15,2-2-496 0</inkml:trace>
  <inkml:trace contextRef="#ctx0" brushRef="#br1" timeOffset="56139.74">21774 12162 25103 0,'0'0'1104'0,"0"0"240"0,-7 4-1072 0,-1 6-272 16,2 0 0-16,-3 6 0 0,-1 3 704 0,0 7 96 15,-1 4 16-15,-1 8 0 0,0 5-304 0,2 4-64 16,0 10-16-16,1 0 0 0,0-1-160 0,-2 4-16 15,-3 2-16-15,0-1 0 0,0 3 240 0,-3-3 48 16,-1 4 16-16,6-21 0 0,-2 6-336 0,0 2-64 16,1-4-16-16,2-3 0 15,-3 0-848-15,1-5-176 0,4-5-48 0,0-4 0 16,3-7-1600-16,1-6-320 0</inkml:trace>
  <inkml:trace contextRef="#ctx0" brushRef="#br1" timeOffset="56540.53">21645 12200 30287 0,'12'-21'1344'0,"2"6"272"0,4-2-1296 0,8-1-320 0,4-1 0 0,7 1 0 15,2 1 384-15,7 0 16 0,6 2 0 0,3 1 0 16,0 2-64-16,-2 2-16 0,-2 6 0 0,0 4 0 0,-2 4-32 15,0 8-16-15,-2 3 0 0,-3 6 0 0,-1 6-272 16,-3 1 0-16,-7-4 0 0,-7 6 0 16,-5-3 0-16,-11 5 0 0,-5 4 0 0,-8 1 0 0,-5 1-144 0,-10 3 144 15,-8-3-128-15,-4 0 128 0,-4 0 0 0,-3-2 0 16,-5-3 0-16,-3 0 0 0,-1 0 0 0,-1-3 0 16,0-2 0-16,-2-1 0 0,-3-3 256 0,2-4-32 15,1-1 0-15,5-2 0 0,7-4-16 0,4-2 0 16,5 0 0-16,6-3 0 0,4 1-208 0,5-3 0 15,4 2 128-15,9-8-128 0,0 0 0 0,4 11 0 16,4 2 0-16,6 1 0 0,3-1 0 0,5 3 0 16,3 6 0-16,6 0 0 0,3-1 0 0,4 2 0 15,2 2 128-15,-2-2-128 0,0-1 0 0,-12-8 0 16,0 0 0-16,12 4 0 0,-3 1 0 0,-12-8 0 16,-1 1 0-16,13 5 0 15,-6-1-2000-15,-2-2-448 0</inkml:trace>
  <inkml:trace contextRef="#ctx0" brushRef="#br1" timeOffset="56956.89">23680 12404 27647 0,'-4'-7'2448'16,"1"0"-1952"-16,-2-3-496 0,-1 2 0 0,-4 0 1040 0,-2 5 112 16,0-3 32-16,-5 3 0 0,-2 1-384 0,-5 4-80 15,-3 1-16-15,1 3 0 0,0 5-496 0,-1-2-208 16,-1 4 176-16,2-2-176 0,0 4 0 0,3 3 0 16,2 0 0-16,6 1 0 0,1 1 0 0,5 1 0 15,4-1 0-15,5 0 0 0,3-3-128 0,4 2 128 16,4 2-192-16,2 4 192 0,2 1-160 0,2 0 160 15,1 4-128-15,1 1 128 0,-2-5 0 0,0 4 0 16,-2-2 0-16,-5 0 0 0,-1-3 128 0,-4 2-128 16,-5-4 128-16,-2 1-128 0,-6 0 496 0,-3-4 16 15,-7 2 16-15,-2-2 0 0,-7-2 0 0,0 0 0 16,-6-2 0-16,0 1 0 0,-1-1-256 0,-2 1-48 16,-4-6-16-16,-1-4 0 0,-1-2-208 0,4-1 0 15,2-4 0-15,6-7-160 16,4 0-368-16,6-5-80 0,3 2-16 0,7-3 0 15,5-3-2416-15,6-2-480 0,7-14-112 0,10-1-16 0</inkml:trace>
  <inkml:trace contextRef="#ctx0" brushRef="#br1" timeOffset="57154.91">24450 12572 27647 0,'-16'11'1216'0,"8"-1"256"0,-1 7-1168 0,-2 4-304 0,-3 6 0 0,-3 1 0 16,2 4 1648-16,-3 5 272 0,-2-1 48 0,1 3 16 0,-3-1-1360 0,0-3-272 15,0 0-48-15,-1-4-16 0,0 4-288 0,1-4 0 16,2-5 0-16,2-2-10608 16,0 0-2096-16</inkml:trace>
  <inkml:trace contextRef="#ctx0" brushRef="#br1" timeOffset="57508.74">24730 12662 24879 0,'-13'10'2208'0,"7"0"-1760"16,-2 3-448-16,-1 1 0 0,0 4 688 0,-2 4 48 0,-4 1 16 0,-2 2 0 15,-3 2-160-15,-2 0-16 16,-2 1-16-16,0-4 0 0,0 2-96 0,1-5-16 16,2-3 0-16,1-3 0 0,5-4 64 0,0-3 16 0,4-5 0 0,4-2 0 15,7-1 112-15,-5-5 32 0,5-8 0 0,6-1 0 16,3-3-352-16,4-4-64 0,3 0 0 0,5-3-16 16,1-3-112-16,6 3-128 0,3-2 176 0,1 3-176 15,1 3 0-15,-2 1 0 0,1 1 0 0,0 2 0 16,-4 3 0-16,0 7-192 0,-3 3 48 0,1 7 16 15,-2 5 128-15,-1 7 0 0,-3 8-144 0,-3 3 144 16,-5 6 0-16,-3 3-176 0,-4 2 176 0,-2 15-128 16,-7-3-320-16,-4-4-48 0,-2-2-16 15,1-15-9776-15,-3 1-1952 0</inkml:trace>
  <inkml:trace contextRef="#ctx0" brushRef="#br1" timeOffset="58041.38">25993 11661 26719 0,'-9'-3'2368'0,"-1"-4"-1888"15,-4 2-480-15,-1 4 0 0,-3 2 656 0,-1 2 48 16,-1 6 0-16,-3-2 0 0,-3 6-176 0,-2 4-16 16,-3 2-16-16,-4 2 0 0,-2 3-352 0,3 6-144 15,1 0 128-15,5 1-128 0,5 0 0 0,8 5 0 0,1 3 0 16,6 2 0-16,6-2 0 0,4 2 0 0,4 5 0 0,5-4 0 16,4 0 0-16,4 4 0 0,5-1 0 0,2 1 0 15,-1 1 0-15,2-2 0 0,-2 3 0 0,-2-1 0 16,-2 2 0-16,-2 0 0 0,-3-7 0 0,-1 2 0 15,-6-2 0-15,-2 3 0 0,-3-6 0 0,-3-1 0 16,-2-2 0-16,-5-3 192 0,-1-3-64 0,-6-2 0 16,-5 0 256-16,-5-2 64 0,-5-3 0 0,-7-4 0 15,-8 0 80-15,-1-4 32 0,1-2 0 0,-1-1 0 16,-2-7-192-16,1 0-48 0,4-2 0 0,0 0 0 16,3-6-160-16,1-2-32 0,0-4-128 0,4-4 192 0,4-4-192 15,6-4 144-15,4-4-144 0,9-1 128 0,6-3-128 0,8 1 0 16,4-1-160-16,9 4 160 0,3-3-224 0,6 3 48 15,3 0 16-15,4 1 0 0,1 5-96 0,3 1 0 16,1 5-16-16,3 6 0 0,2-4-16 0,3 6 0 16,2-1 0-16,1 3 0 0,-1 7 288 0,-1 1-128 15,-5 2 128-15,-4 3 0 0,-6 3-224 0,-4 1 64 16,-3 1 16-16,-3 1 0 16,-3 1-560-16,-1-2-96 0,-4 0-32 0,-3-1 0 15,-2-3-1616-15,-1 1-336 0</inkml:trace>
  <inkml:trace contextRef="#ctx0" brushRef="#br1" timeOffset="58492.34">27191 12254 12895 0,'0'0'576'0,"-9"-7"112"0,-1-4-560 0,-2 2-128 0,-2 0 0 15,1 4 0-15,-2-1 3168 0,-4 3 608 0,-3 2 112 0,-2 3 16 0,-2 6-2448 0,-4 0-496 16,0 4-112-16,-2 2-16 0,-3 5-416 0,-1 3-96 15,-3 0 0-15,2 2-16 0,-3 3 16 0,5-5 16 16,5 4 0-16,5-2 0 0,3 7-80 0,7-6-32 16,4-1 0-16,3 3 0 0,4-4-224 0,6 2 0 15,4-1 128-15,5 0-128 0,3 2 0 0,7-2 0 16,4 0 0-16,4 2 0 0,2-2 0 0,-1 2 0 16,1-1 0-16,-4-1 0 0,-2 1 0 0,-5-5 0 15,-2 1 0-15,-4-3 0 0,-4 1 0 0,-3-2 0 16,-5-1 0-16,-3-1 0 0,-3 1-128 0,-6 2 128 15,-3 1 0-15,-3-2 0 16,-6-6-480-16,-5 1 16 0,-6-1 0 0,-2-5 0 16,-3 1-1696-16,2-1-336 0,3-5-64 0,2-2-8768 0</inkml:trace>
  <inkml:trace contextRef="#ctx0" brushRef="#br1" timeOffset="58709.51">27733 12434 23951 0,'0'0'1056'0,"0"0"224"0,-9 8-1024 0,1 3-256 0,-4 6 0 0,1 2 0 16,-3 3 1488-16,-3 5 240 0,-2 1 64 0,-1 7 0 15,1 2-1104-15,-2 6-224 0,0-4-32 0,-2 4-16 0,0 3-208 0,3 0-32 16,2-4-16-16,0 1 0 0,2 0-160 0,-1-3 0 15,1-1 0-15,0-3-14464 0</inkml:trace>
  <inkml:trace contextRef="#ctx0" brushRef="#br1" timeOffset="59077.74">28026 12775 23151 0,'-17'37'1024'0,"5"-9"208"0,-4 1-976 0,-2 4-256 16,-1 1 0-16,-2 1 0 0,-2-2 1440 0,0-5 240 0,-1-2 48 0,2-5 16 16,3-6-432-16,3-1-96 0,0-9 0 0,6-1-16 15,10-4-432-15,0 0-64 0,0 0-32 0,0-15 0 16,4-3-32-16,6-5 0 0,4 0 0 0,4-4 0 15,2 1-256-15,5-4-48 16,-1 4-16-16,2-2 0 0,1 1-320 0,2-1 0 0,2 1 0 0,1 5 0 16,-1 5 0-16,4 6 0 0,-5-1-128 0,3 8 128 15,-1 3 0-15,0 6 0 0,-2 9 0 0,0 5-128 0,-3 8 128 0,-6 5 0 16,-3 4 0-16,-3 6 0 0,-4 0 0 16,-3 2 0-16,-3 0 0 0,-5 1 0 0,-1-1-160 0,-3-5 0 15,-2 1 0-15,-2-3 0 16,0-2-1840-16,2-2-368 0,0-1-80 0,3-6-7536 15,-2-5-1520-15</inkml:trace>
  <inkml:trace contextRef="#ctx0" brushRef="#br1" timeOffset="59443.27">29753 11892 21183 0,'-9'-12'1888'0,"9"12"-1504"0,-3-6-384 0,-5-4 0 16,2 2 1184-16,-1 2 160 15,1 2 48-15,-3 2 0 0,-1 2-112 0,0 6-32 0,-2 2 0 0,-4 1 0 16,-5 5-512-16,-2 7-96 0,2 8-32 0,-5 8 0 16,0 7-272-16,-5 7-48 0,-2 4-16 0,-1 8 0 15,-3 7-144-15,-2 4-128 0,-2 6 144 0,3 3-144 16,2 2 0-16,2 3 0 0,1 0 0 0,5 1 0 16,2-3 0-16,9-5 0 0,3-6 0 0,6-4 0 0,5-6 0 0,9-9-192 15,4-10 16-15,6-4 0 16,6-11-1712-16,6-6-352 0,4-5-64 0</inkml:trace>
  <inkml:trace contextRef="#ctx0" brushRef="#br1" timeOffset="60043.46">29856 12776 30175 0,'-7'-10'1344'0,"4"-1"256"0,2-1-1280 0,2-3-320 0,4 0 0 0,1-4 0 16,3-4 656-16,2-1 64 0,-1-3 16 0,1-1 0 15,1-5-432-15,3-1-96 0,-1-1-16 0,0 0 0 16,1-2-64-16,-1 2-128 0,1 1 176 0,-2 6-176 15,-2 0 0-15,1 8 0 0,-1 3 0 0,-2 5 0 0,0 4 0 0,-9 8 0 16,0 0 0-16,0 0 0 0,9 15-192 0,0 6 192 16,-4 4-208-16,-1 7 80 15,-2 1 128-15,0 1-208 0,-2 3 80 0,0 0 128 0,-2 0-176 0,0-2 176 16,-1-3-128-16,2-6 128 0,-2-6 0 0,2-2 0 16,1-4 0-16,0-3 0 0,0-11 0 0,0 0 176 15,0 0-48-15,0 0 0 0,10-4 384 0,1-6 64 16,-1-1 0-16,1-5 16 0,1-4-272 0,-1-2-48 15,-1 0-16-15,-1-3 0 0,0 1-256 0,-1 1 0 16,-2-6 128-16,0 2-128 0,-1-3 0 0,-1 2 128 16,3-4-128-16,-4-1 0 0,0 0 128 0,-1-1-128 15,1-2 0-15,0 3 0 0,-1-2 0 0,2 3 0 16,-2 0 0-16,4 3 0 0,0 3 0 0,0 0 0 0,1 3 0 16,1 4-144-16,4 1 144 0,-2-1-128 0,4 2 128 15,3 0-128-15,-1 1 128 0,3 2-128 0,4 3 128 0,1-2-128 16,0 0 128-16,3 5 0 0,0-4 0 0,-1 3-128 15,1-4 128-15,-1 2 0 0,-1 3 0 0,3-2-128 16,1 3 128-16,0-2 0 0,3 1 0 0,-1-1 0 16,-2 2 0-16,0 2 0 0,-1-2 0 0,1 2 0 15,2 0 0-15,-2-1 128 0,-3 1-128 0,-4 1 0 32,1-1-896-32,-2-2-240 0,-2 2-48 0,-5 3-8704 0,-4-2-1744 0</inkml:trace>
  <inkml:trace contextRef="#ctx0" brushRef="#br1" timeOffset="60276">30679 12057 26719 0,'-11'14'2368'0,"8"-2"-1888"15,-2 9-480-15,1 3 0 0,0 1 896 0,-4 7 64 16,1 5 32-16,0 6 0 0,0 2-128 0,0 2-32 15,-4-2 0-15,1 5 0 0,-3 2-192 0,0 2-32 16,-1-1-16-16,2-3 0 0,-2-3-336 0,0 0-80 16,0-5-16-16,2-2 0 0,6-4-448 0,1-6-96 15,-2 0 0-15,6-8-16 16,1-1-1952-16,1-6-384 0,6-4-80 0,-7-11-9712 0</inkml:trace>
  <inkml:trace contextRef="#ctx0" brushRef="#br1" timeOffset="60593.29">30857 12212 18431 0,'0'0'816'0,"12"-10"160"0,4-2-784 0,1 3-192 0,2-2 0 0,4 2 0 15,1-2 2880-15,1 2 544 0,-1-4 96 0,-3 0 32 16,0 4-2576-16,-4-1-512 0,-3 1-96 0,0 0-32 15,-1 4-160-15,-3 0-48 0,-10 5 0 0,0 0 0 16,0 0 64-16,0 0 16 0,8 9 0 0,-4 6 0 16,-3 3-208-16,-1 2 0 0,-1 6 0 0,-2 4 0 0,-2 5 0 0,0 4 0 15,-3 6 0-15,1-1 0 0,-2 4 352 16,0 2-32-16,-1-4 0 0,0 1 0 0,-2-3 192 0,1-1 16 16,-1-6 16-16,2 0 0 0,-1-4-224 0,2-4-32 15,2-1-16-15,4 2 0 0,-1-6-272 0,3-3 0 16,1-2 0-16,2-3 0 15,2-4-896-15,0-4-304 0,-4-8-48 0,0 0-14304 0</inkml:trace>
  <inkml:trace contextRef="#ctx0" brushRef="#br1" timeOffset="60809.53">30820 12540 11967 0,'0'0'1072'0,"0"0"-864"0,0 0-208 0,9-9 0 16,3 0 4176-16,6 0 800 0,4 1 144 0,3 2 48 16,3-4-3440-16,4 2-704 0,2-3-128 0,2-1-16 15,-1 4-368-15,4-3-64 0,0 2 0 0,0 1-16 16,2 1-192-16,0 3-48 0,-2-2 0 0,-1 2 0 16,0 2-192-16,-6-1 0 0,-1 3 0 0,-7 4 0 31,-6 1-2816-31,-6 1-496 0,-12-6-96 0,3 21-32 0</inkml:trace>
  <inkml:trace contextRef="#ctx0" brushRef="#br1" timeOffset="61043.02">29573 13382 31839 0,'0'0'1408'0,"19"0"304"0,2-2-1376 0,10-2-336 16,3-2 0-16,8-2 0 0,8-1 304 0,7 0-16 15,5-1 0-15,1 0 0 0,-2-5-32 0,6 1-16 16,3 1 0-16,6 0 0 0,4-1-112 0,-1 2 0 16,-4 1-128-16,-5-1 192 15,-4 0-1104-15,-4 5-240 0,-5-2-32 0</inkml:trace>
  <inkml:trace contextRef="#ctx0" brushRef="#br1" timeOffset="61460.58">30084 13596 13823 0,'0'0'608'0,"10"1"128"0,1-2-592 0,6 0-144 0,4-3 0 0,6 1 0 16,5 1 4224-16,4 1 832 0,0-3 144 0,6 4 48 15,3 2-3920-15,-1 1-784 0,1-1-160 0,-3 2-16 16,-5-1-240-16,-3 3-128 0,-5 4 128 0,-2-2-128 16,-4 2 0-16,-5-1 0 0,-7 2 0 0,-5 5-192 0,-4-2-32 0,-6 0-16 15,-6 1 0-15,-3 1 0 0,-5 2-32 0,-6 0-16 16,-3 2 0-16,-3 2 0 0,-6 0 160 0,-1-2 128 15,-2-1-192-15,3-1 192 0,6 0 208 0,3-1 160 16,3-1 16-16,7-5 16 0,9 0-80 0,4 1-32 16,4-12 0-16,4 10 0 0,4 2-288 0,6-6 0 15,3 3 0-15,5-3 0 0,3 3 0 0,3-1 0 16,2 1 0-16,1-3-144 0,-1-1 144 0,-2 4 0 16,-3-1 0-16,-1 2 0 0,-5-5-224 0,-3 1 32 15,-3 0 16-15,-13-6 0 16,6 11-192-16,-6-11-32 0,0 0-16 0,-6 11 0 15,-5-3-416-15,-3-1-64 0,-4-4-32 0,-1-1-7920 0,-5-3-1584 0</inkml:trace>
  <inkml:trace contextRef="#ctx0" brushRef="#br1" timeOffset="61976.96">32073 12380 21183 0,'0'0'944'0,"0"0"192"0,0 0-912 0,0 0-224 0,0 0 0 0,-6 14 0 16,-1-3 2128-16,0 6 384 0,-2 3 80 0,0 5 16 16,-3-1-1632-16,0 6-320 0,-1 0-64 0,0 3-16 15,-3 5-304-15,1 1-64 0,-2 0-16 0,2 4 0 16,-6 4-192-16,4 1 128 0,-4-1-128 0,2 2 0 16,0 2 128-16,3-6-128 0,2-3 0 0,3-4 144 15,4-2-144-15,3-4 160 0,1-3-160 0,3-2 160 16,3-7-160-16,3-2 0 0,3 0 144 0,4-4-144 15,2-4 0-15,3 1 0 0,2-4 0 0,5-4 128 32,2-3-1856-32,3-2-352 0</inkml:trace>
  <inkml:trace contextRef="#ctx0" brushRef="#br1" timeOffset="62147.44">31628 13010 34095 0,'0'0'3024'0,"8"-6"-2416"16,2-2-480-16,6 2-128 0,6 1 992 0,6-2 176 16,5 3 48-16,5 2 0 0,4-2-912 0,5 0-176 15,5-3-128-15,3 0 144 16,0-2-1184-16,-2 1-240 0,-3-3-64 0</inkml:trace>
  <inkml:trace contextRef="#ctx0" brushRef="#br1" timeOffset="62593.92">32393 11412 24879 0,'0'0'1088'0,"0"0"256"0,0 0-1088 0,13 4-256 0,1 5 0 0,3 2 0 0,0 6 544 0,5 3 48 15,-3 7 16-15,6 2 0 0,5 6-304 0,0-1-64 16,1 0-16-16,0 3 0 0,3 2-224 0,0 9 0 15,1 7 0-15,-14-20 0 0,2 9 368 0,0 2-32 16,-2 5 0-16,1 4 0 0,-1 3 304 0,0 8 64 16,-4 8 16-16,13 68 0 0,-12-20-80 0,-8-13-32 15,-8-3 0-15,-2-1 0 0,-6 0 80 0,-6-12 16 16,-3-10 0-16,-1 0 0 0,-3 3 336 0,7-36 80 16,-4 6 16-16,-5 2 0 0,-3 6-208 0,-4 1-32 15,-4 3-16-15,-3 4 0 0,-5 1-496 0,-41 63-80 16,11-26-32-16,4-18 0 15,2-11-1104-15,31-41-208 0,-5 10-48 0</inkml:trace>
  <inkml:trace contextRef="#ctx0" brushRef="#br1" timeOffset="64561.42">1419 16718 19807 0,'-21'4'880'0,"14"-3"176"0,0 0-848 0,0 0-208 15,-1 1 0-15,2 0 0 0,-1 1 1328 0,0 2 208 16,7-5 64-16,0 0 0 0,0 0-416 0,0 0-80 15,2 7-16-15,5 2 0 0,1-2-368 0,4-1-80 16,3 2 0-16,4-2-16 0,4 3-288 0,4-3-48 16,5 2-16-16,1 0 0 0,2-3-272 0,16 4 128 15,-1-4-128-15,-1 0 0 0,1-1 128 0,-2-1-128 16,0-1 0-16,1-4 0 0,0-1-144 0,-6 0-96 16,-4-1-16-16,-5 2-9344 15,-2-2-1888-15</inkml:trace>
  <inkml:trace contextRef="#ctx0" brushRef="#br1" timeOffset="64738.32">1593 17469 30399 0,'0'0'2704'0,"6"1"-2160"0,6 1-544 0,3 0 0 15,4 1 768-15,4 0 32 0,1 2 16 0,5-1 0 16,3-1-176-16,5-2-16 0,2 2-16 0,3-3 0 15,0-2-48-15,1 1-16 0,0 0 0 0,-1-3 0 16,-5-2-288-16,0 1-48 0,0 1-16 0,-1-4 0 16,-2-1-1664-16,-1-1-352 0,0 0-64 15</inkml:trace>
  <inkml:trace contextRef="#ctx0" brushRef="#br1" timeOffset="65280.24">4471 16049 17503 0,'-9'-9'768'0,"9"9"176"0,-4-7-752 0,4 7-192 0,-4-7 0 0,4 7 0 15,0 0 2048-15,0 0 368 0,0 0 80 0,0 0 0 16,0 0-1136-16,0 0-224 0,-6 8-48 0,2 3-16 0,-1 3-496 16,1 5-112-16,1 4-16 0,1 9 0 0,-2 5-176 15,2-4-32-15,-1 3-16 0,2 6 0 16,-1 8-224-16,2 8 144 0,-1 5-144 0,0 2 128 0,-2 5-128 0,0 4 0 15,-4 3 0-15,1-1 0 0,-1 6 0 16,-1-2 128-16,-1 2-128 0,-2-4 128 0,-1-1-128 0,-1-4 0 16,3-7 144-16,-2-2-144 0,1-6 0 0,1-7 144 15,1-8-144-15,1-3 0 16,1-6-1088-16,3-6-336 0,-1-8-64 0</inkml:trace>
  <inkml:trace contextRef="#ctx0" brushRef="#br1" timeOffset="65796">4356 16225 12895 0,'-4'-19'576'0,"4"6"112"0,3-2-560 0,-1-3-128 0,1-1 0 0,2-2 0 16,4 1 2864-16,2 0 528 0,2-1 128 0,1 5 0 15,3-2-2688-15,3 0-528 0,2-2-112 0,12-8-32 16,0 5-32-16,2 4-128 0,-2-1 192 0,2 3-64 16,1 3 464-16,-1 8 96 0,0-1 16 0,-9 6 0 15,3 0-256-15,3 3-32 0,4 5-16 0,3-1 0 0,1 7-160 0,4 0-48 16,1 3 0-16,1 3 0 0,-4 4-192 16,-4 1 144-16,-6 8-144 0,7 14 128 0,-10 1-128 0,-13-13 0 15,-6 4 0-15,-3 3 0 0,-3 0 0 0,-6-1 0 16,-3 3 0-16,-5 2 0 0,-4-2 0 0,-4 2 0 15,-5-2 0-15,-6 3 0 0,-5-2 0 0,-4 3 0 16,-2-5 0-16,-3 1 192 0,-2-2-192 0,3-3 160 16,-3 0-160-16,2-3 160 0,2-1-160 0,-1-7 0 15,2-2 0-15,-1-6 128 0,0-1-128 0,4-4 128 16,5-5-128-16,2 0 128 0,6-4 16 0,6 0 0 16,3-3 0-16,5 3 0 0,4-2-144 0,5-3 0 15,0 0 0-15,7 8 0 0,6 2 208 0,5-1-32 16,5 2-16-16,5 6 0 0,2 2 112 0,3 1 32 15,1 3 0-15,3 2 0 0,-1-1-144 0,2 6-32 16,0-1 0-16,0 3 0 0,0 3 0 0,1 1-128 16,-1-1 192-16,-1 2-64 0,-3 1 192 0,-2 3 48 15,-1-3 0-15,-1-1 0 0,-7-1-64 0,-3-3-16 16,-1-3 0-16,-3-2 0 0,0-2-288 0,-2-1 0 16,0-3-128-16,-3-3 128 15,1-3-3184-15,-2 0-528 0</inkml:trace>
  <inkml:trace contextRef="#ctx0" brushRef="#br1" timeOffset="66230.21">6931 16791 23951 0,'-15'-1'2128'0,"5"1"-1696"0,-1 0-432 0,3 0 0 0,-1 0 1088 0,-2 3 128 16,-2-2 16-16,-1 3 16 0,-3 3-16 0,1 0 0 16,-2 2 0-16,-2 2 0 0,-3 4-512 0,-1 3-96 15,-2 1-32-15,3 7 0 0,1 3-80 0,0 5-32 16,-2 2 0-16,2 5 0 0,1 2 80 0,1-3 16 16,3 9 0-16,1-4 0 0,2 4-192 0,4-3-16 15,0-1-16-15,4 1 0 0,2-3-224 0,3 0-128 0,3 1 128 0,2-7-128 16,1-4 0-16,4-4 0 0,2 0 0 15,3-5-128 1,2-3-512-16,1-4-112 0,4 0-16 0,0-3 0 16,2-3-2224-16,4-4-448 0</inkml:trace>
  <inkml:trace contextRef="#ctx0" brushRef="#br1" timeOffset="66647.19">8014 17150 16575 0,'0'0'736'0,"3"-13"160"0,-3 1-720 0,-3 1-176 16,-2-3 0-16,2 5 0 0,-1-1 3056 0,-3 5 576 16,-3-2 112-16,-3 4 32 0,0 3-2384 0,-4 4-480 15,-3 3-80-15,-3 2-32 0,0 5-464 0,-5 5-80 16,-1 4-32-16,-2 4 0 0,-1 0-48 0,11-3-16 15,-1 0 0-15,1 5 0 0,0-1 16 0,3 4 0 16,3 1 0-16,4-1 0 0,2-2-48 0,2 2-128 16,6 0 192-16,4 1-64 0,3-4-128 0,6-1 0 15,2-4 0-15,5-1 0 0,3-5-144 0,5-5 144 16,8-2 0-16,-1-6 0 0,1-5 0 0,0-2 0 16,-2-2 0-16,1-6 0 0,0-3 0 0,-1-4 0 15,-2-2 0-15,-2-2 0 0,-2-2 192 0,0 0-64 16,-1-2-128-16,-5-2 192 0,-1-1 0 0,-3 1 0 0,-5-3 0 0,0 2 0 15,-7-3-16-15,-4 3-16 0,-2 2 0 0,-6-5 0 16,-3 3 16-16,-2-1 0 0,-5 0 0 0,-2 3 0 16,-1 5-176-16,1 2-144 0,-3 1 144 0,2 4-208 15,-1 1-1056-15,2 5-208 16,3 1-32-16,-7 0-13568 0</inkml:trace>
  <inkml:trace contextRef="#ctx0" brushRef="#br1" timeOffset="67065.23">9546 16636 34847 0,'0'0'1536'0,"0"0"320"0,-6-2-1472 0,6 2-384 16,-10 0 0-16,-3 1 0 0,-1 2 656 0,-6 1 64 16,-3 1 16-16,-5 2 0 0,-4 6-544 0,0-2-192 15,-2 5 144-15,2 0-144 0,0 4 0 0,12-4 0 16,0 2 0-16,1 2 0 0,2 1 0 0,4 1 0 16,4-2 0-16,4 3 0 0,4 3-160 0,5-1 160 15,4 4 0-15,3 1-144 0,4 3 144 0,4 1 0 0,4 3 0 0,1-2 0 16,3 1 0-16,-2-2 0 0,3 1 0 15,-2-4 0-15,1 0 0 0,-6-3 0 0,-2 0 0 16,-5-3 0-16,-4-2 160 0,-3 0 16 0,-5-3 0 0,-2-1 0 16,-5 1 368-16,-5-3 80 0,-5 1 16 0,-9 0 0 15,-6 1-336-15,-4-1-64 0,-2-2-16 0,-4 1 0 16,-5-2-400-16,1-5-80 0,-3 0 0 0,1-5-16 16,0-1-304-1,0-2-64-15,1-5-16 0,-1-1 0 0,3 0-1056 0,2-4-208 0,5-1-32 16,5-2-8064-16,4 4-1616 0</inkml:trace>
  <inkml:trace contextRef="#ctx0" brushRef="#br1" timeOffset="67531.55">11366 15253 20271 0,'-17'4'1792'0,"-8"0"-1424"0,1 5-368 0,-1 1 0 16,-2 4 2224-16,-1 5 368 0,-1 8 80 0,-3 3 16 16,-1 6-1280-16,-4 6-256 0,-5 1-64 0,-2 8 0 15,1 2-400-15,-2 5-96 0,-2 6-16 0,3 6 0 16,-1 5-144-16,3 7-48 0,2 5 0 0,13-19 0 16,-1 9-128-16,0 8-16 0,1 10-16 0,-6 35 0 15,4-11-48-15,15-37-16 0,4 7 0 0,2 5 0 16,4 5-160-16,6-4 192 0,-1-3-192 0,5-1 192 15,7-5-192-15,1-2 160 0,-1-8-160 0,7-2 160 16,0-6-160-16,4-1 0 0,3-6 0 0,1-4 128 16,4-5-128-16,2-3 0 0,2 0 0 0,17 9 0 0,2-9-208 15,-2-11-32-15,-1-7 0 0,-3-6-11280 16,-1-4-2272-16</inkml:trace>
  <inkml:trace contextRef="#ctx0" brushRef="#br1" timeOffset="69474.11">11670 16307 11055 0,'-6'10'976'0,"6"-10"-784"0,-4 8-192 0,-1-3 0 16,0 1 1968-16,0 2 336 0,0-3 80 0,1 0 16 16,4-5-848-16,0 0-160 0,0 0-48 0,0 0 0 15,0 0-352-15,0 0-80 0,0 0-16 0,0 0 0 16,0 0-192-16,0 0-32 0,1-7-16 0,3-5 0 15,1 1-224-15,3-5-48 0,1-3-16 0,2-1 0 16,2-3-128-16,2-1-32 0,0-4 0 0,3 1 0 0,2-4-208 0,2 0 0 16,2-1 0-16,-1 1 0 0,1-2 0 15,2 2 0-15,-1 4 0 0,-1 1 0 0,-1 5 0 16,-1 3 0-16,-2 5 0 0,-2 4 0 0,-6 0 0 0,1 6 0 16,0 4 0-16,-2 7 0 0,-2 1 0 0,0 6 0 15,0 4 0-15,0 7 0 0,-1-1 0 0,-2 8 0 16,-1 4 0-16,-1 1 0 0,-2 4 0 0,1 1 0 15,-3-2 0-15,0-2 0 0,0 0 0 0,-1-4 0 16,-1-1 0-16,2-4 0 0,2-4 0 0,-2-1 0 16,1-6 0-16,1-3 0 0,2-4 400 0,0-2-16 15,2-3 0-15,1-2 0 0,-7-5 0 0,9-2-16 16,1-3 0-16,-1-2 0 0,0-4-80 0,0 1-16 16,-1-4 0-16,3-4 0 0,-2 0-112 0,-1 0-32 15,1-2 0-15,0-1 0 0,-2-4-128 0,-2 1 0 16,-2 0 144-16,1-3-144 0,-1 2 144 0,-2-6-144 15,0 1 192-15,1 1-192 0,-2-4 0 0,0-2 0 16,0-2 0-16,0 1 0 0,-2-2 0 0,1-4 0 16,0 1-240-16,-2-18 80 0,-1 1-64 0,1 7-16 15,-1 2 0-15,-1 3 0 0,1 5 240 0,1 3-144 0,1 4 144 0,1 3-128 16,-2 8 128-16,4 4-128 16,2 0 128-16,-1 5-128 0,1 4 128 0,-3 10-160 0,4-6 160 0,-4 6-160 15,0 0 160-15,0 0 0 0,0 0-144 0,0 0 144 16,11 1 0-16,-11-1 0 0,15 8-144 0,1-3 144 15,-2-2 0-15,3 3 0 0,3-3-128 0,1 1 128 16,3-1 0-16,6-3-128 0,3 0 128 0,3 0 0 16,6 0 0-16,-1-2-128 0,1 1 128 0,3-1 0 15,2-2 0-15,2 0 0 0,1 0 0 0,3 2 0 0,6-3 0 16,0-1 0-16,6 3 0 0,-3 0 0 0,-3-2 0 0,2 0 0 16,0 0 0-16,0 2 0 0,1 1 0 0,-3-1 0 15,-1 2 0-15,-3-2 0 0,-7 1 0 0,-7 1 128 16,-7-1-128-16,-5 2 0 15,-3 0-1472-15,-6 2-320 0,-2-1-80 0</inkml:trace>
  <inkml:trace contextRef="#ctx0" brushRef="#br1" timeOffset="69799.8">12939 15841 22111 0,'0'0'1968'0,"0"0"-1584"0,0 0-384 0,0 0 0 16,0 0 1744-16,0 0 272 0,4 10 48 0,-3 4 16 15,-1 1-976-15,0 2-192 0,-1 4-32 0,1 5-16 16,-2 2-224-16,1 3-64 0,-1 1 0 0,-2 6 0 16,1 0-48-16,-1 2-16 0,-1-1 0 0,-1 1 0 15,-2 2-256-15,2-3-64 0,-2 0-16 0,-1 1 0 16,0-2-176-16,2-2 0 0,-2-2 0 0,0-2 0 16,-1-3-464-16,1-6-128 0,1-2-32 15,2-3 0-15,2-5-2496 0,0-4-496 0</inkml:trace>
  <inkml:trace contextRef="#ctx0" brushRef="#br1" timeOffset="70202.13">13234 15876 16575 0,'0'0'1472'0,"7"-5"-1168"15,2 1-304-15,1 2 0 0,3-2 1584 0,1-1 256 16,1 1 48-16,3 0 16 0,0 2-464 0,1-3-96 0,3 0 0 0,0 1-16 16,1 1-496-16,1 3-112 15,2-1-16-15,1 1 0 0,-1 1-96 0,1 1-32 16,0 1 0-16,-2 4 0 0,-2-1 32 0,-1 0 0 0,-3 6 0 0,-2 1 0 15,0-1-112-15,-4 6-32 0,-1 5 0 0,0 0 0 16,-2 4-80-16,-2 2 0 0,-5 3-16 0,0 1 0 16,-2 1 0-16,-2 2 0 0,-4 0 0 0,0 3 0 15,0-4-80-15,-3 2-16 0,-1 0 0 0,2-2 0 16,-4-3-112-16,1-3-32 0,0 2 0 0,1-1 0 16,-1-3-128-16,2 1 0 0,-2-5 0 0,3 2 0 15,-2 0-832-15,2-6-192 0,2 0-32 0,0-4-16 16,1-4-1808-16,-1-2-352 15</inkml:trace>
  <inkml:trace contextRef="#ctx0" brushRef="#br1" timeOffset="70391.38">13342 16369 28559 0,'0'0'2544'0,"0"0"-2032"16,0 0-512-16,0 0 0 0,9-2 1744 0,2 1 256 15,3-3 48-15,4 1 16 0,1-2-1120 0,5 1-240 16,3 2-32-16,2 1-16 0,4-2-352 0,0 1-80 0,5-4-16 0,0 3 0 16,-1-1-208-16,1-1 176 0,0-3-176 0,-1 4 160 31,0 0-848-31,-1-4-160 0,-3 3-48 0,0 1-10240 0,0-3-2048 0</inkml:trace>
  <inkml:trace contextRef="#ctx0" brushRef="#br1" timeOffset="71302.35">11694 17487 2751 0,'-6'-2'256'0,"-2"0"-256"16,2 1 0-16,0-2 0 0,-3-1 4128 0,2 3 784 16,1-3 144-16,6 4 48 0,0 0-3120 0,0 0-640 15,0 0-112-15,0 0-16 0,8-10-656 0,1 2-128 16,2 0-32-16,3 0 0 0,1-2 96 0,6 2 16 16,3-2 0-16,2 2 0 0,5-2-112 0,5 4-16 15,7-1 0-15,5 2 0 0,5 0-208 0,3 3-48 16,2-1-128-16,3 2 192 0,5 0-192 0,5-2 0 15,6 3 0-15,0 0 0 0,0-1 0 0,1 0 0 16,-2-1 0-16,3 0 0 0,3 0 0 0,-1 1 128 0,-3-3-128 0,-1-1 0 16,-2 3 272-16,-2-1-32 0,-1 1-16 15,0 0 0-15,2 2 0 0,-6 0 0 0,-5-2 0 16,-6 1 0-16,-6 1-224 0,-3 0 128 0,-6 0-128 0,-4 0 0 16,-5 1 0-16,-1 1-336 0,-7 1 48 0,-3 1-9184 15,-3-2-1824-15</inkml:trace>
  <inkml:trace contextRef="#ctx0" brushRef="#br1" timeOffset="71833.45">12704 17935 27071 0,'-17'3'1200'0,"11"-3"240"0,-2 0-1152 0,-1 0-288 0,3 0 0 0,0 0 0 16,-2-1 880-16,3 1 112 15,5 0 32-15,0 0 0 0,0 0-448 0,0 0-96 16,0 0-16-16,0 0 0 0,5-8-16 0,3 2-16 16,2 1 0-16,2-3 0 0,5 3-112 0,3 1-32 15,3-1 0-15,4 0 0 0,5 4-288 0,-1 1 0 16,5-2 0-16,3 5 0 0,5 3 0 0,-1-1 0 15,-1 3 0-15,-4 2 0 0,-3 2 0 0,-1-2 0 16,-8 3 0-16,-3-1-192 0,-3 1 192 0,-4 2-192 0,-2 2 192 16,-5 2-192-16,-4-1 192 0,-5 1 208 0,-4 1-32 0,-3 4-16 15,-1-1 256-15,-4 2 48 0,-3 2 16 0,0-3 0 16,-3 2 144-16,0-3 16 0,0 1 16 0,2-3 0 16,0 1 32-16,4-3 0 0,2-1 0 0,3 0 0 15,5-1-368-15,2 2-80 0,2 1-16 0,5-3 0 16,0-1-224-16,3-1 176 0,3 0-176 0,1 3 160 15,1 0-32-15,-1 1-128 0,2-3 192 0,-6 0-64 16,-1-1 48-16,-2 0 0 0,-2 2 0 0,-2-3 0 0,-3-3 272 16,-4 3 64-16,-2 1 16 0,-3 0 0 15,-6 2-32-15,-3-2-16 0,-9-5 0 0,-2 4 0 0,-4-1-272 16,-3-3-48-16,1 2-16 0,-4-6 0 0,-2 2-144 0,0-3 0 16,1-1 0-16,-1-1-176 15,-1-3-240-15,-3 0-48 0,2-1-16 0,-2-3 0 16,1 2-1280-16,2-1-256 0,1-4-48 0,3 0-10272 15,3 3-2048-15</inkml:trace>
  <inkml:trace contextRef="#ctx0" brushRef="#br1" timeOffset="73901.83">15261 16291 4607 0,'0'0'400'0,"6"-13"-400"16,0 0 0-16,-1 2 0 0,-2-3 2816 0,1 1 496 16,0-1 80-16,-1 3 32 0,0-5-1488 0,-1 2-288 15,0-2-64-15,0-1-16 0,-1 5-256 0,-1-2-48 16,-1 0-16-16,-1 2 0 0,1 3-256 0,0-1-48 15,-1 3-16-15,2 7 0 0,0 0-240 0,-7 0-48 16,-1 0-16-16,-1 3 0 0,-1 8-176 0,0 3-16 16,-1 7-16-16,-1 5 0 0,1 7-96 0,2-8-32 15,-1 7 0-15,-2 6 0 0,-1 8 64 0,2 0 16 16,0 4 0-16,2 8 0 0,-3 5-16 0,1 4 0 16,-1 2 0-16,1 2 0 0,1 3-160 0,-2 1-48 15,1 3 0-15,-2 0 0 0,5-4-144 0,0-1 0 16,1-5 144-16,0-4-144 0,2-7 192 0,2-2-16 15,3-3-16-15,3-4 0 0,0-4 80 0,4-4 16 16,2-7 0-16,2-4 0 0,4-2-256 0,3-7 0 0,2-2 0 0,3-3 0 16,3-5-256-16,2-1-80 15,-2-6-32-15,1-3 0 16,0-4-1200-16,-3-5-240 0,-1 0-48 0,6-15-13456 0</inkml:trace>
  <inkml:trace contextRef="#ctx0" brushRef="#br1" timeOffset="74099.17">14638 17024 35471 0,'0'0'1568'16,"0"0"336"-16,8-6-1520 0,1 1-384 0,4 1 0 0,3 0 0 0,3-1 464 0,7 2 32 15,0 3 0-15,6-1 0 0,2 1-48 0,6 0-16 16,3-2 0-16,4 0 0 0,3 1-144 0,3 1-32 15,2-1 0-15,-2-3 0 16,-1-2-1472-16,-1 1-320 16,0-1-48-16</inkml:trace>
  <inkml:trace contextRef="#ctx0" brushRef="#br1" timeOffset="74571.89">16907 16967 13823 0,'0'0'1216'0,"0"0"-960"16,0 0-256-16,0 0 0 0,8 2 4816 0,5 1 928 15,3-2 176-15,7 1 32 0,4-2-4128 0,4 1-832 16,5-2-160-16,6 1-48 0,6 0-208 0,6 0-32 15,-1-2-16-15,4 4 0 0,-1-2-32 0,3 0-16 16,0-2 0-16,2 2 0 0,2-2-48 0,2-1-16 16,-2-1 0-16,-2 2 0 0,-4 1-416 0,-1-3 0 15,0 0 0-15,-4-4 0 0,-1 2-160 0,0 0-64 16,-1-3-16-16,18-1 0 16,-6-3-2464-16,-8 4-496 0,11-4-112 0,-21-2-16 0</inkml:trace>
  <inkml:trace contextRef="#ctx0" brushRef="#br1" timeOffset="75596.34">20771 15912 19807 0,'0'0'880'0,"7"-9"176"0,-3-2-848 0,2-1-208 0,-1-2 0 0,0 1 0 16,1 2 1184-16,0-2 192 0,-1-2 32 0,0 0 16 15,-1-2-720-15,-2 1-160 0,3-1-32 0,-2-2 0 16,-2-1-112-16,-2-1-16 0,1 2-16 0,-2-1 0 16,-1-2 80-16,-2-2 0 0,-2 4 16 0,0 0 0 15,-4-1 16-15,0 5 0 0,-3-1 0 0,-1 5 0 16,-3 0-128-16,-1 1-32 0,-3 4 0 0,-1 3 0 16,-2 2-160-16,-2 4-32 0,1 1-128 0,-4 2 192 15,-4 3-64-15,-3 3 0 0,-2 3-128 0,-2 3 192 0,-3 0-192 0,0 3 176 16,1 0-176-16,1 4 160 0,0 4-32 0,3 3 0 15,1-2 0-15,5 3 0 0,2-1 80 0,3-1 16 16,2 1 0-16,5 1 0 0,6 1 0 0,5-1 0 16,2 0 0-16,7 2 0 0,3 0-32 0,5 3-16 15,3 0 0-15,4 1 0 0,2 2-176 0,-2-12 192 16,3 2-192-16,11 15 192 0,-1-1-192 0,2-2 0 16,3 1-160-16,2-1 160 0,2 1 0 0,0 4 0 15,1 0 0-15,1-1 0 0,2 2 0 0,-12-12 0 0,1 2 0 0,0 4 0 16,0 3 0-16,-2 0 0 0,-4 4 0 15,-1 2 0-15,-3 1 0 0,-3-2 0 0,-3 0 0 0,-3-3 0 16,-1 0 0-16,-4-4 0 0,-2 1 0 0,-5-4 0 16,1-2 208-16,-4 0-16 0,-3-1 0 15,-1-1 0-15,-1 0 224 0,-2-2 32 0,-4 1 16 16,-1-3 0-16,-1-1-112 0,-5-6-32 0,-1-1 0 16,-3-1 0-16,0-4-112 0,-1-4-16 0,0-3-16 0,0-2 0 15,-2-6-176-15,-1-4-144 0,-2-3 144 0,-1-6-208 31,-2-1-208-31,1-5-32 0,1-4-16 0,-1-3 0 0,1-4 176 0,2 0 32 0,3-2 16 0,2 2 0 16,4-5 240-16,7 3 0 0,4 4 144 0,6 2-144 16,5-3 128-16,5 3-128 0,6 2 0 0,5 2 144 0,4 2-144 15,4 0-176-15,2 4 48 0,5-1 0 0,0 0 128 0,4 4 0 16,3-1-144-16,4 5 144 0,0 0 0 16,4 1-144-16,2 3 144 0,0 1 0 0,0 1 0 0,-2 3 0 15,-3 1 0-15,-5-1 0 0,-4 2-208 0,-4 3 64 16,-2 0 16-16,-4 1 0 15,-3 2-1904-15,-4-2-368 0,-3 3-80 0</inkml:trace>
  <inkml:trace contextRef="#ctx0" brushRef="#br1" timeOffset="76278.25">21213 14722 8287 0,'0'0'736'0,"0"0"-592"0,0 0-144 0,0 0 0 0,0 0 2880 0,10 3 528 16,4 2 112-16,3 1 32 0,5-3-2320 0,2 2-464 16,5-181-80-16,7 366-32 0,6-180-112 0,5 0-32 15,1 3 0-15,1 2 0 0,-4 3 208 0,4 3 48 16,2 2 0-16,2 7 0 0,-1 1-112 0,4 5-16 16,1 2 0-16,0 4 0 0,-1 9-288 0,-4 2-64 15,-3 3-16-15,-2 5 0 0,-1 4-144 0,1 4-128 16,-4 3 144-16,1 1-144 0,1-1 128 0,-3-1-128 15,-2 0 0-15,-4-1 0 0,1 1 256 0,-5 3-64 16,-3 4 0-16,-4 1 0 0,-3-3 128 0,-3 5 0 16,-3-1 16-16,-2 7 0 0,-3-2-64 0,-4 0-16 15,0-1 0-15,-6 1 0 0,-2-1-64 0,-6 0 0 16,2 0-16-16,-4 1 0 0,-5-8 0 0,-4 3 0 16,-1-5 0-16,-5 2 0 0,-8 0 112 0,-4 1 32 15,-8-2 0-15,0-1 0 0,-3-1 0 0,-3-2 16 0,-2 1 0 0,1-2 0 16,-2 0 48-16,-6 0 0 0,-4-5 0 0,-3-2 0 15,-3-4 96-15,2-7 32 0,2-1 0 0,3-2 0 16,1-5-80-16,2 0-16 0,-1-6 0 0,2-2 0 16,-2-4-160-16,6-6-16 0,2-3-16 0,4-2 0 15,1-2-512-15,8-3-96 0,1-2-32 0,5-4 0 16,2-1-1168-16,5-1-224 0,0 0-48 0,2-4-9536 16,0-2-1888-16</inkml:trace>
  <inkml:trace contextRef="#ctx0" brushRef="#br1" timeOffset="78289.21">28570 16495 4607 0,'0'0'400'0,"0"0"-400"0,0 0 0 0,0 0 0 0,0 0 5072 0,0 0 944 15,0 0 176-15,0 0 32 0,0 0-4368 0,11 14-896 16,-2 3-160-16,-1 2-32 0,-2 9-416 0,-1 1-80 15,0 5-16-15,-2 5 0 0,1 3-256 0,-1-1 160 16,0 4-160-16,0 1 128 0,-3 1-128 0,-3-3 0 16,2 2 0-16,-2-3 128 0,-1 4-128 0,-1-4 0 15,0-1 0-15,0-1 0 0,0-4-288 0,2-5-96 16,-2-6 0-16,2-4-16 16,1-3-2224-16,1-8-448 0</inkml:trace>
  <inkml:trace contextRef="#ctx0" brushRef="#br1" timeOffset="78470.39">28546 16475 3679 0,'16'-6'160'0,"-3"-3"32"0,2-1-192 0,7-4 0 0,4-3 0 0,7-1 0 15,6 0 6144-15,5 1 1200 0,6-1 224 0,-1 0 48 16,-2 2-5952-16,-2-3-1216 0,-3 2-224 0,-2 0-48 15,-1 1-368-15,-4 1-80 0,-2 2-16 0,-4 0-8944 16,-3 3-1792-16</inkml:trace>
  <inkml:trace contextRef="#ctx0" brushRef="#br1" timeOffset="78636.73">28647 16830 29599 0,'0'0'1312'0,"0"0"272"0,13 0-1264 0,5-3-320 0,3-1 0 0,6-1 0 0,2 0 352 0,10 0 16 16,2-4 0-16,1 1 0 0,-1-4-368 0,-3 0 0 15,-1 1 0-15,0-3-9088 16,0 1-1904-16</inkml:trace>
  <inkml:trace contextRef="#ctx0" brushRef="#br1" timeOffset="78823.28">29476 16839 13823 0,'-8'20'1216'0,"2"-7"-960"0,-2 3-256 0,2 2 0 16,1 1 3808-16,0 6 720 0,0 1 144 0,0 4 16 16,0 0-3584-16,-2 1-720 0,1 2-128 0,0-1-48 15,-2-5-208-15,0 1 0 0,1-4 0 0,2 0 0 31,-2-5-1840-31,5-2-400 0,3-5-96 0</inkml:trace>
  <inkml:trace contextRef="#ctx0" brushRef="#br1" timeOffset="79161.37">29885 16737 27871 0,'-22'13'1232'0,"5"-1"256"0,0 5-1184 0,0 3-304 0,-1 4 0 0,0 0 0 0,0-1 512 0,2 4 64 16,-1 0 0-16,-1 1 0 0,1-4-128 0,1-1-32 15,4-2 0-15,-1-2 0 0,4-5-112 0,0-1-32 16,5-3 0-16,4-10 0 0,0 0-96 0,0 0-32 16,0 0 0-16,16-10 0 0,1-3-144 0,4-2 160 15,0-7-160-15,5 1 160 0,4-1-160 0,2 2 128 16,2-7-128-16,1 3 128 0,-2 1 0 0,1-2-128 15,-1 2 192-15,-1 1-64 0,-5 1 96 0,-1 3 16 16,0 3 0-16,-1 3 0 0,1 6 0 0,-2 1 0 0,-4 5 0 0,-2 7 0 16,-2 6-16-16,-2 5 0 0,-2 5 0 0,-2 3 0 15,-4 5-224-15,-4 2-208 0,-6 4 32 0,0-2 16 32,-4 1-480-32,-2 0-80 0,-4 1-32 0,0-2-9408 0,0-1-1872 0</inkml:trace>
  <inkml:trace contextRef="#ctx0" brushRef="#br1" timeOffset="79624.11">30947 16633 18431 0,'0'0'1632'0,"-4"-9"-1312"0,-1 0-320 0,0 0 0 0,-2 4 2144 0,7 5 352 15,-12 0 80-15,-2 4 16 0,-4 2-1696 0,0 3-352 16,-1 5-64-16,-2 5-16 0,-4 4-336 0,0 6-128 16,0 4 0-16,-2 1 144 0,-1 2-144 0,2 1 0 15,4 1 0-15,2-1 0 0,3-2 240 0,4 1-48 16,4-2 0-16,5-7 0 0,4-2 64 0,5-4 16 16,3-5 0-16,5-5 0 0,3-5-80 0,6-6-32 15,3-6 0-15,4-5 0 0,5-6 304 0,2-6 64 16,6-7 16-16,2-3 0 0,1 2-112 0,1-4-32 15,-4 0 0-15,-1-5 0 0,-8 0-224 0,-4-6-48 16,-2 1-128-16,-3-5 192 0,-1-6-64 0,-4 1-128 16,-3-4 176-16,-2-4-176 0,-4-3 192 0,-1-4-192 0,-4-4 192 0,2 0-192 15,-3-1 256-15,-2 4-48 0,1 6-16 16,-1 8 0-16,1 8 0 0,-1 7 0 0,0 9 0 0,-1 7 0 16,-1 6-192-16,0 7 0 0,-4 3 0 0,4 10 0 15,0 0 0-15,-9 18 0 0,0 7 0 0,0 10 0 16,0 7 0-16,-3 10-192 0,-2 6 192 0,-3 11-208 15,5 13-32-15,-6 6 0 0,-3 4 0 0,0 7 0 32,-2 5-400-32,-1 4-96 0,-2 1-16 0,5 1 0 15,0-6-144-15,5-1-16 0,2-1-16 0,2-10-13152 0</inkml:trace>
  <inkml:trace contextRef="#ctx0" brushRef="#br1" timeOffset="79850.58">30056 15787 39615 0,'-32'-3'1760'0,"13"0"352"0,-1-1-1680 0,3 2-432 15,4-2 0-15,3 0 0 0,0 3 1216 0,10 1 176 16,0 0 16-16,0 0 16 0,0 0-1216 0,0 0-208 15,6 11 0-15,-1 3-192 16,2 0-1888-16,0 4-384 0,-2 1-80 0</inkml:trace>
  <inkml:trace contextRef="#ctx0" brushRef="#br1" timeOffset="80534.24">29305 18238 32255 0,'-7'-9'2864'0,"1"1"-2288"16,2 0-576-16,1 1 0 0,3 7 960 0,0 0 64 15,0 0 32-15,0 0 0 0,0 0-528 0,3 18-96 16,0 1-32-16,0 8 0 0,4 6-400 0,-2 4 0 16,-1 5 128-16,1 0-128 0,0 3 0 0,-3 1 0 15,-2 2 0-15,0 2 0 0,-4-3 0 0,-1 0 128 16,-2-3-128-16,-1-3 0 0,1-7 128 0,1-7-128 15,3-5 0-15,1-4 128 0,-1-6 64 0,3-12 16 16,0 0 0-16,11-5 0 0,0-9-64 0,2-5-16 16,1-11 0-16,3-6 0 0,0-5-128 0,1-1 0 15,-1-7 144-15,-1-2-144 0,2-1 0 0,-3 0 144 0,1-2-144 0,-2-2 0 16,-3-2 224-16,3-3-64 0,1 0-16 0,2 5 0 16,1 3-144-16,3 6 128 0,2 7-128 0,2 5 128 15,2 5-128-15,4 8 0 0,0 2 0 0,3 10 0 16,-1 1 0-16,1 9 0 0,1 5 0 0,0 8 0 15,-3 6-304-15,-3 4 16 0,-4 3 0 0,-4 0 0 16,-6 6-32-16,-4 4-16 0,-4 0 0 0,-5 5 0 16,-4 2 16-16,-5-1 0 0,-3 0 0 0,-6 1 0 31,-6-2-304-31,-6-3-48 0,-1-2-16 0,-4-4 0 0,1-2 352 0,-2-6 64 0,-1-1 16 0,5-4 0 16,2-3 448-16,4-5 112 0,3-7 16 0,5-2 0 15,3-3-128-15,3 0-32 0,10 1 0 0,0 0 0 16,0 0-160-16,0 0 160 0,0 0-160 0,9-3 160 15,1 2-160-15,7 1 0 0,2 1 0 0,1 2 128 0,2-1-128 16,3 6 160-16,2-2-160 0,3 6 160 0,2-2-160 0,0 3 0 16,-1-2 0-16,0-2 0 15,-1 1-656-15,-2-5-16 0,-1 2 0 16,0-1-9456-16,-2-4-1904 0</inkml:trace>
  <inkml:trace contextRef="#ctx0" brushRef="#br1" timeOffset="81049.64">30728 17695 23039 0,'0'0'1024'0,"0"0"192"0,0 0-960 0,0 0-256 0,0 0 0 0,0 0 0 16,0 12 2448-16,1 0 448 0,2 1 96 0,-3 2 16 15,0 4-2224-15,0 2-432 0,-1 3-96 0,-1 0 0 16,0 4 0-16,1 3 16 0,-3-1 0 0,4 2 0 16,0-4-96-16,4 2-32 0,-1 1 0 0,3-5 0 15,1 2-144-15,3-3 128 0,2 0-128 0,-1-3 128 16,1-8-128-16,0-2 0 0,2 0 0 0,-5-2 0 15,0-5 0-15,-9-5 0 0,0 0 0 0,0 0 0 16,0 0 0-16,0 0 0 0,0 0 0 0,0 0-176 0,0 0-32 0,-15 1-16 16,-3 3 0-16,-1 2 0 0,-3 0 32 0,0 0 0 15,-3 4 0-15,1-1 0 0,5 4 192 0,0 1 0 16,3-4-160-16,3 1 160 0,3 2 0 0,2-4 0 16,3 0 128-16,5-9-128 0,3 9 128 0,-1 3-128 15,3-3 128-15,3 1-128 0,1 2 0 0,2-2 128 16,3 3-128-16,1-1 0 0,3 1 0 0,0 4 0 15,0 0 128-15,-2 1-128 0,-2 1 128 0,-4 2 0 16,-1 2 0-16,-2-2 0 0,-6-1 208 0,-2 5 48 16,-3 3 0-16,-3-6 0 0,-1 0-64 0,-3 1-16 15,0-3 0-15,0-1 0 0,0 0-304 0,1 1 160 0,1-5-160 16,3-3 128 0,1-3-432-16,4 0-80 0,1-9-32 0,0 0 0 15,0 0-1568-15,11 2-304 0,2-9-64 0,3 1-11680 0</inkml:trace>
  <inkml:trace contextRef="#ctx0" brushRef="#br1" timeOffset="81607.03">31923 17574 34719 0,'-4'-12'1536'0,"3"2"320"0,0 1-1472 0,-2-1-384 0,1 1 0 0,-1-2 0 0,0 4 704 16,3 7 64-16,-6-10 0 0,-1 5 16 16,-2-1-496-16,-3 1-96 0,-2 3-32 0,-1 3 0 0,-3 5-32 0,-2 1-128 15,-2 2 192-15,-1 5-64 0,-2 4-128 0,1 3 0 16,0 6 0-16,-1 2 0 0,0 3 0 0,1 3 0 16,0 4 0-16,1 0 0 0,1 0 0 0,4 1 0 15,7-2 0-15,3-1 128 0,6 0-128 0,4-2 0 16,6 0 0-16,3 1 0 0,7 1 0 0,3 0 0 15,-1-3 0-15,2 2 0 0,-1 1 0 0,1-2 0 16,-1 1 0-16,1 0 0 0,0 1 0 0,-2-3 0 16,-1 0 0-16,-3 0 0 0,0 2 0 0,-4 0 0 15,-3-2 0-15,-4 0 0 0,1 1 0 0,-6-4 0 16,-3-3 0-16,-3 2 0 0,-5-4 144 0,0 2-144 0,-6-1 160 16,-2 0-160-16,-2-1 320 0,-2-2-16 0,-2-4-16 15,-3-1 0-15,-2 0 48 0,-3-3 16 0,-4-3 0 0,-3-5 0 16,-3 2-176-16,4-5-48 0,3-4 0 0,2-1 0 15,4-1 0-15,3-6-128 0,4-7 192 0,6-5-64 16,4-7-128-16,4-4 0 0,5-8 0 0,5-1 0 16,6-3 0-16,4 0-144 0,7-2 144 0,6 3-208 15,4-1 208-15,6 9 0 0,5 2-160 0,4 5 160 16,3 3 0-16,-2 5 0 0,-1 4 0 0,0 6 0 16,1 3-144-16,0 7 144 0,1 3 0 0,-1 6 0 15,-2-1 0-15,1 7 0 0,1 4 0 0,-8 5 0 16,-5-1 0-16,-6 4 0 0,-6-1 0 0,-2 0 0 15,-8-2-1072-15,-2 2-96 16,-4-2-32-16</inkml:trace>
  <inkml:trace contextRef="#ctx0" brushRef="#br1" timeOffset="84212.79">8214 2141 4607 0,'-13'-5'192'0,"6"4"64"0,-3 1-256 0,-1 0 0 0,1 0 0 0,0 0 0 16,1 0 3648-16,-2 0 672 0,0 0 144 0,1 0 16 15,-1-1-3024-15,1-1-624 0,0 0-112 0,-2-2-16 16,-1 3-352-16,-1-1-64 0,-1 1-16 0,-1 1 0 0,-2 0 192 0,0 0 48 16,0 0 0-16,0 1 0 15,-1 2-160-15,-1 1-32 0,-4 0 0 0,-2 2 0 0,0 3-64 0,0 0 0 16,0 3-16-16,0 2 0 0,1 0 64 0,-1 4 16 15,2 6 0-15,0 0 0 0,2 4-16 16,-3 2 0-16,1 4 0 0,2 7 0 0,2 1-64 0,-2 0-16 16,-3 2 0-16,3-1 0 0,5 2 32 0,1-1 0 15,2 6 0-15,2 3 0 0,-2 3-256 0,2 5 144 16,-1 1-144-16,2 6 128 0,3-2 32 0,3 4 0 16,3 0 0-16,3 3 0 0,3 6-32 0,3 0 0 15,4 4 0-15,1-3 0 0,2 0-128 0,3-3 0 16,2 2 0-16,3-1 128 0,2-7-128 0,1-4 0 0,2-6 0 0,3-1 0 15,0-4 0-15,1-3 128 0,0 1-128 16,1-6 0-16,1-2 144 0,1-6-144 0,-4 2 160 0,0-5-160 16,-4-3 240-16,-1-3-48 0,-5-7-16 0,-2-1 0 15,-3-4 16-15,-1-1 16 0,-3-5 0 0,-2-1 0 16,-1 0 48-16,-8-12 0 0,0 0 0 0,0 0 0 16,0 0 128-16,0 0 16 0,0 0 16 0,0 0 0 15,1-16 32-15,-3-1 16 0,-3-10 0 0,-3-1 0 16,-2-6-192-16,-2-2-32 0,-2-8-16 0,-2-1 0 15,-5-4-224-15,-1-1 144 0,-5 0-144 0,-1-2 128 16,-3-2-128-16,1-4 0 0,-1 0 0 0,2 0 128 16,0-1-128-16,1-2 0 0,-1 1 0 0,1-5 128 15,4 3-128-15,1-3 0 0,-1 2 0 0,2 1 0 0,5 3 0 16,5 2 0-16,2 2-144 0,3 2 144 16,2-1 0-16,4 1 0 0,2 0-128 0,3-1 128 0,2-3 0 0,3 1-128 15,4-1 128-15,2 1 0 0,2 1-192 0,2-2 192 16,0-4-192-16,4 3 192 0,2 4-256 0,2 1 48 15,1-3 16-15,1 5 0 0,3 5 0 0,1 2 0 16,2 6 0-16,2-2 0 0,1-2 0 0,1 4 16 16,-1 3 0-16,-4 4 0 0,4 2-80 0,-1 5-32 15,-1 0 0-15,-2 5 0 0,-6 2-96 0,-1 2 0 16,-3 3-16-16,-5 1 0 0,-5 3 192 0,-3 1 32 16,1 2 16-16,-12 5 0 0,0 0 160 0,0 0 0 15,0 0 0-15,0 0 0 0,-4 7 0 0,-6 3 192 16,-4 4-32-16,-3-1-16 0,-2 2 0 0,-5 3 0 0,-1 1 0 15,-3 5 0-15,-4 1 0 0,1 5 0 0,-3 4 0 16,-3 3 0-16,-1 3-144 0,-5 3 0 0,-4 6 144 16,-3 9-144-16,1 5 128 0,-2 5-128 0,-1 4 160 15,1 3-160-15,2 5 128 0,5 6-128 0,2 6 0 0,3 6 144 16,2 0-144-16,4 6 0 0,3 3 144 0,9 3-144 16,6 1 160-16,6 2-32 0,1-4-128 0,9 1 192 15,3-6-192-15,5-10 0 0,5-6 0 0,5-7 0 16,5-7 0-16,5-7 0 0,1-5 0 0,5-3 0 31,6-8-1504-31,6-3-240 0,9-7-48 0</inkml:trace>
  <inkml:trace contextRef="#ctx0" brushRef="#br1" timeOffset="85510.31">22986 1889 8287 0,'-17'-19'368'0,"6"7"80"0,-2-2-448 0,2-2 0 16,-1 4 0-16,2-1 0 0,1 2 2768 0,0-3 480 15,2 2 80-15,2 3 32 0,-1-2-2080 0,3 3-400 16,1-2-96-16,2 10-16 0,2-9-112 0,1-1-16 15,3 4-16-15,-6 6 0 0,11-7-208 0,2 3-32 16,1 1-16-16,1 1 0 0,3 2-112 0,1 2-32 0,0 0 0 0,2 3 0 16,4 3-48-16,-3 0-16 0,4 4 0 0,-1 1 0 15,-1 1 224-15,3 6 32 0,-4 2 16 16,1 2 0-16,-1 7-16 0,0 0 0 0,0 2 0 0,0 7 0 16,0 0-96-16,-4 5 0 0,1 1-16 0,-2 3 0 15,-2 0-112-15,0 6-32 0,-5 5 0 0,0 8 0 16,2 1-160-16,-3 4 160 0,-1 1-160 0,-1-1 160 15,-2 5-160-15,1 2 0 0,-2-1 144 0,0 1-144 16,-3-3 0-16,-2-2 144 0,3 2-144 0,-3-7 0 16,-3-6 160-16,-2-1-160 0,-1-1 128 0,-2-5-128 15,-1 0 272-15,-1-2-16 0,-3-3-16 0,-1-1 0 16,-2 0 16-16,-3 0 16 0,-1-2 0 0,-1-3 0 16,-2-2-48-16,0-2-16 0,1 0 0 0,-1 0 0 15,2-5-48-15,1-4-16 0,1-5 0 0,0 3 0 16,-1-5-144-16,-2 0 160 0,2-7-160 0,-2-3 160 0,2-2-160 15,-1-2 160-15,2-3-160 0,3-5 160 16,-2-4-160-16,1 0 192 0,3 0-192 0,0-6 192 0,2-5-192 16,2 0 0-16,3-1 144 0,2-2-144 0,1 1 0 0,4-2 0 15,0-1 0-15,7-2 0 0,0-2 0 0,3-2 0 16,1 0 0-16,3-6 0 0,2-1 0 0,2-3-160 16,1-3 160-16,1-2 0 0,3 0-176 0,-2-5 176 15,1-1-160-15,0-4 160 0,-3-3 0 0,-1-1 0 16,0-1-128-16,-2-2 128 0,-1-4 0 0,-1-3 0 15,-2 2 0-15,1-5 0 0,-3-1 0 0,-1-2 0 16,-3 1 0-16,-1-3 0 0,-1-2 128 0,-2 0-128 16,0 2 144-16,-2 1-144 0,-3 0 0 0,-2 5-128 0,-3 0-16 15,0 1 0-15,-4-3-48 0,-1-1 0 16,-2 4 0-16,-1 0 0 0,-3 4-32 0,-6 6-16 16,-5 5 0-16,-4 3 0 0,-5-1-48 0,-4 6-16 0,-3 2 0 0,-2 4 0 15,-1 8 128-15,-1 3 32 0,3 3 0 0,0 4 0 16,5-1 144-16,0 6-160 0,-1 3 160 0,1-2-160 15,4 2 160-15,3 2 0 0,6 1 0 0,6 1 0 16,7 0 0-16,3 2 0 0,2 1 0 0,11 0 0 16,0 0 0-16,0 0 0 0,0 14 0 0,3-1 0 15,6-2 0-15,5 7 0 0,7 1 0 0,3 5-128 16,4 1 128-16,4 8 144 0,2 3-16 0,0 5-128 16,-1 2 176-16,3 4-176 0,-1 8 160 0,5 9-160 15,1 9 160-15,0 4-160 0,1 7 160 0,3 4-160 0,1 4 192 16,-2 0-48-16,-1 5-16 0,-4-3 0 15,-4-1 128-15,-2 1 32 0,-5 4 0 0,-1-3 0 0,-4 3 224 16,-2-4 32-16,-3 0 16 0,-4 4 0 0,-5 2-240 16,-5 3-64-16,-7 3 0 0,-7 6 0 0,-5 8-256 0,-8 6-272 15,-8 10 48-15,-14 5-16880 0</inkml:trace>
  <inkml:trace contextRef="#ctx0" brushRef="#br2" timeOffset="110560.31">3396 6160 4607 0,'18'7'192'0,"-5"-2"64"0,2-3-256 0,0 0 0 15,3 3 0-15,1-3 0 0,-3-1 1136 0,1-1 176 16,4 4 32-16,-1-3 16 0,-1 1-208 0,-1 0-32 0,-2 0-16 0,0 0 0 16,-5 1-144-16,1-1-16 0,-2 2-16 0,-10-4 0 15,0 0-16-15,0 0 0 0,0 0 0 0,0 0 0 16,0 0 16-16,0 0 0 0,-8 5 0 0,-1-2 0 15,-1-2-96-15,-5 0 0 0,-6 2-16 0,-3-2 0 16,-2 2-240-16,-4-1-32 0,0 2-16 0,-3 0 0 16,-3 3-160-16,-1 1-48 0,-1 3 0 0,-1-2 0 15,-1 1-128-15,0 1-48 0,-2 0 0 0,-4 1 0 16,0-5-144-16,2 1 0 0,-1 1 144 0,5-3-144 16,-2 3 0-16,1-1 144 0,0-1-144 0,2 0 0 15,1 1 160-15,1 3-160 0,0 1 128 0,1-3-128 16,-2 1 160-16,0-3-160 0,-1-2 192 0,3 1-192 15,4-1 176-15,4 0-176 0,0 0 160 0,6 1-160 16,-1-4 288-16,2 1-32 0,4-1-16 0,0-1 0 0,3 2 80 0,1 1 0 16,-1-2 16-16,3 1 0 0,1-2-80 0,1 0 0 15,9-1-16-15,-10 3 0 0,2-2-240 0,8-1 176 16,0 0-176-16,-9 5 160 0,9-5-160 0,0 0 0 16,-6 4 0-16,6-4 0 0,0 0 0 0,-7 8 0 15,7-8 0-15,-5 9 0 0,5-9 0 0,-2 9 0 16,2-9 0-16,-3 10 0 0,2 4 0 0,0-3 0 15,0 3 0-15,-1 4 0 0,2 2 0 0,0 4 0 16,0 1 0-16,2-1 0 0,-1 4 0 0,0 0 0 16,0 3 0-16,2 4 0 0,-2 2 0 0,2 6 0 15,-1 1 0-15,1 5 0 0,-1-5-128 0,1 6 128 16,-1 2 0-16,2 1 0 0,0 1 0 0,-1 0 0 0,0 2 0 0,1 3 0 16,-3 3 0-16,1 5 0 0,-2-1 0 0,1 3 0 15,-1 1 0-15,0 2 0 0,0 5 144 0,1 4-144 16,2 3 0-16,-3 0 128 0,-3 0-128 0,3 2 0 15,0 3 0-15,-1-3 144 0,-2 2-144 0,2-4 0 16,0 0 0-16,0 0 0 0,-2-4 0 0,-1 4 0 16,-2-5 160-16,0 3-160 0,-3 0 128 0,2 0-128 15,0 2 208-15,-3-3-32 0,-2 3-16 0,1-1 0 16,-2-6 16-16,0 2 0 0,-1 3 0 0,0-7 0 16,0-2-16-16,0-3 0 0,-1-2 0 0,1-7 0 15,0-3 48-15,0-7 16 0,-1-3 0 0,0-1 0 16,1-6 32-16,-2-3 16 0,2 0 0 0,0-5 0 15,2-1-64-15,-1-5-16 0,0-1 0 0,2-3 0 16,-1 1-192-16,1-2 144 0,-1-3-144 0,4-1 128 16,-1-2-128-16,1-3 128 0,2-1-128 0,1 0 128 0,0-3-128 0,1 1 0 15,4-10 0-15,-5 8 128 0,5-8-128 0,-2 11 0 16,2-11 0-16,0 0 128 0,0 0-128 0,4 12 0 16,-4-12 0-16,10 9 0 0,2 3 0 0,2-3 0 15,1 0 128-15,4-1-128 0,0 2 0 0,7-2 192 16,3 1-192-16,6-1 192 0,6 5-64 0,1 0 0 15,0-4 0-15,2 3 0 0,5 1-128 0,3-1 192 16,4 0-192-16,2 1 192 0,3 0-192 0,2 1 0 16,-1-3 144-16,-1-2-144 0,-5 1 128 0,0-3-128 15,2 2 160-15,-3-3-160 0,-2 2 128 0,1 0-128 16,4 0 0-16,-1 2 144 0,-2-3-144 0,-2 3 0 0,-1-3 0 0,1 5 0 16,-1-5-176-16,1 4-112 0,0 1-32 15,6 0 0 1,3-1-3008-16,-1 1-592 0</inkml:trace>
  <inkml:trace contextRef="#ctx0" brushRef="#br2" timeOffset="111544.57">7550 6336 27519 0,'-17'-22'1216'0,"7"8"256"0,-1 3-1168 0,5 3-304 0,1-1 0 0,2 3 0 16,2-2 304-16,5-1 0 0,0 3 0 0,7-6 0 16,4 4 16-16,6-5 0 0,3-4 0 0,4 0 0 15,2-3-320-15,5-1 128 0,3-6-128 0,3 4 0 16,2-2 256-16,0 1-64 0,-1 1-16 0,-4-4 0 15,-4 3-32-15,2 2 0 0,0 1 0 0,-1 0 0 16,1 4-144-16,-6 3 128 0,-2 0-128 0,-2 1 128 16,-5 5 16-16,1 2 0 0,-4 5 0 0,-2 3 0 0,-2 3 32 15,-2 2 0-15,-5 5 0 0,-2 4 0 0,-2 3-176 0,-4 5 0 16,-6 9 0-16,-2 3 0 0,-3 3-128 0,-2 10 128 16,-2 6 0-16,1 7 0 0,-3 10 0 0,-1 4 0 15,-1 3 0-15,-2 7 0 0,1 3 0 0,-1 1 0 16,0 2-144-16,2 6 144 0,0-2 0 0,-1 0 0 15,1-1 0-15,2 0 0 0,2 3 0 0,1 0 0 16,-2-1 0-16,2 1 0 0,-2-4 0 0,2 2 0 16,0 1 0-16,-2-3 0 0,-1 1 0 0,2 1 0 15,1-4 0-15,-2 1 0 0,1-1 0 0,0-1 0 16,2 2 176-16,0 0-176 0,-1-2 272 0,1 2-48 16,1-1-16-16,3-2 0 0,3 0-48 0,-2-2-16 15,1-3 0-15,2 1 0 0,1-6-144 0,2 0 0 16,1-5 144-16,0-3-144 0,4-1 0 0,1-3 0 0,2-7 0 15,2 0 128-15,0-6-128 0,2-3 0 0,2-3 128 0,-1-2-128 16,0-4 0-16,1 0 0 0,5-4 0 0,0 1 128 16,1-2-128-16,2-2 0 0,1-3 0 0,0-3 128 15,2-3-128-15,2-1 0 0,-2-5 0 0,-2 0 128 16,-1-3-128-16,-1 0 144 0,-2-1-144 0,0-2 160 16,-4 1 0-16,2-3 0 0,-1-3 0 0,-4 2 0 15,1-3 176-15,-2 2 48 0,-2-1 0 0,-2 0 0 16,-4-10 16-16,4 12 16 0,-4-12 0 0,0 10 0 15,0-10 96-15,-4 11 0 0,-2-3 16 0,-3 1 0 16,-4-4 80-16,-5 1 16 0,-1 3 0 0,-6-1 0 16,-6 2-176-16,-4 3-16 0,-6-3-16 0,-2 3 0 15,-2-1-208-15,1-2-32 0,-2 3-16 0,1 1 0 0,1-1-160 16,2 0 0-16,0 1 0 0,1-6 0 16,-1 1-864-16,1-1-208 0,-3 0-32 15,2-5-11376-15,2-1-2288 0</inkml:trace>
  <inkml:trace contextRef="#ctx0" brushRef="#br2" timeOffset="112764.46">3616 11824 26719 0,'0'0'2368'0,"-10"8"-1888"0,1 2-480 0,3 3 0 15,1-3 272-15,0 3-32 0,0-1-16 0,-2 0 0 16,1 0-64-16,-3 1-16 0,0-4 0 0,-1 1 0 16,-1-3 240-16,-2-1 64 0,-1 0 0 0,-3-2 0 15,0 4-96-15,-3-2-16 0,1-5 0 0,-5 1 0 16,0 3 112-16,-1-2 32 0,-2 1 0 0,0 0 0 15,-2-1-128-15,0 0-32 0,-2 0 0 0,-2 1 0 16,-4-2-64-16,2 0 0 0,-5-1-16 0,4-1 0 16,1-1 64-16,3-1 16 0,1 0 0 0,1-2 0 15,2 0 16-15,3 0 16 0,0 2 0 0,3-2 0 16,-2-1-32-16,4 1-16 0,0 0 0 0,3 0 0 16,0-4-64-16,1 3-16 0,-2-4 0 0,3 2 0 15,-1 2-96-15,4-4 0 0,-5 0-128 0,2 0 192 16,3 3-192-16,2 2 144 0,0-2-144 0,1 1 128 0,0 2-128 15,0 0 0-15,0 1 0 0,9 2 128 0,-8-2-128 0,1 0 0 16,0 2 0-16,7 0 0 0,0 0 0 0,0 0 0 16,0 0 0-16,-7 8 0 0,7-8 0 0,-5 9 0 15,1 4-128-15,3 2 128 0,2 0 0 0,2 4 0 16,1 2-144-16,-1 3 144 0,1 4 0 0,1 2 0 16,-1-1-128-16,1 3 128 0,0 1 0 0,0 3 0 15,2 2 0-15,-3 0 0 0,-1 4 0 0,0 3 0 16,0 3 0-16,-1 1 0 0,1 5 0 0,-1 3 0 15,-1 1 0-15,2 1 0 0,-4 4 0 0,-1 1 176 16,1 3-176-16,0 3 160 0,-3 2-160 0,0-3 0 0,0-1 144 16,-2-3-144-16,-2 1 0 0,1-4 144 0,-1 2-144 0,-1-5 0 15,-3 4 160-15,-1-6-160 0,0-1 128 16,0 0-128-16,1-2 192 0,-1 2-64 0,2 1 0 0,-2-6 0 16,-1-2-128-16,2-2 128 0,1-4-128 0,1-3 128 15,0 0-128-15,1-6 0 0,0-3 144 0,1-3-144 16,2-5 0-16,2-2 0 0,0-2 0 0,0-2 128 15,1-2-128-15,0-2 0 0,1-6 0 0,2-7 0 16,0 0 0-16,-3 10 0 0,3-10 0 0,0 0 128 16,0 0-128-16,0 0 0 0,0 0 128 0,0 0-128 15,6 6 272-15,-6-6-16 0,12 3 0 0,-1 1 0 16,2-4-112-16,1 0-16 0,2-2-128 0,4 2 192 16,1 0-64-16,6-2-128 0,5 1 176 0,3-1-176 15,5-2 176-15,0 2-176 0,1-3 160 0,2-2-160 0,2 2 128 16,2 0-128-16,4-3 0 0,1 3 144 0,1-4-144 0,4 3 0 15,6 2 0-15,-2-5 0 0,-4 1 0 16,0-2 0-16,0 3 0 0,-1 0 0 0,3 0 0 0,-2 3-176 16,0 4 16-16,1 0 0 15,1 0-1696-15,-3 1-320 0,-4 2-80 16</inkml:trace>
  <inkml:trace contextRef="#ctx0" brushRef="#br2" timeOffset="113750.06">8817 11096 21183 0,'-13'-9'1888'16,"4"-4"-1504"-16,-3 1-384 0,2 1 0 0,1 0 1536 0,4 2 256 15,-1-2 32-15,1 2 16 0,1 0-656 0,4 2-128 0,0-3-32 0,4 4 0 16,1-2-656-16,4 3-144 0,2 3-32 0,5-6 0 16,-1 2-192-16,5-1 0 0,2-3-144 0,2 3 144 15,4-4 0-15,0 4 0 16,-1-6 0-16,0 4 0 0,4 0 0 0,0 3 0 0,-1-4 0 0,2 3 0 15,1-2 256-15,0 6-48 0,0-1-16 0,0 1 0 16,1 1-48-16,-2 2-16 0,1 4 0 0,-1-1 0 16,-2 2-128-16,1 4 128 0,-3 1-128 0,-4 4 128 15,-4 4 32-15,1 3 0 0,-6 1 0 0,2 6 0 16,-4 5-160-16,-1 4 160 0,-4 4-160 0,-3 9 160 16,-3 3-160-16,-2 4 0 0,-2 7 0 0,-2 1 0 15,0 3 128-15,-2 2-128 0,-2 0 0 0,0 0 128 16,1-3-128-16,-1-2 0 0,1 1 0 0,0 2 0 0,1-2 0 15,1-1 0-15,-4-1 0 0,4 0 128 0,-3 2-128 16,2 0 0-16,-2-2 0 0,1 2 0 0,-2 4 144 16,1-6-144-16,2 0 160 0,1-3-160 0,-2 1 144 0,2-2-144 15,1 1 128-15,-1-2-128 0,3 0 128 16,0 1-128-16,2-7 128 0,3-3-128 0,3-2 128 0,1 2-128 16,-1-6 0-16,3 2 128 0,0-4-128 0,1 1 0 15,0-2 0-15,-1-4 0 0,2 0 144 0,1 0-144 16,-1-4 160-16,2-4-160 0,-1-4 176 0,-1 3-176 15,0-4 192-15,1-2-192 0,-2-2 192 0,0-2-192 16,0 0 192-16,-2-2-192 0,0-2 192 0,-2 0-192 16,-2-5 192-16,-3 0-192 0,-1-9 320 0,0 8-64 15,0-8 0-15,-1 11 0 0,-4-4 192 0,-2 1 16 0,0-2 16 16,-2 0 0-16,-1 2-96 0,-4-3 0 0,1 1-16 16,-4 2 0-16,-2-3-128 0,-2 1-32 0,-9 2 0 0,-3-2 0 15,-7 3-16-15,-3 0-16 0,-4 4 0 0,-6 2 0 16,-3-1-32-16,-3 1 0 0,-6 5 0 0,-8 4 0 15,-8 2-144-15,-3 2 128 0,-1-3-128 0,1 5 128 16,0 1-128-16,-2-1 0 0,-4 1-160 0,4 1 160 31,5-1-1232-31,4-1-160 0,2 4-16 0,-8 2-16256 0</inkml:trace>
  <inkml:trace contextRef="#ctx0" brushRef="#br2" timeOffset="116564.73">5227 10906 18431 0,'-13'-12'1632'0,"7"2"-1312"0,-1 1-320 0,2 0 0 16,-1 4 1040-16,6 5 144 0,0 0 32 0,0 0 0 15,0 0-640-15,0 0-112 0,0 0-16 0,0 0-16 16,0 0-256-16,1 14-48 0,-1-3-128 0,2 6 192 16,3 6-192-16,-2-1 0 0,0 4-144 0,0 2 144 0,-3-4 0 0,2 5 0 15,3-1 0-15,-1 1 0 0,0 1 0 0,-2-2-144 16,2 3 144-16,2 2 0 0,-2-2-256 0,3-4 16 16,-1-1 16-16,0-3-6864 15,1-1-1360-15</inkml:trace>
  <inkml:trace contextRef="#ctx0" brushRef="#br2" timeOffset="116759.53">5732 11100 15663 0,'-14'10'1392'0,"3"-1"-1120"0,-3 2-272 0,3 4 0 16,1 6 2272-16,3 3 400 0,2 5 80 0,4 4 0 16,2 3-2208-16,4 3-544 0,2 3 0 0,2 6 0 31,1 5-1728-31,1 0-400 0</inkml:trace>
  <inkml:trace contextRef="#ctx0" brushRef="#br2" timeOffset="121357.88">9181 10009 10127 0,'0'0'896'0,"0"0"-704"15,0 0-192-15,0 0 0 0,7-6 992 0,-7 6 160 16,0 0 48-16,0 0 0 0,9-4-352 0,-9 4-64 15,0 0-16-15,0 0 0 0,10 2-368 0,-10-2-80 16,11 3 0-16,-11-3-16 0,12 3-48 0,-1 0 0 16,1 1 0-16,-4-3 0 0,-8-1 208 0,14 0 48 15,0 0 0-15,2 2 0 0,-2-1-64 0,3 0 0 16,4 1 0-16,-2 0 0 0,2 1-192 0,1 2-32 16,3-2-16-16,1 0 0 0,-1-3-208 0,2 3 128 15,0-1-128-15,3 2 0 0,2 0 128 0,1 0-128 0,3-2 0 0,3 4 144 16,3 3-144-16,4-4 160 0,2 3-160 0,2-2 160 15,-1-1-32-15,1 3 0 0,-3-4 0 0,2-2 0 16,1 2 32-16,2 3 0 0,0-2 0 0,4-3 0 16,5 1-16-16,1-1 0 0,-1 1 0 0,-1-1 0 15,0-2-144-15,1 2 160 0,-1-4-160 0,6 2 160 16,2 2-160-16,2-2 0 0,0 0 144 0,0 0-144 16,0 0 0-16,0 0 144 0,0 0-144 0,7 0 0 15,3 0 128-15,-2 0-128 0,-6 0 0 0,2 1 0 16,1 0 0-16,4 1 0 0,4-1 0 0,-2-1 0 15,-6-1 128-15,3-1-128 0,-2 2 0 0,1 0 0 16,2 0 0-16,2-1 160 0,2 0-160 0,-2-1 128 0,-2-1-128 0,0 1 0 16,0 1 0-16,4-1 0 0,2-1 144 0,0 0-144 15,-5-3 160-15,-1 2-160 0,-2 2 176 0,6-1-176 16,1 2 192-16,-2-2-192 0,-4-2 224 0,1 3-64 16,-3-1-16-16,2 1 0 0,0 0 128 0,0 0 32 15,-1-1 0-15,1 2 0 0,-4-3-112 0,-1 3 0 16,2 0-16-16,3-1 0 0,2 0-16 0,-2 1 0 15,-5-3 0-15,0-3 0 0,-1 4 32 0,2 0 16 16,1 2 0-16,1 0 0 0,-1-5 48 0,-4 1 0 16,-2 3 0-16,-3 1 0 0,0-1-64 0,0 2-16 15,0 0 0-15,1 2 0 0,-4-1-176 0,1-1 192 16,-6-1-192-16,-2 1 192 0,-4 1-192 0,2 1 0 16,-4 1 0-16,1 1 0 0,1-4 128 0,-3 0-128 0,-4 0 0 0,-4-2 128 15,-8 0-128-15,0 1 0 0,-4 1 144 0,1 0-144 16,-6 1 0-16,-1 1 128 0,-3 0-128 0,-2-1 0 15,-4 2 0-15,-1-2 0 0,-2 0 0 0,-2 2 0 32,-9-3-1936-32,0 0-368 0,0 0-64 0,0 0 0 0</inkml:trace>
  <inkml:trace contextRef="#ctx0" brushRef="#br2" timeOffset="122469.87">10561 14209 25631 0,'-2'-19'1136'0,"4"12"224"0,-2 7-1088 0,0 0-272 15,10-9 0-15,2 4 0 0,2 0 0 0,4 1 0 16,1 2 0-16,4 2 0 0,4-1 0 0,3 1 0 16,2 1 0-16,5 3 0 0,2-3 0 0,7 1 0 15,4 0 0-15,3-2 0 0,0 0 0 0,1 0 0 16,-1-2-128-16,3 1 128 0,-1 0 0 0,5 1 0 16,2 2 0-16,3 0 0 0,1-2 0 0,-1-3 0 15,-3-1 0-15,1 1-144 0,1 1 144 0,5 1 0 0,3 1 0 0,2-1 0 16,0-2 256-16,-2 2-32 0,-1-3 0 0,4 2 0 15,3-1 32-15,3 3 16 0,8 0 0 0,-1-2 0 16,-6-6-96-16,4 5-32 0,0 3 0 0,4 0 0 16,4-1-144-16,-2 1 192 0,-4 0-192 0,1 3 192 15,-2-2-192-15,3 1 0 0,2 2 0 0,-3-2 0 16,-4-4 128-16,-1 4-128 0,0 3 0 0,1-3 128 16,3-2 16-16,-2-1 0 0,-4-3 0 0,-2 4 0 15,-2 5 112-15,5-2 32 0,1-2 0 0,-4-1 0 16,-5 1 64-16,0 2 16 0,0-1 0 0,1 1 0 15,3 2-48-15,1-4 0 0,-4-1 0 0,-1-2 0 16,-1-2-16-16,0 4-16 0,-2 4 0 0,5-4 0 16,0-4-48-16,-3 0-16 0,-5-1 0 0,-2 2 0 15,0 1-32-15,-1 1 0 0,0 2 0 0,2-1 0 0,3 0-48 16,-9-1-16-16,-2-2 0 0,-5 1 0 0,1-2-128 0,-3 1 128 16,-5 2-128-16,3 1 128 0,1 2-128 0,-1-2 0 15,-1-1 0-15,-2 0 0 0,-3 1 128 0,-4-1-128 16,-2-2 0-16,-1 2 128 0,0 1-128 0,-3 1 0 15,-1 0 144-15,-1-1-144 0,-3 0 192 0,-1 2-16 16,1-1-16-16,-1 1 0 0,-3 0-16 0,1-4 0 16,-1 0 0-16,-2 2 0 0,-1-3 48 0,-3 2 0 15,-2 1 0-15,-2 1 0 0,0-2-16 0,-2 1 0 16,-1 1 0-16,-1-1 0 0,-4-1-48 0,-8 1 0 16,11-1 0-16,-11 1 0 0,0 0 0 0,9-3-128 15,-9 3 192-15,0 0-64 0,0 0-128 0,0 0 0 16,0 0 0-16,0 0 0 15,0 0-400-15,0 0-16 0,-10-2 0 0,-3 2 0 16,-4 2-1856-16,-4 5-368 0,-7-1-80 0</inkml:trace>
  <inkml:trace contextRef="#ctx0" brushRef="#br3" timeOffset="130942.51">22074 11259 21183 0,'5'-11'1888'0,"-1"-1"-1504"16,-1 0-384-16,-2 3 0 0,-1 9 256 0,5-11-32 16,-5 11 0-16,0 0 0 0,0-9 368 0,0 9 80 15,0 0 16-15,0 0 0 0,0 0-176 0,-7-3-16 16,7 3-16-16,-12 3 0 0,-2 1-208 0,-1 1-32 16,-4 1-16-16,-4 2 0 0,-5 3 96 0,-3-1 0 15,0 3 16-15,-5 2 0 0,-3 1-176 0,-3 1-32 16,-3 3-128-16,-1-3 192 0,-1 0-192 0,-2-3 176 15,-3 0-176-15,0 1 160 0,1 0-16 0,2-6 0 16,5 0 0-16,2-3 0 0,5 5 144 0,2-6 32 16,2 0 0-16,3 0 0 0,4-1 80 0,1-3 32 15,4 0 0-15,0 1 0 0,1-1-240 0,0-1-32 0,2-1-16 0,3 1 0 16,0 0-16-16,3 0 0 0,1 0 0 0,3 1 0 16,-2 0 0-16,10-1 0 0,0 0 0 0,0 0 0 15,-5 6-128-15,5-6 0 0,-3 11 0 0,3 1 128 16,0 1-128-16,3 1 128 0,-1 0-128 0,3 4 128 15,0 2-128-15,2 4 0 0,-3 0 0 0,2 6 128 16,0 1-128-16,-1 9-144 0,1 2 144 0,-3 6-208 16,0-1 208-16,-2 5 0 0,-1 4 0 0,-1-1 0 15,-4-2 0-15,1 2 0 0,1-1 0 0,0 5-144 16,-2-2 144-16,1 4 0 0,-1-1 0 0,-2 1 0 16,0 4 0-16,0-3 0 0,1 0 0 0,0-1 0 15,-2 4 0-15,2-4 0 0,1 1 0 0,-1-3 0 16,1-6 0-16,0-3 0 0,-1-4 0 0,0-2 0 0,-1-4 0 15,2-4 0-15,0 1 0 0,1 0 128 16,2-1-128-16,-1-3 0 0,3-7 0 0,-2 1 128 16,2 0-128-16,0 0 0 0,2-5 0 0,1-1 128 0,2-1-128 0,0 0 0 15,-3-4 128-15,2-1-128 0,0-1 0 0,0 0 128 16,-2-4-128-16,1 1 0 0,1 1 0 0,-2-3 128 16,-2-9-128-16,4 10 0 0,-4-10 0 0,4 6 144 15,-4-6-144-15,5 9 0 0,-5-9 192 0,9 5-192 16,-9-5 192-16,11 3-192 0,1-3 208 0,-1 0-64 15,1-1-16-15,0-1 0 0,2 1-128 0,2-3 0 16,-1-1-160-16,-1 1 160 0,2 1 0 0,1-3 0 16,1 0-128-16,1 0 128 0,0 1 0 0,4 0 0 15,2 2 0-15,4 2 0 0,4-3 0 0,4 3 0 16,4 1 0-16,6 1 0 0,3 3 0 0,4 0 0 0,1-1 160 16,5 1-160-16,-2 0 0 0,4 2 0 0,2 3 0 0,5-1 0 31,3 0-1408-31,3-5-144 0,0 1-48 0</inkml:trace>
  <inkml:trace contextRef="#ctx0" brushRef="#br3" timeOffset="134195.96">17825 7574 7359 0,'-8'-4'656'0,"1"1"-528"16,-1 0-128-16,0-3 0 0,1 3 1600 0,0 0 304 15,-1-2 48-15,1 0 16 0,1 1-1328 0,6 4-256 16,-8-4-48-16,8 4-16 0,-5-5-320 0,5 5 0 16,-4-7 0-16,4 7 128 0,0 0 384 0,0 0 96 15,0 0 16-15,0 0 0 0,0-8-48 0,0 8 0 0,-2-9 0 0,2 9 0 16,0 0 112-16,-5-6 16 15,1 1 0-15,4 5 0 0,0 0-160 0,-9-4-32 16,3 0 0-16,6 4 0 0,0 0 64 0,0 0 0 0,-9-1 0 0,9 1 0 16,0 0-32-16,0 0 0 0,-7 7 0 0,7-7 0 15,-3 9-208-15,-1 4-32 0,0-4-16 0,4 4 0 16,-1 1-64-16,1 0-16 0,0-2 0 0,1 5 0 16,3 3 32-16,0 3 0 0,-2-1 0 0,3 0 0 15,0 5-16-15,0-1 0 0,0 3 0 0,-1 0 0 16,0 3 16-16,0 2 0 0,-3 2 0 0,-1 1 0 15,0-1-16-15,-1 1 0 0,-3-1 0 0,0 1 0 16,0-3-80-16,2 0-16 0,1-1 0 0,-1-1 0 16,0-4 64-16,1 1 0 0,-1-2 0 0,2 1 0 15,-2-1-192-15,-1-1 160 0,1-1-160 0,-1 0 160 16,1-3-160-16,0-3 0 0,1-3 0 0,2 2 128 16,2-3-128-16,1 1 0 0,-1-6 0 0,3 1 0 15,0-4-496-15,4 1-80 0,2-4 0 0,0-4-16 16,2-1-1456-16,1-2-304 0,3-2-48 15,-2 3-9808-15</inkml:trace>
  <inkml:trace contextRef="#ctx0" brushRef="#br3" timeOffset="134557.42">17411 8048 11967 0,'0'0'1072'0,"0"0"-864"0,0 0-208 0,0 0 0 15,0 0 3712-15,0 0 688 0,0 0 144 0,10-1 16 16,4-2-3040-16,1 2-624 0,4-2-112 0,3 2-16 16,3-3-96-16,4 3-16 0,2 1 0 0,1-1 0 15,1-2-272-15,2-1-64 0,1 2-16 0,1-2 0 16,1 0-96-16,-1 0-16 0,-4-3 0 0,-3 2 0 16,-3 2-192-16,-4 0 128 0,-4 0-128 0,-3 1 0 15,-2 1-128-15,-2 0-128 0,-12 1-32 0,0 0-10048 16,0 0-2016-16</inkml:trace>
  <inkml:trace contextRef="#ctx0" brushRef="#br3" timeOffset="135539.57">19021 6545 21183 0,'0'0'944'0,"-9"0"192"0,0 0-912 0,2 3-224 0,-3-1 0 0,2 4 0 16,-4 0-192-16,2 0-96 0,-2 1-16 0,-1 2 0 16,0-3 672-16,2 3 128 0,-2-4 16 0,0 2 16 15,1 1-144-15,-4-2-16 0,2 3-16 0,0-2 0 16,0 0 144-16,0 4 16 0,0-5 16 0,2 4 0 0,-1-1 32 0,2 1 0 15,-2 3 0-15,1-3 0 0,1 1-144 0,0 0-32 16,-1 0 0-16,2 3 0 0,1-1-64 0,1-2-32 16,3 2 0-16,-2-2 0 0,2-1-64 0,1 3-16 15,0-4 0-15,1 1 0 0,1-3-32 0,2-7-16 16,-3 9 0-16,3-9 0 0,0 0 32 0,0 0 16 16,0 0 0-16,-2 6 0 0,2-6 48 0,0 0 0 15,0 0 0-15,0 0 0 0,-1 10-96 0,1-10-16 16,0 0 0-16,0 0 0 0,0 0-16 0,0 0 0 15,0 0 0-15,0 0 0 0,0 0-128 0,0 0 0 16,0 0 0-16,0 0 0 0,0 0-160 0,0 0 160 16,0 0-208-16,0 0 80 0,0 0-160 0,8-5-32 0,-8 5 0 0,0 0 0 15,0 0 32-15,9-6 0 0,-9 6 0 16,0 0 0 0,7-7-160-16,-7 7-16 0,0 0-16 0,0 0 0 15,3-10-2224-15,-3 10-448 0</inkml:trace>
  <inkml:trace contextRef="#ctx0" brushRef="#br3" timeOffset="137579.89">19855 6477 19343 0,'-23'-14'1728'0,"9"6"-1392"0,-1-2-336 0,-2 5 0 15,1-3 1632-15,-2 2 256 0,0-3 48 0,-2 3 16 16,-3 3-1136-16,1-1-240 0,-2-1-32 0,-1 1-16 15,-1 1-304-15,1-1-64 0,-2-4-16 0,-1 3 0 0,-6 0-144 16,0-6 0-16,-3-3 0 0,-3 1 128 0,0-1-128 0,-2 1 0 16,1-1 0-16,-3 1 0 0,0-2 0 15,1 1 0-15,1 3 0 0,-1 1 0 0,-4-3 0 0,1 3 0 16,-1-2 0-16,1 2 0 0,4 0 144 0,4-1 0 16,3 3 0-16,3-1 0 0,3 3 176 0,3-2 48 15,5 0 0-15,0 3 0 0,4-4 0 0,4 4 0 16,1 2 0-16,4-4 0 0,1 3-32 0,7 4 0 15,-5-3 0-15,5 3 0 0,0 0-112 0,0 0-32 16,0 0 0-16,0 0 0 0,0 0-192 0,0 0 0 16,1 15 0-16,1 1 0 0,0 2 0 0,1 2 0 15,-2 2 0-15,3 2 0 0,-3 0 0 0,0 2 0 16,-1 4 0-16,0 3 0 0,-1 5 144 0,-1 1-16 0,-2 3 0 16,-1 1 0-16,-2-1 96 0,1 5 16 0,-2 0 0 0,2 1 0 15,0 0-32-15,-1 3 0 0,2 4 0 0,0-2 0 16,3-1 0-16,-2-1 0 0,1 0 0 15,2 2 0-15,0 3-208 0,-1-1 144 0,0-2-144 0,2 3 128 16,-1 2-128-16,-2-1 0 0,-1 2 0 0,-1 4 0 16,-1-5 0-16,-2 2 0 0,0 0 0 0,0-1 0 15,-4 5 0-15,-1-3 128 0,1 1-128 0,-4-1 0 16,-1-1 0-16,-1 1 0 0,0-2 0 0,0 2 0 16,0 1 0-16,2-2 0 0,-1-3 0 0,2 0 0 15,2-2 0-15,-1 2 0 0,2 0 128 0,0 0-128 16,2 2 0-16,1-5 0 0,-1 1 0 0,2 0 0 15,0 1 0-15,1-2 0 0,1 0 0 0,2 0 0 16,0-3 0-16,2-1 0 0,0-2 0 0,1-1 0 16,1-3 0-16,0 2 0 0,0-4 128 0,3-1-128 0,-2-3 0 15,-1-1 0-15,0-3 0 0,1-2 128 0,1 1-128 0,-2-2 0 16,0-1 0-16,0-5 0 0,0 1 0 0,0-2 0 16,-2-4 0-16,2 3 128 0,0-1-128 0,0-2 0 15,0 1 0-15,2-4 128 0,-2 0-128 0,2-1 0 16,-1-2 0-16,1 7 0 0,-1-4 0 0,0 1 0 15,2 0 128-15,-3-4-128 0,1 0 0 0,0 0 0 16,-1 1 0-16,3-3 0 0,-3-1 0 0,1 1 0 16,-1-4 0-16,1 1 0 0,-1-9 128 0,0 0-128 15,0 0 128-15,3 8-128 0,-3-8 224 0,0 0-32 16,0 0-16-16,0 0 0 0,0 0-48 0,0 0 0 0,0 0 0 0,0 0 0 16,0 0 16-16,0 0 0 15,9 5 0-15,-9-5 0 0,0 0 32 0,12-1 0 0,0 0 0 16,-3-1 0-16,5 0 16 0,0-1 0 0,1 2 0 0,3-2 0 15,2 1 0-15,3-1 0 0,2 3 0 0,5 3 0 16,1-3-192-16,1 1 0 0,0 0 0 0,2 2 128 16,2 1-128-16,2 0 0 0,3-1 0 0,1 2 0 15,1-1 0-15,4 0 0 0,4 1 0 0,1 3 0 16,1-2 0-16,-2 3 0 0,-1-1 0 0,-2 1 0 16,3-3 0-16,-3 5-144 0,-1-3 144 0,0 5 0 31,0-4-1120-31,-1 2-112 0,2-2-32 0,-3 0 0 15,-2-3-1600-15,-2 3-320 0</inkml:trace>
  <inkml:trace contextRef="#ctx0" brushRef="#br3" timeOffset="138630.88">24748 6015 16575 0,'-13'-7'1472'0,"6"0"-1168"0,1 2-304 0,6 5 0 0,0 0 1408 0,0 0 240 16,-2-9 32-16,2 9 16 0,7-8-352 0,3 2-64 15,3-1 0-15,2 2-16 0,3-4-720 0,2 2-144 16,2 4-16-16,2-2-16 0,2-3-96 0,-1 4-16 16,0 2 0-16,0-1 0 0,-4 2 48 0,0 1 0 15,-2-3 0-15,0 7 0 0,0-1-48 0,0 0 0 16,-1 4 0-16,-2 2 0 0,-1-3-256 0,-1 4 0 16,-2-3 0-16,-2 4 0 0,-1-1 0 0,-1 4 160 0,-5 0-160 0,1 4 128 15,-1 1 0-15,-1 6 0 16,-2 5 0-16,-2 4 0 0,0 2 0 0,0 3 0 0,-3 5 0 15,0 3 0-15,-2 4-128 0,-2 3 128 0,-1 2-128 0,0 3 128 16,-1 1-128-16,-1 4 0 0,1-1 0 0,-2 6 0 16,0 2 0-16,1 1 0 0,-1-3 0 0,0 2 0 15,2 0 0-15,-2 1 0 0,0-5 0 0,3 3 0 16,-2 2 0-16,1 3 0 0,2-1 0 0,1 0 0 16,-3-2 0-16,2 1 0 0,1 0 0 0,-1 2 0 15,0 3 0-15,0-1 0 0,0-2 0 0,1 0 0 16,1-1 0-16,-1 0 0 0,-1-2 144 0,0 2-144 15,4-1 0-15,-1-2 144 0,1-3-144 0,1-2 0 16,0 3 160-16,0-2-160 0,1 0 128 0,0-5-128 16,-3 3 144-16,2-3-144 0,0 3 160 0,0-6-160 15,-1 4 128-15,1-3-128 0,2-3 0 0,-2-3 144 16,1 0-144-16,0-3 0 0,0-1 144 0,2-3-144 0,0-3 176 0,1 3-48 16,-2-2 0-16,2 0 0 0,0-4 96 15,2 1 16-15,-1-2 0 0,0-2 0 0,0-2-80 0,1-3-16 16,-2-2 0-16,1-1 0 0,1 2-16 0,1-7-128 15,-2 2 192-15,2-5-64 0,-1-3-128 0,1 0 192 16,-2-2-192-16,0 0 192 0,1-6-64 0,-2-11-128 16,2 13 192-16,-2 1-64 0,-4 1 144 0,2-2 32 15,-2-1 0-15,-1-1 0 0,-3 2 144 0,-1-3 16 16,1 4 16-16,-3 0 0 0,-1-5-192 0,-2 3-32 16,-3 4-16-16,-1-5 0 0,-2-1-240 0,-3 2 128 15,-4-1-128-15,1 1 0 0,-1 0 0 0,-2-2 0 16,-3 3 0-16,-1 1 0 0,-3-4 128 0,2 3-128 0,0 4 0 15,-1-3 0-15,0-6 0 0,-1 5 128 0,-1 1-128 0,1-2 0 16,-1-1 0-16,2 0 128 0,5-2-128 0,6 0 0 31,5-4-1120-31,5-3-320 0,5-2-64 0,9 0-9824 0,2-11-1952 0</inkml:trace>
  <inkml:trace contextRef="#ctx0" brushRef="#br3" timeOffset="140015.12">24791 5789 10127 0,'-7'-8'896'0,"2"1"-704"0,0 1-192 0,5 6 0 15,0 0 2880-15,0 0 560 0,0 0 96 0,0 0 32 16,-7-2-2368-16,7 2-480 0,-9 5-80 0,9-5-32 16,-5 10-352-16,-2-1-64 0,2 2 0 0,3 3-16 15,-1-2 64-15,3 5 16 0,0 1 0 0,3 3 0 16,0 1 256-16,4 1 48 0,0 5 16 0,4-2 0 15,-1 4-208-15,2 3-48 0,5 3 0 0,-3 3 0 16,3-1-128-16,0 4-16 0,2 1-16 0,2 0 0 16,-1 5-160-16,0 3 192 0,1 1-192 0,-2 2 192 15,-1-1-192-15,-1 3 0 0,-1 0 144 0,-1 1-144 16,1 2 128-16,-3 3-128 0,0-5 128 0,-2 2-128 16,1 2 0-16,-2-2 0 0,-2 5 0 0,-1-2 128 0,1 4-128 15,-2-2 144-15,-1 1-144 0,0 2 160 0,-1-5-160 0,-1 4 128 16,-2 1-128-16,-1-1 128 0,0 2-128 0,-3 2 0 15,1 0 144-15,-2 1-144 0,-5-1 128 0,1-1-128 16,-2-3 128-16,-2 1-128 0,-4 2 128 0,0 0-128 16,-2-5 128-16,2 2-128 0,0 1 208 0,1-4-16 15,-2 1-16-15,2-3 0 0,0 2 32 0,1-1 16 16,0-1 0-16,1-1 0 0,1 0-96 0,-2 0 0 16,0-4-128-16,1 0 192 0,-1-1-192 0,0 0 144 15,0 0-144-15,-1-2 128 0,-1 1 0 0,1-2-128 16,-5-1 192-16,0 1-64 0,-2-3 64 0,-1-2 16 0,-1 2 0 15,1 1 0-15,0 0 48 0,-2-2 16 0,1-1 0 0,1 0 0 16,2-2-32-16,2 1-16 0,0-4 0 0,-1 1 0 16,1 0-96-16,1-4-128 0,0-1 176 0,0-1-176 15,1 0 144-15,0 0-144 0,-1-1 0 0,0-3 144 16,5-3-144-16,-1 1 0 0,0-6 0 0,1 2 128 16,1-3 64-16,2-1 0 0,0-2 0 0,1 1 0 15,2-4 0-15,-1-4 16 0,0 0 0 0,3 0 0 16,3-5-208-16,2-9 144 0,0 0-144 0,0 0 128 15,0 0-128-15,0 0 0 0,0 0 0 0,0 0 0 16,6-12 0-16,0-3 0 0,2-1 0 0,-2-4 0 16,2-1 0-16,1-3 0 0,1 0 128 0,1-2-128 15,2-4 256-15,2-5-48 0,1 1 0 0,4-2 0 16,2 0-16-16,1-3-16 0,1-1 0 0,4-5 0 0,0 1-176 16,-2-5 0-16,4-3 0 0,0 1 0 15,2-2 0-15,0-2 0 0,-2-6 0 0,-2-2-176 0,-1 1-16 0,-2-5-16 16,-2 1 0-16,-3-4 0 0,-1-2 208 15,-1-2-192-15,0-2 192 0,-3 0-192 0,2-6 192 0,-3 2 0 16,0-5 0-16,-1-3 0 0,-3 3 0 0,0-1 160 16,-3-3-160-16,2 0 128 0,-1 3-128 0,-3 0 0 15,1 2 0-15,0 1 0 0,-1-1 176 0,1 0-48 16,-1 6-128-16,1-3 192 0,1 3-16 0,0-2-16 16,1 5 0-16,-3 0 0 0,4-2-160 0,0-2 160 15,1 3-160-15,2 1 160 0,-1-3-160 0,2 2 0 16,-1 0 0-16,2 1 0 0,0-2-176 0,0 1-16 15,0-1 0-15,-1 2 0 16,-4 0-176-16,2 6-32 0,-2 5-16 0,-1 6 0 0,-2-2 16 0,-2 3 0 16,-1 1 0-16,-1 4 0 0,-2 7 144 0,-1 0 48 0,-2 4 0 15,0 3 0-15,-1 4 208 0,-1 3 0 0,-2 7 0 16,1 0 0-16,0 3 0 0,-2 5 0 0,-4 3 0 0,2 1 0 16,1 3 0-16,1 2 0 0,-4 3 0 0,2 2 0 15,-2 4-224-15,2 4 0 0,1 4 0 0,0 0 0 16,2 3 224-16,1 3-192 0,-2 2 192 0,3 6-192 15,0 4 64-15,1 1 128 0,0 7-208 16,3 2 80-16,-3-1 128 0,3 5 0 0,-1 7-144 0,2 5 144 16,0 3 0-16,2 5 0 0,-1 6 0 0,3 4 0 15,-3 6 0-15,3 4 0 0,-3 8 0 0,0 8-176 16,1 1 176-16,0 4 0 0,0 3 0 0,0 2 0 16,1 0 0-16,-2 1 0 0,3 2 0 0,1-3-128 15,2-1 128-15,0-2 144 0,0 1-16 0,4-1-128 0,1 1 224 0,0-5-64 16,-1-4-16-16,-1-4 0 0,-1-3-144 15,-1-2 0-15,-3-1 0 0,-1-4 0 0,-4-8 0 0,-4-3 0 16,-4 0 0-16,-2-5 0 0,-3-1-224 0,-1 0-80 16,-5-2-16-16,-2-6 0 15,-2-4-2320-15,-3-1-480 0,-13 17-80 16,-2-14-32-16</inkml:trace>
  <inkml:trace contextRef="#ctx0" brushRef="#br3" timeOffset="141132.5">19303 5973 27119 0,'-5'-26'1200'0,"4"12"256"0,1 1-1168 0,1-2-288 15,2 0 0-15,-2-3 0 0,-1-1 320 0,1 1 0 16,2 0 0-16,-1 3 0 0,1 1 48 0,-1 2 16 16,0 0 0-16,-1 0 0 0,-2 6-256 0,1 6-128 15,-2-6 160-15,2 6-160 0,0 0 128 0,0 0-128 16,-8 3 0-16,-3 4 144 0,0 4-144 0,-3 4 0 15,-3 6 0-15,-2 2 0 0,-2 5 0 0,-5 1-144 16,-2 4 144-16,-3 4 0 0,-4 3 0 0,-2 5-128 16,1 6 128-16,-4 0 0 0,-4-1 0 0,-1 4 128 0,1 7-128 15,3-4 192-15,5 1 368 0,2 5 64 0,1-2 16 0,3 5 0 16,0-3-96-16,4 6-16 0,-1 4 0 0,2 4 0 16,-1 1-528-16,2 8 0 0,-1 0 0 0,-1 9 0 15,-1 2 0-15,2 8 0 0,-2 5 0 0,-1 5 0 16,0 0 0-16,3 3 0 0,1 4 0 0,6 1 0 15,3-3 0-15,2 0 0 0,3-1 0 0,3-7 0 16,4-4 0-16,1-2 0 0,4-2 0 0,0-8 0 16,-1 0 0-16,2 0 0 0,0-5 0 0,-1-1 0 15,-1-1 160-15,3 0-160 0,0-1 128 0,0-1-128 16,-2 1 272-16,0-9-16 0,-1-6-16 0,0-3 0 16,4-5 16-16,2-5 0 0,2-3 0 0,2-3 0 15,-1-2-128-15,2-3 0 0,-1-2-128 0,2-5 192 16,1-6-48-16,-2-2-16 0,2-1 0 0,-1-6 0 15,-1 0 96-15,2-5 16 0,0 0 0 0,-1-3 0 0,-1 0-240 16,-1-6 0-16,-3-3 0 0,-8-10 0 0,0 0 0 0,0 0 144 16,6-11-144-16,-2-7 128 0,-4-4 48 0,-1-6 0 15,-2-2 0-15,0-6 0 0,-3-6 16 0,-1-5 0 16,-3 0 0-16,-1-5 0 0,1-3-192 0,1-1 160 16,1 2-160-16,-1-7 160 0,0-2-32 0,1-5 0 15,2-3 0-15,2-2 0 0,0-2-128 0,2-4 160 16,0 1-160-16,1-10 160 0,-2-5-160 0,3-5 128 15,2 2-128-15,-2-9 128 0,1-3-128 0,2-1 0 16,-1 0 0-16,4 2 128 0,1 1-128 0,0 0 0 16,1 3 0-16,2 4 0 0,2-1 0 0,2 4 0 15,-4-3 0-15,3 2 0 0,-2-3 0 0,3 4 0 0,1-2 0 16,2 2 0-16,-2 1 0 0,3 0 0 0,1 4 0 16,2 2 0-16,5 0-272 0,-1 6 64 0,3 0 16 0,2 4 0 15,0 1-128-15,4 8 0 0,1 7-16 0,-2 0 0 16,-4 8 112-16,1 0 32 0,-3 3 0 15,-4 6 0-15,-4 0 64 0,-4 8 128 0,2 4-208 0,-7 3 80 16,-1 2 128-16,-1 2-160 0,-3 6 160 0,0 3-160 16,-3 3 160-16,0 3 0 0,-2 3 0 0,0 9 0 15,0 0 0-15,0 0 0 0,0 0 0 0,-11 12 0 16,0 0 0-16,0 9-128 0,-2 6 128 0,-4 4-128 16,-2 4 128-16,-2 5 0 0,-5 11 0 0,-3 4-128 15,0 2 128-15,-1 10 0 0,0 6 128 0,1 7-128 16,-2 5 256-16,1 8 0 0,-2 9-16 0,3 4 0 15,-2 10-96-15,3 7-16 0,0 8 0 0,2 3 0 0,0 5-128 16,2 3 0-16,0-4 0 0,1-1 128 0,4 1-128 16,0-11-176-16,0-7 48 0,4-4 0 15,4 0-1792-15,4-7-336 0,3-3-80 0</inkml:trace>
  <inkml:trace contextRef="#ctx0" brushRef="#br3" timeOffset="142225.16">21982 11205 27647 0,'-31'-15'1216'0,"12"5"256"0,-1-4-1168 0,1-2-304 0,-3 1 0 0,2-1 0 16,-2 4-288-16,2-3-112 0,1-3-32 0,0 3 0 0,1-2 432 0,1 3 272 16,1 3-32-16,2-3-16 0,0 3 80 0,1 2 16 15,-1 1 0-15,1 3 0 0,1 1-96 0,-1 0-16 16,0 2 0-16,-1-1 0 0,-2 7-80 0,0 0-128 15,1 0 176-15,-1 2-176 0,-3 6 128 0,0 1-128 16,-2 1 0-16,0 0 0 0,-1 0 160 0,0 2-160 16,1 0 128-16,0 3-128 0,2 4 512 0,0 5 32 15,0 0 0-15,1 6 0 0,1 3 160 0,-2 6 48 16,2 2 0-16,1 8 0 0,2 6-304 0,-3 2-48 0,0 7-16 16,2 6 0-16,-3 5-96 0,1 6-32 15,-1 4 0-15,0 3 0 0,0-1 0 0,-2 6 0 0,-3-2 0 0,3 7 0 16,-3-3-16-16,0-2-16 0,1-7 0 15,5 1 0-15,-1 2 128 0,4-3 32 0,1-4 0 0,4-6 0 16,3-4-144-16,3-5-32 0,3-9 0 0,4 1 0 16,1-5-80-16,3-3-128 0,2-2 176 0,1-3-176 15,3-6 128-15,2-3-128 0,-1-6 0 0,1-4 0 16,3-2 0-16,1-6 0 0,-1-4 0 0,1-4 0 16,-2-6 0-16,-2-1 0 0,-1-8-128 0,2-4 128 15,-3-5-208-15,0-5 48 0,-1-4 16 0,-2-4 0 16,1-3 144-16,-4-6-128 0,-1-4 128 0,-3-3-128 15,-2-1 128-15,1-10 128 0,-6-5-128 0,1 0 176 0,-3 0-176 16,-1 0 0-16,0 0 144 0,-2-2-144 0,0-4 0 0,-1-1 0 16,0-3 0-16,-1 1 0 0,-2-2 0 15,2 2 0-15,0-4 0 0,-2 3 0 0,2-1 0 0,1-4 0 16,0-3 0-16,2 1-128 0,3 2-16 16,0 0 0-16,4 2 0 0,3 0 0 0,1-2 144 0,-1-1-192 15,2 3 192-15,2 6-192 0,-1 3 64 0,3 5 0 16,-3 3 0-16,5 2 0 0,-1 5 128 0,0 0-192 15,3 3 192-15,-1 2-192 0,1 3 192 0,1-2-208 16,-1 2 80-16,1 4 128 0,0 4-240 0,-2 2 80 16,-1 3 16-16,-1 4 0 0,-3 2 144 0,0 2-192 15,-3 3 192-15,-1 0-192 0,-1 3 192 0,-2 8 0 16,0-10 0-16,0 10 0 0,-3-5 0 0,-2 1 144 16,5 4 0-16,-11-1 0 0,-1 2-144 0,-1 3 160 0,1 0-160 15,-2 2 160-15,-4 3-160 0,0 0 0 0,0 3 0 0,-2 3 128 16,0 3 16-16,-3 1 0 0,-5 4 0 0,2 7 0 15,-2 4 0-15,-2 4 0 0,-2 8 0 0,0 1 0 16,1 5 0-16,0 3 0 0,-1 6 0 0,3 8 0 16,0 11-144-16,2 6 160 0,2 6-160 0,2 6 160 15,1 7-160-15,1 9 160 0,2 5-160 0,1 0 160 16,3-2-160-16,1 3 0 0,2 0 0 0,2-4 0 16,0-8 144-16,3-4 0 0,7-1 0 0,0-6 0 15,0-8-144-15,7-8 128 0,0-10-128 0,5-3 128 16,4-11-272-16,5-2-64 0,3-6-16 0,5-9 0 15,5-6-2272-15,8-11-464 16,5-7-96-16</inkml:trace>
  <inkml:trace contextRef="#ctx0" brushRef="#br3" timeOffset="144701.82">25921 10805 22975 0,'-10'-14'1024'0,"5"9"192"0,-1-4-960 0,3 2-256 0,-4 2 0 0,7 5 0 0,-4-9 592 0,4 9 80 15,-2-6 16-15,2 6 0 0,0 0 80 0,0 0 0 16,0 0 16-16,0 0 0 0,0 0-368 0,0 0-80 15,13 3-16-15,-13-3 0 0,11 7 0 0,2 3-16 16,-1 2 0-16,1 2 0 0,-1 2 0 0,-1 3 0 16,1 4 0-16,-1 0 0 0,-1 3-16 0,3 4 0 15,0 4 0-15,-3 5 0 0,2 1 64 0,0 3 16 16,-2-1 0-16,0 7 0 0,2 0 48 0,-3 1 16 16,1 1 0-16,0 2 0 0,0 2-144 0,-1-1-32 15,0 1 0-15,0-3 0 0,0-2-32 0,0 1-16 0,-1 1 0 16,1 1 0-16,0 0-48 0,-1 2-16 15,-2 0 0-15,-1-1 0 0,-1-1-144 0,-1 0 192 0,-3-2-192 0,-2 1 192 16,1 3-64-16,-1-3 0 0,-4-3 0 0,1 1 0 16,0-1 64-16,0 1 16 0,1-4 0 0,-1-3 0 15,2-5-80-15,0-1 0 0,0 0-128 0,1-2 192 16,1 0-192-16,-3-2 0 0,1-3 0 0,1 2 0 16,-2 1 144-16,0 0-144 0,-1-1 128 0,0-2-128 15,-1 1 160-15,-2 1-160 0,-1-1 192 0,0-3-192 16,0 2 192-16,0-2-64 0,0 2 0 0,1 1-128 15,-1-2 128-15,-2 1-128 0,0 2 0 0,1 0 0 16,0-4 208-16,-2 1-64 0,1-2-16 0,-2 1 0 16,3-2-128-16,0 1 0 0,-2 0 0 0,1 0 0 15,-3-3 0-15,1 0 0 0,-2-1 0 0,0-2 0 0,-1 2 0 16,1 3 0-16,0-5 0 0,2 1 0 16,-2-2 0-16,2 4 0 0,2-3 0 0,-2 0 0 0,-1-2 0 15,0 0 0-15,3-2 128 0,1-3-128 0,1-1 0 0,2-3 0 16,1 1 0-16,1-6 0 0,5-5 0 15,0 0-144-15,-7 9 144 0,7-9 0 0,0 0 0 0,0 0-128 16,0 0 128-16,0 0 0 0,0 0 0 0,0 0 0 16,6-12 0-16,-1-2 0 0,0 3 0 0,1-3 0 15,4-1 0-15,0-3-160 0,-1 1 160 0,2-3 0 16,0 0 0-16,0-4-128 0,0-1 128 0,0 2 0 16,0-7 0-16,1 0-128 0,-2-4 128 0,1-2 0 15,0-3 0-15,0-3 0 0,-1-3 0 0,2 1 0 16,-2-5 0-16,1 4 0 0,2-4 0 0,-2 1 0 0,0-3 128 15,-2 0-128-15,-1-1 0 0,1-1 128 0,-1-6-128 16,0 3 0-16,-3-1 0 0,-2 0 128 0,-1-1-128 0,-2-3 0 16,-2 1 0-16,0-4 128 0,-3 1-128 0,-3-3 0 15,2 0 0-15,-2 1 128 0,1-3-128 0,0 0 0 16,1 0 0-16,0 4 0 0,-2-4 0 0,2 3 0 16,-1 2 0-16,1-2 0 0,1 4-128 0,0-3 128 15,1 3-176-15,-1-3 176 0,0 1-208 0,-3 1 80 16,0 4-112-16,1 2-16 0,-2 1 0 0,0 3 0 15,-2 1 80-15,0 1 16 0,-1 6 0 0,2 2 0 16,1 5 32-16,-3 3 0 0,-1 6 0 0,2 1 0 16,1 3 128-16,0 6 0 0,2 0 0 0,2 4 0 15,-1 6 0-15,4 0 0 0,0 3 0 0,3 5 0 16,0 0 0-16,0 0 0 0,0 0 0 0,5 15-128 16,-1 2 0-16,5 3 0 0,0 3 0 0,2 9 0 0,-2 3 128 0,2 3 0 15,0 6 0-15,0 0-128 0,2 1 128 16,2 7 0-16,0 9 128 0,4 2-128 0,2 6 224 0,0 5-32 15,3 3 0-15,1 1 0 0,0 6 64 0,2-3 16 16,-1 3 0-16,2-4 0 0,2-1-272 0,-4-6 0 16,-2-1 128-16,1-3-128 0,-1-1 224 0,-4-3-16 15,-2 1 0-15,-3 1 0 0,-5-1-32 0,-2-1-16 16,-3-1 0-16,-4-2 0 0,-3 1-160 0,-5 2 160 16,-1 3-160-16,-4 2 160 0,-4-1-160 0,-3-1 0 15,-2-2 0-15,-2 6 0 16,0 5-576-16,-1-1 0 0,0-2 0 0,4 1-11392 15,1-3-2256-15</inkml:trace>
  <inkml:trace contextRef="#ctx0" brushRef="#br3" timeOffset="148721.07">23005 11175 18431 0,'-9'-11'816'0,"9"11"160"0,-6-10-784 0,0 1-192 16,6 9 0-16,-5-6 0 0,-2-5 864 0,3 0 128 15,3 3 32-15,1 8 0 0,-2-12-304 0,0 4-48 16,2-2-16-16,0 10 0 0,0 0-160 0,4-7-48 15,-4 7 0-15,0 0 0 0,0 0-224 0,0 0-48 16,0 0-16-16,0 0 0 0,0 0-160 0,10 3 0 16,-1 5 0-16,-2 2 0 0,1 2 0 0,0 0 0 15,-1 4 0-15,3 1 0 0,1 4 0 0,-1 6 0 16,0 0 0-16,0 5 128 0,-1 3-128 0,1 0 128 16,0 2-128-16,2 0 128 0,-3-4-128 0,1 0 0 0,0 0 0 0,1-4 0 15,-2 0 0-15,2-1 0 0,-1-5-224 0,2-1 80 31,-1-3-1648-31,-1-1-320 0,-1-4-64 0</inkml:trace>
  <inkml:trace contextRef="#ctx0" brushRef="#br3" timeOffset="148934.47">23319 11023 18431 0,'-7'-5'1632'0,"7"5"-1312"16,0 0-320-16,0 0 0 0,0 0 1664 0,0 0 256 15,-1 13 48-15,2 0 16 0,2 3-1280 0,1 3-256 16,1 2-64-16,1 2 0 0,1-2-208 0,1 3-48 16,1 2-128-16,3 0 192 0,1 5-192 0,2-1 128 15,3 0-128-15,-1 0 0 16,5 1-1488-16,1-2-40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6:37.76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802 13896 17503 0,'-12'-15'768'0,"5"5"176"15,1-2-752-15,0 1-192 0,-2 4 0 0,2-2 0 0,3 3 864 0,-1-2 144 16,-1 2 16-16,3 2 16 0,2 4-304 0,0 0-64 16,-3-6-16-16,3 6 0 0,0 0-144 0,0 0-48 15,0 0 0-15,8-6 0 0,-1 2-160 0,-7 4-48 16,13 0 0-16,0 1 0 0,-1 2-112 0,2 0-16 15,2 6-128-15,3-4 192 0,2-1 16 0,3 3 0 16,2-5 0-16,2 2 0 0,4-2 272 0,2 1 48 16,4 1 16-16,4-2 0 0,1 1 80 0,2-3 16 15,1 4 0-15,2-2 0 0,3 2 48 0,0 1 16 16,-1-2 0-16,5 0 0 0,3 4-224 0,5 0-32 16,0 0-16-16,2-1 0 0,-1-1-192 0,1-2-48 0,-1 1 0 0,4-1 0 15,0 1-192-15,5-1 128 16,1-1-128-16,-5 1 0 0,-2-2 128 0,0-1-128 0,-1 0 0 0,1 3 144 15,3-1-144-15,1 2 0 0,-3-3 144 0,-2 2-144 16,-1-1 0-16,-3 0 144 0,-3-1-144 0,0-1 0 16,1-1 144-16,0 1-144 0,2-2 0 0,-3 1 144 15,-5 1 48-15,0 0 16 0,-2-1 0 0,-1 0 0 16,-3-1 48-16,0 1 0 0,-1 0 0 0,-1 1 0 16,0 1-64-16,-2 0 0 0,-1 2 0 0,-1-2 0 15,-5-1-64-15,-2 1 0 0,-2 1-128 0,-2 0 192 16,1-1-192-16,0 1 0 0,-5-2 128 0,1 0-128 15,0 1 0-15,-2-1 128 0,1 0-128 0,-2 3 0 16,-2-2 0-16,-1 0 128 0,-1-1-128 0,0 0 0 16,-1-1 128-16,-1 0-128 0,-2-2 176 0,-2 2-176 0,-2-2 224 15,-3 2-64-15,-10 1-16 0,11 1 0 16,-3-2-16-16,-8 1 0 0,0 0 0 0,0 0 0 0,0 0 16 0,0 0 0 16,0 0 0-16,0 0 0 0,0 0 0 0,0 0 0 15,0 0 0-15,0 0 0 0,0 0-144 0,0 0 192 16,0 0-192-16,0 0 192 0,-9 5-192 0,9-5 0 15,-10 4 144-15,-2 0-144 0,1-1 0 0,0 3-208 16,-1-1 16-16,-1-2 16 16,1 0-1920-16,-2 2-384 0,-3 1-80 0</inkml:trace>
  <inkml:trace contextRef="#ctx0" brushRef="#br0" timeOffset="1748.99">10314 2558 21359 0,'-10'-34'944'0,"3"12"208"0,0-1-928 0,-1 0-224 0,-1 3 0 0,-1-4 0 16,-1 1 736-16,0 1 96 0,-1-2 32 0,-2-1 0 0,-4 2-128 0,-1 1-32 16,-3 1 0-16,-1-1 0 0,1-2-448 0,-3 2-80 15,-1-2-32-15,-5 3 0 0,-6 0-16 0,-1 1-128 16,-4-5 192-16,3-1-64 0,-2-4-128 0,0 3 0 15,1-2 144-15,-2 3-144 0,-3 0 0 0,1 1 144 16,-3 3-144-16,-3-3 0 0,-6 4 144 0,-6-1-144 16,1-5 0-16,0 6 144 0,1 3-144 0,2 0 160 15,-2 0-160-15,-1 3 160 0,-3 2-16 0,0 1 0 16,-1-2 0-16,3 1 0 0,1 2 0 0,1 0 0 16,1 6 0-16,1 0 0 0,-3 0-144 0,1 3 128 15,0-1-128-15,2 3 128 0,1 3-128 0,1-1 0 16,1 3 0-16,2 2 0 0,-3 4 0 0,2 2 0 15,-3 3 0-15,1 1 0 0,0 1 0 0,2 2 0 0,3-1 0 16,1 4 0-16,1 0-160 0,3 4 160 0,4 3 0 0,1 3-144 16,1 1 144-16,-1 5 0 0,-1 1 0 15,4 2 0-15,2-2 0 0,4-1-160 0,-1 3 160 0,5 2 0 16,2-2-144-16,2 5 144 0,1 4 0 0,2 4-144 16,4 1 144-16,3 0 0 0,1-2-144 0,1 6 144 15,0 0 0-15,3-2 0 0,1 2 0 0,3 2 0 16,3 1 0-16,2 0 0 0,3-3 0 0,1 2 0 15,4-3 0-15,-2-1 0 0,3 2 0 0,1-2 0 16,2 2 0-16,0 1 0 0,4-2 0 0,2-2 0 16,2-3 0-16,3 1 0 0,1 0 128 0,3-1-128 15,4 1 0-15,4-4 0 0,3-3 0 0,2 2 128 16,-3 1-128-16,4-6 0 0,1 1 0 0,1-1 0 16,2-1 0-16,2-2 0 0,1-1 0 0,3 3 0 0,4-2 0 15,2 0 0-15,0-1 0 0,3-3 0 0,-2-1 0 0,2-2 0 16,1 0 0-16,4-4 0 0,3-1 128 0,1-2-128 15,0-4 0-15,-2-3 128 0,-1-4-128 0,-1-2 160 16,-3 0-160-16,4 1 160 0,-1-4 16 0,1-3 0 16,0-4 0-16,-2-1 0 0,-4-4 144 0,-1-5 48 15,1 0 0-15,1-1 0 0,1-6-32 0,2-2 0 16,0-5 0-16,-3-4 0 0,-6-6-16 0,0 0-16 16,-3-5 0-16,-2-5 0 0,-1-4 64 0,0 0 16 15,-1-4 0-15,0 0 0 0,-1 1-64 0,-2-6 0 16,-2-3 0-16,-4-2 0 0,-2-4-80 0,-1 0-32 15,-3-5 0-15,-1 2 0 0,-2-2-80 0,-3 0 0 0,-2-2-128 0,-1-5 192 16,-2-3-192-16,0 1 144 0,-2 1-144 0,-1-3 128 16,-1-2-128-16,-4 0 160 0,-4-4-160 0,-2 5 160 15,-3-4-160-15,-4 6 0 0,-1-1 0 0,-2 3 128 16,-9-1 96-16,-3 1 16 0,-6-1 0 0,-2 3 0 16,-3 2 80-16,-4 2 32 0,-9 9 0 0,1 3 0 15,-5 5-32-15,-3 0-16 0,-7-2 0 0,-2 2 0 16,-5 6-128-16,-3 2-32 0,-4 4 0 0,-4 4 0 15,-3 6-144-15,-5 10 0 0,-5 9 0 0,-6 0 0 32,-6 2-1088-32,-2 8-160 0,-2 6-32 0,-9 12-10432 0,-12 9-2112 0</inkml:trace>
  <inkml:trace contextRef="#ctx0" brushRef="#br0" timeOffset="3465.78">16493 13635 5519 0,'0'0'496'0,"-8"-5"-496"0,1-1 0 0,0 0 0 16,1 1 3024-16,6 5 512 0,-6-11 112 0,-1 5 0 16,1 0-2400-16,-1-1-480 0,7 7-112 0,-8-6-16 15,-1 1-256-15,1-1-64 0,8 6-16 0,-9-4 0 16,2 0 176-16,-1 4 32 0,8 0 16 0,-9 0 0 15,9 0-32-15,-8 1-16 0,8-1 0 0,0 0 0 16,-5 8-160-16,5-8-16 0,0 0-16 0,0 10 0 16,0-10 176-16,7 9 48 0,2 0 0 0,2-4 0 15,4 1-128-15,4-1 0 0,5-2-16 0,4 2 0 16,3 0 128-16,2 0 16 0,8 0 16 0,6 4 0 16,6-3 48-16,6 2 16 0,0 0 0 0,4-3 0 15,-1 2-224-15,3 0-48 0,1 2-16 0,4 0 0 16,3-2-80-16,1 1-16 0,-1-6 0 0,-2 3 0 0,4 2-16 15,0-2 0-15,0-1 0 0,2 1 0 0,3 1-16 0,-2-2-16 16,-3-3 0-16,-3 2 0 0,2-1 80 0,1 1 16 16,3 2 0-16,-2-3 0 0,-1-2-256 0,-1 2 0 15,-2-2 128-15,1 0-128 0,-1 0 0 0,0-2 128 16,0 1-128-16,-4 0 0 0,-5 0 0 0,-5-1 128 16,0 0-128-16,-3 4 0 0,-4-4 0 0,1 2 0 15,-4 0 128-15,1 0-128 0,-5-1 128 0,-2 1-128 16,-5 1 176-16,-5-1-176 0,-4 0 192 0,-3 0-64 15,-2 0 0-15,-3 2-128 0,-2 1 160 0,-3 1-160 16,-2-4 128-16,-1 0-128 0,-4 0 128 0,-8 0-128 16,11 2 0-16,-11-2 128 0,0 0-128 0,0 0 160 15,0 0-160-15,0 0 160 0,0 0-160 0,0 0 0 0,0 0 0 0,0 0 0 16,0 0 128-16,0 0-128 0,0 0 0 16,0 0 128-16,0 0-128 0,0 0 0 0,0 0 0 0,0 0 0 15,0 0 0-15,0 0 128 0,0 0-128 0,-5-6 0 16,5 6 0-16,0 0 0 0,-6-8 0 0,6 8 0 15,0 0 0-15,0 0 0 0,-7-6 0 0,7 6 0 16,0 0 0-16,-9-6 0 0,9 6 0 0,0 0 0 16,-10-8 0-16,2 4 0 0,8 4 0 0,0 0 0 15,-9-2-128-15,9 2 128 0,-9-4 0 0,9 4 0 16,-10-5 0-16,10 5 0 0,0 0-144 0,-10-3 144 16,10 3 0-16,-10-1-128 0,10 1 128 0,0 0 0 15,-12-1-128-15,12 1 128 0,-8 2 0 0,8-2 0 16,0 0 0-16,-8 4 0 0,8-4 0 0,0 0 0 15,-10 5 0-15,10-5-128 0,0 0 128 0,-8 5 0 0,8-5 0 0,0 0-128 16,-9 6 128-16,9-6 0 0,0 0-128 0,0 0 128 16,-6 9 0-16,6-9 0 0,0 0-144 0,0 0 144 15,-7 8 0-15,7-8-144 0,0 0 144 0,0 0 0 16,-6 10 0-16,6-10 0 0,0 0-272 0,-5 8 16 16,5-8 16-16,-5 10 0 15,5-10-288-15,-6 9-64 0,-2 0-16 0,8-9 0 16,-9 5-400-16,9-5-80 0,-10 4 0 0,0-2-8912 15,-2-2-1776-15</inkml:trace>
  <inkml:trace contextRef="#ctx0" brushRef="#br0" timeOffset="6170.25">14620 2160 2751 0,'-6'-9'128'0,"2"2"16"0,-1-1-144 0,1 0 0 0,-1-2 0 0,3 3 0 16,-3-1 1040-16,1 2 176 0,-2-5 48 0,2 4 0 16,-1-3-928-16,0 2-176 0,2-3-32 0,-2 2-128 15,1-3 0-15,0 5 0 0,0-2 0 0,1 2 0 16,-1-3 528-16,0 4 0 0,0-2 0 0,4 8 0 16,0 0 192-16,-4-5 48 0,4 5 0 0,0 0 0 0,-8-2-64 0,8 2-16 15,-9 3 0-15,0 6 0 0,1 0-96 0,-1 5-16 16,-1 4 0-16,-1 4 0 0,-2-2-96 0,1 5-32 15,-3 0 0-15,0 4 0 0,-2 1-64 0,2 5-32 16,0-1 0-16,0 4 0 0,1 4 16 0,2-3 0 16,1 1 0-16,1-1 0 0,1-1-368 0,0-2 0 15,1-3 0-15,1-3 0 0,0 0 0 0,2-5 0 16,1 2 128-16,2-6-6384 16,0 0-1280-16</inkml:trace>
  <inkml:trace contextRef="#ctx0" brushRef="#br0" timeOffset="6450.42">14179 2286 23039 0,'0'0'2048'0,"-9"1"-1648"0,9-1-400 0,0 0 0 16,-8 5 144-16,8-5-144 0,0 0 160 0,0 0-160 16,3 12 464-16,6-2 0 0,5 4 0 0,5-5 0 15,3-1-96-15,3-3-32 0,2-3 0 0,5 2 0 16,3 1-112-16,4-1-32 0,0-2 0 0,3 0 0 0,1 0 0 0,4 1-16 16,3-1 0-16,2 1 0 0,1-6-176 0,-1 2-176 15,-1-2 48-15,0 1-7952 16,0 1-1584-16</inkml:trace>
  <inkml:trace contextRef="#ctx0" brushRef="#br0" timeOffset="7615.47">18447 2090 13935 0,'0'0'608'0,"0"0"144"0,-4-9-608 0,0 1-144 0,-1-1 0 0,-2-3 0 0,0 2 704 0,-2-3 128 15,0 1 0-15,-1-1 16 0,-3-1-160 0,-1-1-48 16,-1 1 0-16,0 0 0 0,-6 0-320 0,1-3-80 15,-3 2-16-15,2-2 0 0,-1 0-80 0,0 0-16 16,-1 1 0-16,1-1 0 0,-1 2-128 0,-4 3 192 16,0 1-192-16,1 5 192 0,-4-3-192 0,1 4 0 15,-4-1 0-15,-3 1 128 0,-4 4-128 0,-2 1 0 16,-3-2 0-16,2-1 0 0,1 0 0 0,-1 1 0 16,-2-2 0-16,0 4 0 0,-2 4 0 0,-3 1 0 15,-2 1 128-15,-4 2-128 0,-5-4 0 0,1 1 0 16,2-1 0-16,-1 5 128 0,-2-2-128 0,4 5 0 15,-3 3 0-15,-2 0 0 0,-5 2 0 0,1-3 0 0,0 0 0 16,1 0 0-16,0-2 0 0,5 0 0 0,2 4 0 0,-2 3 0 16,-2 2 0-16,-1 0 0 0,2-2 0 15,3 0 0-15,3 2 0 0,3-2 0 0,1-1 0 0,2 3 0 16,0 3 0-16,0 2 0 0,-1 4 0 0,1-4 0 16,-2-5 0-16,4 0 0 0,4-1 0 0,1 2 0 15,-3 1 0-15,4 1 0 0,2 0 0 0,0-3 0 16,1 2 0-16,-2 4 0 0,-1-2 0 0,0 3 0 15,0-3 0-15,1 1 0 0,6-2 0 0,2 2 0 16,2 1 0-16,1-2 0 0,1 3 0 0,0 0 0 16,1 2-144-16,3 1 144 0,1-4 0 0,4 2 0 15,1 3 0-15,-2-3 0 0,3 0 0 0,1 0 0 16,0 1 0-16,1 1 0 0,-1 2 0 0,2 0 0 16,2-3 128-16,3 1 0 0,0 2-128 0,4 2 192 15,3 0-64-15,2 0 0 0,1-2-128 0,3 1 192 0,0-1-192 16,3 0 128-16,4-1-128 0,-1 4 0 0,1 0 128 0,2 1-128 15,0 0 0-15,2 1 0 0,3-1 0 0,1 2 0 16,1 0 0-16,3-1 0 0,2-1 0 0,1 2 0 16,3 2 0-16,1-1 0 0,4 0 0 0,2-2 0 15,5 3 0-15,4-1 0 0,3-3 128 0,-1 0-128 16,0-4 0-16,1-1 144 0,3 1-16 0,1 0-128 16,0 0 192-16,5 0-64 0,4-6 16 0,3-1 0 15,1-4 0-15,0 0 0 0,0-2 48 0,-2-1 16 16,2-1 0-16,6-2 0 0,7-2-64 0,-1 0-16 15,-1-5 0-15,-1-1 0 0,0-6 0 0,2-2-128 16,2-2 192-16,2-2-64 0,0-4-128 0,-3 2 192 0,-2-5-192 16,-1 2 192-16,-1-4 16 0,5 0 16 0,2 2 0 15,-2-3 0-15,-7-3 96 0,2 0 32 0,-3-3 0 16,2 0 0-16,0-4-80 0,0-1-16 16,-2-6 0-16,-2-1 0 0,-5-5 32 0,-3-1 0 0,-2-1 0 0,-4-2 0 15,-3-6-16-15,1 3 0 0,0-3 0 0,-2-2 0 16,-2-3-80-16,-5-2-32 0,-2-5 0 0,-3 1 0 15,-3-3-160-15,0 0 128 0,-5-4-128 0,0 1 128 16,-4-3-128-16,-2-2 0 0,-2-3 144 0,-3-3-144 16,-1-8 0-16,-1 3 0 0,-1-1 0 0,-3 1 0 15,-4 0 0-15,-5 1 224 0,-5-1-48 0,-4 6-16 16,-5 4 512-16,-1 8 96 0,-3 2 32 0,-2 2 0 16,-5 3-112-16,-5 5-32 0,-4 6 0 0,-6 6 0 15,-7 1-272-15,-8 4-48 0,-6 0-16 0,-9 7 0 16,-8 3-592-16,-5 7-128 15,1 6-32-15,-6 5-10608 0,-6 5-2128 0</inkml:trace>
  <inkml:trace contextRef="#ctx0" brushRef="#br0" timeOffset="113109.4">8761 5007 15487 0,'0'0'688'0,"-11"-6"144"0,3 1-672 0,0 2-160 16,8 3 0-16,0 0 0 0,-8-3 544 0,8 3 80 15,-7-4 16-15,7 4 0 0,0 0-160 0,0 0-32 16,0 0 0-16,0 0 0 0,-8-3-272 0,8 3-176 0,-9-5 192 0,9 5-192 16,0 0 256-16,0 0-48 0,-8-2-16 0,8 2 0 15,-8-7 208-15,3 3 48 0,5 4 0 0,0 0 0 16,-12-5-64-16,6 3 0 0,6 2 0 0,-12-1 0 16,3-1 48-16,0 1 0 0,9 1 0 0,-10-3 0 15,1 3-64-15,9 0-16 0,-10 7 0 0,1-3 0 16,-1 2-144-16,1 3-16 0,0-1-16 0,0 3 0 15,1 0-176-15,-1 3 160 0,-1 4-160 0,-1 4 160 16,1-1-160-16,0 2 0 0,0 4 0 0,-2-2 0 16,1 1 0-16,-2 2 0 0,1 2 0 0,-2 0 0 15,-2 3 0-15,0 0 0 0,-1 1 0 0,2-2 0 16,-3-2 0-16,0 2 0 0,1-2 0 0,-2 4 0 0,1-1 0 16,1 0 128-16,1 2-128 0,-1 0 0 15,1 0 0-15,0 2 0 0,1 0 128 0,1 2-128 0,0 1 0 0,0 0 0 16,-1 4 0-16,1-2 128 0,0 2-128 0,0 2 0 15,0 2 0-15,0-2 0 0,-1 0 0 0,2-1 0 16,0 2 0-16,1 3 0 0,0-4 0 0,-1 3 0 16,0 0 0-16,0-2 0 0,0 1 0 15,-1 0 0-15,-1-3 0 0,0 2 0 0,-3 1 0 0,0-1 0 16,0 1 144-16,2 3-144 0,-1-6 160 0,2 2-32 16,-7-4-128-16,6 4 192 0,-2 3-64 0,4-5-128 15,-3 2 176-15,1 0-176 0,-1 0 192 0,1 3-192 16,-1 1 192-16,1-4-192 0,1 0 144 0,-1 2-144 15,1 1 0-15,-1-2 144 0,0-1-16 0,1 3 0 16,-1-3 0-16,0 4 0 0,1 1 64 0,0 0 0 16,1-1 0-16,0 3 0 0,0-1-32 0,0 0 0 0,-3-1 0 0,1 0 0 15,-2 0-160-15,4 2 192 0,-1-1-192 0,-2-2 192 16,-1 0-192-16,2 0 0 0,-1-1 0 0,0 1 128 16,0-1 0-16,2 1 0 0,-2 1 0 0,1-1 0 15,2 0 0-15,-1-1-128 0,-1 0 192 0,2 0-64 16,-1-2 0-16,0 1-128 0,2-3 192 0,0 1-64 15,1 1-128-15,0-2 128 0,2 1-128 0,0 0 128 16,-2-1-128-16,4 2 0 0,-3-2 144 0,2 0-144 16,1-3 128-16,0 2-128 0,0-3 128 0,1 2-128 15,-1-1 128-15,0 2-128 0,1-3 160 0,-1 0-160 16,-1 3 176-16,3-3-176 0,-2 3 192 0,1-3-192 16,-3 0 160-16,1 1-160 0,1-2 128 0,-1 1-128 15,-1 1 192-15,0-1-32 0,0 2-16 0,1-3 0 16,0-2 64-16,-1 1 16 0,-1 0 0 0,3-2 0 0,-1-1-32 0,0 0 0 15,0-1 0-15,0 1 0 0,0-2-16 0,1 2-16 16,0-1 0-16,1-2 0 0,2 2 0 0,1-1 0 16,-2-2 0-16,2-2 0 0,0-1-160 0,0 2 160 15,1 0-160-15,-1-3 160 0,1-1-160 0,0-1 0 16,0-1 0-16,2 1 128 0,1 1-128 0,-3-3 0 16,2 2 0-16,-2-4 128 0,2 0-128 0,0 1 0 15,0-4 144-15,-2 1-144 0,0-4 160 0,1 1-32 16,-2-1-128-16,2 1 192 0,-2-2 32 0,1-2 0 15,1-1 0-15,0 1 0 0,-1 0-32 0,1 1-16 16,-2-1 0-16,2 0 0 0,-1 4-176 0,1-3 192 16,-1-2-192-16,1 2 192 0,-1-1-192 0,1 0 0 0,-3 1 0 0,1 0 128 15,0 1-128-15,1 0 0 0,1-2 0 0,-1-1 0 16,0 1 0-16,0 1 0 0,-1-1 128 0,-1-2-128 16,1 0 0-16,2 2 0 0,-2 0 0 0,0-2 0 15,2-1 0-15,-1 3 0 0,-1-1 144 0,2 0-144 16,-3-1 0-16,3-2 0 0,-2 1 0 0,2 1 0 15,-2 0 0-15,2 0 128 0,-1 0-128 0,-1-2 0 16,2 2 144-16,-1-4-144 0,1 3 192 0,-1 0-192 16,-1-3 208-16,2 2-64 0,-1-4-16 0,3-6 0 15,-4 13-128-15,2-5 160 0,-1 2-160 0,2-3 160 16,1 2-160-16,1 0 0 0,1 1 0 0,-2-3 0 16,0-7 0-16,0 10 0 0,0-4 0 0,0-6 0 15,0 9 0-15,0-9 0 0,2 10-128 0,-2-10 128 16,4 12-384-16,-4-12 0 0,0 0 0 0,0 0 0 15,0 0-1776-15,11 0-352 0,-11 0-80 0,11-13-12576 16</inkml:trace>
  <inkml:trace contextRef="#ctx0" brushRef="#br0" timeOffset="113409.41">6345 11994 32879 0,'-12'9'1456'0,"5"-1"304"0,0 3-1408 0,4 5-352 0,1 1 0 0,2 3 0 16,2 2 0-16,3 4 0 0,2-1-192 0,-1 1 64 16,2 0 128-16,1-1 0 0,1 3 0 0,0-4 0 15,0-3 0-15,1 2 128 0,0-1-128 0,0-3 0 16,1-3 208-16,0 1-16 0,1-4-16 0,0 1 0 15,-3 1 16-15,1 0 16 0,1 0 0 0,-1-1 0 16,2-2-208-16,0 0 176 0,-1 2-176 0,2 0 160 16,2-1-160-16,1 2 0 0,1 1 0 0,2-1 0 31,7-5-1472-31,6 0-192 0,4-3-16 0,5-2-11824 0</inkml:trace>
  <inkml:trace contextRef="#ctx0" brushRef="#br0" timeOffset="114268.34">17514 4760 11055 0,'-12'-32'976'0,"6"14"-784"0,-2-2-192 0,1-2 0 0,-1-1-176 0,3 3-80 16,1-1 0-16,0 2-16 15,0 0-704-15,1 3-144 0</inkml:trace>
  <inkml:trace contextRef="#ctx0" brushRef="#br0" timeOffset="115593.61">17196 4499 10127 0,'0'0'896'0,"-9"1"-704"15,0 1-192-15,1-1 0 0,8-1 768 0,-9 4 112 16,9-4 16-16,-8 1 16 0,-1 0-336 0,2-1-80 0,7 0-16 0,-10-1 0 16,10 1 224-16,-7-1 64 0,7 1 0 0,-7-4 0 15,7 4-64-15,0 0-16 0,-6-4 0 0,6 4 0 16,0 0-80-16,0 0-16 0,-5-6 0 0,5 6 0 15,0 0-160-15,0 0-48 0,0 0 0 0,0 0 0 16,0 0-64-16,0 0-32 0,0 0 0 0,0 0 0 16,0 0-80-16,0 0-16 0,0 0 0 0,0 0 0 15,12 2-16-15,-1 1-16 0,-11-3 0 0,10 6 0 16,1 3-160-16,1 0 128 0,-1 1-128 0,1 3 128 16,-1-2-128-16,2 3 160 0,1 0-160 0,1 4 160 15,0 0 32-15,2-2 0 0,-1 0 0 0,1 1 0 16,1 4-64-16,-1 0 0 0,1 1 0 0,0 2 0 15,-3 0-128-15,3-1 192 0,-3 2-192 0,0 0 192 16,1-1-192-16,-1 2 192 0,0-1-192 0,0 0 192 16,1-2-64-16,-2 0-128 0,0 2 192 0,0-1-64 15,0 2 0-15,-3 2 0 0,2 1 0 0,-2-4 0 0,1 1 32 0,0 1 0 16,1 0 0-16,0 3 0 0,-3 0-160 0,0 2 192 16,0 0-192-16,2 0 192 0,-1-1-192 0,2 1 0 15,-5-3 144-15,3 3-144 0,-2 1 0 0,0 3 0 16,0-1 0-16,-3 0 128 0,0-1-128 0,2 2 0 15,-2 0 0-15,1 3 128 0,-1 1-128 0,0 2 0 16,0-4 0-16,-1 2 0 0,0-1 0 0,0 2 128 16,0 2-128-16,-3-2 0 0,1 3 0 0,1-1 0 15,-2 7 0-15,1-4 0 0,1-1 0 0,-3 4 144 16,1-3-144-16,1 3 0 0,0-2 160 0,-2 0-160 0,-1 1 128 0,2 3-128 16,1-2 0-16,1 1 0 0,-2 3 128 0,2-1-128 15,1-3 0-15,0 0 0 0,-1-5 0 0,0 6 128 16,-2-1-128-16,1-2 0 0,0 2 0 0,-2 0 0 15,3-1 0-15,-2 2 0 0,2 1 0 0,-1 0 0 16,-2-1 0-16,0 1 128 0,2-1-128 0,-3 1 0 16,3-2 0-16,1 3 128 0,1-1-128 0,-1 0 0 15,-3-1 0-15,2 1 0 0,-1-3 0 0,1 5 0 16,-2-1 0-16,2-1 0 0,-1-4 0 0,1 1 0 16,1 2 0-16,0-4 0 0,-3 1 0 0,1 2 0 15,1 0 0-15,-1 2 0 0,0-3 0 0,-1 1 0 16,-1-3 0-16,3 1 0 0,-1 2 0 0,1-4 0 15,-2 5 0-15,0-2 128 0,0-1-128 0,2 1 0 16,-1 2 0-16,0-3 0 0,0 1 128 0,1 1-128 0,-2-6 0 0,0 4 0 16,-1-1 144-16,0 1-144 0,0 4 0 15,0-6 144-15,0 2-144 0,0 3 0 16,0-4 160-16,0 1-160 0,0-2 128 0,2-1-128 0,-1 1 128 0,1-1-128 16,0 0 0-16,-1 3 128 0,2 3-128 0,-1-6 0 15,-1 2 144-15,1-3-144 0,-1 2 0 0,0-5 128 16,0 1-128-16,-1 1 0 0,0-3 128 0,2 3-128 15,-2 3 160-15,0-6-160 0,0-1 160 0,0 1-160 16,-2-1 160-16,1 4-160 0,1-3 192 0,-1-2-64 16,0 0-128-16,-1 0 192 0,-1-3-64 0,3 0 0 15,-2 2-128-15,1-1 192 0,0 1-64 0,-1 0 0 16,0-2-128-16,1-1 192 0,-1-3-64 0,1 2-128 0,-1 0 176 0,0-2-176 16,0 0 192-16,0 2-64 0,-1 1 0 0,1-3-128 15,1-2 176-15,0 3-176 0,-2-4 160 16,1 3-160-16,-2-1 144 0,4-2-144 0,-1-1 128 0,-1-2-128 15,1 3 176-15,0-1-48 0,0-1-128 0,1 2 192 16,-2-3-32-16,4 3-16 0,-2-3 0 0,-2 0 0 16,-1 0-144-16,1-1 192 0,1 1-192 0,0-1 192 15,-2-3-192-15,3 1 128 0,-2-1-128 0,0 2 128 16,1-2-128-16,0 3 0 0,-2-3 0 0,2-1 128 16,0 2-128-16,-1-2 128 0,1-3-128 0,0 2 128 15,-2 0-128-15,1 1 192 0,1-4-192 0,-1 0 192 16,0-1-192-16,-1-2 128 0,1 2-128 0,0 0 128 15,1-4-128-15,1 1 0 0,-2 1 0 0,2-3 128 16,-3 2-128-16,2-2 0 0,0 2 144 0,-2-2-144 16,3-9 144-16,-4 12-144 0,2-1 192 0,0-3-192 15,0 3 240-15,-1-2-64 0,-1 1-16 0,4-10 0 0,-2 10-160 0,2-10 0 16,-4 12 144-16,0-1-144 0,4-11 128 0,-2 9-128 16,2-9 160-16,0 0-160 0,-4 13 160 0,1-3-160 15,3-10 160-15,-1 13-160 0,1-13 160 0,-2 11-160 16,0-2 160-16,2-9-160 0,-1 10 128 0,1-10-128 15,0 0 0-15,0 0 144 0,-3 10-144 0,3-10 128 16,0 0-128-16,0 0 128 0,-3 11-128 0,3-11 128 16,0 0-128-16,0 0 128 0,0 0-128 0,0 0 0 15,0 0 0-15,0 0 0 0,0 0 0 0,0 0 0 16,0 0 128-16,0 0-128 0,0 0 0 0,0 0 0 16,0 0 0-16,0 0 0 0,0 0 0 0,0 0 0 15,0 0 0-15,0 0 0 0,0 0-240 0,0 0-16 16,0 0-16-16,0 0 0 15,10-2-1728-15,-10 2-352 0,9-5-6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6:59.2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741 14094 18303 0,'0'0'816'0,"0"0"160"0,0 0-784 0,0 0-192 15,0 0 0-15,0 0 0 0,0 0 192 0,0 0 0 16,0 0 0-16,0 0 0 0,1 14-64 0,1-2 0 15,0 0-128-15,1 2 192 0,-3-14-64 0,0 17-128 16,0 1 176-16,0 0-176 0,0-3 160 0,0 0-160 16,0 3 128-16,0 2-128 0,0 2 144 0,2 2-144 15,-4 4 160-15,4 1-160 0,1 2 144 0,-1 3-144 16,1 4 128-16,-2 3-128 0,-1 2 0 0,1 0 0 0,2 5 0 16,0-2 0-16,-3-1 0 0,2 3 0 15,-1 5 0-15,2 2 0 0,-1-2 0 0,2 5 0 0,1 1 0 16,0 4 0-16,-1-6 160 0,1 5-160 0,3 3 192 0,-2 2-192 15,1-3 304-15,-2 3-48 0,0 3-16 0,2-2 0 16,0-6 80-16,-1 3 32 0,-1 3 0 0,0 2 0 16,4 0-144-16,-1-3-16 0,-2 1-16 0,-1-1 0 15,-1-5 0-15,0 6 0 0,0 0 0 0,0 4 0 16,-1-1-16-16,1-1 0 0,0 0 0 0,1-4 0 16,-1 0-160-16,-2 1 192 0,1 2-192 0,0 1 192 15,-1 0-192-15,1-2 128 0,-1-2-128 0,1 2 128 16,-3-2-128-16,1 0 0 0,0 1 144 0,1 3-144 15,-1 0 144-15,1-2-144 0,0-5 192 0,-1 4-192 16,0 0 224-16,2-4-64 0,-2 2-16 0,0-3 0 16,-1 3 32-16,2 1 0 0,-1-5 0 0,-1-1 0 0,0-2-48 15,0 1 0-15,0-1 0 0,1-1 0 0,0-2-128 0,-1 1 128 16,0-3-128-16,0 1 128 0,2-5-128 0,-2 4 0 16,0-1 0-16,-2 1 128 0,0-1-128 0,-1 2 0 15,1 0 144-15,-2-3-144 0,-1 0 0 0,2-5 0 16,-1-1 0-16,-1-1 128 0,-1-1-128 0,2-3 0 15,-2 2 0-15,-2 2 128 0,2-6-128 0,-2-1-256 16,1 1 64-16,2-1 0 16,-2-2-448-16,1-2-112 0,-1-4-16 0,2-2 0 15,2 0-336-15,0-6-80 0,-2-1-16 0</inkml:trace>
  <inkml:trace contextRef="#ctx0" brushRef="#br0" timeOffset="1299.85">3844 16727 2751 0,'-14'0'128'0,"5"0"16"0,-1 0-144 0,0 1 0 0,-1-1 0 0,1 2 0 16,3 4 3216-16,-3-3 624 0,2-1 112 0,-1-1 16 16,-1 3-2768-16,2 2-560 0,-2-1-128 0,2-1 0 0,-2 0-256 0,3 1-64 15,-4 0 0-15,11-5 0 0,-7 4-192 0,7-4 0 16,0 0 128-16,0 0-128 0,-9 6 0 0,9-6 0 16,0 0 0-16,0 0 0 0,0 0 0 0,10 9-192 15,-1-3 192-15,2-1-160 0,3-2 160 0,0 0 0 16,2-2-144-16,1-1 144 0,3 0 0 0,1 0 128 15,3 0 0-15,3-1 0 0,1-1 80 0,2 1 16 16,3 1 0-16,3-1 0 0,3 1 32 0,5 0 16 16,1 0 0-16,1-2 0 0,-3-1 48 0,2 0 0 15,1-1 0-15,2 3 0 0,2-4-80 0,2 1-16 16,2 0 0-16,4 2 0 0,1-1-96 0,1 1 0 16,-2-6-128-16,4 2 192 0,-1 1-192 0,2-3 176 15,-2 2-176-15,5-1 160 0,5 2-160 0,-1-1 128 16,-4-3-128-16,0 3 128 0,-1-1-128 0,1-2 160 0,2 2-160 15,3-2 160-15,4 2-160 0,-4-1 0 0,-3-3 144 0,-1 1-144 16,0 3 128-16,3-1-128 0,4 0 160 0,1 1-160 16,0-5 128-16,-1 3-128 0,-3 0 0 0,-1 3 144 15,0-3-144-15,2 3 0 0,6-3 0 0,-2 3 128 16,-2-3-128-16,-1 1 0 0,0 2 0 0,1-4 128 16,1 3-128-16,1-3 0 0,4 2 144 0,-3-2-144 15,-2 0 128-15,0-1-128 0,0-1 128 0,3 3-128 16,1-1 128-16,-2-1-128 0,-2-2 128 0,-1-1-128 15,-2 3 0-15,2 0 0 0,0-1 0 0,2 3 128 16,3-3-128-16,-4 1 0 0,-3 1 128 0,0-4-128 16,-2 5 0-16,1-1 0 0,2 2 0 0,2-3 0 15,-2-5 0-15,-3 4 128 0,-2 0-128 0,0 2 0 0,-1 1 0 16,3-1 0-16,3 2 0 0,-4-3 0 0,0-2 0 0,-4 2 0 16,-2-2 0-16,1 3 128 0,0 2 112 0,0-3 16 15,3 4 16-15,-3-3 0 0,-1 1-112 0,0 1-32 16,-3-1 0-16,-2 1 0 0,1 0 64 0,1 3 16 15,1-2 0-15,0 0 0 0,0 2-48 0,-3-1-16 16,-3 2 0-16,1 0 0 0,0 0-144 0,-2-1 192 16,0 2-192-16,3-1 192 0,3 1-192 0,-2-1 160 15,-1-1-160-15,-2 1 160 0,-3 1-160 0,0 0 0 16,-2-1 0-16,1-2 0 0,-1 2 0 0,6 2 128 16,-2-2-128-16,-1-1 0 0,-2-2 0 0,-1 4 0 15,-3-4 0-15,-2 2 0 0,1 1 160 0,1-1-160 0,-4-1 192 0,2 2-192 16,6 0 336-16,-3 0-32 15,-1-2-16-15,-2 0 0 0,-5 1-16 0,-3-2 0 0,-1 2 0 0,-1 1 0 16,0 1-32-16,-4-3-16 0,0 3 0 0,-3 0 0 16,-1-1-48-16,-1-1-16 0,-3 3 0 0,-1-1 0 15,-2 1-32-15,-1 0-128 0,-1 0 192 0,-4-1-64 16,-1 2-128-16,-6-2 0 0,-7 3 0 0,0 0 0 31,0 0-448-31,0 0-128 0,0 0-32 0,0 0 0 16,0 0-1920-16,-7 4-384 0,-18 0-80 0,-6 1-16 0</inkml:trace>
  <inkml:trace contextRef="#ctx0" brushRef="#br0" timeOffset="4336.43">23925 9076 16575 0,'0'0'1472'0,"-6"-4"-1168"15,6 4-304-15,-9-1 0 0,1 0 1488 0,8 1 240 16,-7 0 64-16,-2 1 0 0,1 3-800 0,0 1-160 16,0 3-16-16,-1-2-16 0,0 3-480 0,0 1-112 15,1 3-16-15,-2 3 0 0,-4 2 0 0,0 1-16 16,-1 4 0-16,0 5 0 0,-3 1 128 0,1 5 16 15,1 3 16-15,-2 7 0 0,-2 0 32 0,-1 4 0 16,2 4 0-16,-1 2 0 0,1 3-160 0,-3 5-16 16,3-1-16-16,1 3 0 0,3-3 16 0,1 0 16 15,1-1 0-15,3-3 0 0,1-4 80 0,4 1 16 16,3-5 0-16,2-4 0 0,2-5-112 0,3 0-32 0,3-6 0 16,3-1 0-16,2 0-160 0,4-1-272 0,0-7 64 0,2-1 16 31,1-3-1712-31,2-5-336 0,0-3-64 0</inkml:trace>
  <inkml:trace contextRef="#ctx0" brushRef="#br0" timeOffset="4969.09">24211 9403 23039 0,'-6'-10'1024'0,"1"7"192"16,-2-2-960-16,1 4-256 0,0-2 0 0,6 3 0 0,0 0 864 0,-8 8 128 16,0-2 32-16,2 9 0 0,0 4-384 0,-2 2-64 15,0 3 0-15,1 4-16 0,0 5-368 0,1 1-192 16,0 3 192-16,-2 4-192 0,0 5 144 0,0-2-144 15,-3-1 0-15,4 2 144 0,0 3-144 0,2-3 0 16,-1-1 144-16,1-2-144 0,0-1 0 0,0-6 144 16,2-3-144-16,1-7 0 0,2-4 0 0,1-6 0 15,1-4 0-15,2-2 0 16,-4-9-528-16,0 0-64 0,9-2-16 0,1-5 0 16,3-4-352-16,-3-4-80 0,-1-3-16 0,3-6 0 15,-4-3-288-15,0-3-64 0,-3-3-16 0,0-3 0 16,-2-1 720-16,-1 0 128 0,-3-1 48 0,1 1 0 0,0 0 528 0,0 2 0 0,0-1 0 0,1 1 0 15,2 2 336-15,1 1 32 0,2 0 0 0,-1 0 0 16,1 0 224-16,3 5 48 0,0 0 16 0,0 3 0 16,3 2 144-16,-1 3 32 0,0 1 0 0,2 3 0 15,1 1-112-15,0 1-16 0,-1 3 0 0,2 4 0 16,3 2-384-16,0 1-96 0,-4 5-16 0,0 0 0 16,2 3-208-16,1 4 0 0,-2 1 0 0,-2 4 0 15,2 4 0-15,-2 2 0 0,-3 2 0 0,-1 4 0 16,-3-2 128-16,-1 2-128 0,-2 1 0 0,-3 1 144 15,-2-4-16-15,-1 0 0 0,-2-1 0 0,-1 0 0 16,-1 2 272-16,-3 0 48 0,-1-6 16 0,0 0 0 0,-2-1-48 0,1-2-16 16,-2-1 0-16,2-2 0 0,1 0-160 0,-1 1-48 15,1-4 0-15,1 1 0 0,0 2-48 0,2-3-16 16,2 0 0-16,0 2 0 0,4 2-128 0,1 1 0 16,-2 2 0-16,6 0 0 0,-1 1 0 0,3 1 0 15,3 0 0-15,3 2 0 0,0-4-128 0,-1 1 128 16,0-3 0-16,1 2 0 0,5 0-240 0,-1-1 32 15,1 1 0-15,2-2 0 16,0-5-688-16,0 0-128 0,-2 0-16 0,-1-2-11472 0</inkml:trace>
  <inkml:trace contextRef="#ctx0" brushRef="#br0" timeOffset="5319.05">25087 9784 13823 0,'0'0'1216'0,"-5"-10"-960"0,-2 4-256 0,2-3 0 15,0 2 1728-15,5 7 288 0,-9-2 64 0,1 0 16 16,-1 4-624-16,-2 0-128 0,-1 5-32 0,-1 2 0 0,-1-1-688 0,-2 4-144 16,-2 3-32-16,-1 2 0 15,1 0-112-15,0 4-16 0,0 2-16 0,2 3 0 0,-1-1-32 0,3 2 0 16,4 0 0-16,0 4 0 0,2 0-144 0,4-1-128 16,2 0 192-16,1-6-192 0,2-1 0 0,1-1 0 15,2-1 0-15,3-3 0 16,0-1-1280-16,5-5-272 0,0-3-48 0,1-4-10128 0</inkml:trace>
  <inkml:trace contextRef="#ctx0" brushRef="#br0" timeOffset="5670.18">25613 9752 24927 0,'-13'-2'1104'0,"6"0"240"0,-5 1-1088 0,3 1-256 0,1 0 0 0,-3 3 0 16,0-1 592-16,0 3 64 0,-2 4 16 0,-1 0 0 15,0 4-176-15,-1 2-48 0,-1-1 0 0,1 4 0 16,1 4-320-16,3-2-128 0,2 3 0 0,1 1 0 16,1-2 0-16,3-2 0 0,4 0 0 0,2-1 0 15,2-1 0-15,2-4 0 0,3-1 0 0,3-3 0 16,3 3-128-16,3-7 128 0,1-1-192 0,2-4 192 15,1-1-128-15,4-3 128 0,-1-3 0 0,0 0 0 16,1-7 0-16,0 4 176 0,1-3 0 0,0-2 0 16,-6 0 80-16,-3-3 32 0,-2 1 0 0,-5 2 0 0,-2-1 256 0,-4-2 48 15,-3 2 16-15,-2-1 0 0,-1 1-112 0,-4 3-32 16,-4-2 0-16,-2 0 0 0,-2 2-336 0,-1 3-128 16,0-2 0-16,-1 4 144 15,-3 4-1728-15,2 0-336 0,-2-1-80 0</inkml:trace>
  <inkml:trace contextRef="#ctx0" brushRef="#br0" timeOffset="6070.38">26452 9649 22111 0,'0'0'976'0,"-1"-6"208"0,-4-4-944 0,1 2-240 0,4 8 0 0,-5-5 0 16,-2-1 1216-16,-1 3 208 0,-3 1 48 0,0 2 0 15,-2 2-880-15,-1 3-160 0,-2 2-48 0,-2-1 0 16,-2 5-240-16,-3 0-144 0,-3 3 160 0,2 1-160 16,3 1 0-16,2 2 0 0,1 0 0 0,4-2 0 15,2 1 0-15,6-2 0 0,3-3 0 0,5 0 0 16,1 2 0-16,5-2 192 0,4 2-48 0,2 1-16 15,2 2 144-15,3 0 32 0,1 0 0 0,2 1 0 16,1-2-64-16,-1 1-16 0,-3-3 0 0,0 4 0 16,-3-2-64-16,1-1-16 0,-3-1 0 0,-3 2 0 15,-2-2 80-15,-3-4 16 0,-2 1 0 0,-5-2 0 16,-4 2 192-16,-3 2 32 0,-4-3 16 0,-4 2 0 0,-3-5-96 0,-1 2-32 16,-6-4 0-16,-2-1 0 0,-2 0-352 0,-2-4 0 15,0-5 0-15,2 0 0 16,3-1-576-16,4-6-96 0,3-1-16 0,3 2-9440 15,5-4-1904-15</inkml:trace>
  <inkml:trace contextRef="#ctx0" brushRef="#br0" timeOffset="6838.24">27610 8714 7359 0,'-15'0'656'16,"5"0"-528"-16,-2 0-128 0,0 0 0 0,-1 0 2928 0,0 0 544 15,-2 2 112-15,1 2 32 0,0 1-2720 0,1 0-560 16,-1 0-96-16,-1 7-32 0,2-1-80 0,-2 1 0 16,0-1-128-16,-2 2 192 0,1 3-48 0,-3 5-16 15,-2 3 0-15,0-1 0 0,-1 0 80 0,0 2 16 16,0-1 0-16,1 7 0 0,5 1-32 0,0-1-16 16,4 1 0-16,4 2 0 0,3-1-176 0,2 3 160 15,3-3-160-15,6 1 160 0,2 1-16 0,3-3 0 16,0 2 0-16,4 0 0 0,3 2-144 0,2-2 128 0,-2 0-128 0,1-1 128 15,2-1-128-15,-1-3 128 0,-1-1-128 0,-1-2 128 16,-3 3-128-16,0 0 0 0,-1-5 0 0,-1 2 128 16,-3-1 32-16,-1-2 0 0,-3-2 0 0,0 0 0 15,-4 2 224-15,-2 0 64 0,0 0 0 0,-4-3 0 16,-2-1 144-16,-2-1 48 0,-2-2 0 0,-3 1 0 16,-2 1-80-16,-3-2-16 0,-2 1 0 0,-3-3 0 15,-2-3-128-15,-1-4-32 0,-3-1 0 0,0-3 0 16,-2-3-144-16,5-2-48 0,0 0 0 0,3-6 0 15,0-6 0-15,4-4-16 0,2-3 0 0,1-5 0 16,4 0-176-16,3-5 0 0,4-3 0 0,3 3 128 16,4 1-128-16,1 3-224 0,8 4 48 0,-1 4 16 15,4 4 0-15,2 2 0 0,1 2 0 0,3 1 0 16,2 4 160-16,2 4 0 0,5 1 0 0,2 2 0 0,0 4 0 16,0 6 0-16,2 1 0 0,-2 4 128 0,-5 2-128 15,1 0 0-15,-3 0 0 0,-1 1 0 0,-3 0 0 0,-2 3-192 16,-3-2 192-16,-2-1-192 15,-3-5-1312-15,-3-1-272 0,-2 1-48 0,-2 0-10880 16</inkml:trace>
  <inkml:trace contextRef="#ctx0" brushRef="#br0" timeOffset="7981">28088 9902 22047 0,'0'0'976'0,"0"0"208"0,0 0-944 0,0 0-240 0,0 0 0 0,0 0 0 16,0 0 256-16,0 0 16 0,0 0 0 0,9 7 0 16,-9-7 160-16,8 11 16 0,-2 6 16 0,-1-1 0 15,-1 1 160-15,0 3 16 0,-1 3 16 0,1 4 0 16,-4 6-96-16,0 2-32 0,0 1 0 0,-2 3 0 16,-1-1-144-16,-1 0-48 0,-2-2 0 0,-2 0 0 15,-2-2-64-15,-1 0-16 0,-2-1 0 0,-1-2 0 16,-2-8 64-16,0 0 0 0,1-1 0 0,4-1 0 0,-2-3-176 0,1-7-16 15,2-1-128-15,3-5 192 16,7-5-1952-16,0 0-400 0,-9-9-80 0</inkml:trace>
  <inkml:trace contextRef="#ctx0" brushRef="#br0" timeOffset="8274.29">29113 8805 11055 0,'0'0'976'0,"0"0"-784"0,0 0-192 0,0 0 0 15,0 0 3792-15,0 0 720 0,0 0 144 0,-8 11 16 16,-2 0-3696-16,1 7-736 0,0 3-240 0,1 7 128 15,1 7-128-15,0 4 144 0,1 6-144 0,-2 3 160 16,1 7-160-16,-3 3 0 0,2 0 0 0,-2 3 0 16,1 7 0-16,-3 0 128 0,1 1-128 0,0-4 0 15,-1-2 0-15,-1-3 0 0,2-8 0 0,0-3 0 16,2-10-624 0,2-5-96-16,0-10-32 0,2-7-7232 0,2-7-1440 0</inkml:trace>
  <inkml:trace contextRef="#ctx0" brushRef="#br0" timeOffset="8702.91">28983 8889 20271 0,'-8'-15'1792'0,"6"4"-1424"15,0-1-368-15,2-1 0 0,0 1 832 0,2 4 112 16,2-2 16-16,3 1 0 0,3-1-128 0,2 2-32 15,4-2 0-15,3 1 0 0,6-1-352 0,-1 5-64 16,-1-1 0-16,6 3-16 0,1 2-80 0,2 2-16 16,0 7 0-16,-2 1 0 0,-4 3-272 0,-1 6 128 15,-4 0-128-15,-5 2 0 0,-3 4 0 0,-4 6 0 16,-4 4 0-16,-5 3 0 0,0 1 0 0,-7 1 0 16,-4 1 0-16,-3-2 0 0,-1 0 0 0,-3-2 0 0,-4-5 0 0,-2-3 0 15,-1 1 0-15,-3-3 160 0,-1-1-160 0,-3-2 192 16,0-2 32-16,2-1 16 0,0-2 0 0,5-1 0 15,1-3 0-15,5-1 0 0,2-5 0 0,6 2 0 16,0-4-240-16,5 1 144 0,6-7-144 0,-1 10 128 16,1-4-128-16,4 6 0 0,1-3 0 0,2 2 0 15,4 3-128-15,1 2 128 0,1 4 0 0,4-1 0 16,0 1 0-16,5 2 0 0,1-2-144 0,1 3 144 16,1-2 0-16,5 1 0 0,-2-2 0 0,1 1 0 15,0-2-304-15,0-1 0 0,1-3 0 0,-3 0-8672 16,0-1-1744-16</inkml:trace>
  <inkml:trace contextRef="#ctx0" brushRef="#br0" timeOffset="10529.11">31726 8302 8287 0,'0'0'736'0,"4"-8"-592"0,-4 8-144 0,5-9 0 16,-1-1 2688-16,0 1 496 0,-1 1 96 0,0 0 32 15,-3 3-1632-15,0 5-320 0,0-10-64 0,0 10-16 16,-5-4-704-16,-2 0-128 0,-1 3-48 0,-4 2 0 15,-1 3-208-15,1 0-64 0,-4 5 0 0,0-1 0 16,-1 5-128-16,1-1 160 0,-1 0-160 0,0 5 160 16,-1 1-160-16,1 3 192 0,1 6-192 0,3 0 192 0,2 4-192 0,2 4 0 15,1 2 0-15,4-1 0 0,3-1 0 16,3 3 0-16,2 5 0 0,1-1 0 0,3-1 0 0,1 2 0 16,1-1 0-16,0-1 0 0,3 1-144 0,-2-3 144 15,1-1 0-15,-2-2 0 0,0-2 0 0,0-1 0 16,-1-4 0-16,-1 4 0 0,-2-1 448 0,1 1 64 15,-2-4 0-15,-3-2 0 0,-1-5 112 0,-1-2 16 16,-1-4 16-16,-1 0 0 0,-2-1 80 0,-1 0 16 16,-2-5 0-16,0 1 0 0,-2-6-240 0,-3 2-32 15,0 0-16-15,-5-1 0 0,-2-6-208 0,-2-4-64 16,-5-1 0-16,-2-3 0 0,-4 3-192 0,1 0 0 16,-1-7 0-16,0 0 0 0,2 1 0 0,2-2 0 0,2-1 0 15,2 3 0-15,1-2 0 0,5 5 0 16,4-2 0-16,4 5 0 0,3-1 0 0,7 6-128 0,0 0 128 0,0 0 0 15,0 0-192-15,8-7 64 0,6 3 128 16,4 2-208-16,1 1 80 0,5 1 128 0,3 0-208 0,2 0 80 16,4 2 128-16,3 1-192 0,1-1 192 0,0 3-192 15,-2 2 0-15,0-2-16 0,-4 0 0 0,-3 1 0 32,-2 1-192-32,-5-4-48 0,-2 1 0 0,-3 0 0 15,-5-1-2288-15,-11-3-464 0</inkml:trace>
  <inkml:trace contextRef="#ctx0" brushRef="#br0" timeOffset="10918.45">31900 7758 27647 0,'5'-10'1216'0,"3"5"256"0,5-2-1168 0,2 4-304 15,3 0 0-15,3 3 0 16,3 0-880-16,2 1-224 0,-1 3-48 0,1 6-16 0,-2 2 1168 0,0 6 256 16,-2 6 32-16,-3 2 16 0,1 6-304 0,-1 5 0 0,-2 4 0 0,-9-15 0 15,1 2 0-15,-1 12 0 0,0 8 0 0,-1 8 0 16,0 8 0-16,-1 3 0 0,-5-1 128 0,2 66-128 15,-3-15 0-15,-2-58 0 0,0-1 0 0,-4 4 0 16,-2 1 496-16,-2 0-16 0,-2 1 0 0,-3-1 0 16,-1-3 608-16,-21 51 128 0,0-21 32 0,-3-14 0 15,2-11-480-15,-6-8-112 0,-6-7-16 0,1-1 0 16,0-3-400-16,1-1-96 0,0-7-16 0,3-3 0 31,3 0-2048-31,2-4-400 0,-20 11-96 0,4-7-16 0</inkml:trace>
  <inkml:trace contextRef="#ctx0" brushRef="#br0" timeOffset="11975.23">27393 11592 22511 0,'-7'-23'992'0,"5"10"224"0,-1-2-976 0,1-1-240 16,0 0 0-16,2 3 0 0,0-1 944 0,2 3 144 15,3 3 16-15,0-1 16 0,-1 4-336 0,-4 5-64 16,0 0-16-16,10-1 0 0,-10 1-480 0,11 9-96 0,0 5-128 0,-1 6 176 15,-1 6-176-15,1 3 0 0,0 5 144 0,-1 4-144 16,0 4 0-16,-2 1 0 0,0 6 0 0,-1-1 0 16,0-1 0-16,-1 1 0 0,-2-2 0 0,0-1 0 15,-2-7 0-15,-1-3 0 0,0-2 0 0,0-6 128 16,1-4-128-16,-1-5 0 0,0-6 128 0,3-1-128 16,-3-11 0-16,0 0 144 0,0 0-144 0,0 0 0 15,0 0 0-15,0-12-144 0,1-3-16 0,-2-5 0 31,-2-5-224-31,1-4-32 0,-2-1-16 0,-1-5 0 0,1 0 432 0,-2-3 0 0,-1 0 0 0,3-2 0 16,3-2 272-16,1 3 96 0,0-2 16 0,3 2 0 16,0-2-160-16,6 4-32 0,1 0 0 0,4 3 0 15,3 0-192-15,3 3 0 0,1 6 128 0,4 2-128 16,3 1 0-16,3 6 0 0,0 3 0 0,2 0 0 0,4 2 128 16,-1 3 0-16,-3 4-128 0,-1 2 192 0,-3 2-64 15,-2 2 0-15,-3 1-128 0,0 3 192 0,-4 4-192 0,-4 1 0 16,-3 1 0-16,-5 4 0 0,-2 1-208 0,-2 2 16 15,-6 3 0-15,-3 2 0 0,-4-2-144 0,-4-1-32 16,-2 4 0-16,0-1 0 0,-5-4 368 0,1-2 0 16,-2-2 0-16,-5 2 0 0,0-1 0 0,-2-5 0 15,0 1 0-15,2 1 0 0,2-1 336 0,4-3 48 16,1 3 0-16,5-4 0 0,5 1-16 0,5 1 0 16,3-2 0-16,3 5 0 0,3 0-240 0,2 0-128 15,4 1 128-15,2 3-128 0,3 0 0 0,2 0 0 16,0 1 0-16,4 0 0 0,-2 2 0 0,3-3 0 15,-3 0 0-15,-1 0 0 0,-1 0 0 0,-3-1 0 0,-1-1 0 16,-2-2 0 0,3-2-368-16,-2 2-32 0,-2-5-16 0,-1 0-13280 0</inkml:trace>
  <inkml:trace contextRef="#ctx0" brushRef="#br0" timeOffset="12196.07">28342 11556 28559 0,'0'0'2544'0,"0"0"-2032"0,0 0-512 0,9-4 0 0,4-3 1632 16,5 1 224-16,1 1 64 0,4-4 0 0,1 2-1536 0,2-5-384 15,2 2 0-15,3-2 0 0,2-4 0 0,1 2-208 16,1-1 16-16,-2 2 16 15,0-1-2784-15,-2 0-560 0</inkml:trace>
  <inkml:trace contextRef="#ctx0" brushRef="#br0" timeOffset="12353.35">28533 11747 30351 0,'0'0'1344'0,"0"0"272"0,0 0-1296 0,0 0-320 0,0 0 0 15,15-3 0-15,0-1 0 0,5-1 0 0,0 0 0 16,4-4 0-16,4 2 0 0,2-4 0 0,2 4 0 0,4-6-192 16</inkml:trace>
  <inkml:trace contextRef="#ctx0" brushRef="#br0" timeOffset="12943.64">29391 11964 18431 0,'0'0'1632'0,"0"0"-1312"16,0 0-320-16,0 0 0 0,0 0 1728 0,8-6 288 15,4-2 48-15,2-3 16 0,3-5-1712 0,2-1-368 16,0-6 0-16,1 0 0 0,2 0-208 0,2-4 32 16,1 2 16-16,0-6 0 0,1 1 160 0,4-3 0 0,-3-3 0 0,3 1 0 15,2-2 128-15,-5-3 0 0,1-2 0 0,0-2 0 16,0 1-128-16,-2-3 192 0,-5 0-64 0,1-2 0 16,-5 2 48-16,-2-2 16 0,-3-2 0 0,-1 2 0 15,-5 1 288-15,0-1 64 0,-1 8 16 0,-2 6 0 16,-2 6-144-16,-1 7-32 0,-4 6 0 0,-1 6 0 15,-4 2-208-15,-2 4-48 0,-4 8-128 0,0 3 192 16,-6 7-192-16,-3 4 0 0,-1 8 0 0,-2 7 0 16,0 7 0-16,2 1-160 0,-1 6 160 0,4 2-128 15,-1 3 128-15,2 4 0 0,2-1-144 0,4 0 144 16,1 0 0-16,6-1 0 0,2-2 0 0,2-2 0 16,3-5 0-16,2-2 0 0,6-1 0 0,-1-3 0 15,3-7-272-15,2-1 64 0,2-4 16 0,2-7 0 16,2-2-1600-16,3-3-320 15,2-9-64-15,-1 0-8640 0</inkml:trace>
  <inkml:trace contextRef="#ctx0" brushRef="#br0" timeOffset="13293.25">30121 11356 18431 0,'0'0'1632'0,"0"0"-1312"0,-7 9-320 16,7-9 0-16,4 13 1712 0,1-2 272 16,-5-11 48-16,12 9 16 0,0-2-1168 0,4-2-240 0,0-5-32 0,4-1-16 15,2-6 48-15,2 2 16 0,0-3 0 0,2-3 0 16,0-2-176-16,1-1-32 0,-5-1-16 0,-1-1 0 16,1-1-224-16,-4-2-32 0,-4 0-16 0,-2 2 0 15,-3 2-160-15,-4 0 128 0,0 2-128 0,-3 3 128 16,-4-1-128-16,-3 3 0 0,5 8 0 0,-8-8-176 15,-5 3 176-15,-1 5 0 0,0 1 0 0,0 5 0 16,0 1 0-16,-1 2 0 0,-2 4-144 0,3 5 144 16,-1 2 0-16,3 3 0 0,1 1 0 0,2-2 0 15,3 0 0-15,2 0 0 0,3 1 0 0,2-1 0 16,3-3-192-16,2 0 192 0,6-2-160 0,-2 0 160 16,4-2-752-1,2-5-48-15,2 1-16 0,1-5-8144 0,1-1-1648 0</inkml:trace>
  <inkml:trace contextRef="#ctx0" brushRef="#br0" timeOffset="13596.91">30757 11129 20271 0,'0'0'1792'0,"0"0"-1424"0,-6 10-368 0,-3 0 0 0,-1 4 1440 0,-1 1 224 16,0 2 32-16,1 2 16 0,0-1-880 0,-1 2-160 15,-1-1-32-15,1 3-16 0,1-1-288 0,-1 1-48 16,2-3-16-16,1 0 0 0,0 0 160 0,2-1 16 15,1-4 16-15,1-4 0 0,4-10 16 0,0 0 0 16,0 0 0-16,0 0 0 0,0 0-240 0,11-2-48 16,2-6-16-16,2-3 0 0,-1-6 80 0,4-2 32 0,0-1 0 15,1-2 0-15,0-2-80 0,2 0-16 0,0 0 0 0,-2 1 0 16,-1 2-192-16,-1 5 128 0,2 4-128 0,-1 1 0 16,-4 5 128-16,2 1-128 0,-6 3 0 0,1 5 0 15,-1 6 0-15,-2 1 128 0,-2 5-128 0,-2 4 0 16,0 5 0-16,-7 1 0 0,0 1-192 0,-3 0 192 15,0-1-384-15,-4 0 48 0,2-3 0 0,2 0 0 32,1-2-1712-32,1-3-352 0,2-6-64 0,-1 2-10272 0</inkml:trace>
  <inkml:trace contextRef="#ctx0" brushRef="#br0" timeOffset="13966.51">31487 10992 8287 0,'0'0'368'0,"0"0"80"0,-6-7-448 0,-1 5 0 16,0-1 0-16,-2 3 0 0,-1 3 4800 0,-2 1 864 15,-2 4 176-15,-2-1 48 0,-5 2-4320 0,1 2-864 16,2 4-160-16,-2 1-32 0,-2 0-512 0,2 2 0 16,1 2 0-16,4-1 0 0,2-1 0 0,4-1 0 15,3-2 144-15,4-4-144 0,4 2 0 0,3-2 128 16,1-3-128-16,4-2 0 0,3-2 0 0,2-4 0 15,3-1 0-15,1-3 0 0,1-1 0 0,2 1 128 16,1-3-128-16,-1-1 0 0,-1 2 160 0,-2-3-160 16,-1 4 192-16,-4 0-192 0,-3 1 208 0,0 4-64 15,-11 0-16-15,7 9 0 0,-7-9 128 0,1 18 32 0,-3 4 0 0,-2 6 0 16,-6 0-160-16,-1 3-128 16,-3 3 144-16,-4 2-144 0,-3 1 128 0,1-1-128 0,0 3 0 0,-1-1 0 15,0-1 0-15,-1-1 128 0,2 0-128 0,-2-4 0 16,2-2 0-16,2-3 0 0,2 0 0 0,2-6 0 15,1 0-240-15,4-5-80 0,3-2-32 0,6-14 0 32,0 0-2064-32,0 0-400 0</inkml:trace>
  <inkml:trace contextRef="#ctx0" brushRef="#br0" timeOffset="14228.89">32129 10332 28095 0,'0'0'1248'0,"-6"14"256"0,-1 5-1200 0,-3 5-304 15,-3 2 0-15,1 8 0 0,-4 5 320 0,-1 7 0 16,-2 1 0-16,-3 6 0 0,2 2-64 0,-2 5 0 15,-2 1 0-15,2 6 0 0,2-1-112 0,0-1-16 16,-2-1-128-16,3-6 192 16,0-2-1328-16,2-1-272 0,2-4-48 0</inkml:trace>
  <inkml:trace contextRef="#ctx0" brushRef="#br0" timeOffset="14643.26">31763 10985 11967 0,'0'0'1072'0,"0"0"-864"0,11-6-208 0,2-3 0 16,1 3 2768-16,4-5 512 0,2 3 112 0,6-6 0 15,3-4-1968-15,4-3-400 0,5-5-64 0,1 0-32 16,0-4-512-16,-3 2-96 16,-1-3-32-16,-4 0 0 0,-1-1-160 0,-14 14-128 0,2-2 192 0,1-3-192 15,0 1 192-15,0-2-192 0,-1 0 192 0,0 2-192 16,-3 1 336-16,9-11-32 0,-7 10-16 0,-8 10 0 15,-3 5-96-15,-6 7 0 0,0 0-16 0,-8 18 0 0,-3 4 816 16,-4 3 160-16,-4 6 48 0,7-12 0 16,-2 4-1680-16,-1 7-336 0,-3 4-64 0,0 3-16 0,-2 5 896 15,0 5 0-15,-1 4 0 0,-19 42 128 0,7-17-128 0,5-11 0 16,5-16 0-16,6-9 0 0,6-8 192 0,4-8 0 16,4-4 0-16,3-3 0 0,2-3 208 0,-2-14 48 15,7 6 16-15,1-1 0 0,3-1 128 0,0-4 32 16,2-1 0-16,-1-2 0 0,1 3-224 0,1 0-32 15,1 4-16-15,1 0 0 0,-1 0-176 0,1 7-48 16,2 0 0-16,1 7 0 0,0 6-128 0,-8-7 0 16,-1 3 0-16,1 3 0 0,-1 2 0 0,0 2 0 15,-1 0 0-15,-1 0 0 0,-2-5-288 0,5 22-32 16,-9-11-16-16</inkml:trace>
  <inkml:trace contextRef="#ctx0" brushRef="#br0" timeOffset="15332.61">28504 12753 13823 0,'-4'-12'1216'0,"1"7"-960"0,0-4-256 0,-1 2 0 0,-1 1 2592 0,0-2 480 0,-1 2 80 16,0 2 32-16,0 2-1712 0,-2-2-320 16,0 2-80-16,1 4-16 0,-2-1-432 0,-1 4-96 0,-2 0-16 0,1 3 0 15,-3 2-272-15,1 4-64 0,-1 1-16 0,0 3 0 16,0 2-160-16,0 1 0 0,0-1 0 0,4 3 0 15,1 1 0-15,5-1 0 0,3 1 0 0,6 5 0 16,4-2 0-16,5 5 0 0,1 3 0 0,4 2 0 16,4 0 0-16,1 0 0 0,-2 2 0 0,0-1 0 15,-2 2 0-15,0-2 0 0,-2 0 0 0,-1 0 128 16,-2-2-128-16,-2-1 128 0,-4 0-128 0,-2-2 128 16,-3 0 320-16,-4-6 48 0,-1 1 16 0,-6-6 0 15,-2 0 144-15,-3 0 48 0,0-5 0 0,-3 1 0 16,-1-5-256-16,-5-2-64 0,-2 1 0 0,-2-7 0 15,-2 0-192-15,-2-4-64 0,-3-3 0 0,2-2 0 16,3-5-128-16,4 0 192 0,3-6-192 0,3-2 192 0,5 0-192 16,1 0 0-16,8 0-160 0,3 1 160 0,1-2-240 0,4 0 48 15,4 1 16-15,2 0 0 0,2-1 48 0,5 4 0 16,3 0 0-16,1 0 0 0,3 2 128 0,2 0-128 16,1-1 128-16,-1 6-128 0,-3-3 128 0,0 6 0 15,-2 0 0-15,-1 4-128 0,1 3-16 0,-2 0 0 16,-1 2 0-16,-1 3 0 15,-3-3-240-15,-3 3-64 0,0 1 0 0,-4 0 0 16,-2 0-1312-16,1-3-272 0,-7-6-48 0</inkml:trace>
  <inkml:trace contextRef="#ctx0" brushRef="#br0" timeOffset="15568.27">29198 13280 29487 0,'0'0'1296'0,"0"0"288"0,0 0-1264 0,0 0-320 0,6-7 0 0,3 2 0 16,4-1 1296-16,3 1 208 0,5 0 32 0,3-3 16 15,4 0-1552-15,0 2 0 0,0-3-304 0,0 4 48 31,-3-5-1920-31,-1 2-368 0,-4-2-80 0,0 4-9920 0</inkml:trace>
  <inkml:trace contextRef="#ctx0" brushRef="#br0" timeOffset="15718.51">29419 13314 21183 0,'0'0'1888'0,"-10"6"-1504"0,0-2-384 0,10-4 0 0,0 0 1312 0,0 0 192 15,0 0 32-15,0 0 16 0,0 0-1392 0,0 0-160 16,11 5-272-16,2-1 64 0,1-3 336 0,0-2 80 15,1-3 16-15,0 2 0 0,0-1-224 0,2-3-256 16,-2 1 48-16,2-1-11568 0</inkml:trace>
  <inkml:trace contextRef="#ctx0" brushRef="#br0" timeOffset="16362.32">30638 12824 18831 0,'0'0'832'0,"0"0"176"0,0 0-816 0,0 0-192 16,0 0 0-16,-9 2 0 0,0-1 1552 0,0 0 272 15,-1 2 48-15,-1-2 16 0,-2-1-416 0,-1 1-64 16,-4 1-32-16,-3 1 0 0,-2 1-496 0,-3 0-112 16,0 6 0-16,0 0-16 0,1 4-400 0,-1 3-80 0,2 1-16 15,2 2 0-15,6 4-80 0,3 2-32 16,3-3 0-16,5 1 0 0,2 0-144 0,5-4 0 0,3-2 0 0,4-4 0 15,2-3 0-15,4 0 0 0,4 0 0 16,3-6 0-16,1-4 0 0,1-1 0 0,-1-3 0 0,1-5 128 16,-1 2 32-16,-3-6 0 0,-2-3 0 0,-1 0 0 15,-3-3 0-15,-2 0 0 0,-1 1 0 0,-4 1 0 16,-2-1-160-16,-1 1 160 0,-1 3-160 0,-2 3 160 16,-2-3-160-16,-1 8 160 0,2 5-160 0,0 0 160 15,0 0-160-15,-7 4 0 0,-2 0 0 0,1 7 0 16,2 1 0-16,-1 2 0 0,2 2-160 0,2 3 160 15,3 2 0-15,2-1-144 0,2 2 144 0,2-5 0 16,3-3-288-16,1 0 32 0,2 2 0 0,2-2 0 16,0-6-1168-16,1 1-240 15,2-5-32-15,0-1-7712 0,0 1-1552 0</inkml:trace>
  <inkml:trace contextRef="#ctx0" brushRef="#br0" timeOffset="16728.04">31088 12682 7359 0,'0'0'656'0,"-5"9"-528"15,-2 1-128-15,2 4 0 0,0 1 4272 0,0 4 816 16,3 2 160-16,-2-1 48 0,1 3-3792 0,1 2-752 16,-2-2-160-16,1 1-16 0,0-4 80 0,-1 4 32 15,3-1 0-15,1-3 0 0,-2-2-224 0,4-4-32 16,-2-14-16-16,0 0 0 0,7 5-224 0,-7-5-32 0,12-5-16 0,0-7 0 15,0-7-16-15,0-2-128 0,1-1 192 0,1-5-64 16,-1 2 16-16,0-2 0 0,-2 2 0 16,2-3 0-16,-1 2 0 0,0 3 0 0,-2-1 0 0,0 7 0 15,0 3 64-15,1 2 16 0,-4 2 0 0,1 5 0 16,-8 5-96-16,0 0-128 0,10 6 176 0,-2 4-176 16,-2 4 0-16,-1 3 0 0,-1 2 0 0,-2 3 0 15,-2 0-176-15,0 4-32 0,-1-3-16 0,0-3 0 31,0 2-368-31,1-3-80 0,1-4-16 0,1-2 0 0,-2-13-2128 16,7 12-416-16,-7-12-96 0,12 8 0 0</inkml:trace>
  <inkml:trace contextRef="#ctx0" brushRef="#br0" timeOffset="17129.61">31760 12301 29999 0,'0'0'1328'0,"0"0"272"0,0 0-1280 0,-10 5-320 15,4 0 0-15,-1 6 0 0,-1 1 384 0,-1 6 16 16,0 2 0-16,0 4 0 0,-1 2-96 0,1 3-32 16,0 3 0-16,1-3 0 0,1 0-272 0,2 0 0 15,2-3 0-15,2 2 0 0,-1-5 0 0,2-4 0 16,3-3 0-16,2 1 0 0,1-8 0 0,3-2-272 15,-1-4 48-15,2-3 16 0,-1-2 0 0,1-1 0 0,2-6 0 0,-1 1 0 16,1-2 208-16,-2 1 0 0,0-4 192 0,0 2-192 16,-1-1 288-16,-1 1-48 0,-3 1-16 0,2 1 0 15,-7 9-32-15,0 0-16 0,0 0 0 0,0 0 0 16,0 0 0-16,0 0 0 0,2 15 0 0,-2 0 0 16,-2 2-176-16,0 2 0 0,-3 3 144 0,2 1-144 15,-2-1 0-15,-1 5 0 0,-2-3 0 0,0 4 0 16,0-1 0-16,-3 2 144 0,0 0-144 0,-2-1 0 15,-1 4 320-15,-1 0-64 0,0-3 0 0,-1 2 0 16,1-2 64-16,1-4 0 0,1 3 0 0,2-6 0 16,0-3-320-16,2-4 128 0,0-3-128 0,2-2 0 15,7-10-1024 1,0 0-304-16,0 0-64 0,0 0-8400 0,0 0-1696 0</inkml:trace>
  <inkml:trace contextRef="#ctx0" brushRef="#br0" timeOffset="17411.5">32271 11918 20271 0,'0'0'896'0,"0"0"192"0,0 0-880 0,0 0-208 0,0 0 0 0,0 0 0 15,5 5 2288-15,-1 4 400 0,-3 3 96 0,1 0 16 16,-2 5-1552-16,-2 3-304 0,0 6-64 0,-3 2-16 16,0 3-352-16,-5 33-64 0,1-7 0 0,0-2-16 15,-1-2-112-15,1 1-32 0,1-1 0 0,2-2 0 16,-3-5-160-16,4-2-128 0,1-6 192 0,0-2-192 31,2-1-1632-31,0 0-432 0,1-7-96 0</inkml:trace>
  <inkml:trace contextRef="#ctx0" brushRef="#br0" timeOffset="18413.18">32367 12649 24639 0,'0'0'1088'0,"0"0"240"0,0 0-1072 0,6-6-256 0,-6 6 0 0,8-12 0 16,1 5 816-16,-1-5 96 0,1 2 32 0,1 1 0 15,2-2-304-15,-1 2-48 0,1-4-16 0,1 2 0 16,1-2-320-16,1-1-80 0,3 0-16 0,-6 1 0 16,-2 1-160-16,1-4 0 0,-2 4 144 0,-2-1-144 0,-1 3 0 0,-3-3 0 15,-6 4 0-15,-2-1 0 0,-2 5-240 0,-5 0-16 16,-2 1 0-16,-3 5 0 0,-4 4 256 0,0 2-192 15,-4 4 192-15,0 2-192 0,1 3 320 0,0 3 80 16,1 0 16-16,11-7 0 0,1 3 224 0,1 0 64 16,1 2 0-16,3-1 0 0,2 1-64 0,0-2-16 15,3 1 0-15,2-3 0 0,3 0-192 0,2-4-48 16,2 0 0-16,2-3 0 0,3 2-64 0,2-4-128 16,1-2 176-16,17-2-176 15,0-1-1168-15,1-3-352 0,-3-2-64 0</inkml:trace>
  <inkml:trace contextRef="#ctx0" brushRef="#br0" timeOffset="21164.36">4788 19962 8287 0,'0'0'736'0,"-5"-2"-592"0,-4 0-144 0,3-1 0 16,6 3 3008-16,0 0 560 0,-9-5 112 0,-1 4 32 0,1-2-2208 0,1 1-432 16,1-1-96-16,-3 1-16 0,1-2-224 0,1-1-48 15,2 0-16-15,-2 0 0 0,-2-4-256 0,4 1-48 16,-3-3-16-16,2 0 0 0,2-3-144 0,1-2-16 16,-1-2-16-16,5 0 0 0,-3-3-176 0,3-2 128 15,2-1-128-15,-1 2 128 0,7-1-128 0,1-1 0 16,-2 0 0-16,5 2 128 0,1-2-128 0,2 1 0 15,0 3 144-15,2 1-144 0,-1 2 208 0,2 5-16 16,0 1-16-16,2 1 0 0,3 4-16 0,-1 3 0 16,-2 5 0-16,3 3 0 0,-3 1-160 0,-1 6 0 15,-2 2 0-15,-3 2 0 0,-2 4 0 0,-1 1 0 0,-5 3 144 16,-1 3-144-16,-5-3 272 0,-4 0-16 0,-1-1 0 0,-4-3 0 16,-1-1 128-16,-1-1 32 0,-3-1 0 0,-2-5 0 15,1-2 32-15,0-1 16 0,-2-4 0 0,1-1 0 16,2-1-112-16,-1-3-32 0,-1-2 0 0,4-1 0 15,0-2-128-15,2-6-48 0,0 2 0 0,4-3 0 16,0-5-144-16,4 1 0 0,1-1 0 0,1-1 0 16,3 1 0-16,1-2 0 0,4-1-160 0,1 4 160 15,-2 3-144-15,4 3 144 0,1-3-128 0,2 7 128 16,2-2 0-16,0 7-160 0,2 2 160 0,0 6 0 16,1-2-160-16,0 9 160 0,0 2-128 0,-1 3 128 15,-2 2 0-15,-2 4-128 0,-1 3 128 0,-6-1 0 16,0 1 0-16,-3-2 0 0,-8 1 0 0,-3-1-128 15,-3-4 128-15,-4-1 0 0,-2-3 128 0,-3-2-128 0,-3-2 256 16,1-1 0-16,-2 0-16 0,1-6 0 0,0 0 224 16,0-2 48-16,1-5 16 0,2 0 0 0,-1-4-176 0,1-4-32 15,2 2-16-15,2-6 0 0,0 2-176 0,3-5-128 16,3 0 144-16,3-1-144 0,1 0 0 0,2-2 0 16,1 0 0-16,4 1-160 0,3 0 16 0,3 3 0 15,0 0 0-15,2 0 0 0,1 3 144 0,2 3-160 16,0 2 160-16,-1 1-160 0,2 2 160 0,-2 6-160 15,1 3 160-15,-2 0-160 0,0 6 160 0,0-1-160 16,-2 4 160-16,-3 3-160 0,-1 3 160 0,-2 1 0 16,-3-3 0-16,0-1 0 0,-6-2 0 0,3-1 0 15,-6-3 128-15,0 1-128 0,-3-3 320 0,1-1 0 16,2-4 0-16,-1-1 0 0,0-3-32 0,10-1-16 0,-12-3 0 0,5-1 0 31,7 4-1168-31,-7-13-256 0,5 2-32 0,2-3-15872 0</inkml:trace>
  <inkml:trace contextRef="#ctx0" brushRef="#br0" timeOffset="21905.9">4937 19756 13823 0,'0'0'1216'0,"-9"-5"-960"15,0-1-256-15,3 3 0 0,6 3 2224 0,-6-8 400 16,4 0 64-16,2 8 32 0,-1-10-1696 0,1 3-352 16,1-2-64-16,1 1-16 0,1 0-400 0,2-2-64 15,1 3-128-15,0-4 176 0,0 4-176 0,2-3 0 16,1 1 0-16,1-3 0 0,0 1 0 0,2 1 0 16,0-4-192-16,2-3 192 15,1-1-672-15,3-1-16 0,0 2 0 0</inkml:trace>
  <inkml:trace contextRef="#ctx0" brushRef="#br0" timeOffset="22113.33">5409 19176 16575 0,'0'0'1472'0,"0"0"-1168"0,3-5-304 0,5-3 0 15,1 1 688-15,1 0 80 0,2-4 0 0,0 3 16 16,0-1-784-16,2 2 0 0,0-5 0 0,0 1 0 15,-2-1-272-15,4 0 32 0,-1-1 16 0,1 2 0 16,-2-3-112-16,2 2-32 0,1 2 0 0,1-3 0 16,0 1-16-16,0 0 0 0,-3-1 0 0,0 2-4416 15,-2 1-880-15</inkml:trace>
  <inkml:trace contextRef="#ctx0" brushRef="#br0" timeOffset="22448.53">5806 18833 9215 0,'0'0'816'0,"4"-9"-656"0,-4 9-160 0,0 0 0 0,5-12 1760 0,-2 1 320 16,-3 2 64-16,0 9 16 0,5-10-1232 0,-1 2-240 15,-2-2-48-15,-2 10-16 0,0 0-464 0,5-7-160 16,-1-4 0-16,0 4 144 0,0-3-144 0,1 1 0 16,0-3 0-16,-1 2 0 0,0 1 0 0,1 0 0 15,0-1 0-15,0-4 0 0,1 3 0 0,1 1 288 16,-1-3-48-16,2 3-16 0,1-2 272 0,-1 1 48 16,1 3 16-16,0-3 0 0,1 1-256 0,2-4-48 15,-1 2-16-15,2 2 0 0,0-3-240 0,2 2 0 16,0 1 0-16,0-4 0 15,-1 0-496-15,0 2-144 0,-1-2-16 0,5 0-16 16,-2 2-736-16,2 1-128 0,0 0-48 0,-1-2 0 16,-3 2-400-16,1-3-96 0,3 1-16 0,-1-1 0 0,0-1 1376 0,-1-2 272 0,1 1 48 0,-3-1 16 15,0 2 1744-15,-1 1 368 0,-4-2 64 0,2 3 0 16,-2 0 0-16,0 0-16 0,-3 3 0 0,3-1 0 16,-3 1-496-16,1 1-112 0,-1-4-16 0,2 4 0 15,-1-2-640-15,2 1-144 0,0-1-32 0,4-1 0 16,-2-1-576-16,3 1-112 0,0-4-32 0,3-2-9984 15</inkml:trace>
  <inkml:trace contextRef="#ctx0" brushRef="#br0" timeOffset="22585.31">6887 17635 8287 0,'0'0'736'0,"4"-11"-592"0,2 0-144 0,-1-2 0 0,0 1 2592 0,2 1 480 15,-2-2 112-15,1 3 16 0,2 0-2240 0,1-3-448 16,0 1-96-16,2-1-16 0,2-4-608 0,-1 1-128 15,1-1-32-15,-1 1 0 16,2-2-1872-16,1 0-368 0</inkml:trace>
  <inkml:trace contextRef="#ctx0" brushRef="#br0" timeOffset="22787.78">7292 17151 9215 0,'12'-13'816'0,"2"0"-656"16,2 0-160-16,1-4 0 0,-3 1 1568 0,0-1 288 15,-1 2 48-15,1 0 16 0,-2-3-928 0,1 1-176 16,0-2-48-16,-1 3 0 0,0-1-336 0,1 1-80 15,1 2-16-15,0-1 0 0,-3-1-336 0,2 4 144 0,-1 0-144 0,2-1 0 16,-1-2 0-16,0 2 0 0,0 2 0 0,-1-2 0 16,1 2 224-16,0 1-64 0,-2-3-16 0,1 4 0 15,-1-1 112-15,-1 4 32 0,-2-3 0 0,-2 4 0 16,0-3-80-16,-6 8-16 0,11-5 0 0,-11 5 0 16,9-4-400-16,-9 4-96 0,0 0-16 0,0 0-9360 15</inkml:trace>
  <inkml:trace contextRef="#ctx0" brushRef="#br0" timeOffset="24683.55">14604 15709 13823 0,'0'0'1216'0,"-8"-6"-960"15,2 4-256-15,1 1 0 0,5 1 1536 0,0 0 272 16,0 0 48-16,-6 9 16 0,3 3-1408 0,0 1-272 16,1 0-64-16,-1 2-128 0,-2-2 256 0,-1 4-48 15,1 1-16-15,0 1 0 0,0 2 80 0,0 5 16 16,-1 0 0-16,1 6 0 0,-1-1-32 0,-2 1-16 16,1 4 0-16,-2 4 0 0,0 1-48 0,-1 2-16 15,-2 4 0-15,2 4 0 0,-4 1-176 0,2 2 0 16,-1 0 144-16,0 5-144 0,0 2 0 0,-1 1 144 15,0-1-144-15,2 3 0 0,0-5 208 0,2 4-64 16,1-4-16-16,0-3 0 0,0-4 128 0,1-1 32 16,2-2 0-16,1-8 0 0,0-4 96 0,1-2 32 0,-1-4 0 0,2-5 0 15,-1-5 32-15,1-1 0 0,-1-5 0 0,2-3 0 16,2-12-256-16,-1 12-64 0,1-12 0 0,0 0 0 31,0 0-432-31,0 0-80 0,0 0-32 0,0 0 0 16,0 0-1440-16,3-14-304 0,1-4-48 0,1-3-8064 0</inkml:trace>
  <inkml:trace contextRef="#ctx0" brushRef="#br0" timeOffset="25354.5">14538 15898 6447 0,'-12'-15'272'0,"4"5"80"0,-1-1-352 0,1-1 0 16,3 3 0-16,0-1 0 0,1-2 1888 0,0 2 304 15,0-1 64-15,3 3 16 0,1 8-1440 0,-1-12-304 16,1 1-48-16,2 1-16 0,2-3-112 0,1 4-32 16,2-2 0-16,0-1 0 0,1 2-32 0,2-3-16 15,3 5 0-15,2-4 0 0,-1 1-112 0,3 2-32 16,4-5 0-16,1 2 0 0,-1 3 0 0,4-2-128 15,4 2 192-15,-1 0-64 0,-2 4 16 0,1 1 0 16,0-2 0-16,1 6 0 0,0 0 16 0,1 5 0 16,-1-1 0-16,2 4 0 0,-2 0-32 0,0 3 0 15,0 3 0-15,3 3 0 0,-3 2 32 0,1 7 0 0,-2-2 0 0,-2 7 0 16,-2-4-16-16,-3 7 0 0,-1 1 0 0,-2 2 0 16,-4 5-144-16,-2 0 192 0,-2 0-192 0,-4 4 192 15,-2-3-64-15,-5 4-128 0,0-4 192 0,-6 2-64 16,-3-7 48-16,-5 1 0 0,-4 0 0 0,-4 0 0 15,-4-1 272-15,-2-7 48 0,-4-1 16 0,1-1 0 16,-1-4 0-16,0 0 0 0,-1-3 0 0,0-3 0 16,-1 1-128-16,2-4-32 0,1-4 0 0,0-1 0 15,0 0-176-15,-1-6-48 0,-2-3 0 0,2-1 0 16,-2-1-128-16,4-1 0 0,2-4 144 0,2-4-144 16,2 1 0-16,2-2 0 0,3 1 0 0,1-2 0 15,4 2 0-15,2-1 0 0,1 2 0 0,2-1 0 16,2 3 0-16,3-1 0 0,1 2-144 0,5 5 144 0,0 0 0 0,0 0 0 15,0 0 0-15,0 0 0 0,0 0-192 0,7 13 192 16,3-3-160-16,3 3 160 0,2 2-128 0,2 2 128 16,1 2 0-16,1-2-144 0,1 4 144 0,2 6 0 15,0 3 0-15,4 3 0 0,-1 1 0 0,5 5 0 16,-2 1 0-16,-1 6 0 0,1 2 0 0,-1 3 224 16,-1 2-32-16,-1 0 0 0,-2 0 48 0,1 0 0 15,0 1 0-15,-1-2 0 0,0 0-32 0,0-2 0 16,-2-3 0-16,1-4 0 0,0-1-16 0,-5 0-16 15,1-4 0-15,0-3 0 0,0-2-176 0,0-2 0 16,-1-4 144-16,2-3-144 0,1-4 0 0,0-2 0 16,0-2 0-16,2-4-9264 15,1-6-1760-15</inkml:trace>
  <inkml:trace contextRef="#ctx0" brushRef="#br0" timeOffset="25719.19">15762 16570 23039 0,'-13'-9'1024'15,"13"9"192"-15,-5-6-960 0,5 6-256 0,-1-8 0 0,1 8 0 0,10-3 2048 0,4 0 384 16,4-3 64-16,2 1 0 0,4 1-1680 0,4-1-352 16,3-2-64-16,4 1-16 0,5 1-160 0,2-1-32 15,2-1-16-15,7 2 0 0,0-2-176 0,1 1 0 16,-2 4 0-16,-3-2 0 0,-4-1-272 0,0 1-96 15,-4 2-16-15,1 2 0 16,-3 0-1872-16,-3 0-384 0,-1 2-80 0</inkml:trace>
  <inkml:trace contextRef="#ctx0" brushRef="#br0" timeOffset="25918.42">15934 17109 38015 0,'-7'-11'1680'0,"7"11"352"0,0 0-1632 0,9-4-400 0,5-1 0 0,5 1 0 16,3 0 0-16,6 2 0 0,2-2 0 0,6-2 0 16,3-1 0-16,6 1 0 0,2-2 0 0,0 3-176 31,-1-2-2112-31,-2-1-416 0,-1 0-96 0</inkml:trace>
  <inkml:trace contextRef="#ctx0" brushRef="#br0" timeOffset="27104">16972 17882 31391 0,'0'0'1392'0,"0"0"272"0,-9 0-1328 0,9 0-336 0,0 0 0 15,-7 0 0-15,7 0 720 0,-8-1 80 0,2-2 16 0,0-2 0 16,0-1-16-16,2-3 0 0,2-3 0 0,0-3 0 15,2-1-384-15,2-3-80 0,-1-8-16 0,3 0 0 16,1-2-320-16,1 1 0 0,3-5 0 0,0 3 0 16,0 2 0-16,2-3 0 0,2-1 0 0,0 2 0 15,0 1-144-15,-1 2 144 0,1 4-160 0,0 3 160 16,-2 2 0-16,1 4-144 0,-1 4 144 0,-1-1 0 16,0 6-128-16,1 3 128 0,-11 2-128 0,11 2 128 15,-1 2-192-15,0 3 64 0,0 4 0 0,-1 3 0 16,-2 4-64-16,2 2 0 0,0 3 0 0,1 4 0 15,0-1-16-15,1 6-16 0,-2 0 0 0,3 2 0 16,0 3 32-16,1 0 16 0,0 0 0 0,1 0 0 0,0-4 176 16,0-7-192-16,0 0 192 0,2-5-192 0,1-3 192 0,-2-1 0 15,-1-4 128-15,1-1-128 0,0 1 160 0,3-4-32 16,0 1-128-16,2-4 192 0,1 1-64 0,0-3-128 16,0-3 176-16,-1-1-176 0,-1-1 176 0,0-5-176 15,-1-1 160-15,0 0-160 0,0-4 224 0,1-2-48 16,-2-2-16-16,1-3 0 0,-1-3 48 0,-2-5 16 15,0-3 0-15,0-4 0 0,-2-5-64 0,0-4-16 16,0-6 0-16,-2-3 0 0,1-3-144 0,-2 0 0 16,-1-4 0-16,-1 0 0 0,3-6 0 0,-2 0-224 15,-2-6 80-15,0-4 16 0,1 0 128 0,1-1-160 16,-1 2 160-16,-2-2-160 0,-1 0 160 0,0-2 0 0,1 1 0 16,-1 1 0-16,-3 3 0 0,3 2 0 15,-2 0 0-15,-2 5 0 0,-1-1 0 0,-1 2-160 0,-2 3 160 16,2 4-160-16,-3 2 160 0,0 5 0 0,1 1 0 0,-1 6 0 15,1-1 0-15,-1 2 0 0,4 1 0 0,-1 2-128 16,0 2 128-16,1 1 0 0,1 6 0 0,0-2 0 16,2 1 0-16,1 6 0 0,0-3 0 0,-1 5 176 15,1 3-176-15,3 1-176 0,-1 2 48 0,2 2 0 16,-1 1 128-16,1 1-160 0,3 2 160 0,2-2-160 16,1 4 160-16,1-1 0 0,3 2-144 0,2-1 144 15,2 3-208-15,2 0 16 0,3 1 16 0,3 1 0 16,5 3 176-16,3-1 0 0,2 2-144 0,4-2 144 15,0-5 0-15,3 4 0 0,-1 0 0 0,2 2 0 16,3-2-128-16,4 3 128 0,2 4 0 0,3 0 0 16,3 1 0-16,5-1 0 0,-6-4 0 0,3 2 0 15,2 2 0-15,3 1 0 0,2 2-144 0,6-5 144 0,3 1 0 16,-1-3 0-16,0 0 0 0,1 2 0 0,-1 2 0 0,5 0 0 16,5 1 0-16,-5-3 0 0,-1-2 0 0,1 2 0 15,3 3 0-15,2-1 0 0,3-4 0 0,-1 0 0 16,-2 0 0-16,3 0 0 0,2 3 0 0,2-3 0 15,-2-1 0-15,4 2 0 0,-4-2 0 0,4 2 0 16,3 1 0-16,-1-2 0 0,-2-3 0 0,0 1-128 16,3 2 128-16,2 0 0 0,3-2 0 0,-3 1 0 15,-4-1-128-15,6 2 128 0,4 1 0 0,0-2 0 16,-9-5 0-16,4 5 0 0,3-1 0 0,1-2 0 16,3 1 0-16,-2-1 0 0,-2 1 0 0,6-1 0 15,2-1 0-15,3 0 0 0,-11 0 0 0,4 1 0 0,6 3 0 16,-3-2 0-16,-3-3 0 0,1 2 0 0,4 1 0 0,0-4 0 15,2-2 0-15,-2-3 0 0,-2 5 0 0,5-2 0 16,4 1 0-16,-2-3 0 0,-4-5 0 0,5 5 0 16,4-2 0-16,-5 2 0 0,-7-1 0 0,5 0 0 15,4 0 0-15,-2 2 176 0,-5-1-176 0,4 3 160 16,4-2 48-16,-3 2 16 0,-4-3 0 0,0 4 0 16,2-1 32-16,-2 1 16 0,1-3 0 0,0 4 0 15,-5 2-80-15,3-3-32 0,2 2 0 16,-2 2 0-16,-6-1-160 0,-1 0 0 0,0 3 144 0,-7 2-144 15,-5-4 0-15,-7 3 0 0,-3 2 0 0,-4 3 128 16,0 0-384-16,-7-3-64 0,-6 1 0 0,-5 1-16 16,-7 1-2576-16,-4-3-512 0</inkml:trace>
  <inkml:trace contextRef="#ctx0" brushRef="#br0" timeOffset="27870.56">19066 15934 17503 0,'0'0'1552'0,"-3"-9"-1232"0,3 9-320 0,0 0 0 0,0 0 2112 0,0 0 384 16,0 0 64-16,0 0 0 0,0 0-1984 0,-10 10-384 0,0 0-192 0,0 4 160 15,1 1-160-15,-4 4 192 0,-2 4-192 16,-3 5 192-16,-8 6-192 0,-1 3 0 0,-5-1 144 0,-4 6-144 16,-1 2 208-16,0 6-16 0,-2 6-16 0,5 2 0 15,-4 8 128-15,2 0 16 0,3 4 16 0,1 4 0 16,4 1-48-16,3 0-16 0,3 0 0 0,1 3 0 16,-2 2-144-16,2-4-128 0,2-5 144 0,1-2-144 15,3-6 240-15,2 0-48 0,5-6-16 0,2 0 0 16,4-1 16-16,2-4 16 0,2-4 0 0,4-4 0 15,0-4-48-15,3-3-16 0,2-5 0 0,5-183 0 16,1 362-144-16,2-186 0 0,2-1-160 0,2-3 160 16,1-4-704-16,4-5-32 15,4-2-16-15,3-5-8368 0,4-4-1680 0</inkml:trace>
  <inkml:trace contextRef="#ctx0" brushRef="#br0" timeOffset="28172.85">19038 16828 19343 0,'-4'-3'1728'0,"4"3"-1392"0,-5-6-336 0,5 6 0 16,0 0 2432-16,0 0 432 0,0 0 80 0,0 0 0 16,12 0-2176-16,4 2-432 0,0 0-80 0,3 1-32 15,2-2 0-15,0-1 0 0,3 1 0 0,1-1 0 16,0 0-224-16,2-1 144 0,2-1-144 0,-1-2 128 16,2 0-128-16,0 0 0 0,1 2 0 0,0-4-176 31,-2-1-1552-31,-3 3-304 0,-1-1-64 0</inkml:trace>
  <inkml:trace contextRef="#ctx0" brushRef="#br0" timeOffset="28686.61">20484 16026 17503 0,'-14'-1'768'0,"4"1"176"16,2 4-752-16,-3 5-192 0,-2 0 0 0,-1 5 0 0,-1 3 2176 0,-2 6 416 0,-2 4 80 0,0 0 16 16,0 3-1408-16,-1 2-256 0,-2 5-64 0,1 0-16 15,-2 1-368-15,1 2-64 0,1 4 0 0,-1-2-16 16,4-5-368-16,0-1-128 0,6 0 0 0,0-3 0 16,2 1 0-16,4-8 0 0,1-5 0 0,2-3 0 15,3-3-2096-15,3-3-304 0,2-7-64 0</inkml:trace>
  <inkml:trace contextRef="#ctx0" brushRef="#br0" timeOffset="29027.63">20920 16216 19343 0,'-16'-3'1728'0,"-2"6"-1392"15,-1-1-336-15,1 3 0 0,0 9 2880 0,-1 3 496 0,0 3 96 0,0 2 32 16,0 3-2608-16,0 1-528 0,0 5-112 0,2 1 0 16,1 0 16-16,2 1 16 0,2 0 0 0,3 1 0 15,2 1-288-15,3-2 0 0,4-3 128 0,3-1-128 16,2-2 0-16,5 0 0 0,2-7 0 0,6-1 0 16,4-2-208-16,5-5-48 0,2-3-16 0,6-2 0 15,5-7 272-15,3-5-128 0,2-4 128 0,0-5 0 16,1-1 0-16,-3-3 0 0,-3-3 0 0,-3 1 0 15,-3 1 160-15,-2 0 32 0,-4-1 16 0,-4 2 0 16,-4 0 304-16,-3 1 64 0,-5 0 16 0,-4 0 0 16,-3 1 112-16,-5-2 0 0,-1-1 16 0,-4 1 0 15,-7-1-400-15,1 0-96 0,-4 2-16 0,-2 0 0 16,-2-3-400-16,1 3-64 0,0 0-32 0,2 2 0 16,1 2-1760-16,3-1-336 15,1 4-80-15</inkml:trace>
  <inkml:trace contextRef="#ctx0" brushRef="#br0" timeOffset="29490.12">21876 16034 28559 0,'0'0'1264'0,"-5"-5"272"0,5 5-1232 0,0 0-304 0,0 0 0 0,0 0 0 16,0 0 144-16,13-5-16 0,-1 2-128 0,6 2 192 15,3 1-192-15,0 2 0 0,2 1 0 0,1 0 0 16,0 0-160-16,-1 4 160 0,-4-2-128 0,2 4 128 16,-6 0 0-16,-2 1-160 0,-2 0 160 0,-3 3 0 15,-5 2-288-15,-3-1 48 0,-2 2 16 0,-4 2 0 16,-3 0 224-16,-3 1 0 0,-3-2 0 0,-3-2 0 15,-1-1 0-15,-3 2 0 0,0-3 192 0,0-1-192 16,3 0 384-16,2-3-48 0,6 3 0 0,0-1 0 16,4-2-128-16,7-9-16 0,0 13-16 0,3 1 0 15,6-3-176-15,3 3 0 0,2 1 0 0,4 1 0 16,2 0 128-16,2 2-128 0,-2 1 192 0,1 0-64 16,-1 0 32-16,0 1 0 0,-2 3 0 0,-4 0 0 0,-1-3-32 0,-4 1-128 15,-3-2 192-15,-2 1-64 16,-3 1 288-16,-2-4 48 0,-2-1 16 0,-3 0 0 0,-3 1-48 0,-4 0-16 15,1-3 0-15,-6-1 0 0,-5 1-224 0,-2-1-64 16,-2 0 0-16,-4-5 0 16,0 3-1600-16,-2-4-320 0,-3 2-64 0</inkml:trace>
  <inkml:trace contextRef="#ctx0" brushRef="#br0" timeOffset="29845.06">19095 17594 15663 0,'-14'-6'1392'0,"-1"1"-1120"0,3 2-272 0,3-3 0 16,4-1 2784-16,5 7 496 0,0 0 112 0,3-8 0 15,2-3-2624-15,9 3-544 0,5-3-96 0,5-1-128 16,5 2 0-16,6-4 0 0,4 0 0 0,9 0 0 16,9 0 0-16,6 0 144 0,4-4-16 0,2 3 0 15,3 0 176-15,10 1 16 0,4 4 16 0,4-4 0 16,2 1 16-16,3 3 0 0,2-2 0 0,4 6 0 16,9-2 0-16,-5 2 0 0,-2 1 0 0,4 0 0 15,2 4 32-15,3-2 0 0,-3-1 0 0,-1 3 0 16,-1 1-192-16,0 1-16 0,1 2-16 0,-7 1 0 0,-10-4-160 15,-3 1-192-15,-6 3 32 0,-2 1 16 16,-2-3-1776-16,-7 1-336 0,-7-3-80 0</inkml:trace>
  <inkml:trace contextRef="#ctx0" brushRef="#br0" timeOffset="30131.31">20409 17944 20271 0,'-18'12'1792'0,"6"-6"-1424"0,-6 6-368 0,1 3 0 16,3 6 4416-16,3 9 800 0,1 1 160 0,0 5 48 15,-2 1-4336-15,2 5-880 0,0 0-208 0,1 4 0 16,1-6 0-16,3 0 0 0,0-2 0 0,1 0 0 16,0 0-256-16,-1-5-80 0,3-1-32 0,-2-2 0 31,2-4-512-31,-1 0-96 0,0-4-32 0,3-3-9792 0,2-4-1952 0</inkml:trace>
  <inkml:trace contextRef="#ctx0" brushRef="#br0" timeOffset="30509.6">20927 17905 33519 0,'6'-13'1472'0,"3"6"320"0,3-5-1424 0,6 3-368 15,6-1 0-15,2 1 0 0,1-2 144 0,1 2-144 16,1-3 192-16,0 1-192 0,4 2 0 0,0-1 0 16,1 5 0-16,1 0 0 0,-2 0 0 0,-1 3-176 15,-2 2 176-15,-1 5-208 16,-2-1-224-16,-2 1-32 0,0 2-16 0,-5 3 0 16,-2 3 32-16,-2 2 0 0,-3 3 0 0,-3 5 0 0,-4 3 224 0,0 9 48 0,-4 5 16 0,-1 3 0 15,-2 6 160-15,-3-1 224 0,-1 4-48 0,-1-2-16 16,-3-1 192-16,-1-5 32 0,0-5 16 0,-2 2 0 15,-1-2 336-15,1-2 64 0,-4 2 16 0,0-2 0 16,-3-1-208-16,2-5-32 0,2-1-16 0,0-6 0 16,1 4-336-16,1-4-64 0,-1 0-16 0,1-1 0 31,-1-4-1312-31,-1-1-272 0,3 1-48 0,-4 0-13424 0</inkml:trace>
  <inkml:trace contextRef="#ctx0" brushRef="#br0" timeOffset="30751.02">20951 18565 8287 0,'0'0'736'16,"6"-9"-592"-16,3 1-144 0,6 3 0 0,7-1 7360 0,4 3 1424 16,5 1 304-16,2 0 48 0,4 0-7216 0,4 2-1424 15,3 0-304-15,4 1-48 0,2 0-16 0,5-1 0 16,4 0 0-16,0 0 0 0,-2-1-128 0,-1 0-176 15,-3-2 48-15,-1 1 0 16,-2-5-2016-16,-3 2-400 0,1-1-80 0,-1-6 0 0</inkml:trace>
  <inkml:trace contextRef="#ctx0" brushRef="#br0" timeOffset="31253.35">22547 15775 20271 0,'0'0'1792'0,"0"0"-1424"0,0 0-368 0,0 0 0 0,0 0 2416 0,12 5 400 15,0 4 96-15,4 2 16 0,1 2-2400 0,2 6-528 16,3 5 0-16,0 4 0 0,-2 4 0 0,3 3 0 15,1 3 0-15,3 4 160 0,-1 5-160 0,1 6 0 16,0 0 0-16,0 3 0 0,-1 2 0 0,0 8 0 16,-3 3-144-16,-3 6 144 0,1 4 0 0,-4 5 0 15,-4 0 0-15,-3 2 0 0,-2 4 0 0,-3 2 0 16,-4-1 0-16,-2 0 0 0,-3-5 0 0,-4-2 0 16,-3 0 128-16,-2 0-128 0,0-3 624 0,-2-1 16 0,-3-5 16 0,-2 3 0 15,-3 0 96-15,-1-4 16 16,-2-1 0-16,0-2 0 0,-2-3-144 0,1-3-32 0,0 0 0 0,1-1 0 15,-1-5-224-15,0 0-48 16,1-3-16-16,-1-4 0 0,2-4-304 0,2 1 0 16,0-9 0-16,2-3 0 15,4-6-2272-15,3-9-352 0,2-1-80 0,5-6-16 0</inkml:trace>
  <inkml:trace contextRef="#ctx0" brushRef="#br0" timeOffset="31598.1">24018 17196 31327 0,'-13'9'2784'0,"4"-1"-2224"16,-1 8-560-16,0 9 0 0,1 6 784 0,0 8 48 16,0 0 16-16,2 6 0 0,-1 5-336 0,2 0-64 15,-1 0 0-15,2 0-16 0,1 2-64 0,-1 0-16 16,3 1 0-16,-1-1 0 0,1-2-352 0,0-3 0 15,1-5 0-15,0-4 128 16,0-4-448-16,1-5-64 0,0-4-32 0,0-5-10384 16,0-2-2064-16</inkml:trace>
  <inkml:trace contextRef="#ctx0" brushRef="#br0" timeOffset="31827.56">23324 17721 40543 0,'-4'-16'3600'0,"3"9"-2880"0,0-2-576 0,3 3-144 15,4-1 1856-15,6 3 320 0,3 2 80 0,8-1 16 0,1 1-2048 0,8 2-416 16,6 1-64-16,9 2-32 0,6-2-48 0,8 1-16 16,-1-2 0-16,6-1 0 15,4-1-2144-15,5-2-448 0,4-1-64 0,1-3-14592 16</inkml:trace>
  <inkml:trace contextRef="#ctx0" brushRef="#br0" timeOffset="32693.37">23220 15921 32703 0,'-3'-13'1456'0,"3"5"288"0,0-3-1392 0,3 2-352 15,0-2 0-15,1 3 0 0,0-2 624 0,5 2 48 0,0-2 16 0,5 2 0 16,1-2-256-16,4 3-48 0,3-3-16 0,3 4 0 15,3-2-368-15,1 2 0 0,1 4 0 0,0 1 0 16,1-1 0-16,-2 2 0 0,-2 4 0 0,-2 1 0 16,-2 3 0-16,-4 0 0 0,-4 4-176 0,-1 1 176 15,-5 6-288-15,-3 4 32 0,-3 4 16 0,-3 3 0 0,-6 2 240 16,-3 2-192-16,-1-1 192 0,-1-2-192 16,-5-3 192-16,2-2 0 0,0 1 0 0,1-5-144 0,2-5 144 0,1-1 144 15,1-2-16-15,2-3-128 0,4-1 208 0,1 0-64 16,2-10-16-16,4 9 0 0,-4-9-128 0,9 9 192 15,1-2-192-15,2-2 192 0,-1-1 64 0,4 1 0 16,2-3 16-16,2 1 0 0,1-1-272 0,-1 1 128 16,0-1-128-16,2 5 0 15,-2-3-1648-15,0 1-432 0</inkml:trace>
  <inkml:trace contextRef="#ctx0" brushRef="#br0" timeOffset="33997.05">26095 15679 21999 0,'0'0'960'0,"-10"-6"224"0,-2 1-944 0,5 0-240 0,-3 4 0 0,2 2 0 16,-2 1 464-16,0 1 48 0,-2 3 16 0,1 4 0 15,-3 3-144-15,-2 0-48 0,0 3 0 0,-2 3 0 0,0 3-32 16,1 2-16-16,-3-4 0 0,-1 7 0 0,-1 4 96 15,-3 2 0-15,-3 5 16 0,-3 5 0 16,0 2 304-16,-2 5 48 0,-2 1 16 0,1 4 0 0,1 2-144 0,-1 8-32 16,2 1 0-16,1 5 0 0,1 2-256 0,4 4-48 15,2 2-16-15,1 2 0 0,2-2-112 0,2 4-32 16,1-3 0-16,3 4 0 0,2-3 112 0,0-1 16 16,4-5 0-16,3 1 0 0,2 3 112 0,3-4 16 15,2 0 16-15,3 0 0 0,0-4-80 0,2 1 0 16,-1 0-16-16,4-1 0 0,1-3-64 0,2 0-16 15,-1 1 0-15,2-7 0 0,1 0 0 0,1-2 0 16,2-3 0-16,-1 2 0 0,3-7-80 0,3 0-16 0,2-5 0 16,1-4 0-16,5-1-128 0,1-5 0 15,5-3 0-15,2-7 0 16,4-3-928-16,2-5-160 0,2-7-48 0,1-5-15248 0</inkml:trace>
  <inkml:trace contextRef="#ctx0" brushRef="#br0" timeOffset="34588.69">26024 16631 15663 0,'0'0'688'0,"0"0"144"0,-7-6-656 0,7 6-176 0,0 0 0 0,0 0 0 0,0 0 2816 0,0 0 544 16,0 0 96-16,13 3 32 0,2-1-2016 0,3 1-384 16,1-3-96-16,3 1-16 0,3-1-368 0,2 0-80 15,3-1-16-15,2-1 0 0,1-4-128 0,-1 1-16 16,-1-1-16-16,-1-2 0 0,-1 3-208 0,2 1-144 15,-2-1 192-15,0 0-192 16,-1 1-1280-16,0 0-352 0,-1 2-80 0,0-5-12192 0</inkml:trace>
  <inkml:trace contextRef="#ctx0" brushRef="#br0" timeOffset="35091.37">27132 16095 13823 0,'-4'-17'608'0,"4"6"128"0,-2-3-592 0,1 4-144 0,2-2 0 0,4 5 0 0,3-2 4528 0,2 3 864 16,2 2 176-16,4 1 48 15,1-1-4656-15,3 4-960 0,0-1-144 0,1 2-48 0,0 3 192 0,-1 0 0 16,-1 0-160-16,-1 5 160 16,-3 0-192-16,-2 6 48 0,0 1 0 0,-4 3 0 15,-4 2-224-15,-3 7-32 0,-1-3-16 0,-3 7 0 0,-6 2 208 0,-2 3 32 16,-5 1 16-16,-4 8 0 0,-7 1 160 0,-2 4 0 16,-2-2-144-16,-2-2 144 0,0-2 0 0,3-4 0 15,1-3 0-15,0 0 0 0,1-3 208 0,3-3 112 16,1 0 32-16,3-5 0 0,4-1 16 0,3-1 0 15,1-1 0-15,6-4 0 0,4-3-176 0,3-3-16 16,3 0-16-16,3 0 0 0,5-2-160 0,3-3 0 16,4 3 144-16,5-6-144 0,3 2 0 0,3-5 128 0,2-1-128 15,4 0 0-15,2-1 0 0,1 1 144 16,1-2-144-16,-1-2 0 0,-2 1 0 0,-1 1 0 16,-2 0 0-16,1-1 0 15,0 0-1120-15,-1-3-288 0,0-3-48 0,-1 0-7696 0,1-2-1552 0</inkml:trace>
  <inkml:trace contextRef="#ctx0" brushRef="#br0" timeOffset="35575.19">27920 16091 26719 0,'-1'-20'1184'0,"2"10"240"0,2-3-1136 0,2 4-288 0,3-1 0 0,2 5 0 0,1 0 1168 0,1-2 176 16,3 5 48-16,0 1 0 0,2 1-1072 0,0 2-320 15,1 2 128-15,-1 2-128 0,-3-1 0 16,0 4 128-16,-5 1-128 0,-1 2 0 0,-2-2 0 0,-4 4 0 16,-1 2 0-16,-4 2 0 0,-6 1 0 0,-3 2-128 15,-3 0 128-15,-3 5 0 0,-2-3-128 0,-1 1 128 16,-1 0-128-16,3-4 128 0,-1-2 0 0,3 0 0 15,0-3 0-15,3-2 0 0,0-1 0 16,3 2 0-16,2-5 0 0,1 0 0 0,2-1 0 16,6-8 0-16,0 0 0 0,2 11 128 0,-2-11-128 0,7 16 0 15,0-8 0-15,1 5 0 0,-2 2 0 0,3-1 0 16,-2 2 0-16,-1-2 0 0,-2 1 0 0,-2 3 0 16,-2 1 0-16,-2 0 0 0,-2-1 0 0,-4 1 0 15,-3-4 0-15,-3 1 0 0,-3 0 208 0,-3 0 32 16,-7-4 0-16,1-2 0 0,-4 1 0 0,2-2 0 15,1-1 0-15,1-3 0 0,3 0-240 0,3 1-288 0,1-1 64 16,4-5-14448-16</inkml:trace>
  <inkml:trace contextRef="#ctx0" brushRef="#br0" timeOffset="36203.72">28079 17098 20271 0,'0'0'1792'16,"0"0"-1424"-16,0 0-368 0,0 0 0 0,0 0 2736 0,0 0 464 15,0 0 112-15,0 0 16 0,0 0-2800 0,0 0-528 16,0 0-144-16,0 0-16 0,0 0 160 0,0 0-208 15,8-5 80-15,-2-3 128 0,-1 0-256 0,0-2 80 16,-1 3 16-16,0-3 0 0,0 1 160 0,1-4 0 16,0-2 0-16,1 1 0 0,-1 0 0 0,2-2 0 15,-1 0 128-15,-1-1-128 0,3 1 192 0,-1-2-48 16,1 3 0-16,1 1 0 0,0 1-16 0,0 0-128 16,-2 7 192-16,1-3-64 0,1 3-128 0,0-1 0 0,-9 7 0 15,11-1 0-15,-11 1-176 0,12 3 176 16,-12-3-128-16,10 7 128 0,-3 2-240 0,0 3 48 0,-3 2 0 15,-2 1 0-15,1 3 0 0,-1 1 16 0,1 1 0 16,-2 0 0-16,-1 2 48 0,1-2 0 0,2-1 0 0,-1-1 0 16,0-2 128-16,1-1 0 15,-1-1 0-15,2-4 0 0,1 1 0 0,2-2 192 0,-7-9-32 16,10 5-16-16,2-2 272 0,2-2 48 0,-4-2 16 0,4 0 0 16,3-6 48-16,-1-3 16 0,1 0 0 0,0 0 0 15,0-4-352-15,1-1-192 0,-3-2 192 0,3-1-192 16,-2-2 128-16,0-2-128 0,-2 1 0 0,-2-4 0 15,0 1 192-15,-2 0-64 0,-1-4 0 0,0 3-128 16,-2-7 352-16,0-2-32 0,-1-1-16 0,-1 0 0 0,-1-2-144 16,0-1-32-16,-2-3 0 0,1-3 0 15,-1-2-128-15,1-1-192 0,-2-1 32 0,2 1 16 0,-3-4-112 16,0 1-32-16,-3 1 0 0,-1 4 0 0,-1-1 96 0,-1 6 0 16,-4 4 16-16,0 0 0 0,-2 3 176 0,-1 7-128 15,1-1 128-15,-1 7-128 0,2 2 128 0,0 1 224 16,6 2-48-16,0 2-16 0,3 3 0 15,2-1 0-15,2 2 0 0,2-1 0 0,2 1-160 0,5-3 0 16,1 5-160-16,3-3 160 0,3 3-224 0,3-3 48 16,3 2 16-16,2 0 0 0,2 1 160 0,4 2 0 15,4-1 0-15,-1 1 0 0,1-4 0 0,0 2 128 16,-1 4-128-16,-1-5 128 0,-2 0-128 0,1 5 192 16,0-1-64-16,0 0 0 0,-1 3-128 0,0 1 0 15,0 2 0-15,0 2 0 0,-2 1 0 0,-1 1-256 16,-3 2 64-16,-2 1 0 15,-4 4-2720-15,-2-4-544 0,2 2-128 0,-12 3 0 0</inkml:trace>
  <inkml:trace contextRef="#ctx0" brushRef="#br0" timeOffset="36533.5">28979 16208 13823 0,'0'0'1216'0,"0"0"-960"0,-8 4-256 0,0 6 0 0,1 5 5008 0,2 4 960 15,1 2 192-15,1 4 48 0,-3 3-4944 0,1 4-992 16,-1 3-272-16,0 4 0 0,-1 0 224 0,0 2-64 16,-2 2-16-16,0 1 0 0,-1 3-144 0,-2-3 0 15,1-1 0-15,-1-4 0 0,1-1 0 0,1 3 0 16,0 0 0-16,1-2 0 0,-1-1-144 0,2-2 144 15,3-1-192-15,1-3 192 16,0-4-640-16,4-1-32 0,0-7 0 0,3-2 0 16,1-4-1408-16,3-9-288 0,5-4-48 0,2-3-10224 0</inkml:trace>
  <inkml:trace contextRef="#ctx0" brushRef="#br0" timeOffset="36870.6">29170 16338 16575 0,'0'0'736'0,"-5"-10"160"0,0-4-720 0,2 0-176 0,3 6 0 0,0 8 0 16,5-10 3776-16,3 3 736 0,-1 2 144 0,5 0 16 15,1 3-3472-15,2-1-704 0,3 1-144 0,2 2-32 16,3 0-144-16,1 1-48 0,1-2 0 0,1 1 0 15,-2-3-128-15,-2 3 128 0,0 0-128 0,0 0 128 16,-2 0 0-16,-1 1-128 0,-2 1 192 0,0-1-64 16,-2 4 64-16,-1 3 16 0,-2-2 0 0,0 5 0 15,-1 0-16-15,0 5-16 0,-4 2 0 0,-1 5 0 0,-2 5-48 16,-1 4-128-16,-3 1 192 0,-3 3-64 0,-2 4-128 16,-2 3 0-16,-4 4 0 0,0 3 128 15,-3-2-128-15,-1 0 0 0,-1-1 144 0,1-3-144 0,-3 0 224 0,2-3-32 16,-1-2 0-16,2-1 0 0,0-1 48 0,1 0 0 15,0-1 0-15,2-5 0 0,2 0-240 0,1-5 0 16,2 0 0-16,0-6 0 16,2 1-272-16,2-4-160 0,-1-1-16 0,1-4-16 15,3-5-3040-15,0-7-592 0</inkml:trace>
  <inkml:trace contextRef="#ctx0" brushRef="#br0" timeOffset="37105.12">29222 16908 23951 0,'-3'-12'1056'0,"3"0"224"0,3 0-1024 0,-1 1-256 0,6 0 0 0,6 3 0 16,5-1 3552-16,8 6 656 0,5-1 128 0,4-1 16 16,3 2-3328-16,4 1-688 0,0-2-128 0,3 3-16 15,1-1-192-15,1 1 0 0,2 0 0 0,-1 1 128 16,2 0-272-16,-4 2-64 15,0 1-16-15,-4-2 0 16,-3 3-2032-16,-6 0-416 0,-5 1-80 0</inkml:trace>
  <inkml:trace contextRef="#ctx0" brushRef="#br0" timeOffset="37449.12">27025 17921 30399 0,'0'0'2704'0,"0"-5"-2160"0,0 5-544 15,9-7 0-15,4 2 1632 0,6 2 224 16,5 1 32-16,8-3 16 0,7 2-1536 0,11 2-368 16,8-2 0-16,5 1 0 0,2-5 0 0,8 0 160 15,6 2-160-15,9-3 160 0,7 0-160 0,0 2 192 16,-7-4-192-16,9 3 192 0,2-1 16 0,0 1 16 16,1-3 0-16,-5 4 0 0,-4-3-80 0,2 5-16 0,0 3 0 15,-4-1 0-15,-5 1-128 0,-7 1 0 0,-7 1 0 0,-4 3 0 31,-5 1-1392-31,-4 2-208 0,-3 5-32 0,-10 0-14048 0</inkml:trace>
  <inkml:trace contextRef="#ctx0" brushRef="#br0" timeOffset="37758.87">27985 18230 34095 0,'0'0'1504'0,"-9"9"320"0,-1-4-1456 0,0 8-368 16,0 5 0-16,1 2 0 0,0 7 1856 0,0 3 288 16,-2 2 64-16,-1 4 16 0,-1 2-1712 0,2 3-320 15,0 2-192-15,-2-3 192 0,-1 1-192 0,0 4 0 16,1-2 0-16,-1 0 0 15,-1-5-464-15,0-2-32 0,1-6 0 0,1-1 0 16,-1-1-1296-16,3-3-272 0,0-8-48 0,5 0-16 16,1-7-1168-16,2-1-224 0,3-9-64 0,0 0 0 0</inkml:trace>
  <inkml:trace contextRef="#ctx0" brushRef="#br0" timeOffset="38107.16">28347 18329 29487 0,'7'-13'2624'0,"-1"7"-2112"0,0-4-512 0,7 4 0 0,5-2 2656 0,4 1 416 16,3-2 96-16,5 0 16 0,1-1-2544 0,7 1-512 15,2 0-128-15,1 0 0 0,3-1 0 0,0 2 144 16,3 2-144-16,-2-1 160 0,-5 4-160 0,-2 0 0 15,-4-1 0-15,-5 1 0 0,-3 3-176 0,-5 2 48 16,-2 4 0-16,-1 1 0 0,-6 4-128 0,2 2-32 16,-3 0 0-16,-5 6 0 15,-2 4-128-15,-4 1-32 0,-3 6 0 0,-3 1 0 0,-4 4 160 0,-2 5 32 16,-2-1 0-16,-1-2 0 0,-3 4 256 0,-1-1 0 16,-3 2 0-16,1-1 0 0,-5 1 0 0,0 1 0 15,-2-6 0-15,-1 1 0 0,-2-1 128 0,3-1 128 16,1-2 16-16,3 0 16 0,1 1-288 0,2-2 0 15,2-3 128-15,2-1-128 0,2-1-144 0,1-4-96 16,2-3-16-16,0 0 0 16,0-2-1328-16,2 0-272 0,-1-1-48 0,-1 3-7984 15,2-7-1600-15</inkml:trace>
  <inkml:trace contextRef="#ctx0" brushRef="#br0" timeOffset="38327.55">28312 18863 43023 0,'1'-14'1904'0,"4"9"400"0,3-4-1856 0,4 3-448 0,5-4 0 0,3 5 0 16,4 0 272-16,2 0-32 0,3 1-16 0,4 1 0 16,7 1-96-16,4 0 0 0,6 1-128 0,3 1 192 0,4-1-192 15,3 0 0-15,1-4 0 0,-3-2 0 16,-4-2-976-16,1 0-144 0,-1-2-32 0,2 0 0 15,1-2-1824-15,4-5-368 16</inkml:trace>
  <inkml:trace contextRef="#ctx0" brushRef="#br0" timeOffset="38968.44">30155 15304 26719 0,'0'0'2368'0,"0"0"-1888"16,6-7-480-16,-6 7 0 0,13 1 1760 0,1 7 256 15,1 1 48-15,3 4 16 0,0 5-1712 0,6 5-368 16,0 8 0-16,3 3 0 0,3 3 0 0,1 5-128 16,-1 6 128-16,1 5 0 0,-1 0 0 0,0 1-160 15,-4 2 160-15,0 5 0 0,-5 5 0 0,1 4 0 16,-2 4 0-16,-1 5 0 0,-2 0 0 0,-2 6 0 16,-1 5 0-16,-4 1 0 0,0 2 0 0,-2 6 128 15,-3 2-128-15,-2 2 0 0,-5-2 128 0,0 0-128 16,-3 2 176-16,-3 1-176 0,-3 0 320 0,-5-2-64 15,1 1 0-15,-4-1 0 0,-3-3 64 0,-4-1 0 16,-7-6 0-16,-4 1 0 0,-4-1 176 0,-3-5 32 0,-3-3 16 16,-5-1 0-16,-1-6-32 0,1 2 0 15,3 0 0-15,0-5 0 0,2-2-288 0,2-3-64 16,-1-6-16-16,0 0 0 16,0-6-464-16,7-2-112 0,1-5-16 0,4-9 0 15,2-5-2672-15,4-8-528 0</inkml:trace>
  <inkml:trace contextRef="#ctx0" brushRef="#br0" timeOffset="39511.01">31228 15284 26719 0,'-14'-20'1184'0,"6"9"240"0,-3-2-1136 0,0 1-288 0,3 2 0 0,3 0 0 15,-3 5 944-15,8 5 128 0,-5-5 16 0,2-3 16 16,3 2-624-16,0 6-128 16,7-8-32-16,2 3 0 0,1 1-192 0,1-1-128 15,4-3 128-15,1 3-128 0,1 1 288 0,5-1-16 0,0 2 0 0,-1-1 0 16,2 2 112-16,0 5 32 0,0 1 0 15,1 2 0-15,-1-1 64 0,-1 4 16 0,-3 3 0 0,-2 3 0 16,-1 1-240-16,-4 3-64 0,-1 2 0 16,-6 4 0-16,-5-1-192 0,-7 4 0 0,-5 4 0 0,-6 5 0 15,-6 2 0-15,-4 1 0 0,-3-3-144 0,-3-2 144 16,-1-4 0-16,2-1 0 0,2 1-128 0,1-7 128 16,4-1 0-16,3 0 0 0,4-4 0 0,4-1 160 15,4-3-160-15,5-3 0 0,6-12 144 0,0 11-144 16,0-11 192-16,13 7-48 0,2 0 0 0,9-5 0 15,7-3 304-15,4 0 48 0,5-3 16 0,5 0 0 0,6-2-256 0,3 2-64 16,2-5 0-16,-1 1 0 0,0-4-192 0,2 3 0 16,2-3 0-16,2 7 0 0,0 0 0 0,-3 3-192 15,-3 0 16-15</inkml:trace>
  <inkml:trace contextRef="#ctx0" brushRef="#br0" timeOffset="40228.73">28590 14877 12895 0,'0'0'1152'0,"0"0"-928"0,0 0-224 0,0 0 0 0,-9-2 1648 0,9 2 272 16,0 0 64-16,0 0 16 0,0 0-1088 0,0 0-208 0,-2-12-64 0,2 7 0 16,0 5 176-16,0 0 16 0,0 0 16 0,11-7 0 15,-1 1-80-15,4 4-32 16,0 1 0-16,3-2 0 0,1-1-96 0,4 2-32 0,1-2 0 0,7 3 0 16,5-2 0-16,3 1 0 15,4-5 0-15,1 2 0 0,2 0-80 0,1-4-16 0,1 4 0 0,5-5 0 16,3 1 16-16,6-1 0 0,6 2 0 15,3-2 0-15,1-1-80 0,1-2 0 0,2 0-16 0,6 6 0 16,7-5-48-16,-2 3-16 0,1-5 0 16,-1 3 0-16,-2-1-144 0,1 0-32 0,1 0 0 15,2 3 0-15,-1-3-192 0,-3 4 144 0,-3-2-144 0,-1 2 128 16,-1-2-128-16,4 4 192 0,0-2-192 0,-3 2 192 16,-6-6-192-16,-2 6 0 0,-1-3 0 0,1 5 0 15,1 3 0-15,0 0 0 0,-3-2 128 0,-4 3-128 16,-5 0 0-16,-3 1 0 0,-2 1 0 0,-3 0 0 15,-2 1-368-15,-2 2 0 0,-1 0 0 0,-4-1 0 16,-1 0-544-16,-5 2-112 0,-4-2-32 16</inkml:trace>
  <inkml:trace contextRef="#ctx0" brushRef="#br0" timeOffset="116566.13">30002 9250 15663 0,'0'0'1392'0,"-7"0"-1120"0,-2 0-272 0,0 0 0 15,-3 2 560-15,0 0 48 0,2 1 16 0,-3-1 0 16,-4 4 80-16,2 0 0 0,1 4 16 0,0-3 0 16,-1 4-128-16,1-3-16 0,0 5-16 0,2-4 0 15,0 1-144-15,5-5-32 0,1 2 0 0,0-2 0 16,-1-1-16-16,2-1-16 0,5-3 0 0,0 0 0 16,-2 7 160-16,2-7 48 0,0 0 0 0,0 0 0 15,6 6-176-15,2 2-16 0,-1-1-16 0,5-2 0 16,0 2 96-16,2 0 0 0,-3 1 16 0,3 3 0 15,0 1-144-15,-3-2-48 0,-3 3 0 0,-1-1 0 16,1 1 80-16,-3 1 16 0,-4 1 0 0,-2 1 0 16,-2-2 80-16,-2 0 32 0,2 1 0 0,-6-1 0 15,-4 1-64-15,0-1-16 0,-2-2 0 0,1 2 0 0,-3 1-128 0,2 0-16 16,3-6-16-16,0 1 0 0,-2-5-240 0,4 0 176 16,0 0-176-16,1-2 160 0,-1-3-160 0,2-1 0 15,8 1-192-15,-8-9 192 16,3 0-2304-16,3-4-320 0,2 0-80 0</inkml:trace>
  <inkml:trace contextRef="#ctx0" brushRef="#br0" timeOffset="116828.17">30286 9112 15663 0,'0'0'1392'0,"-3"12"-1120"0,3 2-272 0,0 3 0 15,-1 1 2896-15,1 1 528 0,0 0 96 0,0 1 32 16,-3-1-2224-16,2 3-448 0,0-1-96 0,-3 2-16 16,-1 0-448-16,1-2-112 0,0 1-16 0,1-1 0 15,-1-1-64-15,-1-6-128 0,0 1 176 0,1-2-176 31,0-4-224-31,4-9-160 0,-5 9-16 0,5-9-16 16,0 0-1648-16,0 0-336 0,0 0-64 0,0 0-5152 0,0 0-1040 0</inkml:trace>
  <inkml:trace contextRef="#ctx0" brushRef="#br0" timeOffset="117131.19">30567 8991 15663 0,'0'0'688'0,"0"0"144"0,0 0-656 0,2 10-176 16,1 3 0-16,-2 2 0 0,0 0 2112 0,1 6 384 15,-2 0 64-15,-2 2 32 0,1 5-1200 0,-1-1-240 16,-2 3-64-16,0-2 0 0,-2 2-320 0,-1 1-80 16,0-1-16-16,0-3 0 0,2-2-320 0,-2-2-64 15,-2-4-16-15,1-3 0 0,4-4-96 0,0-1-32 0,1-5 0 0,3-6 0 16,0 0-16-16,0 0-128 15,0 0 192-15,0 0-64 0,0 0-128 0,7-15 0 0,2-3 0 0,0-1 0 32,0-1-768-32,0 0-64 0,-3 0-32 0,3 1 0 15,0 2-528-15,0-2-96 0,0-1-32 0,-3 4 0 16,2-1-160-16,-1 2-48 0,1 0 0 0</inkml:trace>
  <inkml:trace contextRef="#ctx0" brushRef="#br0" timeOffset="117699.54">30656 9290 13823 0,'0'0'1216'0,"0"0"-960"0,0 0-256 0,0 0 0 16,0 0 1040-16,0 0 176 0,4-7 16 0,-2-3 16 16,-1 2-320-16,3-3-64 0,1 1-16 0,2-2 0 15,0 0-208-15,2 0-64 0,-1-2 0 0,2-2 0 16,-1-3-192-16,4 0-32 0,-1 0-16 0,2 1 0 15,0 0-16-15,0 1-16 0,1 1 0 0,2-1 0 16,1 2 16-16,1 0 0 0,2 5 0 0,0-3 0 16,-1 2 160-16,-2 4 32 0,-2 2 16 0,0 4 0 15,-4 3-16-15,1 2-16 0,0 4 0 0,0 5 0 16,-2 3-208-16,-1 6-32 0,-1 4-16 0,-1 2 0 0,-3 4 16 16,-1 5 16-16,-2 4 0 0,-2 1 0 0,0-3-128 0,-1-1-16 15,-2-2-128-15,-2-3 192 0,1 1-192 0,1-8 176 16,-1-1-176-16,-3-5 160 15,2-1-480-15,0-3-112 0,1-1-16 0,1-6-13824 16</inkml:trace>
  <inkml:trace contextRef="#ctx0" brushRef="#br0" timeOffset="117976.74">30518 8392 40895 0,'-15'3'1808'0,"15"-3"368"0,0 0-1728 0,0 0-448 0,-5 5 0 0,5-5 0 16,-9 9 0-16,5-2-304 0,4-7 48 0,0 0 16 31,-3 13-2128-31,3-13-416 0</inkml:trace>
  <inkml:trace contextRef="#ctx0" brushRef="#br0" timeOffset="128388.75">24203 10931 12783 0,'0'0'560'0,"0"0"128"0,0 0-560 0,0 0-128 16,4-9 0-16,-4 9 0 0,5-8 768 0,0 3 128 15,1-5 32-15,0 5 0 0,-6 5-400 0,10-8-80 16,0 2 0-16,2 1-16 0,-1-4-112 0,2 2-32 15,1 5 0-15,1-4 0 0,2 0 48 0,0 3 16 16,4-1 0-16,3-3 0 0,1 1 160 0,3 1 16 16,3-4 16-16,3 4 0 0,5 4-224 0,1-1-64 15,1-1 0-15,-2-1 0 0,-2 3-96 0,1-1-32 16,1 1 0-16,2 0 0 0,-2-2-128 0,5 1 160 16,0-2-160-16,4 0 160 0,2 0-32 0,0 2-128 15,-1-1 192-15,-3 1-64 0,-4-1 48 0,0 1 0 0,4 0 0 16,-4 1 0-16,0 0 0 0,2-1 0 0,0 1 0 15,4 0 0-15,0-2 32 0,-1 2 16 0,0 0 0 0,-3 0 0 16,-3-1-32-16,0 1-16 0,-2-4 0 0,2 2 0 16,3 1-48-16,1 1-128 0,-2-3 192 0,3 1-64 15,1 1-128-15,0 0 0 0,-4 0 0 0,-1-2 0 16,-4 2 192-16,2-1-32 0,-2 3-16 0,-1-3 0 16,-2-3 64-16,1 1 16 0,-1 0 0 0,1 0 0 15,-2 2 16-15,1 1 0 0,0-1 0 0,-3 1 0 16,-3 2-16-16,-1-2 0 0,-1 0 0 0,-3-3 0 15,0 1 80-15,-4 1 16 0,0 2 0 0,-1-3 0 16,-3-1-112-16,-1 1-16 0,1 1 0 0,-1 1 0 16,-5 1-64-16,0 1 0 0,0-1-128 0,-10 1 192 15,0 0-192-15,0 0 0 0,0 0 0 0,0 0 0 16,0 0-256-16,0 0-160 0,8 4-32 0,-8-4-13536 16</inkml:trace>
  <inkml:trace contextRef="#ctx0" brushRef="#br0" timeOffset="129371.61">28951 10332 2751 0,'0'0'128'0,"0"0"16"0,0 0-144 0,0 0 0 15,0 0 0-15,0 0 0 0,0 0 1632 0,0 0 288 0,3-9 64 0,-3 9 16 16,0 0-960-16,0 0-192 0,0 0-32 0,0 0-16 16,0-6 96-16,0 6 32 0,0 0 0 0,0 0 0 15,3-11 16-15,-3 11 0 0,7-5 0 0,0-1 0 16,2 1-48-16,2 2 0 0,0 0 0 0,3-2 0 16,2-1-80-16,4 3-32 0,-1-2 0 0,4-1 0 15,2 1-112-15,3 2-32 0,1-1 0 0,3-1 0 16,3 1-192-16,2-1-64 0,0 1 0 0,1-5 0 15,0 1-128-15,1-2-16 0,-3 3-16 0,1-2 0 16,1 4-96-16,-3-2 0 0,3-3-128 0,0 3 192 16,3-2 0-16,1 2-16 0,1-2 0 0,0 3 0 15,-2-4 112-15,2 2 32 0,0-5 0 0,-2 3 0 16,-4-1-64-16,1 1 0 0,0 0 0 0,1-1 0 0,1 5-112 16,-2 2-16-16,0-1-128 0,-1 1 192 0,-3-1-64 15,2 0-128-15,-3-1 176 0,1 1-176 0,-4 1 192 0,-4 0-192 16,1 0 192-16,-3 2-192 0,-1-3 176 0,-3 0-176 15,2-3 160-15,-2 3-160 0,-1 4 144 0,0 1-144 16,0-3 128-16,0 2-128 0,1-3 160 0,-1 3-160 16,-2-1 192-16,1 1-192 0,0-1 160 0,2-1-160 15,-1 2 128-15,0 1-128 0,-1-3 0 0,1 1 128 16,0-3-128-16,0 2 0 0,-2 1 0 0,-2 0 0 16,-1 1 0-16,-1-2 0 0,-2 1 176 0,1-2-48 15,-1 0-128-15,1 2 192 0,-1-1 48 0,-1 3 0 16,-1 0 0-16,-9 0 0 0,10-4-48 0,1-1 0 0,-4 1 0 15,-7 4 0-15,0 0-64 0,10-1-128 16,-1-1 176-16,-9 2-176 0,0 0 128 0,9-3-128 0,-9 3 0 0,0 0 0 16,0 0-128-16,0 0-96 0,0 0-16 0,0 0 0 31,0 0-2480-31,0 0-496 0</inkml:trace>
  <inkml:trace contextRef="#ctx0" brushRef="#br0" timeOffset="140297.35">9730 15562 10127 0,'0'0'896'0,"-2"-12"-704"0,-3-5-192 0,0-1 0 15,0 1 2800-15,1-3 528 0,1 1 96 0,2 0 32 0,0 0-2912 0,-2 0-544 16,-1-2-176-16,3-2 0 0,-3-1 176 0,-1 2 176 15,0 0-48-15,-1-3 0 0,-2 1-128 0,1 0 0 16,-2-3 0-16,0 2 128 0,-1-6 0 0,-1 1 0 16,0 0 0-16,0 0 0 0,-2 1 112 0,-1 1 16 15,1-4 0-15,-2 1 0 0,-2 2 16 0,0-3 16 16,-4 3 0-16,0 2 0 0,-1-1 32 0,-2 3 0 16,-2-3 0-16,1 3 0 0,0-3 64 0,-1 2 32 15,-1-3 0-15,1 4 0 0,-2-3-144 0,-1 5-16 0,-1 0-16 16,0 0 0-16,-3 3 64 0,1 1 16 15,0-3 0-15,-1 4 0 0,-2 0-128 0,-2 2-32 16,1 1 0-16,-3-2 0 0,1 2-160 0,1 2 0 0,1 0 144 0,1 2-144 16,-2 2 0-16,0-2 0 0,-1 3 0 0,0-1 0 15,-1 3 0-15,-1-3 0 0,-3 1 0 0,-5 3 0 16,-1-1 0-16,1 2 0 0,-1 0 0 0,1 2 0 16,4-1 0-16,-2 2 0 0,-1 1 0 0,-2 4 0 15,0-2 0-15,-5 2 0 0,-1 0 0 0,-1 1-128 16,1 1 128-16,0 2 0 0,1 1 0 0,0 2 0 15,0-1 0-15,-2 4 0 0,-3 2 0 0,3 0-128 16,-3 2 128-16,1 2 0 0,4-1 0 0,2 3 0 16,1-2 0-16,1 2-160 0,1 2 160 0,-1 0 0 15,-1 4-192-15,-1-2 192 0,-1 1-192 0,2-1 192 16,2-1-144-16,4 1 144 0,0 6 0 0,2-6-144 16,1 2 144-16,3-2 0 0,1 2 0 0,-1-2-128 0,0 3 128 0,0 1 0 15,-1-2 0-15,5 2 0 0,-2-6 0 0,4 4 0 16,0-1 0-16,2 2 0 0,2-2 0 0,1 1 0 15,2-4 0-15,2 5 0 0,0 1 0 0,4-4-160 16,-2 5 160-16,3-5 0 0,1 2-176 0,1-1 176 16,-1 4-160-16,0 0 160 0,-1-1-208 0,0 0 48 15,-3-1 16-15,2 1 0 0,2 1 144 0,0 2 0 16,1 0-144-16,-1-1 144 0,0-1 0 0,1-1 0 16,2 2 0-16,1-4 0 0,3 0-144 0,-1 1 144 15,2 0 0-15,1 3 0 0,3 1 0 0,-3-2-128 16,3-1 128-16,1 2 0 0,-1 1 0 0,1 3 0 0,0 0 0 0,0 0 0 15,1 0 0-15,2-2 0 0,-1 2 0 0,2-1 0 16,0 1 0-16,2-2 0 0,0 0 0 16,2 1 0-16,-2-2 0 0,3 0 0 0,2-3 0 0,-1 3 0 15,2-1 128-15,0-1-128 0,1-1 0 0,2 2 144 16,2 0-144-16,-1-2 0 0,2 3 0 0,-1-1 0 16,0-5 0-16,-1 2 0 0,2 1 0 0,2 0 0 15,2 0 0-15,-1 2 0 0,0-5 0 0,0 2 0 16,2 3 128-16,0-6-128 0,-2 2 192 0,2-1-64 15,-1 1-128-15,0-3 160 0,0 2-160 0,1-5 160 16,-4-2-160-16,2 2 0 0,2-1 144 0,0 0-144 16,0-2 0-16,-2-2 0 0,1 1 0 0,-2 0 128 15,0 0-128-15,0-2 0 0,-1-3 0 0,-1 1 128 16,0 0-128-16,-1-1 0 0,1-3 0 0,0 1 0 0,1-4-208 0,0 0-64 16,-1-2-16-16,-1-2 0 15,1 0-1952-15,-2-3-400 0</inkml:trace>
  <inkml:trace contextRef="#ctx0" brushRef="#br0" timeOffset="140748.28">5327 17423 30863 0,'-15'-4'1360'0,"15"4"304"0,-10-3-1344 0,10 3-320 0,0 0 0 0,0 0 0 31,0 0-560-31,0 0-176 0,0 0-32 0,0 0-16 0,6 6 512 0,6 2 96 0,-2 0 32 0,3 4 0 16,-1-2 144-16,2 4-192 0,1-1 192 0,3-1-192 15,0 2 192-15,1 0 0 0,1 2 0 0,2-2-128 16,0-2 128-16,1 1 0 0,-1 1 0 0,4-2 0 16,1 0 0-16,2 1 0 0,0-5 0 0,2 2 0 15,0-3 0-15,1 1 0 0,-3-3 0 0,1 0 0 16,-2-2 128-16,-2-1-128 0,2-2 128 0,0-2-128 16,0 0 192-16,0-1-48 0,0-2 0 0,-1-4 0 0,1 1 48 0,-3-5 0 15,4 2 0-15,-2-6 0 0,2-2 64 0,1-4 32 16,-4 1 0-16,0-3 0 0,-2-4 96 0,-3 0 0 15,-2 0 16-15,1-4 0 0,-5 1-64 0,-2 0-16 16,-3-2 0-16,-1 2 0 0,-1 0-176 0,-4-1-144 16,0 0 192-16,0 3-192 15,0 2-272-15,-2 1-176 0,-2 4-16 0,0 1-13552 0</inkml:trace>
  <inkml:trace contextRef="#ctx0" brushRef="#br0" timeOffset="141564.7">5433 13864 18431 0,'-17'-29'816'0,"7"12"160"0,1 1-784 0,0-2-192 16,0 0 0-16,3 1 0 0,-3-1 0 0,2 1 176 15,-1 2-176-15,2 0 160 0,-2-3-160 0,2 5 0 16,-2 3 144-16,-1 0-144 0,-1 4 0 0,-2-2 0 16,1 3 0-16,-2 2 0 0,-2 2 320 0,1 1-16 15,-1 0 0-15,1 3 0 0,-1 2-64 0,-1 5-16 16,0 0 0-16,1 4 0 0,-3 1-224 0,2 4 176 15,2 0-176-15,3 4 160 0,-2 4-160 0,3 0 0 16,0 3 0-16,1 1 0 0,1 0 144 0,2-1-144 16,1-1 160-16,1-2-160 0,3 1 208 0,2 1-48 0,2-5-16 0,2 0 0 15,2-2 224-15,4 1 32 0,3-3 16 0,3 1 0 16,6 0-224-16,4-1-64 0,1-2 0 0,5 0 0 16,-1-2-128-16,0 0 0 0,-1-1 144 0,1 1-144 15,-1 2 0-15,-1 0 144 0,1-3-144 0,-2 0 0 16,-1 1 0-16,-1 1 0 0,-3 1 0 0,-1 0 0 15,-3 0 128-15,-1 0-128 0,-4-1 0 0,-2 4 0 16,-3-2 0-16,-1 1 0 0,-4 0 0 0,-2 1 0 16,-5-1 0-16,-1 4 0 0,-6-2 0 0,-2-2 0 15,-3-1 176-15,-1 0-176 0,-1-2 160 0,-2 1-160 16,-1-6 240-16,-1-3-48 0,-1 5-16 0,-2-6 0 16,-1 0 16-16,1-5 16 0,0 1 0 0,3 0 0 15,-4-4-80-15,2 0-128 0,2-5 176 0,0 1-176 16,-3-5 160-16,4 2-160 0,-2-5 128 0,4 1-128 0,0-5 144 0,0-1-144 15,3-5 160-15,3-1-160 0,1 0 128 0,4 2-128 16,0-3 0-16,3 1 0 0,3 2 128 0,0 4-128 16,3 0 0-16,5 3 144 0,2 3 16 0,3-1 0 15,1 6 0-15,2-1 0 0,2 5-160 0,3 2 0 16,3 2 0-16,0 6 0 0,0 1 0 0,1 4 0 16,2 2 0-16,1 3-176 0,0 1 176 0,0 2 0 15,-1 1 0-15,3 1-128 0,-2-2-112 0,1 0-16 16,1-1 0-16,3 0-11664 0</inkml:trace>
  <inkml:trace contextRef="#ctx0" brushRef="#br0" timeOffset="142901.51">10051 16364 18591 0,'0'0'832'0,"6"-5"160"0,2-1-800 0,2 2-192 16,-1 2 0-16,2-1 0 0,2 1 0 0,0-2-128 16,1 2 128-16,0 2-208 0,0 0 208 0,0 2 0 15,0 2 0-15,0-1 0 0,0-1 0 0,0 1 0 16,0 3 0-16,0 1 0 0,-1-2 0 0,3 4 0 15,-4-1 0-15,2 3 0 0,0-1 0 0,2 3 0 16,-1 1 0-16,3 1 0 0,-4-1 0 0,2 3 208 16,-1-1-64-16,1 3-16 0,-2 4 240 0,-2 0 32 15,0 1 16-15,-2 2 0 0,-1-2-144 0,0 1-16 0,0 3-16 16,-4-1 0-16,1 2 96 0,-2 0 32 0,-1-2 0 16,-3 4 0-16,-2 2-32 0,0 0 0 0,-5-2 0 0,0 4 0 15,-2-1 0-15,-1 3 0 0,-2 1 0 0,2 3 0 16,-3-3-336-16,-2 0 0 0,-3 0 0 0,1 0 0 15,-1-1 0-15,1 1 144 0,-1 3-144 0,1-2 0 16,-1 2 144-16,0-2-144 0,-2 2 0 0,-1-3 144 16,0 0-144-16,-1-1 160 0,-1 1-160 0,2-1 160 15,-2 0 16-15,1-1 0 0,1-3 0 0,-2 0 0 16,-2 1 0-16,-1-1 0 0,-2-4 0 0,0 3 0 16,-3 0-48-16,0-2 0 0,-2 0 0 0,2 0 0 15,2-3-128-15,0 0 128 0,-2-1-128 0,2 1 128 16,0-4-128-16,-1 2 160 0,0-2-160 0,1-2 160 15,-1-1-160-15,0 0 0 0,-3-1 0 0,0-1 0 16,0-3 160-16,-3 1-160 0,-1-1 192 0,2 1-192 16,-1-3 304-16,2-2-48 0,1 2-16 0,1-4 0 0,-2 1 64 15,-1 2 16-15,1-3 0 0,1 1 0 0,0-4-64 0,-3 0 0 16,-2 2 0-16,-3-3 0 0,0 0-16 0,-1 3-16 16,-2-2 0-16,2 2 0 0,2-2 0 0,-1-1 0 15,3 3 0-15,-3-3 0 0,3 1-224 0,-3 2 128 16,-2-4-128-16,1 1 0 0,-3-1 0 0,-1 0 128 15,0-2-128-15,3-1 0 0,2-1 0 0,2-1 0 16,1-1 0-16,-1-2 0 0,0 0 224 0,2-1 0 16,2 1 0-16,-2-4 0 0,-3 2 112 0,2-4 32 15,1 2 0-15,-2-3 0 0,1 3-96 0,2-3-16 0,2-1 0 16,1 0 0-16,4-4-128 0,-3 1-128 16,1 1 192-16,3 3-192 0,2-5 160 0,0 1-160 0,1 1 128 15,-1 3-128-15,1-2 0 0,-2 3 0 0,1 1 128 0,0 0-128 16,3 1 0-16,0 5 0 0,2-4 144 15,0 1-144-15,2 3 0 0,3 1 0 0,1-3 0 0,2 1 0 16,1 1 0-16,4 1 0 0,-1 1 0 0,9 1 0 16,-12-3-176-16,12 3 176 0,-7-1-208 0,7 1 80 15,0 0-128-15,0 0 0 0,-8 0-16 0,8 0 0 16,0 0-96-16,0 0-16 0,0 0 0 0,0 0 0 31,0 0-2304-31,0 0-480 0</inkml:trace>
  <inkml:trace contextRef="#ctx0" brushRef="#br0" timeOffset="143368.73">7784 17869 6447 0,'0'0'576'0,"-10"-6"-576"16,0-3 0-16,-1 4 0 0,-1-1 5424 0,2-1 976 15,1 5 192-15,0 0 32 16,2 1-5808-16,-4 2-1168 0,0 2-224 0,-3 1-64 0,-3 2 448 0,0-1 192 16,-4 2-160-16,-2 3 160 0,-2-3 0 0,0 4 0 15,-3-4-128-15,-2 5 128 0,-1 2 0 0,-1-3 0 16,-2 2 192-16,-2 1-192 0,-1 0 416 0,0-2-32 15,2 1 0-15,2 1 0 0,1 3 0 0,5-3 0 0,0-4 0 0,2 4 0 16,1-1-144-16,1-1-48 0,1 2 0 0,2 0 0 16,1 3-16-16,1 1-16 0,2-1 0 15,2 2 0-15,1-1-160 0,1 0 128 0,2-1-128 0,1 2 128 16,2 0-128-16,2 2 0 0,0 0 0 0,1-1 0 16,0 2 0-16,4-2 0 0,-1 0 0 0,2 2 0 15,4 3-128-15,0-1 128 0,0 1 0 0,2 1 0 16,1-3 0-16,1 3-144 0,0 0 144 15,3 0 0-15,2 2-240 0,-2 1 64 0,5-2 16 0,1 2 0 32,2-3-288-32,2 2-64 0,-1-2-16 0,3 2 0 15,3-1-1344-15,5 2-272 0,5-3-48 0,3 2-8688 0</inkml:trace>
  <inkml:trace contextRef="#ctx0" brushRef="#br0" timeOffset="144098.62">10609 18368 6447 0,'-14'-4'576'0,"-4"-4"-576"0,-1 2 0 0,-5 3 0 15,-2 2 4576-15,0 1 800 0,-2 3 176 0,-2 0 16 16,0 6-5328-16,1 0-1072 16,0 4-224-16,1-3-32 0,-3 4 800 0,6 3 288 0,2-1-192 0,1 3 192 0,3 0 0 0,4 0 0 15,2 2 0-15,3-1 160 0,2 0 64 0,4 1 16 16,3-2 0-16,2 1 0 0,3 0-48 0,3 5-16 15,2 0 0-15,2-3 0 0,0-2 80 0,6 1 32 16,-2 5 0-16,2-6 0 0,-1 2 128 0,2-1 32 16,0 2 0-16,1-1 0 0,-1-2-128 0,0 3-32 15,-1 3 0-15,1-2 0 0,-3 4-80 0,-1-3-16 16,-2 3 0-16,-2-2 0 0,-2 1 0 0,-3 0-16 16,-3 1 0-16,-2-2 0 0,-1-2-32 0,-4 0 0 15,-2-4 0-15,-4-1 0 0,-5-2-144 0,-2 1 192 16,-6-1-192-16,-2-1 192 0,-3-1-192 0,-2-2 192 0,-2 1-192 15,2-2 192-15,-1-3-192 0,1 0 0 0,3-5 0 16,-1-2 0-16,-1 0 0 0,0-4 0 0,2-1 128 0,3-1-128 16,0-6 128-16,3 2-128 0,4-3 192 0,2-1-64 15,-1 1-128-15,4-3 0 0,4 1 144 0,4 2-144 16,2-1 176-16,4-1-48 0,4 2 0 0,3-2 0 16,0 3-128-16,6 0 0 0,3-5 0 0,2 7 0 15,3 0 0-15,2 5 0 0,1-4-144 0,-1 3 144 16,-1 6 0-16,0 0-128 0,-3 2 128 0,3 1 0 15,-1 9 0-15,0-4-128 0,-1 2 128 0,0 0 0 16,-1 0-480 0,-1 2 16-16,-1 0 0 0,0 1-1283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39:35.5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brush xml:id="br3">
      <inkml:brushProperty name="width" value="0.05292" units="cm"/>
      <inkml:brushProperty name="height" value="0.05292" units="cm"/>
      <inkml:brushProperty name="color" value="#FF0000"/>
    </inkml:brush>
    <inkml:brush xml:id="br4">
      <inkml:brushProperty name="width" value="0.05292" units="cm"/>
      <inkml:brushProperty name="height" value="0.05292" units="cm"/>
      <inkml:brushProperty name="color" value="#92D050"/>
    </inkml:brush>
    <inkml:brush xml:id="br5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31279 7660 10479 0,'14'-4'448'0,"-4"-2"128"0,1-3-576 0,2 4 0 0,-2-3 0 0,1 3 0 16,-1-4 1024-16,-1 3 112 0,-3 1 16 0,0-4 0 15,-7 9-240-15,5-6-32 0,-5 6-16 0,7-12 0 16,-3 2-224-16,-2-1-64 0,-2 11 0 0,0-12 0 16,-2 1-112-16,-2-5-16 0,-3 0-16 0,0 1 0 15,-3 1-272-15,-3 0-160 0,-2-1 192 0,-2-1-192 16,-2 2 128-16,-3-1-128 0,0-3 0 0,-4 2 0 16,-1 2 0-16,-2 0 0 0,-1 1 0 0,-5 0 0 15,-1-4 128-15,-6 3-128 0,-5 0 0 0,0-2 0 16,1 1 0-16,-3 0 0 0,0 1 0 0,-2 1 0 15,-1-2 128-15,-1 1-128 0,-2 0 0 0,-4 1 0 16,-4-1 128-16,2 0-128 0,1 3 0 0,2 2 0 16,-2-1 0-16,1 2 128 0,1-1-128 0,-3 3 0 15,-4 2 160-15,0 0-160 0,2-1 128 0,0 1-128 0,2 0 192 16,2 4-32-16,-1 0-16 0,-4 3 0 0,-4 1-16 0,-1 3-128 16,-1 1 192-16,3 2-64 0,1-3-128 0,2 4 0 15,3-1 0-15,0 4 0 0,-2 3 0 0,0 2 0 16,-2 1 0-16,6 3 0 0,2 2 0 0,2 2-144 15,0 4 144-15,2 2-208 0,1 4 208 0,-2-1 0 16,3 3 0-16,-1-1 0 0,0 0 0 0,4 1 0 16,2 1 0-16,2-1 0 0,0 7 0 0,4-4 0 15,2 0 0-15,0 6 0 0,1 7 0 0,0-2 0 16,0-2 0-16,4-2 0 0,1-5 0 0,3 4 0 16,1-1 0-16,4 1 0 0,2 2 0 0,4-1 0 15,1-2 0-15,3 2 0 0,1-1 0 0,1-2-144 0,1 1 144 0,2-3 0 16,3 2 0-16,2 4 0 0,1-5 0 0,3 2 0 15,3-5 0-15,2 3 128 0,1-2-128 0,5 2 0 16,0-3 160-16,5 1-32 0,2 1-128 0,5-3 192 16,3 0 0-16,3 2-16 0,4-3 0 0,0 4 0 15,5-4-32-15,0 1 0 0,0-2 0 0,2-2 0 16,2-2-16-16,2 0 0 0,4 1 0 0,1-2 0 16,3-1-128-16,3 0 0 0,2 3 0 0,-4-6 128 15,-2-3-128-15,1 1 0 0,0-4 144 0,2 0-144 16,-2 2 0-16,4-3 128 0,1 1-128 0,1 0 0 15,2-4 0-15,0-1 144 0,-2-1-144 0,2-1 0 16,1-1 224-16,3 2-64 0,2-3-16 0,4-2 0 16,0-3 80-16,-1-6 16 0,-2 0 0 0,0 1 0 15,2 0-240-15,2 0 0 0,4 1 0 0,0-3 0 0,-3-6 192 16,-1-2-64-16,-2 3-128 0,0-3 192 0,-2-4-192 0,4 1 0 16,-1-3 0-16,-4-2 0 0,-2-7 0 0,-3-2 0 15,-3-2 0-15,-1-4 0 0,2-1 192 0,-2-3 0 16,-1-4 0-16,-3-1 0 0,-2-2 224 0,-5-3 32 15,0 0 16-15,-6-4 0 0,-1-2-64 0,-4-3-16 16,-2-2 0-16,-1-2 0 0,-1-2-128 0,-4-3-16 16,-1 0-16-16,-3 1 0 0,-3-6-96 0,-1-1-128 15,-2-5 176-15,-1-3-176 0,1 1 256 0,-2 1-64 16,-2 1-16-16,1-3 0 0,-4-5 0 0,-1-1 0 16,-3 0 0-16,-2 0 0 0,-2 3 16 0,-2-4 0 15,-2 6 0-15,-3 0 0 0,-3 2 96 0,-3-1 32 16,-3 3 0-16,-4 2 0 0,-1 3-80 0,-3 6-16 15,-2-1 0-15,-4 3 0 0,-2 1-224 0,-5 3 0 0,-1 5 128 16,-5 4-128-16,-4 2 0 0,-8 5 0 0,-9 4-144 0,-6 4 144 31,-5 5-1408-31,-4 8-192 0,-1 7-48 0,-9 5-12816 0</inkml:trace>
  <inkml:trace contextRef="#ctx0" brushRef="#br0" timeOffset="4988.22">16153 2065 6447 0,'0'0'576'0,"4"-6"-576"0,1-3 0 0,-5 9 0 15,7-8 1680-15,-2-1 240 0,-1 4 32 0,-4 5 16 16,3-6-816-16,-3 6-144 0,4-11-48 0,-4 11 0 16,4-6-464-16,-4 6-112 0,4-10 0 0,-2 4-16 0,-2 6-80 0,2-11-16 15,-2 11 0-15,1-7 0 0,-1 7-16 0,-1-9 0 16,1 9 0-16,-2-8 0 0,0-3-256 0,-2 6 0 16,-1-3 128-16,0 2-128 0,-3-1 128 0,1-1-128 15,-2 0 144-15,0-2-144 0,-1 1 0 0,-1-3 0 16,-1 4 0-16,-1-5 0 0,-1 0 0 0,-1-2 144 15,-2 1-144-15,1 0 192 0,-2-1 64 0,0 2 0 16,-1-1 16-16,-1 2 0 0,-2 0 128 0,2 0 32 16,-2 1 0-16,1-2 0 0,-2 2-128 0,-3 1-32 15,-2-3 0-15,-1 3 0 0,-3-2-80 0,1 2 0 16,-5 1-16-16,2-1 0 0,2 2-176 0,0 2 160 16,0-3-160-16,1 4 160 0,-1-1-160 0,0 2 0 15,1 0 144-15,0 2-144 0,-1-1 0 0,-2 2 0 0,-3 1 0 0,-1 1 0 16,-3 0 0-16,3 2 0 0,-3-1 0 0,3 3 0 15,0 2 0-15,-2-2 0 0,0 1 0 0,2 3 0 16,1-1 0-16,-1 3 0 0,-1-1 0 0,-1 2 0 16,-1 2 0-16,-1-4-128 0,0 0 128 0,3 4 0 15,1-2 0-15,1 2 0 0,0-2 0 0,1 5 0 16,2-2 0-16,2 3 0 0,1 1 0 0,0 1-128 16,2-1 128-16,0 3 0 0,-2 1 0 0,1 1-128 15,-1-1 128-15,-2 3 0 0,-1 0 0 0,3 3 0 16,2-2 0-16,2 1 0 0,2-2 0 0,1 1 0 15,-1-4 0-15,3 2 0 0,-3 3 0 0,3 2 0 16,-1-4 0-16,1 6 0 0,2-1 0 0,1-2 128 16,0 1-128-16,1 1 0 0,1-2-128 0,2 2 128 15,0 3 0-15,-2-2-128 0,1 0 128 0,2-1 0 0,2 1 0 0,3 2 0 16,2-1 0-16,-1 2 0 0,2 0 0 0,-2 1 0 16,3-4 0-16,1-1 0 0,0 0 0 0,3 1 0 15,0-3 0-15,1 4 0 0,0 1 0 0,1 2 0 16,0-2 0-16,2 1 0 0,2 0 0 0,0 1 0 15,0-2 0-15,2 2 0 0,-1 1 0 0,2-1 0 16,1 0 0-16,-1-3 0 0,1-1 0 0,1 0 0 16,-1 2 0-16,3 0 0 0,-1 2 0 0,2-3 0 15,-2 0 0-15,2-3 0 0,0-2 0 0,1 2 0 16,1-4 0-16,2 4 0 0,0-4 0 0,1 2 0 16,0 1 0-16,1-2 0 0,1 1 0 0,1-2 0 0,0 0 0 15,2-2 0-15,1 1 0 0,3 1 0 0,4-2 128 16,0 3-128-16,2-4 128 0,3-1-128 15,-2-1 160-15,1-1-160 0,-4 1 0 0,4-3 128 0,-1-3-128 0,2 1 0 16,-1 2 0-16,2-1 128 0,1-2-128 0,2-1 0 16,2-5 208-16,1 0-48 0,0-3-16 0,-1 0 0 15,0-2-144-15,-3-2 0 0,-2-2 0 0,1 0 0 16,2-2 128-16,-1 1-128 0,1-2 128 0,3-2-128 16,0 3 224-16,1-3-32 0,3-5-16 0,0 1 0 15,-3-4 0-15,0 0 0 0,-3 1 0 0,1-4 0 16,-3 0-32-16,1-1 0 0,-1 2 0 0,-1 0 0 15,-1-3 0-15,2 0 0 0,1-2 0 0,-1-2 0 16,1 2-144-16,-2-2 128 0,-1-3-128 0,-2 2 128 16,-3-1-128-16,0-2 0 0,0 4 144 0,-2-5-144 15,-1 0 0-15,1-2 128 0,-4 2-128 0,1-3 0 16,-2 0 256-16,2 2 0 0,-3-2-16 0,2 2 0 0,-2-2 16 0,0-1 16 16,-1 0 0-16,0 2 0 0,-3-3-80 0,-1 3-32 15,-1 3 0-15,-2-2 0 0,-3 2-32 0,0-4-128 16,-3 0 192-16,-1 0-64 0,-1-3 48 0,-2 1 0 15,-1-2 0-15,0 2 0 0,-1-1 0 0,0-1 0 16,-3-3 0-16,2-4 0 0,-2 3 32 0,-1 2 16 16,-1 5 0-16,-2-4 0 0,0-2 0 0,1 2 0 15,-2 2 0-15,2 1 0 0,-5-2-16 0,1 2 0 16,-2 1 0-16,1 1 0 0,-4-1-32 0,1 3-16 16,-2-2 0-16,0-2 0 0,-2 2 16 0,0 4 0 15,-1 2 0-15,0 0 0 0,-3 2-176 0,-1 2 160 16,-2 2-160-16,1 0 160 0,1-1-160 0,-1 3 0 15,-1 1 0-15,1 3 0 0,0 3-352 0,-1 0 48 0,1 2 16 16,0 4 0 0,-1-2-480-16,1 3-80 0,2 5-32 0,2 0-9248 0,0-1-1856 0</inkml:trace>
  <inkml:trace contextRef="#ctx0" brushRef="#br0" timeOffset="6915.95">29774 1877 18831 0,'3'-13'832'0,"-3"13"176"0,0-13-816 0,0 1-192 0,2 0 0 0,-1-1 0 16,-1 6 256-16,0-3 0 0,0 10 0 0,-3-12 0 16,0 3 16-16,-1-1 16 0,4 10 0 0,-7-7 0 15,-2-4-288-15,-1 2 0 0,-1-4 0 0,1 2 0 16,-4 2 0-16,0 1 0 0,-3-1 0 0,1-2 0 15,-3 4 0-15,0-5 0 0,-2 5 0 0,0-3 0 16,-2 2 0-16,-3-2 0 0,-3 1 0 0,-5-1 0 16,-4 2 0-16,-3-2 0 0,-2 2 0 0,0-3-144 15,-2 3 144-15,-1-2 0 0,0 2 0 0,1-3 0 16,-2 1 0-16,-3-2 0 0,-5 2 0 0,0 1 0 16,-3-3 0-16,1 1 0 0,0 0 128 0,0 0-128 15,0 0 208-15,-1 3-16 0,0 2-16 0,-4 0 0 0,-6-3-48 16,1 3-128-16,-2-4 192 0,2 5-64 0,1 1-128 0,0 0 0 15,-2 3 0-15,-2-1 128 0,-5 0-128 0,2 1 0 16,1-1 0-16,3 2 0 0,0 0 0 0,0 2 0 16,-2 0 0-16,-1-1 0 0,-1-1 0 0,3 2 0 15,3 1 0-15,3 1 0 0,3-1 0 0,-2 2 0 16,-3 1 0-16,-4 1 0 0,1-2 0 0,0 2 0 16,2 0 0-16,4 3 0 0,2-1 0 0,-2 3 0 15,-3-1 0-15,1 0 0 0,0 2 0 0,4-3 0 16,2 1 0-16,3 3 0 0,2-1 0 0,4 1 0 15,-1 0 0-15,0 1 0 0,-1 1 0 0,1 0 0 16,0 2 0-16,4 0 0 0,1-1 0 0,6 3 128 0,4 1 0 16,3 1 0-16,0 2 64 0,6 3 16 0,3 3 0 15,2-2 0-15,2 1-80 0,2-1 0 0,2 3-128 0,2 2 192 16,-4-1-192-16,1-2 0 0,2 2 128 0,1-2-128 16,2 1 0-16,-1-3 0 0,-2 2 0 0,1 1 0 15,0 1 128-15,1 1-128 0,0 0 176 0,2 0-176 16,-1-4 0-16,2-2 0 0,0 2 0 0,1-2 0 15,1 3 0-15,2 2 0 0,0-3 0 0,1 2 0 16,1-2 0-16,0-2 0 0,0 2 0 0,2 0 0 16,0 3 0-16,-1-2 0 0,0 2 0 0,1-1 0 15,0 0 272-15,2 2-48 0,0-3-16 0,2-1 0 16,0 3-48-16,1 1-16 0,-2 0 0 0,3-3 0 16,-1 1 80-16,3-1 16 0,-1-2 0 0,1 4 0 0,0-1-240 15,2 0 128-15,0-1-128 0,2 0 0 0,-3 3 192 16,2-5-48-16,4 0-16 0,-2 0 0 0,1-3-128 0,-1 3 0 15,2-1 0-15,-1 4 0 0,1-5 0 0,1 4 0 16,3-4 0-16,-2 2 0 0,-1-1 0 0,1 0 0 16,1-3 0-16,0 4 0 0,0 2 0 0,0-3 0 15,1 1 128-15,0-4-128 0,2 0 0 0,3 3 0 16,1-3 0-16,1 1 0 0,3-4 0 0,2 0 0 16,2 2 0-16,4-1 0 0,4-1 0 0,2 0 192 15,0-2-192-15,0-3 192 0,-2 3-192 0,0-2 0 16,1-2 0-16,0-1 128 0,2 1-128 0,2 1 160 15,-1-1-160-15,3 1 160 0,2 2-160 0,0-1 0 16,0 1 0-16,0-2 0 0,-5-6 0 0,4 3 128 16,-3 1-128-16,2 0 0 0,1 0 0 0,1 0 0 0,3 0 128 15,3 0-128-15,1-4 0 0,1 3 0 0,-5-2 144 16,1-3-144-16,1-2 0 0,0 2 128 0,2-3-128 0,2 1 0 16,4 1 0-16,2-5 0 0,2 1 0 0,-4-2 128 15,0 0-128-15,-1-2 0 0,0-2 0 0,1 2 0 16,1-1 0-16,0-1 0 0,3-1 0 0,-5-1 0 15,-3-1 0-15,-1-3 0 0,0 3 0 0,1-3 128 16,-2 1-128-16,2 2 128 0,1-6-128 0,2 2 128 16,0 0-128-16,-4-2 176 0,-3-2-176 0,-1 2 192 15,0-3-192-15,1-2 192 0,-1-1-192 0,0 0 192 16,1-1 0-16,3 2 0 0,-3-1 0 0,-2 0 0 16,-4-2 64-16,-1-1 32 0,0-3 0 0,0 1 0 15,-1 2-96-15,1-2 0 0,-1-3-16 0,-1 3 0 16,1 2 16-16,-3-2 16 0,-2 1 0 0,-2 1 0 15,-2-8 64-15,-2 2 16 0,-1-4 0 0,0 2 0 0,-1 1 16 0,3-2 0 16,-2-2 0-16,-2-1 0 0,-1 0-48 0,1-3-16 16,4-5 0-16,-1 1 0 0,-1-1-32 0,0-5 0 15,-1 1 0-15,-3-5 0 0,-2-1-48 0,-2 0-16 16,-1 2 0-16,-1-3 0 0,-1-6 48 0,-2 1 16 16,-1 0 0-16,-1-1 0 0,-3-5 32 0,1 4 0 15,-4-4 0-15,0 2 0 0,-2 2-48 0,-1-5-16 16,-4 2 0-16,-1-3 0 0,-4 0 0 0,-3 4 0 15,-3 5 0-15,-2 3 0 0,-3-1-176 0,-3 1 160 16,-4-4-160-16,-2 2 160 0,-3 4-160 0,-4 0 0 16,-1 3 0-16,-5 4 0 0,-5-3 0 0,-4 3 0 15,-3 0 0-15,-2 2 0 0,-1 6-128 0,-1 1 128 0,-1 2-160 16,4 6 160-16,-1-1-384 0,0 9 32 0,0 3 0 0,-5 8 0 31,-5 3-2208-31,-4 4-448 0</inkml:trace>
  <inkml:trace contextRef="#ctx0" brushRef="#br0" timeOffset="21545.41">9850 14650 7359 0,'8'-31'656'0,"-2"10"-528"0,0-2-128 0,1-3 0 16,-2 3 416-16,-1 4 48 0,1 0 16 0,-3 2 0 16,-1 0-288-16,2 2-64 0,-3 2-128 0,0 2-2688 15,-3-5-640-15</inkml:trace>
  <inkml:trace contextRef="#ctx0" brushRef="#br0" timeOffset="24387.57">3836 20047 8287 0,'0'0'368'0,"0"0"80"0,-11 0-448 0,1 0 0 0,10 0 0 0,-11-3 0 16,3 1 2128-16,8 2 352 0,0 0 64 0,0 0 16 15,-9-7-1440-15,2 2-288 0,4-1-48 0,0-4-16 0,0-1-480 16,3 3-96-16,2-5-32 0,2 3 0 15,-1-4-160-15,2 1 0 0,0 0 0 0,3 2 0 0,1-3 160 0,0 0 0 16,2-4 0-16,1 5 0 0,-1 2 0 0,2-2 0 16,0 3 0-16,1-3 0 0,-2 4 80 0,4 2 16 15,-2 0 0-15,-2-1 0 0,2 4 32 0,0 1 16 16,-1 1 0-16,-2 2 0 0,2-2 64 0,0 5 16 16,-2 1 0-16,-1 1 0 0,-10-5-80 0,11 13-16 15,-4-1 0-15,-2-2 0 0,0 3-16 0,-3 2 0 16,-5 1 0-16,-1-2 0 0,-2 0 112 0,-5 1 32 15,-1 0 0-15,-2 2 0 0,-1-3-16 0,-2-2 0 16,0 2 0-16,-3 0 0 0,0-1-112 0,1-4-32 0,-1 1 0 0,-1-5 0 16,2-1 128-16,2-3 0 0,-1-2 16 15,1-2 0-15,-1 0 64 0,4-6 16 0,2 0 0 16,0-3 0-16,2 0-240 0,4 0-48 0,-1-4-16 0,2 0 0 16,0 0-176-16,4-2 0 0,1-2 0 0,2 1-176 15,0-3 176-15,3-1 0 0,1 0 0 0,2 3-128 16,2 0 128-16,-1 2 0 0,4 1 0 0,-1 3-128 15,4 0 128-15,-1 4 0 0,1-2-144 0,2 6 144 16,1 0 0-16,0 4 0 0,-1-1 0 0,1 7 0 16,0 5-128-16,-1-2 128 0,0 4 0 0,-3 1 0 15,-2 1 0-15,-2 3 0 0,-3 4 0 0,-2-1 0 16,-3 0 0-16,-3-2 0 0,-2 0 0 0,-3 1 0 16,-2 0 0-16,-5-1 160 0,-3-1-32 0,-4-2-128 15,-3 1 288-15,0-4-48 0,-4 2-16 0,2 0 0 0,-1-3 128 16,0-1 32-16,1-5 0 0,4 1 0 15,0-1-64-15,0-4 0 0,3-2 0 0,4-3 0 0,2-1-176 0,2-3-144 16,1-1 192-16,3-4-192 0,0-3 0 0,5-2 0 16,4-4-192-16,2-6 48 0,3 0-96 0,4-3-16 15,1-4 0-15,1 3 0 0,1-1 256 0,2 4-176 16,1 3 176-16,2 0-160 0,-2 3 160 0,4 5 0 16,1 4 0-16,1 2 0 0,-1 4 0 0,2 1 0 15,-1 5 0-15,-1 3 0 0,3 1 0 0,0 7 0 16,-2 0 0-16,0 5 0 0,1 5 0 0,-3 4 0 15,-3 4 0-15,-2 1-128 0,-5 5 128 0,-3-2 0 16,-5-2-144-16,-3 1 144 0,-3-3 0 0,-3 2 0 16,-5-3 0-16,-3-1 0 0,-6-3 0 0,-1-2 192 0,-4-1-64 15,-2-2 0-15,-3-4 128 0,-2 0 0 16,1 0 16-16,4-6 0 0,-2-1 48 0,0 0 16 0,1-3 0 0,0-2 0 16,2-4-112-16,4 0-32 0,-1-1 0 0,4-4 0 15,1-1-192-15,2-4 144 0,4-3-144 0,1-1 128 16,2-2-128-16,2 0 0 0,2-3 0 0,3-1-176 15,3 1 32-15,0 1 0 0,2 2 0 0,4 1 0 16,2 4 144-16,1 1 0 0,3-2-144 0,2 5 144 16,3 2 0-16,3 4-176 0,3 0 176 0,0 4-128 15,2 2 128-15,3 4-128 0,2 0 128 0,1 8-128 16,2-2 128-16,1 7-128 0,-1 5 128 0,-2 0-128 16,-6 0 0-16,-4 3 0 0,-4-3 0 0,-3-1 0 15,-5-2 128-15,-4 0-128 0,-2-2 128 0,-5 1-128 16,-4 2 128-16,-5 2 176 0,-2-3-48 0,-5 1 0 15,-8 0 80-15,-5 2 16 0,-9-2 0 0,-5 0 0 0,-4-1 32 16,0 0 16-16,2 1 0 0,1-4 0 0,0-1-112 0,2-5-32 16,3-2 0-16,2-3 0 0,7-4-128 0,2-4 128 15,4-4-128-15,6 0 128 0,-3-7-128 0,6-1 0 16,4-8 0-16,5-1 0 0,5-2 0 0,7-4 0 16,3 0 0-16,4 2 0 0,1-5-144 0,3 5 144 15,2-1-192-15,4 4 192 0,4-4-144 0,3 7 144 16,1 3 0-16,1 0-144 0,2 4 144 0,1 4 0 15,2-1 0-15,4 7-128 0,2-1 128 0,0 3-208 16,-4 4 80-16,-7 4 128 0,-1 2-256 0,-7 4 80 16,0 4 16-16,-4 3 0 0,-6 1 16 0,-2 4 0 15,-3 3 0-15,-6-4 0 0,-5 1 144 0,-3-1 0 16,-4-3 0-16,0 2 0 0,-6-1 240 0,-3 2-32 0,-1-1 0 16,-5-1 0-16,-5 2 64 0,-3 0 16 0,-5-2 0 15,-1-1 0-15,-1-1-160 0,2-3-128 0,2-4 192 0,4-3-192 16,0-4 144-16,6-3-144 0,0-3 0 0,4-4 144 15,2-3-144-15,1-4 0 0,3-5 0 0,4-2 0 16,1-5 0-16,2-5-224 0,2-4 48 0,2 0 16 16,3-2-32-16,5 0 0 0,2-1 0 0,1 1 0 15,3 0 192-15,0 6-208 0,3-3 80 0,1 7 128 16,6-2-176-16,-4 6 176 0,3-2-128 0,1 6 128 16,1 4 0-16,-2 7-128 0,4 0 128 0,-1 6 0 15,4 2-192-15,-3 8 64 0,0 3 0 0,-1 4 0 16,-3 3 128-16,-3 4-192 0,-4 4 192 0,-2 3-192 15,-3 0 32-15,-6 4 0 0,-6 0 0 0,-5 2 0 16,-7-4 160-16,-7 1 0 0,-6 1 0 0,-2-2 0 16,-2-3 256-16,-1 1 48 0,-2-1 0 0,1-5 0 0,-1-4 80 0,2-3 0 15,0-5 16-15,2-3 0 0,1-6-160 0,2-4-48 16,2-3 0-16,4-5 0 0,-1-3-64 0,3-6-128 16,2-2 176-16,3-3-176 0,2-4 0 0,3-1 0 15,2-3 0-15,5-2 0 0,4-1 0 0,4 0-256 16,4-1 64-16,2 3 0 0,1-1 32 0,5 2 16 15,1 3 0-15,2 2 0 0,2 3-16 0,-1 4 0 16,2 2 0-16,-1 4 0 0,3 5-64 0,1 4-16 16,-1 2 0-16,1 4 0 0,1 0-16 0,0 6 0 15,0 1 0-15,-2 6 0 0,-3 3 48 0,-1 1 0 16,-1 3 0-16,-4 1 0 0,-2 2-64 0,-7 2-16 0,-6-6 0 0,-6 5 0 16,-3-3 288-16,-7 5 0 0,-3-2 128 0,-4 1-128 15,-3-2 528-15,-3 0 16 0,-1-3 0 0,-2-5 0 16,1-2 0-16,0-5 0 0,2-4 0 15,1-4 0-15,-3-3-224 0,4-3-32 0,0-6-16 0,5 0 0 16,1-6-128-16,3-4-16 0,1-4-128 0,7-6 192 16,1-3-192-16,7-5-256 0,3-1 48 0,8-1 16 15,5-6-160-15,5 2-32 0,4-1 0 0,1 2 0 16,1 2 64-16,1 3 0 0,-1 4 0 0,2 5 0 16,1 6 192-16,1 5 128 0,-1 8-160 0,1 4 160 15,2 5-160-15,-3 9 160 0,-2 6-160 0,1 6 160 16,-3 0-128-16,-1 10 128 0,-4 6 0 0,-5 1-144 15,-6 1 144-15,-4 3 0 0,-7-3 0 0,-4-2-128 16,-5-4 128-16,-2-3 0 0,-1-1 0 0,-3-6 0 0,-4-4 192 16,2-4-48-16,-2-1 0 0,1-8 0 0,1-3-144 0,0-7-256 15,4-5 64-15,1-7-10928 16,3-6-2192-16</inkml:trace>
  <inkml:trace contextRef="#ctx0" brushRef="#br0" timeOffset="25016.15">10086 14524 1839 0,'0'0'0'0,"0"0"160"0,0 0-160 0,0 0 0 15,0 0 0-15,0 0 0 0,0 0 2720 0,0 0 512 16,0 0 96-16,0 0 32 0,0 0-2832 0,0 0-528 0,0 0-176 0,0 0 0 31,0 0-336-31,0 0-64 0,0 0 0 0,0 0-16 0,4-12 208 0,-1 6 32 0,-3 6 16 0,0 0 0 16,0-13 336-16,-3 7 0 0,2-2 0 0,1 8 128 15,0 0-128-15,0 0 0 0,0-7 144 0,0 7-3168 16,0 0-640-16</inkml:trace>
  <inkml:trace contextRef="#ctx0" brushRef="#br0" timeOffset="27783.94">10011 14345 11167 0,'0'0'496'0,"0"0"96"0,0 0-464 0,0 0-128 0,-6-4 0 0,6 4 0 0,-4-8 816 0,4 8 144 16,-2-6 16-16,2 6 16 0,-4-5-128 0,4 5-32 15,0 0 0-15,0 0 0 0,0 0-208 0,0 0-48 16,0 0-16-16,0 0 0 0,0 0-176 0,0 0-48 16,0 0 0-16,0 0 0 0,0 0 96 0,-3 10 16 15,1 3 0-15,-5-2 0 0,1 2-48 0,-3 3 0 16,-2 2 0-16,-1 1 0 0,0 3 128 0,-1 3 32 16,-2 1 0-16,-2 3 0 0,-1 3-112 0,-1-3-32 15,-1 1 0-15,1 2 0 0,1 0-96 0,-1-3-32 0,0 2 0 16,-1-1 0-16,-3-1-80 0,0 3-16 0,0 1 0 0,-1-1 0 15,0-3-64-15,-1 3 0 0,1-1-128 16,-2-3 192-16,-4 2-32 0,-1 2-16 0,-2-4 0 0,-3 2 0 16,2 2 112-16,1 0 0 0,0-4 16 0,1 2 0 15,0-3-16-15,0 4-16 0,0 2 0 0,1 1 0 16,-1 1-112-16,1 2 0 0,1-1-128 0,-2 0 192 16,0-1-192-16,1 2 128 0,-4 0-128 0,1 0 0 15,-4-3 0-15,2 0 128 0,2 1-128 0,0-1 0 16,0 2 0-16,1-1 0 0,-1-1 0 0,2 0 0 15,-2-5 0-15,3 3 0 0,0 1 0 0,-4-2 0 16,-1 0 128-16,-3 1-128 0,0-1 0 0,2 1 0 16,-1-5 0-16,2 2 128 0,3-5-128 0,2 4 0 15,-1-4 0-15,0 4 144 0,2-1-144 0,-2 2 128 0,1-3 32 16,2 0 0-16,1-3 0 0,-1 4 0 0,-3 0-160 0,3-2 128 16,-3 0-128-16,0 0 128 0,-1 1-128 0,0-2 0 15,3-1 0-15,0 3 0 0,-1-3 0 16,4-2 0-16,-2 5 128 0,1-5-128 0,0 0 0 0,1 2 0 15,0-1 0-15,2 3 0 0,-2-5 0 0,1 3 0 16,-4 1 0-16,0-1 0 0,1-3 0 0,-2 0 0 16,3 3 0-16,-4 1 0 0,3-2 0 0,1 1 0 15,1-1 0-15,1 2 0 0,-2-3 0 0,0 2 0 16,1 1 0-16,2-2 0 0,-5-2 0 0,2 3 0 16,2 1 0-16,-3 0 0 0,-6-1 0 0,1 3 0 15,-2-5 0-15,-1 2 0 0,1 4 0 0,0-2 0 0,-1 3 0 16,2-2 0-16,-1 3 0 0,2-1 0 15,-1 1 0-15,2 2 0 0,-1-5 0 0,0 5 0 0,1 1 0 0,-3-3 0 16,-3 0 0-16,-2-2 0 0,0 1 0 0,3 1 0 16,1-2 0-16,2 1 0 0,-1-4 0 0,2 1 0 15,1 2 0-15,-2 0 0 0,2 1 0 0,3 1 0 16,-1-2 0-16,0 4 0 0,-4 1 0 0,1-1 0 16,0-1 0-16,-2 1 0 0,0-5 0 0,5 4 0 15,0-5 0-15,2 4 0 0,0-2 0 0,1 1 0 16,0-3 0-16,2 2 0 0,2-3 0 0,0 4 0 15,-1-2 0-15,-1 3 0 0,3-1 0 0,0 2 0 16,-1 2-144-16,-1 0 144 0,-2-3 0 0,-1 0 0 16,-4 2-160-16,3-5 160 0,-4 2-128 0,4-2 128 15,1 4-144-15,1-3 144 0,-1 1-160 0,0-1 160 0,-2-1-176 0,6 6 176 16,-2-3-192-16,2 1 192 0,0-8 0 16,1 5 0-16,0-1 0 0,3 2 0 0,-1-3 0 15,0 0 0-15,-2-3 0 0,0-2 0 0,0-2 0 0,3-1 0 16,-1-2 0-16,1-2 0 0,-1 1 0 0,3 0 0 15,0 1 0-15,1-1 0 0,0-1-192 0,0-1 64 16,-1 0 128-16,1-1-208 0,-3 2 208 0,4 2-144 16,-2-1 144-16,2 0-128 0,-1 0 128 0,2 0 0 15,1 0 0-15,1-3 0 0,0 1 0 0,3 1 0 16,-2-3 0-16,5 0 0 0,0-2 0 0,0 0 0 16,0-2 0-16,1 0 0 0,6-6 0 0,-6 8 0 15,6-8 0-15,-7 5 0 0,-1 2 0 0,2-2 0 0,6-5 0 16,-9 5-128-16,0-1 128 0,2 1 0 0,7-5 0 15,-10 5 0-15,-3-2 0 0,2 2 0 0,0 1 0 0,0-1 128 16,0 2-128-16,2 0 0 0,1-3 0 0,1 1 128 16,-2 2-128-16,3-2 0 0,6-5 0 0,0 0 0 15,0 0 0-15,0 0 0 0,0 0 0 0,0 0 0 16,-7 0 0-16,7 0 0 0,0 0 0 0,0 0-128 16,0-13 128-16,4 2-192 0,0-2 192 0,0-1-192 15,1 2 192-15,0 1-160 0,2-4 160 0,4 0-160 16,-1-3 160-16,3 0 0 0,1 0 0 0,-1-1-128 15,0-1 128-15,2-2 0 0,2 2 0 0,0-4 0 16,-1 0 0-16,3-4 0 0,1 2 0 0,2-2 0 16,1 1 0-16,1-2 0 0,1 1 0 0,1-5 0 15,-1-1 0-15,2-2 0 0,0-1 0 0,2 1 0 16,1-3 0-16,2 4 0 0,0 1 0 0,0-2 0 0,1 0 0 0,-4 1 0 16,-1-1 0-16,0 1 0 0,0-2 0 15,0 0 0-15,2-3 0 0,0 4 128 0,1-4-128 0,3 5 144 16,-3-1-144-16,5 0 160 0,2 1-160 0,0-2 0 15,3-1 0-15,-2 2 0 0,-2-1 0 0,-1 1 0 16,-2-4 0-16,-1 3 0 0,-1 2 0 0,-2-1 0 16,1 1 0-16,1 1 0 0,-2 4 0 0,3 1 0 15,-5 1 0-15,3 1 0 0,-3 3 0 0,1 2 0 16,0-1 0-16,0 2 0 0,1-1 0 0,-2 2 0 16,-3 2-144-16,-1-1 144 0,-4 0 0 0,1 0 0 15,-2 0-128-15,0 1 128 0,1 0 0 0,-2 0 0 16,1 2-128-16,0-2 128 0,0-1 0 0,0 3 0 15,0-1 0-15,0-1 0 0,1 2 0 0,-3-1 0 0,2 1 0 0,2 0 144 16,0 1-144-16,2 0 0 0,1-2 0 0,3 0 0 16,-3-1 0-16,3 0 0 0,1 0 0 0,-3 0 128 15,-2-4-128-15,3-1 0 0,0 1 0 0,1-1 0 16,0-5 0-16,1 3 0 0,0-4 0 0,1 3 0 16,1-3 0-16,1 2 0 0,-2-1 0 0,4 0 0 15,1 3 0-15,0-2 0 0,-4 3 0 0,1 1 0 16,-2-2 176-16,0 2-48 0,-1 1-128 0,-1 1 192 15,-1-5-32-15,1 2-16 0,0 1 0 0,-1-1 0 16,1 1 0-16,1 1 0 0,-1-3 0 0,2 0 0 16,2-3-144-16,0 2 0 0,4 3 144 0,0-5-144 15,2-1 0-15,-1 2 0 0,-5 5 0 0,1-4 0 16,0 2 0-16,0 0 0 0,0-2 0 0,-1 4 0 16,1-5 0-16,0 3 0 0,-2 1 0 0,2-1 128 15,1 2-128-15,4-1 0 0,-1 2 0 0,-1-2 0 0,-2-3 0 0,0 2 0 16,-1-4 0-16,-1 5 0 0,-2-3 0 0,0 1 0 15,2 3 0-15,-1-3 0 0,-1 3 0 0,2 1 0 16,-2-2 0-16,3 0 0 0,-2 1 0 0,3 1 0 16,3 0 0-16,-2-2 0 0,1 1 0 0,-1 1 0 15,-1 1 0-15,0-1 0 0,-4-5 0 0,3 4 0 16,-3 0 0-16,1 0 0 0,-4-1 0 0,2 1 0 16,0-1 0-16,0-3 0 0,-1 3 0 0,2 2 0 15,0-5 0-15,2 1 0 0,-3 3 0 0,4-1 0 16,-1-2 0-16,0 3 0 0,-2-4 0 0,-2 0 0 15,-1 2 0-15,0 0 0 0,-1 2 0 0,1 2 128 0,-2-3-128 16,1 0 0-16,2 3 160 0,-2 0-32 16,1 1-128-16,-1-2 192 0,1-2-192 0,0-1 0 0,4 1 0 0,0 2 0 15,1-6 0-15,-2 3 0 16,1-4 0-16,1 3 0 0,-3 0 0 0,-1-3 0 0,-3-1 0 0,-3 2 0 16,2 0 128-16,0 1-128 0,0-1 0 0,-1 2 144 15,-1 2-144-15,0-1 0 0,-1 2 0 0,-1-1 0 16,-1-1 0-16,0 0 0 0,-1 4 0 0,2-1 128 15,2 4-128-15,-2-1 0 0,1-1-160 0,-1 0 160 16,-1 2 0-16,0 1 0 0,0 2-128 0,-2-2 128 16,-3 0 0-16,3 2 0 0,-2 1 0 0,-1-2 0 15,-3 1 0-15,0 3 0 0,1-2 0 0,-4 0 0 16,1 3 0-16,-1-1 0 0,1 3 0 0,0 0 0 16,1 3 0-16,-2-4 0 0,0 2 0 0,0-2 0 0,0 1-176 15,0 3 176-15,1 0-192 0,-1 0 192 16,0 0-176-16,-1 0 176 0,-6 5-160 0,8-8 160 0,-3 3-128 15,-5 5 128-15,7-8 0 0,-7 8-144 0,8-5 144 0,-8 5 0 16,0 0 0-16,0 0 0 0,0 0 0 0,0 0 0 16,0 0 0-16,0 0 0 0,0 0 0 0,0 0 0 15,0 0 0-15,0 0 0 0,0 0 0 0,0 0 0 16,0 0 0-16,-5 13 0 0,-1-3 0 0,-1 3-128 16,0 0 128-16,-2-3 0 0,-3 1 0 0,0 3 0 15,-2 0 0-15,-2 4 0 0,1 0 0 0,-3 2 0 16,-5 0 0-16,-1 2-128 0,-4 2 128 0,-2 0 0 15,-3-2 0-15,-2 3 0 0,1 3 0 0,0 3 0 16,0-3 0-16,-2 4 0 0,0 2 0 0,-1 0 0 16,1 2 0-16,-3-2 0 0,0 0 0 0,-5 2 0 15,-7 1 0-15,-1 1 0 0,1-1 0 0,0 1 0 0,-1 3 0 16,0 3-128-16,0-1 128 0,-1 4 0 0,1 2 0 0,-6-3 0 16,-6 2 0-16,1 0 0 0,2-1 0 0,0 4-128 15,0 0 128-15,1 2-208 0,-1 4 80 0,-5 1 128 16,-8 1-288-16,2-1 64 0,2-3 16 0,0 4 0 15,1-2 48-15,-1 4 16 0,-1 1 0 16,-3 3 0-16,-1-4 144 0,3 3-128 0,2-4 128 0,3 3-128 16,-1-3 128-16,0 5 0 0,-2-2 0 0,-1 2 0 15,-2-3 0-15,4-1 0 0,5-3 0 0,1 0 0 16,2 2 0-16,0-2 0 0,-2 1 0 0,0 0 0 16,-3 1 0-16,4-4 0 0,2 0 0 0,4-1 0 0,0-2 0 15,3 0 0-15,1 1 0 0,-3-1 0 0,-2-1 128 0,1-1-128 16,3 1 128-16,1-2-128 0,2-3 176 0,3 0-48 15,3-3 0-15,2 1 0 0,2-4 0 0,1-1-128 16,-1 2 192-16,0-2-64 0,-3 0-128 0,2 0 160 16,0 0-160-16,2-1 160 0,1-3-160 0,2-1 0 15,0-2 0-15,2 1 0 0,1 2 0 0,1-5 128 16,2 0-128-16,-1 2 0 0,1-3 0 0,-3 1 0 16,-2 3 0-16,-1 1 0 0,-4-1 0 0,1 0 0 15,1-2 128-15,-1 1-128 0,4-2 0 0,2 0 0 16,-3 2 0-16,2-1 0 0,-2 3 0 0,3-4 0 15,0 1 0-15,-1 1 0 0,-3 1 0 0,-2 1 0 0,-5-1 0 16,4 0 0-16,0 1 0 0,2-4 0 0,0 0 0 0,1 2 0 16,-2 1 0-16,1 1 0 0,1-2 144 15,3-1-144-15,-1 1 0 0,1 1 128 0,-2 0-128 0,-2 2 0 16,-1-1 144-16,1 0-144 0,2-2 192 0,2-1-192 16,1-3 160-16,1 1-160 0,1-1 128 0,2-2-128 15,2 4 128-15,2-6-128 0,1 1 128 0,0-1-128 16,0 3 192-16,1-5-64 0,1-2 0 0,0 5 0 15,1-3-128-15,2-2 128 0,0 2-128 0,1 1 128 16,0-2-128-16,0-3 160 0,1-2-160 0,1-1 160 16,5-2-160-16,-1-3 0 0,2 0 0 0,1-6 0 15,2 0 0-15,7-5 0 0,0 0-160 0,0 0 160 16,0 0-496-16,0 0 0 16,0 0 0-16,9-8 0 0,0-5-2192 0,6-3-448 15</inkml:trace>
  <inkml:trace contextRef="#ctx0" brushRef="#br0" timeOffset="28933.55">4177 19884 12895 0,'-17'1'576'0,"7"1"112"0,-2-1-560 0,3 1-128 0,-2 0 0 0,1-2 0 15,-2 0 128-15,-1 0-128 0,-1-2 192 0,0 2-64 16,0-1 272-16,0-1 48 0,-1-1 16 0,-1-3 0 16,-1-1-16-16,-1 1 0 0,-3-4 0 0,2 1 0 15,-1-4-272-15,1 0-176 0,1-3 192 0,2 1-5152 16,2 1-1024-16</inkml:trace>
  <inkml:trace contextRef="#ctx0" brushRef="#br0" timeOffset="31629.57">16962 10416 8287 0,'0'0'736'0,"4"-7"-592"15,-2 0-144-15,1-1 0 0,-2-1 1264 0,0 3 208 16,-1 6 64-16,0-5 0 0,0 5-320 0,0 0-64 15,-3-9-16-15,3 9 0 0,0 0-112 0,0 0 0 16,0 0-16-16,0 0 0 0,-8 6-176 0,5-1-48 16,2 0 0-16,-3 6 0 0,2 0-128 0,-1 2-16 15,2 5-16-15,0 2 0 0,-1 5 64 0,0 10 16 16,-1 2 0-16,1 3 0 0,-1 2 0 0,-1 4 16 16,-1-3 0-16,-1 3 0 0,1-4-400 0,-2-1-96 15,1-1-16-15,2-5 0 0,-1-5 0 0,1-2 0 16,2-8 0-16,-2 1 0 0,2-6 112 0,0-2 0 15,2-13 16-15,0 0 0 0,0 0 144 0,0 0 32 16,5-9 0-16,3-3 0 0,-2-4-192 0,2-5-16 16,1-4-16-16,2 1 0 0,1-4-288 0,0 2 128 15,0-3-128-15,7-10 0 0,0 1 0 0,-1 3 0 16,1 7 0-16,1 3 0 0,1 5 0 0,0 2 0 0,1 3 0 16,1 4 0-16,2 4 0 0,-3 7-144 15,-3 2 144-15,0 7-128 0,0 1 128 0,-1 9 0 0,-2 7-144 0,1 2 144 16,-1 5 0-16,-3 6 0 15,-2 1 0-15,-2 4 0 0,-4 5 0 0,0-5 0 16,2 2 0-16,-2-6 0 0,-1-4 0 0,0-14 0 0,-2-1-144 0,2 7 144 31,1-6-1472-31,-1-3-192 0,0-4-48 0,-1-5-12912 0</inkml:trace>
  <inkml:trace contextRef="#ctx0" brushRef="#br0" timeOffset="32056.89">17587 10653 21023 0,'0'0'928'0,"0"0"192"0,-9-1-896 0,9 1-224 15,-7 0 0-15,7 0 0 0,0 0 1296 0,0 0 224 16,-5 8 32-16,5-8 16 0,0 9-864 0,0-9-160 15,7 7-32-15,3-2-16 0,-1 2-288 0,4 0-48 16,1 0-16-16,1 2 0 0,2-3-144 0,3 2 192 16,3-1-192-16,1-2 192 0,3-1 320 0,0-3 64 15,1-2 0-15,-9-1 16 0,2-2 256 0,10-3 48 16,-6-3 16-16,-2 3 0 0,-4-3-384 0,-1 3-80 16,-2-4 0-16,-2-1-16 0,-2 2-240 0,-5-3-32 15,-1 5-16-15,-6-4 0 0,0-1 0 0,-6 2 0 16,-2-2 0-16,-3 2 0 0,0 4-144 0,-3 2 0 0,-3-2 0 0,0 3 0 15,-2 3-320-15,-2 3 0 16,-3 3 0-16,0 4 0 0,1-1 128 0,-1 4 16 16,2 6 16-16,2 3 0 0,2 4 160 0,2 2-160 0,2 5 160 0,4 1-160 15,1 1 160-15,5-1-128 16,5-1 128-16,5-2-128 0,5 1 128 0,5-5 0 16,4 2 0-16,7-5-128 0,4-4-192 0,2-3-48 0,-2-4 0 0,1-5 0 31,0-4-2192-31,2 0-448 0,1-7-96 0,-1 0-16 0</inkml:trace>
  <inkml:trace contextRef="#ctx0" brushRef="#br0" timeOffset="32456.31">18463 10515 15663 0,'0'0'1392'0,"0"0"-1120"16,0 0-272-16,6 9 0 0,-6-9 1856 0,7 10 304 15,2-4 64-15,-9-6 16 0,6 4-752 0,5 4-144 16,-2-4-16-16,4-2-16 0,0-3-640 0,1 0-128 16,0-2-32-16,4-3 0 0,-2-3-96 0,2-1-32 0,-2 1 0 0,0-1 0 15,-2 3-64-15,-3 1-32 16,1-6 0-16,-4 5 0 0,-1-5-144 0,-5 9-16 0,-2 3-128 0,3-11 192 15,-4 5-32-15,-3 2-16 0,-1 0 0 0,-3 3 0 16,-3 0-144-16,-7 5 192 0,-1 2-192 0,0 4 192 16,-2 5-192-16,2 2 0 0,0 0 0 0,0 7 0 15,1 4 0-15,1 3 0 0,0-1 0 16,2 4 0-16,1 4 176 0,1-2 0 0,3-3 0 0,2-1 0 16,3-3 64-16,3-4 16 0,2-1 0 0,3-1 0 15,4-2-256-15,2-5 0 0,2-2 0 0,2-5 0 16,2-3-1312-16,5 1-304 0,1-5-64 15,3-2-12416-15</inkml:trace>
  <inkml:trace contextRef="#ctx0" brushRef="#br0" timeOffset="32928.86">19352 10547 17503 0,'-5'-10'1552'0,"5"10"-1232"16,-3-12-320-16,-1 2 0 0,0-3 1600 0,1 1 272 16,-3-4 48-16,1 4 16 0,-2-2-672 0,-3 1-144 15,-3 1-32-15,3 0 0 0,-3-1-352 0,2 7-80 16,-1 2-16-16,-2 4 0 0,-1 2-192 0,0 2-64 16,-1 9 0-16,1 1 0 0,-1 4-192 0,-2 6-32 15,4 3-16-15,1 4 0 0,3 5 48 0,0 1 0 16,0 2 0-16,2 2 0 0,2-4 128 0,4-2 48 15,4-2 0-15,3-3 0 0,0-6-368 0,2-3 144 0,2-7-144 0,4-4 0 16,1-3 0-16,3-6 0 0,2-6 0 0,3-5 0 16,4-8 0-16,1-9 160 0,1-3-160 15,2-4 128-15,-2-7 176 0,1-1 16 0,0-5 16 16,-1 2 0-16,-2-4 160 0,-3-2 16 16,-3 0 16-16,-5 16 0 0,1-6-144 0,8-24-48 0,-4 2 0 15,-2-1 0-15,-3 4-336 0,-3 2 0 0,-4 3 0 16,0 8 128-16,-2 10-128 0,0 7-160 0,0 8 160 0,-1 7-208 15,-1 8 208-15,-4 7 0 0,0 0-160 0,0 17 160 16,-1 8 0-16,-2 10 0 0,-2 4-144 0,-1 12 144 16,-2 11 0-16,-2 7 0 0,-3 10 0 0,0 7 0 0,1 8 0 15,1 2-128-15,0 4 128 0,2-7 0 16,4-7-448-16,1-4 32 16,2-9 0-16,4-12 0 0,2-6-2080 0,5-9-432 0,0-9-80 0</inkml:trace>
  <inkml:trace contextRef="#ctx0" brushRef="#br0" timeOffset="33252.01">21309 9719 24767 0,'0'0'1088'0,"-10"-1"240"0,1 2-1072 0,1 2-256 16,-2 2 0-16,1 1 0 0,-1 2 1600 0,-1 5 272 15,-2 4 48-15,4 0 16 0,-2 3-752 0,-8 18-160 0,0 6-16 0,0 3-16 16,1 7-416-16,0 6-96 0,-1-2-16 0,0 7 0 15,-2 1-176-15,2 6-32 0,-5 0-16 0,10-17 0 16,-2 6-240-16,-1 0-240 0,1 2 48 0,-1-2 16 16,3-1-2736-16,3-9-544 0,3-5-128 0,3-10-5264 15,1-4-1072-15</inkml:trace>
  <inkml:trace contextRef="#ctx0" brushRef="#br0" timeOffset="33601.83">21014 10423 6447 0,'0'0'576'0,"-4"9"-576"0,4-9 0 0,0 0 0 0,3 12 3824 0,2-6 656 15,3 0 128-15,3 1 16 0,2-5-2944 0,1-2-592 16,1 0-112-16,2 2-16 0,0-2-576 0,2 0-128 0,1 0 0 0,0 3-16 16,-2 5-240-16,-1 0 0 15,1 3 0-15,1 1 0 0,-1 2 0 0,-1 5 0 16,-1 7 0-16,-4-7 0 0,-1 3 0 0,0 2 0 15,0 5 0-15,0 1 0 0,1-5 704 0,-1 4 112 16,0-3 16-16,1-1 0 0,1-1 448 0,1-5 112 0,0-2 16 0,1-3 0 16,4-4-704-16,0 0-144 0,1-6-32 0,1-4 0 15,-2-3-304-15,-3-3-64 0,-1-3-16 0,-1-4 0 16,0-2 48-16,-2 1 16 0,-3-2 0 0,-4-1 0 16,-3-6-32-16,-2 3-16 0,-3 1 0 0,-3 4 0 15,-2-1-32-15,-5 1 0 0,-4 1 0 0,-8-4 0 16,-2 1 0-16,8 8-128 0,-2 2 192 0,-11 1-64 15,6 0-128-15,6 1 0 0,2 3 0 0,7 2 0 16,2 2-1408-16,9-2-192 16,0 0-64-16,0 0-14432 0</inkml:trace>
  <inkml:trace contextRef="#ctx0" brushRef="#br0" timeOffset="34056.92">22894 10038 16575 0,'-5'-19'1472'0,"0"1"-1168"16,-1-1-304-16,-1 0 0 0,2 3 2240 0,1 1 400 0,1 3 80 0,1 3 16 16,-3 5-816-16,5 4-144 0,0 0-48 0,-7 8 0 15,2 6-736-15,-3 6-160 0,2 6-16 0,-1 7-16 16,0 7-384-16,2 6-80 0,-2 5-16 0,1 2 0 15,-2 3-160-15,1 2-32 0,-1 1-128 0,-2 2 192 16,-3 4 0-16,5-22 0 0,-2 7 0 0,1-4 0 16,-1-1-192-16,1-3 144 0,0-1-144 0,4-10 128 15,0-5-272-15,1-5-64 0,2-4-16 0,2-5 0 16,2-6-1968-16,-2-6-400 16,11-9-80-16</inkml:trace>
  <inkml:trace contextRef="#ctx0" brushRef="#br0" timeOffset="34355.32">23420 9946 25743 0,'-8'15'1136'0,"0"-4"240"0,-2 4-1104 16,-4 5-272-16,-1 1 0 0,-1 3 0 0,-3-3 1104 0,-2 1 176 15,-5 4 16-15,-1-3 16 0,1-4-608 0,-3 1-128 16,-1 3-32-16,-1-4 0 0,-1-2-384 0,-4-2-160 15,1-2 128-15,-1 1-128 0,4-4 144 0,3 1-144 16,2-4 160-16,3 1-160 0,3-2 368 0,3 0-32 16,2 3 0-16,5-3 0 0,3 2-16 0,5-1-16 15,1 6 0-15,5 1 0 0,3 0-80 0,6 3-16 16,4 2 0-16,5 6 0 0,4 3 112 0,0 3 0 0,2 2 16 0,-3-9 0 16,2 2-336-16,0 1 144 0,2 4-144 0,0-1 0 15,-2-3 0-15,-2 2 0 0,-1-5 0 16,0-2-144-1,-3-3-480-15,0-4-80 0,-2-2-32 0,0-5 0 0,0-3-2192 16,-3-5-432-16</inkml:trace>
  <inkml:trace contextRef="#ctx0" brushRef="#br0" timeOffset="34722.44">23830 10205 21183 0,'0'0'944'16,"0"0"192"-16,0 0-912 0,9 11-224 0,0 2 0 0,-3 0 0 0,-1 3 2080 0,-2 5 368 16,-3 3 80-16,-2 1 16 0,-2 4-1184 0,1 6-224 15,-5 3-48-15,-2 2-16 0,-2 4-368 0,2-15-80 16,-2 5-16-16,-1 3 0 0,-1-1-304 0,1-5-64 16,0-1-16-16,3-7 0 0,1-4-224 0,3-3 176 15,2-3-176-15,0-7 160 0,4-6-160 0,0 0 0 16,0 0-160-16,7-9 160 0,0-2 0 0,4-6 0 15,-1-2 0-15,7-14 0 0,4 3 0 0,-3-1 160 16,-1 1-32-16,2-2 0 0,1 1 0 0,-1 5-128 16,1 0 192-16,2 2-64 0,-2 4-128 0,-1 2 0 15,0 4 144-15,1 5-144 0,1 2 144 0,-3 7-144 16,-1 6 192-16,-3 4-192 0,2 4 192 0,-4 6-192 0,0 7 192 16,-2-1-192-16,0 4 128 0,-5-8-128 0,0 2 0 15,0 4 0-15,0-2 0 0,2 4 0 0,-1-1 0 0,0-1-192 31,2 2-2080-31,2-2-416 0,0 0-64 0,6 7-11696 0</inkml:trace>
  <inkml:trace contextRef="#ctx0" brushRef="#br0" timeOffset="35072.29">24674 10251 32127 0,'0'0'1424'0,"0"0"304"16,-9 0-1392-16,9 0-336 0,-8 5 0 0,-1 5 0 0,-1 0 896 0,0 5 96 16,-1 3 32-16,-3 2 0 0,-2 5-448 0,0 0-64 15,-2 4-32-15,3 0 0 0,1 3-304 0,2 1-176 16,2 0 192-16,3-3-192 0,3-3 176 0,6 1-176 16,3-3 160-16,4-6-160 0,4-2 0 0,2-1-160 15,6-7 0-15,-7-3 0 0,3-2-64 0,2-2-16 16,3-3 0-16,0 0 0 0,1-4 432 0,1-5 96 15,-3-2 16-15,9-6 0 0,-6-1 304 0,-3-1 64 16,-2-2 16-16,-3 2 0 0,-4 0-240 0,-3 1-32 0,-4-1-16 0,-3 0 0 16,-5 1-80-16,-3-1-32 0,-4-2 0 0,-3 2 0 15,-4 2-128-15,-1 0-32 16,-1 5 0-16,-1 5 0 0,-4-3-128 0,-2 8 0 16,0-1-160-16,-1 1 160 0,2 1-400 0,2 2 16 0,2 0 0 0,5 0 0 31,3 0-1648-31,4 0-320 0,9 0-64 0,0 0-13632 0</inkml:trace>
  <inkml:trace contextRef="#ctx0" brushRef="#br0" timeOffset="35481.94">25364 10238 25791 0,'-8'13'2304'0,"1"2"-1856"16,-2 5-448-16,0 2 0 0,-1 4 1408 0,-2 1 176 15,-2 5 32-15,0 0 16 0,-1-3-384 0,-1 4-80 16,-5 1-16-16,7-10 0 0,2 3-592 0,-1-3-128 16,1 2-32-16,4-5 0 0,0-3-272 0,4-3-128 15,4-3 128-15,4-2-128 0,2-5 0 0,4-4 128 16,4-2-128-16,3-5 0 0,2-7 544 0,9-9 32 16,-1-2 0-16,-1-4 0 0,0-1 48 0,-1 1 16 15,-1-5 0-15,2 4 0 0,-2 6-192 0,-1 3-48 16,-3-1 0-16,-1 5 0 0,-2 2-144 0,-3 5-48 15,-2 4 0-15,-12 5 0 0,12 5-208 0,-3 4 0 0,-3 7 128 16,-1 6-128-16,-1 5 0 0,-1-7 0 0,-2 3 0 0,1 6 0 16,0-1-160-16,-1 2 32 15,1 1 0-15,2-4 0 0,1-1-48 0,6-4 0 16,-1-4 0-16,2-3 0 0,4-6 176 0,4-4-192 16,2-8 192-16,0-3-192 0,0-7 336 0,7-12 64 15,-1-3 16-15,-4-2 0 0,-2-5 96 0,-3 1 0 0,-2-2 16 0,-2-1 0 16,-2 1-176-16,-4-3-32 0,-1-3-128 0,-2 2 192 31,-3 2-1216-31,-3 2-256 0,-1 4-64 0,-1 4-11216 0,-1 4-2256 0</inkml:trace>
  <inkml:trace contextRef="#ctx0" brushRef="#br0" timeOffset="36225.44">27825 10507 13823 0,'5'-16'1216'0,"1"-2"-960"0,1 0-256 0,-1 0 0 16,0 1 2816-16,0-1 512 0,-3 0 96 0,0 2 32 15,-2 2-1792-15,-1 1-336 0,-1 1-80 0,-3 5-16 16,-4-3-672-16,0 3-144 0,-4 2-32 0,-1-1 0 15,-2 1 96-15,-4 3 16 0,-5 0 0 0,-2 3 0 16,-1 2-112-16,-4 2 0 0,1 5-16 0,-2-1 0 0,0 4-224 0,1 4-144 16,2 6 192-16,4 1-192 0,-1-2 192 0,5 5-64 15,2 3 0-15,3 1-128 0,5-5 0 0,3 2 0 16,3-2 0-16,4-2 0 0,4-5 0 16,3-4 0-16,3-3 0 0,4-2 0 0,2-6-128 0,5-2 128 15,2-3 0-15,3-2-144 0,3-3 368 0,1-5 80 16,2-2 16-16,-1 1 0 0,0 0 64 0,-2-2 0 15,1 0 16-15,-3 2 0 0,-1 0-160 0,-2 5-48 16,-3 0 0-16,-2 4 0 0,-2 3-48 0,-2 5-16 16,-2 5 0-16,-2 6 0 0,-1 5 48 0,-2 5 0 15,-3 2 0-15,-4 3 0 0,-1 0-176 0,-3 3 0 16,-1 3 0-16,-3 0 128 0,-1 2-128 0,-1-1 0 0,-1-1 0 0,-2 0 128 16,0 3-128-16,4-12-224 15,1-4 48-15,-5 11 16 16,1-4-672-16,6-7-128 0,1-4-16 0,5-7-10160 15,0 0-2016-15</inkml:trace>
  <inkml:trace contextRef="#ctx0" brushRef="#br0" timeOffset="36527.98">28427 10570 12895 0,'0'0'1152'0,"0"0"-928"15,0 0-224-15,0 0 0 0,0 0 3520 0,-7 7 672 16,-1 6 128-16,2 2 32 0,-1 2-2832 0,-3 2-560 16,3 1-128-16,-3 2 0 0,2 2-272 0,0 1-48 15,1-2-16-15,0 1 0 0,1 2-48 0,1-7-16 16,2 0 0-16,3-3 0 0,3-2-256 0,2-3-48 16,-5-11-128-16,11 8 192 0,1-4 16 0,1-2 0 15,-1-6 0-15,3-6 0 0,-1 1 496 0,3-7 112 16,1-3 16-16,0-4 0 0,-1-4 96 0,1-1 32 15,0 0 0-15,-2 0 0 0,-3 0-336 0,-3-2-64 16,2 5-16-16,-3-2 0 0,-2 4-320 0,0 4-64 16,-2 3-16-16,-1-2 0 0,-2 3-144 0,1 2-192 0,-2 4 32 0,0-2 16 31,-1 4-1536-31,0 7-304 0,1-6-64 0,-1 6-15632 0</inkml:trace>
  <inkml:trace contextRef="#ctx0" brushRef="#br0" timeOffset="36934.92">29128 10459 24815 0,'0'0'1088'0,"0"0"256"0,0 0-1088 0,0 0-256 0,0 0 0 0,0 0 0 0,0 0 1536 0,0 0 256 15,0 0 64-15,-9-4 0 0,-3 0-656 0,0 3-128 16,2 4-32-16,-3 0 0 0,-1 4-480 0,-3 0-112 15,2 4 0-15,-1 0-16 0,-1 6-224 0,1 0-32 16,-1 2-16-16,2 3 0 0,-2-3 48 0,5 0 16 16,4-1 0-16,2-3 0 0,2-3-224 0,4 0 144 15,2-3-144-15,3-1 128 0,-5-8-128 0,11 4 0 16,-1-2 0-16,1-2 128 0,2-1 96 0,1-3 16 16,0-1 0-16,1-6 0 0,0 3-48 0,1-3 0 15,-2-1 0-15,0 2 0 0,-2-4-48 0,0 3-16 16,-1 0 0-16,-1 0 0 0,-1 3 16 0,-2-1 0 15,-1 4 0-15,-6 5 0 0,0 0-144 0,0 0 0 16,0 0 144-16,0 0-144 0,8 9 0 0,-5 5 0 16,1 1 0-16,0 2 0 0,-1 0 0 0,0 0 0 0,1 1-176 15,1-3 176 1,2-2-512-16,1 0-16 0,3 0 0 0,0-5 0 16,-1 0-2544-16,3-4-512 0,0-3-112 0</inkml:trace>
  <inkml:trace contextRef="#ctx0" brushRef="#br0" timeOffset="37404.89">29655 10515 17503 0,'0'0'1552'0,"3"-10"-1232"0,-3 10-320 0,2-12 0 16,1 2 1952-16,-3 1 336 0,-1 2 64 0,1 7 16 15,-4-5-816-15,4 5-144 0,-9-2-48 0,0 5 0 0,-1-1-464 0,-2 6-112 16,0 2-16-16,-1 5 0 0,-2 4-304 0,1 4-64 16,-3 4-16-16,2-2 0 0,0 3 112 0,0-1 16 15,1 1 0-15,2-4 0 0,1 0-256 0,3-2-64 16,2-9 0-16,3 1 0 0,3-2-192 0,4-5 0 16,-4-7 128-16,10 4-128 0,3-4 0 0,2-3 0 15,-1-3 0-15,4-6 0 0,1 0 240 0,3-4-48 16,2-3-16-16,1-4 0 0,1-1 64 0,-1-4 16 15,0 3 0-15,0 1 0 0,-1-3 16 0,-1 3 16 16,-2-4 0-16,0 1 0 0,-1-3 0 0,0-1 0 16,-1 3 0-16,-1-4 0 0,-3-3-128 0,1-1-32 15,-4 1 0-15,1 0 0 0,2 2-128 0,-2 4 0 0,-3 0 144 16,-1 2-144-16,0 5 0 0,-1 5 0 16,-2 5 0-16,-1 1 0 0,-5 11 0 0,0 0 0 0,0 0 0 0,0 0-128 15,0 0 128-15,4 19 0 16,-3 5-144-16,-1 4 144 0,-2 4-128 0,-1 5 128 0,2 5-160 15,-3 7 160-15,0 5 0 0,-1 3 0 0,1 5 0 0,-2-1 0 16,-3 4-128-16,1-4 128 0,3-4 0 0,3-5-144 31,-1-5-352-31,4-9-64 0,1-3-16 0,1-7 0 16,5-3-448-16,-3-7-80 0,2-7-32 0,0-1 0 0,1-2-2512 0,1-5-512 0</inkml:trace>
  <inkml:trace contextRef="#ctx0" brushRef="#br0" timeOffset="37736.93">30211 10432 10127 0,'0'0'448'0,"0"0"96"0,0 0-544 0,0 0 0 16,0 0 0-16,10 4 0 0,-10-4 5040 0,10 9 896 15,-5-1 176-15,-2 4 32 0,1 6-4032 0,-6 0-800 0,-1 4-160 16,-1 4-48-16,-4-2-480 0,-1 6-112 15,-2-1 0-15,-1 0-16 0,0-3-176 0,1 0-16 0,1-3-16 16,3 0 0-16,-1-4-112 0,3-2-32 0,1-5 0 0,2 0 0 16,2-12-144-16,0 0 0 0,0 0 144 0,0 0-144 15,0 0 320-15,11-8-16 0,0 0 0 0,2-7 0 16,1 1 176-16,0-1 32 0,1-2 16 0,2 2 0 16,-1-5-288-16,0 2-64 0,-1 0-16 0,3 0 0 15,1 1-160-15,0 1 0 0,-1 0 0 0,1 2 0 16,0 3 0-16,0 3 0 0,0-2-192 0,0 5 192 31,-2 2-1216-31,0 2-112 0,1 3-16 0,1 0-16 0,-1 0-1840 16,0 2-352-16</inkml:trace>
  <inkml:trace contextRef="#ctx0" brushRef="#br0" timeOffset="38117">31021 10538 17503 0,'0'0'1552'0,"0"0"-1232"0,-9-5-320 0,1-2 0 0,-1 1 2560 0,1 3 448 16,8 3 80-16,-15 2 32 0,0-2-1440 0,-2 0-272 16,0 0-64-16,-2 2-16 0,-3 8-688 0,-1-1-128 15,0 4-16-15,0 4-16 0,0 2-128 0,1 1-32 16,-1 3 0-16,4 1 0 0,1 0 16 0,3-1 0 16,2 2 0-16,4-4 0 0,3-5-336 0,4-3 128 15,5 0-128-15,2-1 0 0,3-8 0 0,3 1 0 16,3-2-192-16,4-4 64 0,5-2 128 0,1-2 0 0,0-1 0 15,1-4 0-15,2 2 0 0,0-2 0 0,-1 2 0 16,0-3 128-16,-4-1-128 0,-3 3 128 0,0-1-128 0,-2 4 128 16,-3-1-128-16,-3 1 0 0,-1 1 0 15,-10 5 128-15,0 0-128 0,0 0 0 0,7 6 0 0,-2 5 0 16,-2-1 0-16,-2 1 0 0,1 2 0 0,-2 0 0 16,-2 1-208-16,2 1-16 0,0 1 0 0,0 0 0 31,0-4-1136-31,2-3-240 0,-2-9-32 0,0 0-16 15,7 12-976-15,2-6-208 0,3-1-48 0</inkml:trace>
  <inkml:trace contextRef="#ctx0" brushRef="#br0" timeOffset="38435.69">31415 10500 26367 0,'0'0'1168'0,"-3"9"240"0,0 1-1120 0,1 4-288 16,-1-2 0-16,2 8 0 0,-4 2 1072 0,0 1 144 16,0-1 48-16,0-1 0 0,-2 1-496 0,0 0-112 15,-1-2-16-15,1 2 0 0,-1-5-400 0,0-1-96 16,2-1-16-16,1-2 0 0,5-13-128 0,-3 9 0 16,3-9 144-16,0 0-144 0,0 0 336 0,0 0 0 15,0 0 0-15,10-3 0 0,2-1 144 0,-1-6 32 16,0 2 0-16,0-2 0 0,2 3-128 0,-1-5-32 15,0 2 0-15,1 0 0 0,-2 3-208 0,2 0-144 16,1 2 192-16,-3 2-192 0,-11 3 0 0,12 0 0 0,-4 2 0 0,0 1 0 16,0 7 0-16,-2 1 0 0,-1 1 0 0,0 2 0 15,-1 3 0-15,0 1-224 0,-2-1 64 0,0 1 16 32,-2-4-528-32,1 3-96 0,0-1-32 0,4 0 0 15,-1-4-1856-15,1-2-368 0,-1 1-80 0</inkml:trace>
  <inkml:trace contextRef="#ctx0" brushRef="#br0" timeOffset="38744.23">32289 9790 29487 0,'0'0'2624'0,"3"-3"-2112"16,-3 3-512-16,0 0 0 0,0 0 672 0,0 0 32 16,2 5 0-16,1 5 0 0,-3 1 80 0,-3 7 32 15,-1 5 0-15,-1 2 0 0,-1 7-432 0,0 4-64 16,-2 4-32-16,-1 7 0 0,0 3-112 0,-9 47-32 16,4-10 0-16,3-7 0 0,1 1 192 0,1-6 48 15,1-2 0-15,1-4 0 0,3-6-224 0,1-5-32 16,2-5-128-16,2-7 192 0,2-4-192 0,1-4 0 15,-2-4 0-15,3-6 0 0,2-1 0 0,0-7 0 0,0-2 0 16,0-5 0 0,2-6-368-16,3-2-112 0,-2-5-32 0</inkml:trace>
  <inkml:trace contextRef="#ctx0" brushRef="#br0" timeOffset="38922.39">31984 10509 40367 0,'18'5'1792'0,"-2"-5"368"0,7-4-1728 16,-6 4-432-16,6 0 0 0,5 1 0 0,5 2 1168 0,4-1 160 0,4-1 16 0,5 1 16 15,3-4-560-15,41-1-112 0,-13-2-32 0,-7 0 0 16,-5-1-352-16,-26 1-80 0,10 2-16 0,2-3 0 16,-2 1-832-16,-2-1-160 15,-2 1-48-15,88-9 832 0</inkml:trace>
  <inkml:trace contextRef="#ctx0" brushRef="#br0" timeOffset="44815.64">17474 12233 12431 0,'0'0'544'0,"0"0"128"0,0 0-544 0,4-7-128 16,-1-1 0-16,-1 3 0 0,1-3 1008 0,-1 3 160 15,1-4 48-15,0 2 0 0,-1 1-224 0,0-3-32 16,1 4-16-16,-1-1 0 0,0-2-144 0,0-1-32 16,1-3 0-16,-1 5 0 0,-2-2-64 0,0 2-32 0,-2-2 0 0,2 9 0 15,-2-7-48-15,2 7-16 0,-5-10 0 0,0 5 0 16,1-1 16-16,-4 1 0 0,8 5 0 0,-12-2 0 16,3 1-48-16,-2 1-16 15,-2 1 0-15,0 1 0 0,-1 5-240 0,-1-2-32 0,-4 2-16 0,5 2 0 16,-2 3-272-16,-1-1 0 0,-5 3 128 0,1 1-128 15,-1 2 0-15,1 1 0 0,0 2 0 0,0 2 0 16,0 2 0-16,2 3 128 0,-1-2-128 0,2 2 0 0,2-2 192 16,2 3-192-16,1-3 192 0,3 2-192 0,1-5 144 15,4 1-144-15,1-2 0 0,4 0 144 0,2-7-144 0,5 1 0 16,-1 1 0-16,4-2 0 0,2-6 0 0,2 1 0 16,2-4 0-16,3 0 0 0,4-1-256 0,0-4 80 15,4-5 16-15,2 0 0 16,0 1-1600-16,-1-6-320 0,0-3-64 0</inkml:trace>
  <inkml:trace contextRef="#ctx0" brushRef="#br0" timeOffset="45184.81">17700 12355 23263 0,'0'0'512'0,"0"0"96"0,7 3 32 0,2-2 16 0,-2 1-528 0,2-2-128 0,0 1 0 0,1 0 0 15,2 0 1152-15,-1 3 192 0,1 0 32 0,0 0 16 16,-2 0-640-16,2 2-128 0,-1 3-32 0,1-2 0 16,-2 4-400-16,0-1-192 0,-4 4 160 15,-2 2-160-15,-1 1 0 0,-4 2 128 0,-3 1-128 0,-1 2 0 16,-2 2 128-16,0 0 0 0,-6 2-128 0,2-4 192 15,0-1 272-15,0 0 48 0,1-3 16 0,2-3 0 16,2 1 336-16,4-6 64 0,0-1 16 0,4 0 0 16,2-2-368-16,4-4-80 0,1-1-16 0,4 0 0 15,2-2-352-15,3-2-128 0,-1 0 0 0,2-1 144 16,1-1-144-16,1-3 0 0,-1 1 0 0,2-3 0 0,1 1-288 0,-1 2-32 16,-5-2-16-16,4 3 0 15,-6-1-2480-15,0-1-480 0,8 1-96 16,-9 2-32-16</inkml:trace>
  <inkml:trace contextRef="#ctx0" brushRef="#br0" timeOffset="45536.19">16934 13019 2751 0,'-17'13'128'0,"10"-7"16"0,-2-2-144 0,-1 2 0 0,0 3 0 0,1-1 0 16,0 2 4032-16,1-4 784 0,2 1 160 0,2-1 16 15,3-1-3216-15,1-5-656 0,3 8-128 0,4-3-32 16,2-3-176-16,2 2-32 0,4-1-16 0,6 0 0 15,2-1 48-15,6-2 16 0,5 0 0 0,4 1 0 16,4 2-224-16,3-3-32 0,4 0-16 0,3 0 0 16,-2-2-112-16,0 0-32 0,-2-3 0 0,0 1 0 15,-1 0-128-15,-2 3-48 0,-2-2 0 0,0 2 0 16,-1-4-208-16,-2 1 0 0,-2 0-144 0,-3 2 144 16,-2-2-2928-16,-3 0-480 15</inkml:trace>
  <inkml:trace contextRef="#ctx0" brushRef="#br0" timeOffset="45985.31">17390 13646 21183 0,'0'0'1888'0,"-6"2"-1504"0,-2-3-384 0,-1 0 0 15,0-1 1664-15,1 2 272 0,-3 0 48 16,-3 0 16-16,0-1-720 0,0 0-160 0,-3 2-32 0,-5 0 0 15,0 1-560-15,1 0-112 0,-2 2-32 0,1 6 0 16,-1 0-192-16,1 4-32 0,0 2-16 0,-1 1 0 16,3 2-16-16,1 3-128 0,1 0 192 0,3 2-64 15,1-4 0-15,3 2 0 0,4-1 0 0,1 2 0 16,0-1 0-16,4-2 0 0,2-2 0 0,1 0 0 16,2 0-128-16,2-1 160 0,1-1-160 0,2-2 160 0,1-3-160 0,0 2 0 15,2-4 0-15,4-1 0 0,-1-2 0 16,4-3 0-16,2 1 0 0,2-3 0 0,2-4 0 0,2 0 0 15,2-2-144-15,1 1 144 16,0-5-1232-16,1-1-192 0,2-5-48 16,8-7-12864-16</inkml:trace>
  <inkml:trace contextRef="#ctx0" brushRef="#br0" timeOffset="46192.94">17829 13817 11055 0,'-3'22'976'0,"2"-13"-784"16,-2 5-192-16,2 2 0 0,0 5 4496 0,0 3 864 15,-1 5 160-15,1 5 48 0,1 2-3424 0,-4 1-672 0,0 0-144 0,1 2-32 16,-2 0-464-16,-1 1-112 16,1-2-16-16,-1-3 0 0,0-4-320 0,2-2-80 0,0-1-16 0,2-5 0 31,-1-1-912-31,2-6-176 0,1-2-32 0,1-7-10320 0,-1-7-2064 15</inkml:trace>
  <inkml:trace contextRef="#ctx0" brushRef="#br0" timeOffset="46594.73">18656 12966 19343 0,'-9'1'848'0,"6"0"192"0,3-1-832 0,0 0-208 16,-3 3 0-16,3-3 0 0,0 0 2464 0,0 0 448 0,0 0 96 0,11 3 0 15,1-1-1984-15,2-2-416 0,2-4-80 0,2 0-16 16,4-2-256-16,1-2-64 0,2 1-16 0,1-4 0 15,2 2-448-15,-2-2-96 0,2 0-16 0,7-2-13760 16</inkml:trace>
  <inkml:trace contextRef="#ctx0" brushRef="#br0" timeOffset="46745.73">18750 13225 28559 0,'0'0'2544'0,"0"0"-2032"0,-3 7-512 0,3-7 0 0,3 7 1024 0,4-1 96 15,2 1 32-15,2-5 0 0,3-2-704 0,1-1-128 16,2-2-16-16,3-2-16 0,0-1-288 0,3 1 0 16,-1-3 0-16,1 1-9936 15,-2-6-2048-15</inkml:trace>
  <inkml:trace contextRef="#ctx0" brushRef="#br0" timeOffset="47701.42">19902 11914 15999 0,'0'0'704'0,"0"0"160"0,0 0-688 15,0 0-176-15,0 0 0 0,0 0 0 0,0 0 832 0,0 0 128 16,0 0 16-16,0 0 16 0,0 0-128 0,0 0-32 16,0 0 0-16,0 0 0 0,0 0-128 0,0 0-48 15,0 0 0-15,6 14 0 0,-3-1-64 0,1 7-16 16,1 3 0-16,-1 4 0 0,1 5-32 0,-3-6-16 15,2 5 0-15,-1 5 0 0,-2 4-272 0,-1 2-48 16,0 3-16-16,-3 0 0 0,-2 2-192 0,-2-3 144 16,0 1-144-16,1-5 128 0,-3-7-128 0,0-6 0 15,0-5 0-15,0 0 128 0,2-8-128 0,0-3 0 16,2-4-160-16,5-7 160 16,-5-1-1872-16,1-7-288 0,2-6-48 0,2-13-8752 0</inkml:trace>
  <inkml:trace contextRef="#ctx0" brushRef="#br0" timeOffset="47999.73">19934 12247 4607 0,'5'-22'400'0,"0"-3"-400"15,0-1 0-15,1-2 0 0,1-2 2816 0,-1 3 496 0,0-3 80 0,3 5 32 16,2-3-2000-16,-3 5-400 16,3-1-64-16,-1 4-32 0,1 2-144 0,1 1-16 0,-1 5-16 0,2-2 0 15,-2 1 16-15,3 4 16 0,1-1 0 0,-1 6 0 16,0 0-192-16,0 3-32 0,2 2-16 0,-1 3 0 16,0 2-304-16,-1 4-64 0,0-1-16 0,-1 4 0 15,-2 1-160-15,-2-2 0 0,-1 1 144 0,-2 3-144 16,1 0 0-16,-4 1 0 0,-1 1-192 0,-2-1 64 15,-2 1 128-15,-4 0 0 0,0 2 128 0,-2 1-128 0,-3 0 128 0,2-4-128 16,-3-1 128-16,0 2-128 0,-1 1 336 0,-1 1 0 16,0-2 0-16,1 3 0 0,2-2 192 0,1 0 48 15,-1-3 0-15,4 1 0 0,0-2-224 0,5 2-32 16,1-2-16-16,2 1 0 0,3 0-176 0,2 0-128 16,2 1 192-16,1-1-192 0,-1 1 128 0,3-1-128 15,0-2 0-15,2 3 0 0,-1 1 0 0,4-2 0 16,-4-2 0-16,2 3 0 0,-1-2 0 0,0 0 0 15,-2-5 0-15,1 2 0 16,-1-5-512-16,-2 3-64 0,1-2-16 0,4 1-13600 0</inkml:trace>
  <inkml:trace contextRef="#ctx0" brushRef="#br0" timeOffset="48330.42">20721 12268 23039 0,'0'0'2048'0,"-7"-3"-1648"0,-2-2-400 0,0 1 0 16,1 2 992-16,-1-1 112 0,-2 2 32 0,1 1 0 16,0 1-624-16,3 2-128 0,-4 2-32 0,1 2 0 15,-1 0-352-15,1 3 0 0,-1-1 0 0,1 4 0 16,1-2 0-16,2 2 0 0,0 1 0 0,4-2 0 15,-3 0 0-15,5 1 0 0,1 1 0 0,3-3 0 16,1 2 160-16,1 1 64 0,1 0 16 0,2-2 0 0,1 1-80 0,-2 2-16 16,1-2 0-16,-1-1 0 0,1 0 48 0,-2 2 16 15,1-4 0-15,-2 1 0 0,-1-3 64 0,-2 1 16 16,1-1 0-16,-2 1 0 0,-1-9 32 0,-1 6 0 16,1-6 0-16,0 0 0 0,-4 8-320 0,4-8 0 15,-6 1 128-15,2-1-128 16,4 0-1200-16,-8-5-288 0,2 1-64 0</inkml:trace>
  <inkml:trace contextRef="#ctx0" brushRef="#br0" timeOffset="48538.06">21124 12284 9215 0,'0'0'816'0,"0"0"-656"16,2 7-160-16,1 3 0 0,-1-1 3680 0,1 3 704 16,-2 2 144-16,-1 0 16 0,-1 2-3120 0,-2 0-624 0,-1 2-128 0,1 1-32 15,-5 1-256-15,2 3-48 0,-2 0-16 16,0-1 0-16,-1-1-464 0,1 0-112 0,-1-1 0 0,-3 4-12416 16</inkml:trace>
  <inkml:trace contextRef="#ctx0" brushRef="#br0" timeOffset="48854.82">21383 12329 23951 0,'-5'14'1056'0,"2"-8"224"0,-1 6-1024 0,1 2-256 15,-1-2 0-15,-1 3 0 0,-2 5 880 0,0 0 112 16,-2 2 32-16,0-3 0 0,-3-3-192 0,2 1-16 15,0-3-16-15,0 1 0 0,1-2-464 0,1-6-80 16,2 1-32-16,1-4 0 0,5-4 496 0,0 0 112 16,0 0 0-16,0 0 16 0,4-8-544 0,0-3-112 15,5-1-32-15,-1 1 0 0,3-3-160 0,1-2 0 16,1 4 0-16,2 2 0 0,1-2 0 0,0 6 0 16,1-1 0-16,0 6 0 0,1 4 0 0,0 3 0 15,0 2 0-15,0 4 0 0,-2 5-160 0,-2 2 160 16,-1 4 0-16,-3 1-144 0,-1-2 144 0,0-1-160 15,-5 1 160-15,-2-2-160 16,-2-1-1296-16,0-1-256 0,-2-1-48 0</inkml:trace>
  <inkml:trace contextRef="#ctx0" brushRef="#br0" timeOffset="49423.64">22432 11687 15663 0,'0'0'688'0,"0"0"144"0,-7-5-656 0,7 5-176 15,0 0 0-15,-10 0 0 0,-1 0 2496 0,-2 2 480 16,0 7 96-16,-3-1 0 0,-3 5-2432 0,-2-1-480 15,0 4-160-15,-2 1 0 0,-1 6 0 0,2 1-192 16,0 2 0-16,3 2 16 0,1-2 176 0,3 4 0 16,3 0 0-16,1-1 0 0,2 1 128 0,4 0-128 15,4-3 128-15,4 0-128 0,2-5 128 0,2-5-128 16,2 1 160-16,1 0-160 0,2-2 128 0,2 1-128 16,0 0 0-16,6 1 0 0,-2 1 256 0,0-1-64 15,2 0 0-15,0 0 0 0,1-1 128 0,-3 2 0 0,-2-184 16 16,1 364 0-16,-3-184-16 0,-2-1 0 15,-2 1 0-15,-2-1 0 0,-3 0 64 0,-1-4 16 16,-4 2 0-16,-3-1 0 0,-3-2 240 0,-3 4 64 16,-1-6 0-16,-4 2 0 0,3-4-192 0,-5 2-48 15,1-1 0-15,0-2 0 0,2-3 32 0,-1-2 0 0,1-1 0 0,5-3 0 16,-1-2-112-16,4 0 0 0,2-3-16 0,4 1 0 16,3-3-368-16,4-1 0 0,-1 0 0 0,4-1 0 15,1 0 0-15,4 3-128 0,0-1 128 0,2 2-192 16,1 1 192-16,3 0-128 0,0 4 128 0,3 0-128 15,0 0 128-15,0 4 0 0,0 2 0 0,-1 4-128 16,0 0 128-16,-1 2 0 0,-3 3-144 0,-2-1 144 0,-2 3 0 16,0 2-144-16,-2 0 144 0,-3 2 0 15,-1 0-480-15,-1 1 16 0,-1-2 0 16,-1 0 0-16,1 2-1664 0,-2-3-336 0,1-4-64 0</inkml:trace>
  <inkml:trace contextRef="#ctx0" brushRef="#br0" timeOffset="49905.88">19828 12972 18591 0,'-14'-1'832'0,"14"1"160"0,-6 3-800 0,0 0-192 0,6-3 0 0,0 0 0 15,-6 4 1456-15,6-4 240 0,0 0 48 0,0 0 16 16,0 0-896-16,8 4-176 0,2-3-48 0,6 1 0 16,1 0-256-16,6-2-48 0,5-2-16 0,5 0 0 15,2 1 64-15,4-3 16 0,7-1 0 0,2 1 0 0,8 0-80 0,9 0 0 16,7 2-16-16,4-2 0 0,-2 0-80 0,6 0-16 15,3 2 0-15,5-1 0 0,7-2-80 0,-2 0 0 16,-3 1-128-16,-1-1 192 0,3-2-192 0,-2 1-288 16,0 1 64-16,-2-2 16 0,-7 0 400 0,-1 1 96 15,-4-2 16-15,-1 3 0 0,0-4-304 0,-6 4 0 16,-5 0 0-16,-8-1 0 16,-8 1-1424-16,-5 1-400 0</inkml:trace>
  <inkml:trace contextRef="#ctx0" brushRef="#br0" timeOffset="50711">19897 13360 14735 0,'0'0'1312'0,"0"0"-1056"16,0 0-256-16,0 0 0 0,0 0 2912 0,-4 6 528 15,2 5 96-15,-1 0 32 0,3 3-2160 0,-1 2-448 16,-1 4-64-16,2 5-32 0,0-1-288 0,0 1-64 16,0 4-16-16,0 4 0 0,0 0-208 0,-1-1-32 15,0 1-16-15,-3 3 0 0,-1-2-32 0,0-1 0 0,0-1 0 0,0-5 0 16,-2-1-208-16,2-3 176 15,-1-1-176-15,1-3 160 0,-1-1-160 0,-1-2 0 16,2 0 0-16,-3-2 0 0,3-7-320 0,0 1-64 16,5-8 0-16,-5 2 0 15,0-2-304-15,0-2-64 0,3-5-16 0,-4 0 0 16,3-1 224-16,0-3 32 0,2-2 16 0,1-2 0 0,1-4 496 0,2-2 208 0,0 0-16 16,3-3 0-16,-1-6 384 0,2 2 64 0,3 0 0 0,3-2 16 15,0-1-112-15,2 1-32 0,2-3 0 16,0 0 0-16,2 1-224 0,1-1-48 0,-1 2-16 0,0 0 0 15,0 1-16-15,2 6 0 0,-3 0 0 0,0 0 0 16,-3 2 48-16,3 5 0 0,-2 1 0 0,1 6 0 16,-2 0 0-16,-2 7 16 0,-2 2 0 0,3 4 0 15,-2 3-272-15,-2 4 0 0,-1 0 0 0,-1 6 0 0,-3 0 0 16,-2 5 0-16,-1 3 0 0,-4 0 0 16,0 5-432-16,-3 0 16 0,-3 2 0 0,1 2 0 15,-4-3 416-15,0 0 304 0,-3-1-48 0,0-4-16 0,3 2-112 0,-3-5-128 16,0-1 176-16,0 0-176 0,0-4 256 0,1-1-48 15,3-2-16-15,0 0 0 0,1-4-32 0,2 0-16 16,2-6 0-16,5-4 0 0,0 0-144 0,-1 9 0 16,1-3 0-16,4 2 0 0,2 0 0 0,2 0-144 15,2 2 144-15,1-1 0 0,3 3-160 0,2 0 160 16,0-2-128-16,2 3 128 0,1 2-128 0,1-1 128 16,1-1-128-16,0 1 128 0,0 0-368 0,1-1 16 15,0-2 0-15,0 2 0 16,-2 1-1776-16,-1-3-368 0,0 1-64 0</inkml:trace>
  <inkml:trace contextRef="#ctx0" brushRef="#br0" timeOffset="50960.87">20764 13704 31151 0,'0'0'1376'0,"-7"1"288"0,-1-2-1328 0,-1 0-336 0,-3 1 0 0,3 2 0 16,-1 2 640-16,0 4 48 0,-1-2 16 0,-2 6 0 15,1-1-384-15,0 6-64 0,-2 0 0 0,1 5-16 16,0 0-240-16,2 0 0 0,-1 6 0 0,2-2 0 0,1 3 0 16,-1-2 0-16,3 2 0 0,1-4 0 0,4 2 0 0,1-4 0 15,2 0 0-15,3-4 0 0,1-3-192 0,2-2 32 16,2-1 0-16,0-4 0 15,4-1-1120-15,1-5-240 0,4-4-32 0,0-3-7536 16,-1-5-1520-16</inkml:trace>
  <inkml:trace contextRef="#ctx0" brushRef="#br0" timeOffset="51283.94">21215 13700 4607 0,'0'0'400'0,"-5"4"-400"15,-3 2 0-15,1 2 0 0,-2 0 5136 0,0 3 944 16,-4 1 192-16,2 0 48 0,-1 5-4352 0,-2 2-880 16,0 0-160-16,-2 4-32 0,-2 0-336 0,2 0-64 15,0-2-16-15,1 5 0 0,2-4-32 0,4 0 0 16,3-3 0-16,5-4 0 0,3-2-96 0,5-5-32 0,3-1 0 0,3-4 0 16,2-4-320-16,0-2 0 0,0-3 0 0,2-2 128 15,1-3-128-15,2 0 0 0,0-2 0 0,2-1 128 16,-4 0-128-16,2 0 0 0,-2-2 0 15,-2 1 128-15,0 0 64 0,-4 0 0 0,-1-1 16 0,-4 4 0 16,-2-2 32-16,-2 1 0 0,-6 1 0 0,1 2 0 16,-5 0-112-16,-2 2 0 0,-2 2-128 0,-2 0 192 15,-1 2-592 1,-1 3-128-16,-1-1-32 0,-2 2 0 0,1 0-2064 0,2 2-400 0,1-2-96 0</inkml:trace>
  <inkml:trace contextRef="#ctx0" brushRef="#br0" timeOffset="51643.58">21679 13633 25743 0,'0'0'1136'0,"0"0"240"0,0 0-1104 0,0 0-272 15,0 0 0-15,0 0 0 0,-5 6 1008 0,0 3 144 16,-1-3 16-16,-1 5 16 0,-2-2-608 0,0 1-128 15,-1 2-32-15,0 0 0 0,-4 2-128 0,3 1-32 16,-3 2 0-16,1-1 0 0,-2 2 32 0,2-2 0 16,1 1 0-16,4-2 0 0,1 1 112 0,3-3 32 15,2 3 0-15,3-4 0 0,4-1-176 0,2 0-48 16,0-2 0-16,3 1 0 0,2 2-80 0,1-4 0 16,-1 3-128-16,2-2 192 0,1 2-32 0,-1-2-16 0,0 2 0 15,0-2 0-15,-1 1 128 0,-1 2 32 0,-2-5 0 0,-1 4 0 16,-3-5 80-16,-1 2 0 0,-2 0 16 15,-2 1 0-15,-5 0-128 0,2 0-16 0,-6 0-16 0,-1-1 0 16,-2 2-240-16,-2-1 176 0,-2-2-176 0,-1-2 160 16,-4 2-352-16,-2-2-80 0,0-3-16 0,-1 0 0 15,-1-2-544-15,-1-3-128 0,0 1 0 16,3-3-16-16,3-2-2096 0,3 3-432 16</inkml:trace>
  <inkml:trace contextRef="#ctx0" brushRef="#br0" timeOffset="52306.79">22640 13325 18191 0,'-9'-16'800'0,"5"9"176"0,-1-3-784 0,0 3-192 16,-1-4 0-16,-2 5 0 0,-1-2 784 0,0 3 112 15,-1 2 32-15,-1 0 0 0,-3 3-288 0,0 3-48 0,-4-1-16 0,0 6 0 16,-2 2 0-16,1 3-16 0,-2 2 0 0,0 3 0 15,-1 3 128-15,2 1 16 0,-2-1 16 0,6 7 0 16,-2-1-16-16,1 4-16 0,3-5 0 0,4 2 0 16,1 0-208-16,6 2-32 0,-1-1-16 0,4-4 0 15,1 3-256-15,3-2-48 0,3 2-128 0,2-3 192 16,-1 2-192-16,2-3 176 0,0-1-176 0,3 1 160 16,0-3 48-16,-2 0 16 0,1-2 0 0,-1 1 0 0,-1 0 96 0,0 0 0 15,-1-3 16-15,-2 1 0 0,0 0-80 0,-2 0 0 16,-2 1-16-16,-2-1 0 0,-2-3 80 0,-2 0 0 15,-2-1 16-15,-2 1 0 0,0-3 32 0,-4-1 0 16,1 1 0-16,-3-5 0 0,-2 6-112 0,1-5 0 16,-4 1-16-16,0-6 0 0,0 1-240 0,1-3 144 15,-1-1-144-15,0-2 128 0,1-1 0 0,2-2 0 16,0-2 0-16,1-2 0 0,1-5-128 0,1-3 0 16,-1-1 0-16,1-1 0 0,1 0 0 0,1-1-224 15,1-2 48-15,3 2 16 0,2 5 0 0,2 1 0 16,2 0 0-16,2 2 0 0,0 2 32 0,2-1 0 15,2 2 0-15,2 0 0 0,0 4 128 0,1-3 0 16,1 2 0-16,1 2-128 0,2 0 128 0,0 0 0 16,-2 3-144-16,3 1 144 0,0 0-192 0,0 1 48 15,0 3 0-15,-1 0 0 0,-1-3-128 0,2 3-32 16,0 1 0-16,-1 3 0 0,0-3-16 0,-1 4 0 16,0-4 0-16,1 0 0 15,-1 3-208-15,0-2-48 0,-1 2-16 0,1 1 0 16,-1-6-2288-16,1 1-464 0</inkml:trace>
  <inkml:trace contextRef="#ctx0" brushRef="#br0" timeOffset="52798">23159 12457 8287 0,'0'0'736'0,"0"0"-592"15,-9-1-144-15,9 1 0 0,0 0 3648 0,0 0 688 16,0 0 144-16,0 0 16 0,0 0-2432 0,11 0-480 0,-11 0-112 0,13-1 0 16,1-2-528-16,1 4-112 0,3 2 0 0,0-2-16 15,2-2-336-15,2 1-64 0,-1 0-16 0,5 1 0 16,-2 2-256-16,0 1-144 0,0-2 160 0,-2-1-160 16,-2 3 0-16,-1 0-336 0,-1-2 48 0,-2 4 16 15,0-3-2528-15,-4 1-496 0</inkml:trace>
  <inkml:trace contextRef="#ctx0" brushRef="#br0" timeOffset="52962.76">23239 12831 16575 0,'0'0'1472'0,"0"0"-1168"16,-4 7-304-16,4-7 0 0,-4 6 2032 0,7 1 336 16,-3-7 80-16,0 0 16 0,5 10-1360 0,2-5-272 15,2 2-48-15,3-3-16 0,0-2-448 0,4-2-80 16,0 0-32-16,2-1 0 0,2-3-208 0,2-2 0 15,1-1 0-15,1 2-8640 16,1-2-1632-16</inkml:trace>
  <inkml:trace contextRef="#ctx0" brushRef="#br0" timeOffset="59543.03">24735 12061 11055 0,'0'0'480'0,"1"-6"112"0,-1-2-464 0,1 0-128 15,-1-1 0-15,0 0 0 0,0 4 2064 16,0-3 400-16,0 2 80 0,2-2 16 0,-2 3-1072 0,0 0-208 16,0 5-32-16,1-7-16 0,-1 0-224 0,0 4-48 15,0-3-16-15,0 6 0 0,0 0-144 0,0 0-32 16,0 0 0-16,0 0 0 0,0 0-256 0,0 0-48 16,0 0-16-16,-5 7 0 0,0 2-320 0,0 3-128 15,0 6 0-15,-1 4 0 0,0 3 144 0,0 3-144 16,1 5 128-16,0 4-128 0,0 5 288 0,-1 1-32 15,1 6 0-15,-1 3 0 0,-3 4 0 0,3 1-16 16,-2 3 0-16,0 1 0 0,0-2-112 0,-1-2-128 16,-1-2 176-16,-1-4-176 0,0-4 160 0,2-5-160 15,0-3 128-15,0 1-128 0,3-7 0 0,1-3 0 16,0-2 128-16,1-5-128 16,1-5-448-16,2-3-128 0,1-5-32 0,3 1-9472 0,-3-11-1888 0</inkml:trace>
  <inkml:trace contextRef="#ctx0" brushRef="#br0" timeOffset="59807.47">24262 12533 23951 0,'0'0'2128'0,"0"0"-1696"0,0 0-432 0,0 0 0 15,10 3 1344-15,3-2 192 0,2-1 48 0,2 0 0 0,-1 0-448 0,4 0-96 16,5 3-16-16,1-3 0 0,4 0-544 0,3 0-112 16,2 0-32-16,1 2 0 0,-2 0-208 0,2 0-128 15,-5 1 128-15,0 0-128 0,-4 0 0 0,-1 0 0 16,-3 2 0-16,-2 2 128 0,-2-3-128 0,-3 1-192 16,-1 3 64-16,1-1 0 15,-2 0-336-15,-3 0-64 0,2-2-16 0,-2 1 0 16,-2 0-1856-16,0-2-368 0,0-4-80 0</inkml:trace>
  <inkml:trace contextRef="#ctx0" brushRef="#br0" timeOffset="60282.83">25003 12647 13823 0,'0'0'1216'0,"0"0"-960"16,0 0-256-16,0 0 0 0,0 0 1520 0,0 0 256 0,0 0 48 0,0 0 16 15,0 0-112-15,0 0 0 0,-6-4-16 0,2 2 0 16,4 2-368-16,0 0-80 0,-7 6-16 0,1-1 0 16,0 2-512-16,-3 1-96 0,3 5-32 0,-2-2 0 15,-1 4-224-15,0 3-64 0,0 1 0 0,0 4 0 16,-1 0 0-16,3-1 0 0,-1-1 0 0,2 2 0 0,0-3-128 0,3 1-16 15,0-2-16-15,2-3 0 0,1-2-160 0,0-1 0 16,4 0 0-16,-1-2 0 0,1-5 0 16,3 1 0-16,-7-7 0 0,10 5 0 0,0-4 0 0,1-2 0 15,1-4 128-15,-1 1-128 0,2-1 0 0,-2 0 160 16,1-5-160-16,-1 3 160 0,-1-2-160 0,1 3 128 16,-1-3-128-16,-1 2 128 0,0 0-128 0,-2-2 0 15,1 5 0-15,-2-3 128 0,-1 2-128 0,-5 5 0 16,0 0 0-16,0 0 0 0,0 0-192 0,0 0 16 15,0 0 16-15,0 0 0 0,0 0-128 0,0 0-32 16,0 0 0-16,0 0 0 0,0 0 96 0,0 0 16 16,0 0 0-16,0 0 0 0,0 0 80 0,0 0 128 15,0 0-208-15,0 0 80 16,0 0-384-16,0 0-80 0,0 0-16 0,0 0 0 16,0 0-448-16,0 0-96 0,0 0 0 0,0 0-11792 0</inkml:trace>
  <inkml:trace contextRef="#ctx0" brushRef="#br0" timeOffset="61027.11">25246 12704 3679 0,'0'0'160'0,"0"0"32"0,0 0-192 0,0 0 0 16,0 0 0-16,0 0 0 0,-5-4 2704 0,1 0 496 16,0-1 112-16,4 5 16 0,0 0-2384 0,-4-4-480 15,-1-1-80-15,1 3-32 0,-1-1-176 0,5 3-48 16,-4-5 0-16,4 5 0 0,-3-3-128 0,3 3 0 0,-4-3 0 0,4 3 0 31,0 0-416-31,0 0-112 0,0 0-32 0,0 0 0 0,0 0-128 16,0 0-16-16,0 0-16 0,0 0 0 0,-4 3 720 0,4-3 0 0,0 0 0 0,0 0 0 15,0 0 864-15,0 0 160 0,0 0 48 0,0 0 0 16,0 0-112-16,0 0 0 0,0 0-16 0,-5 4 0 16,5-4-304-16,0 0-48 0,-8 5-16 0,3-1 0 0,5-4 0 0,-5 3 0 15,5-3 0-15,-5 5 0 0,5-5 48 0,-4 7 0 16,0-2 0-16,4-5 0 0,-2 8-16 0,2 1 0 16,0 0 0-16,2 2 0 0,2 2-16 0,1 1 0 15,2 1 0-15,0 3 0 0,2 0-160 0,0 2-48 16,1 1 0-16,0-1 0 0,1-1 0 0,-2 3-16 15,-1-1 0-15,1 1 0 0,0-3-128 0,-2-1-32 16,-1-4 0-16,0 2 0 0,1-1-80 0,-1-1-128 16,0 0 176-16,1-3-176 0,-2 0 128 0,0-5-128 15,-5-6 0-15,0 0 0 0,0 0-240 0,8 7-96 16,-8-7-32-16,0 0 0 16,8-5-2192-16,-4-1-432 0,3-1-80 0</inkml:trace>
  <inkml:trace contextRef="#ctx0" brushRef="#br0" timeOffset="61458.51">25594 12652 8287 0,'0'0'736'0,"0"0"-592"0,-5 6-144 0,0-1 0 16,1-1 3312-16,0 5 624 0,0 0 128 0,1 3 32 15,0 1-2320-15,-1 5-464 0,1 3-96 0,-3 2 0 16,1-1-400-16,0 3-80 0,1 0-16 0,-2-3 0 16,0 4-16-16,2-3 0 0,0-3 0 0,2-1 0 0,-1-1-224 15,2-3-48-15,1-1-16 0,2-5 0 16,-2-9-160-16,0 0-48 0,0 0 0 0,9 1 0 0,0-2 16 0,1-4 0 16,2-5 0-16,0-2 0 0,0-4 32 0,2-3 16 15,1-2 0-15,0 0 0 0,-1 0-80 16,0 0-32-16,2-2 0 0,-2-1 0 0,-2 1-160 0,2 1 0 15,-1 5 144-15,0-1-144 0,-2 3 0 0,1 2 0 16,-1 4 0-16,-1 3 0 0,-1 2 0 0,1 8 128 16,2 2-128-16,-3 4 0 0,1 7 0 0,0 4 0 15,0 3 0-15,0 2 0 0,0 3 0 0,-1 3 0 16,-1-3 0-16,0 3 0 0,-3 1 0 0,0 0 0 16,-1-3 0-16,-2 0 0 0,-1 0-288 0,2-4-80 15,-1-2-16-15,1-3-10432 16,0-3-2112-16</inkml:trace>
  <inkml:trace contextRef="#ctx0" brushRef="#br0" timeOffset="62288.05">26877 11959 11967 0,'0'0'528'0,"0"0"112"0,0 0-512 0,-5-5-128 0,-2-2 0 0,7 7 0 15,-7-6 2160-15,-1 2 400 0,0 0 64 0,1 2 32 16,-3-1-1248-16,2 1-256 16,-2-1-64-16,1 3 0 0,-5 3-400 0,2 1-96 0,-2 1-16 0,2 4 0 15,-7-3-288-15,1 7-64 0,0-2-16 0,0 4 0 16,0 3-48-16,3 1-16 16,0 0 0-16,6-5 0 0,-1 3 112 0,1 1 0 0,1-1 16 15,2 1 0-15,1 0-16 0,1 0 0 0,4 0 0 0,6-1 0 16,2 2 16-16,2 2 0 0,2-3 0 0,6 1 0 15,2 0-48-15,3 0-16 0,0 0 0 0,2 2 0 16,-1-1-80-16,0-1 0 0,0 0-128 16,-1 1 192-1,-1 0-480-15,-2 2-96 0,2 2-32 0,-2-1 0 0,-1 1 688 0,-1 3 144 0,-1-2 32 0,-5 6 0 16,2-1-320-16,-1 2-128 0,-2 1 0 0,-2-1 128 16,-1 0-128-16,-3-3 128 0,-1 0-128 0,-3 2 128 0,-1-2 48 15,-2 0 0-15,-2 2 0 0,-4-3 0 0,2 0 128 16,-2-2 16-16,1 2 16 0,-4-5 0 0,0 1 64 0,0-1 16 15,2-3 0-15,-5 1 0 0,0-1-144 16,0-5-16-16,0-1-16 0,4 0 0 0,-4-6-80 0,0-2-16 16,-2-1 0-16,-1-3 0 0,1-5 16 0,1-5 0 15,0 1 0-15,1-6 0 0,-1-1 32 0,2-4 0 16,-2-5 0-16,2 1 0 0,1-5-16 0,2 0 0 0,3-3 0 16,2 3 0-16,1 0-176 0,2 4 0 15,4-1 0-15,2 4 0 0,2 2 0 0,2 4 0 0,0 1 0 0,3 2-176 16,0 3 176-16,3 1 0 15,3 4-144-15,0 3 144 0,2 4 0 0,2 5-144 16,-1-1 144-16,-1 6 0 0,1 2-144 0,1 4 144 16,-1 3 0-16,-1 3-144 0,-1-6 144 0,0 3-208 0,-3 1 80 15,2-1 128 1,-2 0-592-16,-1 1 0 0,-1-2 0 0,-2-2 0 16,-1-4-2512-16,-1 0-496 0</inkml:trace>
  <inkml:trace contextRef="#ctx0" brushRef="#br0" timeOffset="70633.16">22101 16267 25791 0,'-16'0'1152'0,"5"2"224"0,1-1-1104 0,1 1-272 15,2-2 0-15,7 0 0 0,-7 1 688 0,7-1 80 16,0 0 0-16,0 0 16 0,0 0-144 0,0 0-48 16,0 0 0-16,0 0 0 0,0 0-208 0,7-9-64 15,-1 0 0-15,4 1 0 0,4 3-128 0,0 2-16 0,1-3-16 16,1 1 0-16,1 2-160 0,5 0 0 0,1 2 144 0,2-2-144 15,3 2 0-15,4 1 0 0,1 0 0 0,0 3 0 16,0-2 0-16,3 0 0 0,1 2 0 0,-3-1 0 31,2-1-752-31,-3 1-64 0,-2-2-16 0,-3 0-8288 0,-3-2-1664 0</inkml:trace>
  <inkml:trace contextRef="#ctx0" brushRef="#br0" timeOffset="70842.94">22129 16669 16575 0,'-9'6'1472'0,"-1"1"-1168"0,0-2-304 0,10-5 0 16,0 0 3456-16,-3 12 640 0,3-12 128 0,0 0 32 0,5 10-2800 0,2 0-560 16,-7-10-128-16,14 6 0 0,1-1-192 0,4-1-16 15,0-4-16-15,6-4 0 0,3-2-208 0,4 0-32 16,3-1-16-16,-1 1 0 0,0-5-288 0,4 0 0 15,3-3 0-15,-2 3 0 16,-2 1-2208-16,0-3-400 0,-3 0-80 0</inkml:trace>
  <inkml:trace contextRef="#ctx0" brushRef="#br0" timeOffset="71552.02">23962 14915 20095 0,'0'-20'896'0,"4"7"176"0,0 1-864 0,-1 0-208 15,2-3 0-15,1 0 0 0,0-2 576 0,0 3 80 16,1 3 16-16,-2-1 0 0,-1 0-208 0,-2 3-32 15,1-3-16-15,-3 12 0 0,0 0-224 0,0-9-64 16,0 9 0-16,0 0 0 0,0 0 0 0,-11-2 0 0,0 2 0 0,0 6 0 16,-3 2-128-16,0 5 0 0,-3 3 0 0,-1 3 0 15,-2 1 0-15,-2 7 0 0,-1 1 0 0,1 5 0 16,-1 1 176-16,1 3 0 0,-1 1 0 0,0 8 0 16,-1 3 416-16,-1 1 96 0,-2 1 16 0,0 5 0 15,-1 0-16-15,-2 6 0 0,1 2 0 0,-1 2 0 16,2 4-304-16,2-3-48 0,-1-1-16 0,2 6 0 15,-1 3-32-15,1 1-16 0,1 1 0 0,1 3 0 16,1-1-48-16,4 4-16 0,2-2 0 0,4 3 0 16,2-5-80-16,4 1 0 0,2-5-128 0,3-5 192 15,5-2-192-15,1-6 176 0,2-1-176 0,3-7 160 16,4-2-160-16,0-7 0 0,4-5 0 0,3-3 0 16,0-4-672-16,2-5-16 15,1-7 0-15,3-4-8976 0,2-4-1792 0</inkml:trace>
  <inkml:trace contextRef="#ctx0" brushRef="#br0" timeOffset="71940.67">23868 15841 30399 0,'0'0'1344'0,"0"0"288"0,-8-4-1312 0,8 4-320 0,0 0 0 0,0 0 0 16,0 0 848-16,8-8 112 0,2-1 0 0,4 3 16 15,4 1-656-15,2-4-144 0,3 1-32 0,4 1 0 16,5-1-16-16,2 2-128 0,1-4 192 0,1 1-64 16,0-3-128-16,-2 2 128 0,-4 0-128 0,1-3 128 15,-2 4-256-15,-2-3-64 0,1 0-16 0,-3 2 0 16,3-4-1888-16,-2-1-368 15,-1 0-80-15</inkml:trace>
  <inkml:trace contextRef="#ctx0" brushRef="#br0" timeOffset="72442.03">24748 14849 25791 0,'-7'-7'1152'0,"3"0"224"0,4 7-1104 0,0 0-272 0,-2-10 0 0,2 0 0 16,0 10 1312-16,4-6 208 0,-4 6 32 0,7-11 16 15,2 4-1072-15,3-2-224 0,2 3-32 0,1 2-16 16,1 0-224-16,3-1 0 0,3 1 0 0,0 3 0 15,1 1 0-15,1 5 0 0,-1 1 0 0,-3 1 0 16,1 3 0-16,-3-1 0 0,-1 3 0 0,-3 5 0 16,-4 2 0-16,-1 1-160 0,-2-1 160 0,-1 3-128 15,-4 3 0-15,-3 0 0 0,-4 0 0 0,-2 3 0 16,-1 1 128-16,-1 0 0 0,-7 3 0 0,1 1-128 16,-1 2 256-16,0-6 48 0,-1-1 16 0,-1 3 0 15,0-3 208-15,1 2 48 0,1-4 16 0,1 1 0 16,2-4-144-16,3-3-16 0,1 2-16 0,3-3 0 0,0-5-160 15,3 0-128-15,0-1 144 0,2 1-144 0,2-5 0 16,2 3 0-16,-2-2 0 0,3-1 0 16,-4-9 0-16,7 9 0 0,2 0 0 0,0-1 0 0,4-2 0 0,-2-1 0 15,1 0 0-15,0 3 0 0,2-3 0 0,2 1 0 16,-1 2 0-16,3-3 0 0,1 1 0 0,1 1 0 16,0-5 0-16,3 1 0 0,1-4 0 0,3-1-192 15,1 1 16-15,-1-4-10096 16,0-4-2016-16</inkml:trace>
  <inkml:trace contextRef="#ctx0" brushRef="#br0" timeOffset="72929.66">25640 14863 28271 0,'0'0'1248'0,"-3"-6"272"0,3 6-1216 0,3-12-304 0,-3 12 0 0,9-6 0 16,0-1 512-16,1 3 32 0,1 2 16 0,1 0 0 15,-2-1-432-15,1 3-128 0,2 0 0 0,0 2 0 16,-1 0 0-16,1 1 0 0,1-1 0 0,-1 2 0 15,-3 2 0-15,0-1 0 0,0 2 0 0,-1 2 0 0,-1-3 0 0,-2 4 0 16,-1-2 0-16,-2 5 0 0,-2-3 0 16,-1 2 0-16,-1 2 0 0,0-1 0 0,-3-1 0 0,-1 0 0 15,-3 2 0-15,2-2 0 0,1 2 0 0,-2 0 208 16,2-5-64-16,3 1-16 0,2-10 96 0,-5 10 16 16,5-10 0-16,-2 9 0 0,2-9-96 0,2 13-16 15,0-3 0-15,1 0 0 0,-1 1-128 0,2-3 128 16,-4-8-128-16,6 13 128 0,1-3 64 0,0 1 16 15,0 3 0-15,-2-4 0 0,0 2 128 0,0 1 32 16,0-2 0-16,-4 3 0 0,1 3-112 0,-2-1 0 16,-3-1-16-16,-1 2 0 0,-1-3-16 0,-4 2 0 15,-2 1 0-15,-3-1 0 0,-1 1-16 0,-3-1 0 0,-1 1 0 0,-2-1 0 16,1-2-64-16,1-3-16 0,1-1 0 0,2-6 0 16,-1-1-368-16,3-3-80 0,1-2 0 0,-1-3-10528 15,2-7-2096-15</inkml:trace>
  <inkml:trace contextRef="#ctx0" brushRef="#br0" timeOffset="73654.5">26235 15785 27007 0,'-16'9'1200'0,"8"-4"240"0,0-1-1152 0,8-4-288 16,-9 8 0-16,3-1 0 0,-2-1 704 0,8-6 96 15,-10 3 16-15,10-3 0 0,-8-4-240 0,2-2-32 16,1-2-16-16,1-5 0 0,0-1-16 0,3-2-16 15,0-5 0-15,1-3 0 0,1-5-352 0,0 0-144 16,-1-2 128-16,1-2-128 0,3 3 0 0,0 2 128 16,0-3-128-16,1 6 0 0,0-2 0 0,0 6 0 15,3 1 0-15,-1 6 0 0,2 2 0 0,-2 3 0 0,-7 9 0 0,0 0 0 16,10 0-192-16,-10 0 192 0,9 9-160 0,-3 7 160 16,-2 7-240-16,0 0 48 0,1 2 16 0,-3 3 0 15,-2 5 176-15,2 1-128 0,0-4 128 0,1 2-128 16,-1 1 128-16,0-6 0 0,1-1 0 0,1-5 0 15,0-1 0-15,2-6 0 0,-1-1 0 0,1-8 0 16,-6-5 352-16,7 5 48 0,5-5 16 0,-2-3 0 16,-3-1 128-16,2-6 32 0,1-1 0 0,1-6 0 15,0-2-256-15,0-4-32 0,2 0-16 0,0-1 0 16,0-4-272-16,-2 2 0 0,0-5 0 0,1 6 0 16,-1-3 0-16,1 2 0 0,-2-3 0 0,1 0 0 15,-2-2-192-15,-1 0 16 0,2-2 0 0,-2 0 0 16,-2-4-128-16,0 0-16 0,0-1-16 0,0 0 0 15,-4-6-32-15,1 2 0 0,0 2 0 0,-2-4 0 16,-1 1 48-16,0 3 16 0,-1-2 0 0,-1 2 0 0,2 3 304 0,0 3 0 16,0 4 0-16,2 4 0 0,-2 3 0 15,1 2 0-15,0 3 0 0,0 4 0 0,3-3 0 0,-1 3 0 16,1 3 128-16,-1 2-128 0,5-2 0 0,1 0 0 16,0 0-176-16,2 3 176 0,2-1-144 0,1 3 144 15,2-3 0-15,3 3 0 0,1 1-128 0,4-2 128 16,0 2 0-16,3-1 0 0,2-2 0 0,0 5 0 15,-2-1 0-15,1-1 0 0,0 1 192 0,3 0-16 16,2 1 0-16,3-2 0 0,2-1 0 0,2 2 0 16,-1 3 0-16,0-2 0 0,2 1-48 0,-3 1-128 15,2 1 192-15,-4 0-64 0,-2 1-128 0,-5 1 0 16,0 1 0-16,-5-2 128 16,2 2-1248-16,-5-1-256 0,-2 1-48 0</inkml:trace>
  <inkml:trace contextRef="#ctx0" brushRef="#br0" timeOffset="73922.6">26934 15009 16575 0,'-14'27'1472'0,"5"-13"-1168"0,-1 0-304 0,2 4 0 0,3 1 5024 0,0 3 944 16,0 4 192-16,1 4 48 0,2 3-4864 0,-2 1-960 16,0 0-192-16,0-1-32 0,3 0-160 15,0 2 160-15,1-2-160 0,0-3 160 0,0-1-160 0,1 1-256 16,0-5 64-16,3 2 16 16,-2-3-480-16,1-4-112 0,1 2 0 0,-2-3-16 15,0-4-2192-15,-1-1-432 16,3 1-96-16</inkml:trace>
  <inkml:trace contextRef="#ctx0" brushRef="#br0" timeOffset="74365.92">27281 14777 29487 0,'0'0'1296'0,"2"-7"288"15,-2 7-1264-15,8-10-320 0,1 3 0 0,5-5 0 0,4 1 1376 0,1 2 224 0,1-1 32 0,-1 2 16 16,0-2-1312-16,0 1-336 0,0 1 0 0,0 5 0 16,-1 0 0-16,0 1 0 0,-1-2-160 0,-2 2 160 15,0 4-256-15,-1 0 64 0,0 1 0 0,-4 2 16 16,0 4 176-16,-1 1-208 0,-1 6 80 0,-2 2 128 15,-1 1-176-15,-1 4 176 0,-1 0-128 0,-2 8 128 16,-1-1 0-16,-1 3 128 0,-3 0 0 0,0 0 0 0,-1 2 240 16,0-2 48-16,-3-3 16 0,-1 3 0 0,-1 3 0 0,0-3 0 15,-4 0 0-15,0 1 0 0,-1 0-32 0,2 2 0 16,-2-5 0-16,1 0 0 0,0 1-128 0,1 0-16 16,2-4-16-16,1 1 0 0,-2 2-240 0,3-5 0 15,0 2 0-15,2-5 0 16,-1-1-368-16,2-1-64 0,-1 2-16 0,2-4 0 15,1-3-1328-15,1-2-272 0,-2 0-48 0,2 0-7888 16,1-3-1600-16</inkml:trace>
  <inkml:trace contextRef="#ctx0" brushRef="#br0" timeOffset="74616.22">27301 15224 32255 0,'0'0'2864'0,"0"0"-2288"0,1-7-576 0,-1 7 0 15,7-12 1344-15,4 5 144 0,3-4 48 0,4 6 0 16,1-1-1168-16,3 1-240 0,2 0-128 0,4 2 160 16,4 2-160-16,2 2 128 0,3 1-128 0,2 0 128 15,3 3-128-15,1 3 0 0,1-2 0 0,0-1 0 16,1-1 0-16,-3 1 0 0,-4-2 0 0,-3 0 0 15,-2 0-256-15,-1 1-64 0,-3 1-32 0,-1-1 0 16,-1 2-1552-16,-5 0-304 16,-3 0-64-16</inkml:trace>
  <inkml:trace contextRef="#ctx0" brushRef="#br0" timeOffset="75092.83">24278 16378 19343 0,'0'0'1728'0,"0"0"-1392"0,0 0-336 0,0 0 0 15,0 0 2688-15,0 0 480 0,0 0 96 0,16 4 0 16,0 0-2432-16,5 1-512 0,0 0-80 0,7-2-32 15,5-1 48-15,7-2 0 0,3 0 0 0,9 0 0 16,5 0-64-16,2 0 0 0,-2-2 0 0,5 0 0 16,4-3-48-16,8 2-16 0,6 0 0 0,3 0 0 0,1 0 96 15,-1-2 16-15,1 2 0 0,4 0 0 0,4 1-32 16,-1 1 0-16,-1-1 0 0,2 1 0 0,-3-1 32 0,1 2 0 16,5 1 0-16,-3-1 0 0,-7 0-32 0,-4 0 0 15,-3 1 0-15,0 0 0 0,-2-1-16 0,-2 2 0 16,-1-4 0-16,-9 1 0 0,-7-1-320 0,-6-3-80 15,-4 1-16-15,-5 1 0 16,-5-1-2944-16,-7 1-592 0</inkml:trace>
  <inkml:trace contextRef="#ctx0" brushRef="#br0" timeOffset="75466.28">25017 16812 36511 0,'0'0'1616'0,"0"0"336"0,0 0-1568 0,0 0-384 0,0 0 0 0,0 0 0 15,0 0 320-15,4 14-32 0,0-1 0 0,1 2 0 16,1 3-160-16,2 2-128 0,-2 3 144 0,2 0-144 16,-1 1 144-16,2 4-144 0,-4 2 128 0,0 2-128 15,-1 5 192-15,-3 2-64 0,-2 3 0 0,-1 1 0 16,-2 2 32-16,1-3 0 0,-2 1 0 0,-1-5 0 0,-2-3-160 0,4-4 128 16,-2 1-128-16,2-1 128 0,0-7-384 0,3 1-96 15,0-4-16-15,1-4 0 16,0-1-1616-16,0-6-320 0,0-10-64 0,0 0-12144 0</inkml:trace>
  <inkml:trace contextRef="#ctx0" brushRef="#br0" timeOffset="75885.35">25561 16879 5519 0,'0'0'496'0,"0"0"-496"0,9-6 0 0,2 1 0 16,2 1 6800-16,4 0 1264 0,0-1 256 0,2 3 64 15,3-1-6496-15,1 0-1296 0,1 1-256 0,0-1-48 16,-2-2-96-16,-1 3-32 0,0-1 0 0,0 1 0 16,-1-1-160-16,0 1 0 0,0 0 0 0,2 2 0 15,-1 0 0-15,0 2 0 0,2 0 0 0,-3 1 0 16,0 3 0-16,1 2 0 0,-5-1 0 0,-1 5-176 15,1-3-80-15,-2 3 0 0,-3 4-16 0,1-2 0 16,-2-2 80-16,-3 6 32 0,0 1 0 0,-1 5 0 16,-3-1 160-16,-1 5 0 0,-1-2 0 0,1 4 0 15,-1-3 0-15,-2 3 304 0,-2 2-48 0,1-3-16 16,-1 2 48-16,-1-1 16 0,-1-2 0 0,-1 1 0 0,-3-3-32 0,1 1 0 16,2-3 0-16,-2 2 0 0,1-4-272 15,-1 2 128-15,2 2-128 0,-2-4 0 0,0 5 0 16,0 0 0-16,2-3 0 0,1 1 0 0,0-3 0 0,0-2 0 15,1 1 0-15,1 0 0 0,-1 1 0 0,0-3 0 16,1-1 0-16,1 1 0 0,-2-4-208 0,1-1 0 16,1-1 0-16,-2-1 0 15,3-3-368-15,0 2-80 0,1-11-16 0,0 0 0 16,0 0-1824-16,0 0-384 0,0 0-64 0</inkml:trace>
  <inkml:trace contextRef="#ctx0" brushRef="#br0" timeOffset="76171.24">25599 17277 29487 0,'0'0'2624'0,"0"0"-2112"0,0 0-512 0,0 0 0 16,0 0 2176-16,0 0 336 0,9 8 64 0,5-1 16 15,4-3-2016-15,6 1-384 0,3 2-192 0,1-4 160 16,2-4 64-16,2 0 16 0,1 0 0 0,4-1 0 16,2-2-64-16,3 2-16 0,0-2 0 0,4 3 0 15,2-2-160-15,1 1 192 0,0-2-192 0,-1 0 192 0,-2-1-192 16,-3 1 0-16,-4-5 0 0,1 3 0 16,-2-3-1216-16,0 1-256 0,-2-2-64 0,-2 0-9664 15,-1-5-1920-15</inkml:trace>
  <inkml:trace contextRef="#ctx0" brushRef="#br0" timeOffset="77069.25">27944 13858 28047 0,'0'0'1232'0,"5"13"272"0,1 3-1200 0,2 3-304 16,3 5 0-16,1 2 0 0,2 4 0 0,2 5-304 15,-1 3 64-15,-1-1 16 0,1-3 224 0,-2 1 0 16,-1-1 0-16,2 0 0 0,2 0 0 0,0 3 0 16,-2 0 0-16,1 2 0 0,1-1 192 0,-2 4 0 0,0 2-16 0,1-1 0 15,1 5 272-15,0 0 64 0,-4 1 16 0,0 2 0 16,1-2 48-16,-3 2 16 0,-1 0 0 0,-2 2 0 16,0 2-80-16,-2 2 0 0,-1 1-16 0,-2 4 0 15,1-3-128-15,-3 4-32 0,-2 0 0 0,-1 3 0 16,-3-2-64-16,0 6-16 0,1 1 0 0,-3-3 0 15,-2 1-32-15,1-4-16 0,0 0 0 0,-1 2 0 16,-2 2-16-16,-1-3-16 0,0-1 0 0,0 1 0 16,-2-6 16-16,1 4 16 0,-4-4 0 0,-1 1 0 15,0 3 64-15,1-3 16 0,-3 2 0 0,-1-6 0 16,1 1 32-16,0 0 16 0,0-3 0 0,0-2 0 16,1 0 16-16,0 1 0 0,-2-5 0 0,-1 1 0 0,-1-3 96 15,-1-4 0-15,0 2 16 0,-1-5 0 0,0-3-16 16,1 1-16-16,-1-3 0 0,2 0 0 0,0 1-160 0,0 0-16 15,1 0-16-15,2-1 0 0,0-4-240 0,2 1 128 16,0-5-128-16,3 1 0 0,0-3 0 0,2-1 128 16,2 1-128-16,1-5 0 0,3-1 0 0,1-1 0 15,2-2 0-15,1-2 0 0,2-2-160 0,0 0 32 16,2-1 0-16,2-4 0 0,-2-7-192 0,4 10-48 16,-4-10 0-16,7 7 0 15,1-2-448-15,3-1-80 0,-1-4-32 0,3-3 0 16,0-2-1296-16,1 1-256 0,1-7-48 0,2 1-7984 15,2-6-1600-15</inkml:trace>
  <inkml:trace contextRef="#ctx0" brushRef="#br0" timeOffset="78504.8">29449 14160 22975 0,'2'-10'1024'0,"-2"10"192"0,3-6-960 0,1 0-256 0,1 0 0 0,-5 6 0 0,0 0 480 0,0 0 48 16,7-5 16-16,-7 5 0 0,0 0-256 0,0 0-48 16,0 0-16-16,0 0 0 0,2-7 80 0,-2 7 16 15,0 0 0-15,0 0 0 0,0 0-112 0,0 0-16 16,-9 0 0-16,0 2 0 0,-1 6-64 0,0 0-128 16,0 2 176-16,-1-1-176 0,-3 2 0 0,0 4 0 15,0-1 0-15,-2 0 0 0,0 3 176 0,-2-1-176 16,0 2 160-16,-2 6-160 0,0-1 208 0,0 6-48 15,0-1-16-15,1 4 0 0,-1 2 112 0,2 3 32 16,0 0 0-16,0 1 0 0,-1 4-112 0,2 3-32 16,-3-1 0-16,3 2 0 0,-1-2-144 0,0 3 0 0,-1 3 0 15,-1 1 0-15,-2-2 0 0,0 4 0 0,-2 0 0 0,0 0 0 16,-1 2 0-16,-1 0 0 0,2 1 0 0,0-1 0 16,0 3 128-16,3-2-128 0,4 1 128 0,3 3-128 15,-2-2 272-15,5-2-16 0,1-1-16 0,2 3 0 16,2 1-32-16,2-2 0 0,2-1 0 0,0 0 0 15,2 1-64-15,0 0-16 0,2 0 0 0,1-1 0 16,0-3 208-16,1 0 48 0,-3-5 0 0,3 3 0 16,1-3 0-16,0-3 16 0,0-1 0 0,1-1 0 15,1-2 144-15,0-2 32 0,1-1 0 0,1-2 0 16,0 0-256-16,2-5-32 0,-1 0-16 0,3 2 0 16,-1-1-112-16,-1 1-32 0,0-3 0 0,1 0 0 15,-2 1-128-15,1 0 0 0,1-3 0 0,-1 1 128 16,0-1-128-16,-1-1 0 0,-1-6 0 0,1 2 128 15,1 0-128-15,-1-4 0 0,-1 0 0 0,0-4 0 0,-1 1-176 16,1-2 48-16,-3-3 0 0,2 2 0 16,-1-7-480-16,1-1-96 0,0 2 0 0,-8-7-16 15,10-3-2224-15,0-3-448 0</inkml:trace>
  <inkml:trace contextRef="#ctx0" brushRef="#br0" timeOffset="79079.38">30015 14249 15663 0,'0'0'1392'0,"0"0"-1120"16,0 0-272-16,0 0 0 0,-6 4 3600 0,6-4 672 16,-8 10 128-16,2 3 16 0,-2 1-3344 0,2 5-688 15,1 1-128-15,0 7-16 0,-3 1-96 0,2 4-16 16,-1-2 0-16,0 6 0 0,-2 3-128 0,0 5 192 15,0 4-192-15,-1 0 192 0,-3 2-192 0,0 3 0 16,1 6 0-16,-2-2 128 0,-2-1 0 0,2 0 0 16,2-3 0-16,-2 0 0 0,4 0 0 0,-1-4 0 15,1-6 0-15,1 2 0 0,0-5 176 0,1 0 16 0,-1-1 16 16,2-3 0-16,1-4-208 0,2-3-128 0,0-4 128 0,2-3-128 31,0-6-320-31,2-2-144 0,2-2-32 0,-2-12-9792 0,0 0-1952 0</inkml:trace>
  <inkml:trace contextRef="#ctx0" brushRef="#br0" timeOffset="79683.41">30286 14369 11055 0,'0'0'976'0,"0"0"-784"16,0 0-192-16,0 0 0 0,0 0 4272 0,0 0 800 0,0 0 176 0,11-7 16 16,2 2-3840-16,3-2-768 0,6 0-144 0,0-1-48 15,3 0-464-15,2 2 0 0,1-5 0 0,1 4 0 16,-1-3 0-16,0 2 0 0,0-2 0 0,0-2 0 15,0 2-144-15,1-1 144 0,-1 3 0 0,0-3-144 16,-1-1 144-16,-1 3 0 0,-1 6 0 0,-4-3 0 16,0 5 0-16,-4 1 0 0,-3 4 0 0,0 0 0 15,-1 1 0-15,-3 4 0 0,-4-3 0 0,-2 8 0 16,-4-1 0-16,-4 5 0 0,-4 3 0 0,-3 2 0 16,-1 3 0-16,-2 3 0 0,-2 4 0 0,0 1 128 15,-3 2-128-15,-1 1 0 0,-1 1 0 0,0 1 128 16,2 4-128-16,-1-1 192 0,0 1-64 0,1 2 0 0,0-4 128 15,1-1 16-15,0 0 16 0,3-3 0 16,0-4 80-16,1 0 16 0,-3-2 0 0,5 3 0 0,2-3-128 16,-1-5 0-16,1-1-16 0,0-2 0 0,0-3-240 15,1 2 0-15,1-3 0 0,3-4 0 16,0-1-544-16,1-4-96 16,2-1-32-16,-1-2 0 0,3-7-2384 0,0 0-464 0</inkml:trace>
  <inkml:trace contextRef="#ctx0" brushRef="#br0" timeOffset="79934.41">30257 14906 15663 0,'0'0'1392'0,"0"0"-1120"0,0 0-272 0,0 0 0 15,10-2 4816-15,1-2 912 0,2 3 176 0,6-2 48 16,6 2-4560-16,6 0-912 0,1-4-176 0,3 1-48 16,3 0-128-16,2-2-128 0,0-3 192 0,4 1-192 15,0-2 144-15,3 5-144 0,2-4 0 0,0 3 144 16,1-1-144-16,1 0 0 0,-3 3 0 0,-1 1 0 16,-5-3-256-16,-4 3-96 0,-4 0-16 0,-1 0 0 15,-2 1-2688 1,-5 0-528-16</inkml:trace>
  <inkml:trace contextRef="#ctx0" brushRef="#br0" timeOffset="80394.86">29198 15969 30111 0,'0'0'1344'0,"0"0"256"0,0 0-1280 16,10-8-320-16,-1 1 0 0,5 2 0 0,4-4 688 0,2 3 64 0,3-2 16 0,5 0 0 15,2-2-400-15,5 2-80 0,0-4-16 0,2 0 0 16,0 0-64-16,2-2-16 0,2 1 0 0,3 3 0 16,5-2-192-16,2 3 144 0,2-3-144 0,5 0 128 15,6 2 48-15,0-3 0 0,-3 1 0 0,2 3 0 16,3-5 32-16,3 5 16 0,2-1 0 0,0 2 0 15,0-3-96-15,-2-2-128 0,-4 4 176 0,-2-2-176 16,1 2 128-16,-2-1-128 0,-1 2 0 0,-5 0 0 16,-1 3 0-16,-7 0 0 0,-2-1 0 0,-8 2 0 0,-5 3-208 15,-4-2-160-15,-2 2-16 0,-1 1-16 16,-9 1-2304-16,-3 0-464 0</inkml:trace>
  <inkml:trace contextRef="#ctx0" brushRef="#br0" timeOffset="81042.46">29640 16439 26783 0,'0'0'1184'0,"0"0"240"0,0 0-1136 0,0 0-288 16,3-6 0-16,-3 6 0 0,0 0 576 0,0 0 64 16,0 0 16-16,0 0 0 0,0 0-240 0,0 0-48 15,0 0-16-15,6 8 0 0,-6-8 224 0,4 16 64 16,-3 2 0-16,-1 0 0 0,-2 0-16 0,-1 2 0 16,-2 4 0-16,0 0 0 0,-3 4-272 0,3 3-48 15,-3 0-16-15,0 1 0 0,-1 1-64 0,0 0-16 0,-1 2 0 0,-1-1 0 16,-1 2-48-16,0-3-16 0,1 0 0 0,1-4 0 15,0-4-144-15,2 1 0 0,-1-3 0 0,4-3 0 32,1-1-480-32,-1-5-128 0,2-5-32 0,3-9 0 15,0 0-2864-15,0 0-576 0,0 0-112 0,4-18-32 0</inkml:trace>
  <inkml:trace contextRef="#ctx0" brushRef="#br0" timeOffset="81380.74">30296 16344 25791 0,'0'0'2304'0,"-8"4"-1856"0,1 2-448 0,0 3 0 0,0 0 1776 0,-1 5 256 16,-1 5 48-16,-2 0 16 0,1 1-1616 0,-2 5-320 15,-2-2-160-15,3 6 160 0,-3 1 48 0,0 5 16 16,0 0 0-16,1 2 0 0,2 1 16 0,-1 2 0 15,5-4 0-15,3 1 0 0,0-2-240 0,3-1 144 16,2-4-144-16,3 0 128 0,1-6-128 0,1-4 0 16,4-2 0-16,2-5 0 0,1-3 0 0,1-6 0 15,-1-4 0-15,5-3 0 0,1-8 256 0,2-2 0 16,0-1 16-16,2-5 0 0,0-5 16 0,0 1 0 16,2-1 0-16,-2-4 0 0,-5 2-288 0,-1-2 128 15,-3 2-128-15,-3-2 0 0,-2 2 336 0,-5-2-32 0,-2-1-16 16,-2 2 0-16,-2-3-32 0,-5-1 0 0,-3 3 0 0,0-2 0 15,-1 2-256-15,-5 1 0 0,-1 6-208 0,-1 0 80 16,0 4-144-16,1 1-32 0,1 2 0 0,-1 5 0 31,2 0-336-31,1 6-64 0,1 1 0 0,3 1-10176 16,1 1-2048-16</inkml:trace>
  <inkml:trace contextRef="#ctx0" brushRef="#br0" timeOffset="83061.77">29217 15191 24191 0,'0'0'1072'0,"0"0"208"0,0 0-1024 0,0 0-256 0,0 0 0 0,0 0 0 16,0 0 832-16,0 0 128 0,0 0 0 0,0 0 16 16,0 0-352-16,0 0-80 0,0 0-16 0,13 4 0 0,-1 0 160 15,0-2 16-15,-1-2 16 0,3 2 0 16,1-2-208-16,1 0-64 0,0 0 0 0,1 0 0 0,0 0-128 0,1 0-48 15,0-2 0-15,0 2 0 0,0-1-96 0,-3 0-32 16,-1-3 0-16,-1 1 0 0,-3 0 0 0,0-1 0 16,-2 0 0-16,-8 4 0 0,0 0 80 0,0 0 16 15,0 0 0-15,0 0 0 0,0 0-240 0,0 0 176 16,0 0-176-16,-9 4 160 0,-3 1-160 0,-4 0 0 16,-5 3 0-16,-3 1 0 0,-5 1-192 0,-2-1 192 15,-3-2-160-15,0 1 160 0,2 3 0 0,-1-2-144 16,0 1 144-16,1 1 0 0,0-4 0 0,7 5 0 15,0-5 0-15,2 2 0 0,4-5 0 0,3 0 0 16,4-2 0-16,1 0 0 0,4-1 0 0,7-1 0 16,-7-3 0-16,7 3 0 0,0 0 0 0,0 0 0 0,4-7 0 15,3-3 0-15,2 1 0 0,2-3 128 0,3 2-128 0,2 0 0 16,4-4 0-16,0 1 0 0,1 4 0 0,2-3 128 16,3 1 0-16,-2-1 0 0,0 0 0 0,-4 6 0 15,-1 1-128-15,-1-2 0 0,-4 1 128 0,-1 2-128 16,-3-1 0-16,-10 5 128 0,0 0-128 0,0 0 0 15,0 0 0-15,0 0 0 0,0 0 0 0,-9 4 0 16,-2-1 0-16,-2 0 0 0,0 2 0 0,1 4 0 16,-6-2 0-16,1 2 0 0,1-4 0 0,2 1 0 15,0 3-160-15,4 0 0 0,0 2 0 0,3-4 0 16,7-7-2352-16,0 0-480 16</inkml:trace>
  <inkml:trace contextRef="#ctx0" brushRef="#br0" timeOffset="85866.08">30877 16314 12895 0,'0'0'576'0,"0"0"112"0,-3-8-560 0,3 8-128 15,-3-13 0-15,3 13 0 0,-4-10 1920 0,0 1 368 16,0-2 64-16,0 3 16 0,0-1-1344 0,2 3-272 16,-3-1-48-16,5 7-16 0,-4-7-64 0,0 2-16 15,0-4 0-15,4 9 0 0,0 0 32 0,0 0 16 16,0 0 0-16,0 0 0 0,2-8-48 0,-2 8-16 0,0 0 0 16,11-6 0-16,2-2-208 0,2 4-64 0,3 1 0 0,1 0 0 15,1-1-64-15,2 3-32 0,1 0 0 0,0 2 0 16,-2 0-96-16,0 4-128 0,-4-1 176 0,0 3-176 15,-2-1 0-15,-2 2 0 0,-2 4 0 0,-1-2 0 16,2 3 128-16,-6 1-128 0,-1 0 0 0,-1 1 0 16,-1 2 176-16,-3 2-32 0,-4-3 0 0,-2 2 0 15,-2 0-144-15,-5 0 128 0,-1 0-128 0,-4-1 128 16,-2 0-128-16,-2 1 0 0,-2-2 0 0,0 0 0 16,0-1 0-16,2-5 0 0,6-1 0 0,3-3 0 15,3 1 0-15,10-7 0 0,0 0 0 0,0 0 0 16,0 0 0-16,14 2 0 0,5 1 0 0,5-3 0 15,7 0 0-15,1-2 0 0,1 4 0 0,1-2 0 16,3 1 128-16,1 0-128 0,0 3 0 0,0 1 128 16,0 0-128-16,-1 0 0 0,-3 0 0 0,-2 3 0 0,-1 0 0 15,-6 3 0-15,-4-2 0 0,-6 4 0 0,-4 2 0 0,-3 3 0 16,-6-1 0-16,-7 1 0 0,-7 1 0 0,-7 0 128 16,-7 2-128-16,-6 0 128 0,-6 2 96 0,-3-1 16 15,-3-1 0-15,1 2 0 0,-2 1 32 0,1-3 16 16,1 0 0-16,-1 0 0 0,1-2-32 0,1-1-16 15,-1-3 0-15,6-1 0 0,5-5-240 0,7 0 0 16,0-6 0-16,7-1 0 16,4-4-608-16,5-1-16 0,4-9 0 0,5-1-9888 15,5-7-1984-15</inkml:trace>
  <inkml:trace contextRef="#ctx0" brushRef="#br0" timeOffset="86713.22">31656 13469 13823 0,'0'0'1216'0,"-8"-5"-960"16,1-2-256-16,7 7 0 0,-5-5 1088 0,5 5 192 0,-7-2 16 15,7 2 16-15,0 0-416 0,0 0-64 0,0 0-32 0,0 0 0 16,0 0-416-16,0 0-96 0,0 0-16 0,0 0 0 15,9 5 48-15,1 3 0 0,-1-2 0 0,2 3 0 16,0 0-64-16,2 3 0 0,-1-1 0 0,2 4 0 16,0 1-64-16,2 3 0 0,-1-1-16 0,1 4 0 15,2 3-48-15,1 1 0 0,2 4 0 0,-1 2 0 16,0 4-128-16,4 3 0 0,4 4 0 0,0 5 0 16,-5 1 0-16,0 2 128 0,0 5-128 0,0-1 0 15,-2 3 0-15,0-1 0 0,-3 1 0 0,-2 5 0 16,-1-2 0-16,1 3 0 0,-4 0 0 0,1 2 0 15,0 0 176-15,-2-4-48 16,1 2-128-16,-2-5 192 0,0-1 16 0,0-1 0 0,0-3 0 0,-3-25 0 16,-1 6 208-16,3 5 32 0,-3 2 16 0,3 1 0 15,0 5-144-15,0 6-16 0,0 0-16 0,5 47 0 0,-3-19-96 16,-2-12-32-16,-1-11 0 0,-4-1 0 0,-1-2 0 0,-1 3 0 16,-4 4 0-16,-1-2 0 0,-1 3 64 0,-3-5 16 15,-1-3 0-15,-3-2 0 0,-1-2 16 0,4-22 16 16,-3 8 0-16,-2 2 0 0,-1 2 176 0,-4 4 16 15,2 2 16-15,-3-2 0 0,-3 3 160 0,-20 38 48 16,4-17 0-16,4-9 0 0,2-8-64 0,3-2-16 16,-3-8 0-16,3-1 0 0,1-4-272 0,-2-4-48 15,2-3-16-15,0-2 0 0,-1 2-32 0,1-7-16 16,1-3 0-16,2 0 0 0,0-1-224 0,0-2 0 16,4-5 0-16,2-2 0 15,0 0-512-15,-2-4-192 0,4-3-32 0,1-2-16 16,0 1-1824-16,1-3-368 0,1 0-80 0</inkml:trace>
  <inkml:trace contextRef="#ctx0" brushRef="#br0" timeOffset="87529.92">31272 13746 16575 0,'0'0'736'0,"0"0"160"0,0 0-720 0,-7-6-176 16,7 6 0-16,-11-4 0 0,3 0 768 0,-1 0 128 15,0 4 32-15,-1 3 0 0,-2-2-512 0,1 3-96 16,-2 0-32-16,-1 5 0 0,-1-1-32 0,-2 8-16 16,1 1 0-16,-3 5 0 0,-3 5 64 0,-1 2 16 15,-1 5 0-15,-3 3 0 0,-1 5-320 0,-2 0 0 16,-3 3 0-16,-2 2 0 0,1 5 240 0,0 0-16 16,-2 3 0-16,1-1 0 0,-4 3 80 0,0 6 16 15,-2 0 0-15,1 1 0 0,-7-8 240 0,-2-2 48 16,-4-2 16-16,1 2 0 0,2-1 16 0,2-3 0 0,0-6 0 15,-1 6 0-15,6-1-400 0,0 1-80 0,1-3-16 0,0 0 0 16,0-5-400-16,0 0-64 0,1 1-32 0,2 0-8336 16,2 6-1664-1</inkml:trace>
  <inkml:trace contextRef="#ctx0" brushRef="#br0" timeOffset="88197.54">26526 16778 16575 0,'-10'-8'1472'0,"2"3"-1168"0,-2 2-304 0,0-1 0 0,0 2 1744 0,1 1 304 15,-3-1 48-15,1 5 16 16,-1-1-1248-16,-3 5-240 0,-1 4-48 0,-2 3-16 0,-1 4-48 0,-7 4 0 15,-6 2 0-15,-3 6 0 0,-3 5-320 0,-3 1-64 16,-3 4 0-16,-2 3-128 0,-2-1 192 0,2 5-192 16,0-1 192-16,0 2-192 0,0-3 448 0,-1 0 0 15,-2-3-16-15,-1 2 0 0,-1-4 208 0,6 0 64 16,1-4 0-16,5 0 0 0,3 0-256 0,6-2-64 16,1 2 0-16,5-3 0 0,3-5-560 0,5-2-112 15,0-3-32-15,6-3-9632 16,3 0-1936-16</inkml:trace>
  <inkml:trace contextRef="#ctx0" brushRef="#br0" timeOffset="88947.69">21661 19514 9215 0,'0'0'816'0,"-10"0"-656"0,1 0-160 0,2-1 0 15,7 1 3024-15,0 0 576 0,0 0 112 0,0 0 32 16,-8 0-2416-16,8 0-496 0,0 0-80 0,0 0-32 16,0 0-240-16,0 0-48 0,0 0-16 0,0 0 0 15,13 0-208-15,-1 1-32 0,2 0-16 0,3 1 0 0,1 0-32 0,3 2-128 16,3-3 192-16,4 2-64 0,3-2-128 0,3-1 160 15,3 0-160-15,4 0 160 0,6 0-160 0,0-1 0 16,0 0 0-16,-1-2 0 0,-3-2-224 0,0 4 32 16,0 1 0-16,0-2 0 15,2 0-560-15,-4 1-96 0,-1-2-32 0,0-1-10352 16</inkml:trace>
  <inkml:trace contextRef="#ctx0" brushRef="#br0" timeOffset="89109.35">21853 20028 36223 0,'0'0'1600'0,"0"0"336"0,0 0-1552 0,0 0-384 0,13-7 0 0,6 3 0 16,4 2 256-16,7-2-16 0,3 0-16 0,6-2 0 15,4 0-224-15,0-3 0 0,1-1 0 0,5-4 0 32,4-2-1216-32,4 1-256 0,3 1-32 0,2-5-13408 0</inkml:trace>
  <inkml:trace contextRef="#ctx0" brushRef="#br0" timeOffset="91311.27">23728 19060 8287 0,'0'0'736'0,"0"0"-592"0,-8 0-144 0,8 0 0 15,-8-6 1728-15,0 3 304 0,8 3 64 0,-6-3 16 16,-2 0-1456-16,8 3-272 0,-5-5-64 0,0-3-16 15,5 8 16-15,-8-5 0 0,3-2 0 0,5 7 0 16,-5-7 192-16,-1 2 64 0,6 5 0 0,0 0 0 16,-9-7 48-16,2 0 16 0,2 1 0 0,5 6 0 15,-4-10 64-15,4 10 32 0,-1-9 0 0,4-1 0 16,1 2-160-16,3-2-48 0,5 0 0 0,0 1 0 16,1-4-272-16,1 4-48 0,1-4-16 0,2 3 0 15,1-1 112-15,1-3 16 0,1 2 0 0,2 2 0 16,-1 0-64-16,2 2 0 0,0 1 0 0,0 2 0 15,1 1-96-15,-2 4-32 0,-2 4 0 0,2 2 0 0,-5 2-128 16,0-1 0-16,-1 5 0 0,-2 4 128 16,-2 0-128-16,-3 3 0 0,-4 1 0 0,-5 7 0 0,-5 2-192 15,-5 4 48-15,-8 3 0 0,-3 3 0 0,-1 0-32 0,-4 2 0 16,-2-2 0-16,0-2 0 0,-1-2 176 0,-2-2 0 16,5-4 0-16,-2-1 0 0,2-4 160 0,2-2 64 15,3-3 16-15,2-1 0 0,1-3 96 0,4-3 32 16,0 1 0-16,5-4 0 0,3 0-112 0,6-9-32 15,0 0 0-15,0 0 0 0,0 0-16 0,8 5 0 16,3-1 0-16,3-2 0 0,1-2-208 0,3 0 0 16,-1-1 0-16,5 1 0 0,1 0 128 0,1 3-128 15,4 0 0-15,1 0 0 0,2-2 0 0,-1-1 0 16,2 0 0-16,1 0 0 0,3 0 0 0,-1-1 0 16,2-2 0-16,-1 2 0 15,-3-1-544-15,-1-1 0 0,-2 1 0 0,-2-2-8864 0,-1-5-1760 16</inkml:trace>
  <inkml:trace contextRef="#ctx0" brushRef="#br0" timeOffset="91803.49">24608 18891 18431 0,'0'0'1632'0,"-7"-1"-1312"0,7 1-320 0,0 0 0 0,-6-4 1360 16,6 4 208-16,0 0 32 0,0 0 16 0,0 0-1184 0,13-4-240 15,4-1-64-15,5 3 0 0,1-1 192 0,1 2 48 16,0-2 0-16,0 3 0 0,-2 0-176 0,-2 0-16 15,2 0-16-15,-4 3 0 0,-3 0-160 0,-1 0 0 16,-3 5 0-16,-3-2 0 0,-8-6 0 0,4 12 0 16,-4-3 0-16,-3 3 0 0,-4 2-240 0,-5-1 80 15,-3 1 16-15,0 1 0 0,-7 1 144 0,2 0 0 16,-3 1 0-16,1-3 0 0,2-3 0 0,3 0 0 16,5-3 0-16,3 1 128 0,9-9 32 0,0 0 16 15,0 0 0-15,6 10 0 0,3-1-176 0,4-1 160 16,3 1-160-16,3-4 160 0,2 0-32 0,2 4-128 0,0-2 192 15,2 3-64-15,-1-1-128 0,3 1 160 0,-3 3-160 16,-1 0 160-16,-3 1-160 0,-2 4 0 0,-3-2 0 0,-6 1 0 16,0-1 0-16,-6 1 0 0,-5-3 0 0,-4 1 0 15,-4 3 0-15,-5-3 192 0,-6 2-192 0,-3-2 192 16,-3-1-32-16,1 1 0 0,-2-3 0 0,0-1 0 16,1 0-160-16,2-4 160 0,-1-1-160 0,5-1 160 31,0-5-480-31,1-1-80 0,7-4-32 0</inkml:trace>
  <inkml:trace contextRef="#ctx0" brushRef="#br0" timeOffset="92535.39">25456 19753 26255 0,'0'0'1152'0,"0"0"256"0,-8-6-1120 15,3 2-288-15,1-4 0 0,1 2 0 0,2-2 272 0,2-2 0 0,1-1 0 0,0-2 0 16,1-5-272-16,1 0 0 0,1 1 0 0,0-1 0 15,0-1 0-15,-1 0 0 0,1-3 0 0,0 2 0 16,-3-3 192-16,4 4 48 0,-1-2 0 0,0 4 0 16,-2-1 48-16,1 1 16 0,1 1 0 0,0 3 0 15,3 2-304-15,-2-2 0 0,1 2 128 0,0 4-128 16,-1 1 0-16,-6 6 0 0,0 0 0 0,0 0 0 16,10 0-128-16,-10 0 128 0,10 6 0 0,-3 1-144 15,1 3-32-15,-2-1 0 0,1 1 0 0,-1 2 0 16,2 1-16-16,-2 5-16 0,-1 1 0 0,0 0 0 15,0-2 208-15,-1 0 0 0,0 0 0 0,1-2 0 16,0-1 0-16,2-5-176 0,-7-9 176 0,11 10-208 16,-5-3 208-16,-6-7 256 0,11 6-48 0,0-5-16 0,-1-3 368 15,-1-5 64-15,-1 1 16 0,1-5 0 16,-1-2-128-16,1-4-32 0,0 1 0 0,0-2 0 0,-2-2-256 16,1-3-48-16,0 0-16 0,-2 0 0 0,-1-2-160 0,1 0 0 15,-1 0 0-15,-2-3 128 0,1 3-128 0,0-5 0 16,-1-1 0-16,0 0 0 0,-3 2 0 0,0 1-176 15,2 2 176-15,-1 0-128 0,2 0 128 0,-1 0-192 16,1 2 192-16,0 3-192 0,1 1-16 0,1 1-16 16,2-2 0-16,-1 4 0 0,0 0-96 0,3 2-32 15,1 0 0-15,2 3 0 0,1 3 112 0,1 2 32 16,0 3 0-16,2 0 0 0,1 1 208 0,2 1 0 16,0 1-160-16,2 2 160 0,4 1 0 0,1 0 0 15,3-1 0-15,2-1 128 0,3-1 128 0,3-1 32 16,1-1 0-16,-1-5 0 0,3 2 64 0,-2-3 16 15,1 2 0-15,0 2 0 0,3-5-48 0,-1 5 0 0,1 0 0 0,3-3 0 16,2 1-160-16,0-3-32 0,-3 1-128 0,-2-1 192 16,-3 2-192-16,-3-2 0 0,-4 1 0 0,-2 0 0 15,0 4-160-15,-4 1-80 0,0 2-16 0,-5 0 0 32,0 1-1600-32,-4 0-320 0,-3-1-64 0,0 2-9792 0</inkml:trace>
  <inkml:trace contextRef="#ctx0" brushRef="#br0" timeOffset="92875.27">26400 19076 20271 0,'0'0'1792'15,"0"0"-1424"-15,-9-5-368 0,9 5 0 0,0 0 2144 0,0 0 352 16,-9 5 80-16,3 1 16 0,-2 0-2064 0,3 6-400 16,0 6-128-16,0 2 0 0,0 3 0 0,-3 2 0 15,1-1 128-15,-2 6-128 0,2-2 160 0,0 2-16 16,-2-1 0-16,0-3 0 0,0-1 32 0,0 2 0 15,-1-3 0-15,-1 1 0 0,3-3-176 0,-2-3 128 0,3 1-128 16,2-1 128-16,1-2-128 0,3-3-144 0,-3-1 144 0,4-13-208 31,0 0-1568-31,0 0-304 0,12 3-64 0,2-6-16 0</inkml:trace>
  <inkml:trace contextRef="#ctx0" brushRef="#br0" timeOffset="93267.95">26778 19017 16575 0,'0'0'1472'0,"0"-9"-1168"0,0-3-304 0,3 3 0 0,4-2 3152 0,3 5 576 16,4-3 112-16,1 4 32 0,0-3-3184 0,3 2-688 15,2 1 0-15,0-1-128 0,0 1 128 0,0 1 0 16,1-1-144-16,-1 0 144 0,-1 0 0 0,0 2 0 16,-1 0 0-16,-2 2 0 0,0 0 0 0,-1 1 0 15,-2 2 0-15,-1 2 0 0,0 3 0 0,-2 3 128 16,-4-1 0-16,-1 5 0 0,-1 3 144 0,-1 5 32 16,-3 4 0-16,-3-1 0 0,-3 4 16 0,-3 3 0 15,-1-2 0-15,-3 3 0 0,-2 1 16 0,2-1 16 16,-3 0 0-16,-1-2 0 0,0-3 176 0,1 2 48 0,-1-5 0 15,1 4 0-15,1-5-176 0,2 3-16 16,0-3-16-16,2 2 0 0,1-1-208 0,2-2-32 0,2 0-128 0,1 1 192 16,-1-4-384-16,4 2-64 0,1-3-32 0,1-2 0 31,0-3-1376-31,1 2-256 0,1-5-64 0,2 0-7680 0,-4-11-1536 0</inkml:trace>
  <inkml:trace contextRef="#ctx0" brushRef="#br0" timeOffset="93484.47">26893 19410 33167 0,'0'0'2944'0,"5"-8"-2352"0,3-4-464 0,3 3-128 0,6 1 1312 0,1 3 240 16,5-3 48-16,3 2 16 0,3 1-1360 0,5 0-256 15,1-2 0-15,5 5-192 16,3 1-208-16,5-2-48 0,2-6-16 0,-2 3 0 16,-4 1-2416-16,-2-3-464 0</inkml:trace>
  <inkml:trace contextRef="#ctx0" brushRef="#br0" timeOffset="94262.63">23799 20103 11967 0,'0'0'1072'0,"0"0"-864"0,8-4-208 0,1-3 0 15,1 2 1536-15,1 2 256 0,2-3 48 0,1 0 16 16,1 0-1088-16,3 2-224 0,1-2-32 0,3 1-16 16,2-1 64-16,1 0 16 0,3 2 0 0,4 0 0 15,4 1 112-15,1-4 16 0,1 3 16 0,0-1 0 16,0-1-32-16,0-2-16 0,5 3 0 0,4 0 0 15,2-2-176-15,7 3-48 0,2-1 0 0,4-2 0 16,2 2-32-16,-1 3-16 0,-2-3 0 0,3-2 0 16,2 2-64-16,7 3-16 0,3-2 0 0,0-3 0 15,-2 1 0-15,0 1 0 0,-2-3 0 0,3 3 0 16,4 0-16-16,1-2-16 0,1-1 0 0,-4-2 0 16,-8 1-80-16,3 0-16 0,-1 4 0 0,0 0 0 15,0-1 64-15,0 0 16 0,1 1 0 0,-5-1 0 16,-4 2-112-16,-2 2-32 0,-1 0 0 0,-3 2 0 0,-1 0-128 15,-1 0 0-15,-2 2 0 0,-4 0 128 0,-6 1-128 16,-5-1-272-16,-5 1 64 0,-4-1 16 16,-3 1-1648-16,-3-1-320 0,-4 2-64 0,-5 0-11296 15</inkml:trace>
  <inkml:trace contextRef="#ctx0" brushRef="#br0" timeOffset="94728.97">24812 20386 29823 0,'0'0'1328'0,"0"0"272"0,0 0-1280 0,0 0-320 0,0 0 0 0,0 0 0 15,0 0 512-15,0 0 64 0,0 0 0 0,0 0 0 0,-2 9-112 16,-1 1-16-16,-1 3 0 0,1-2 0 15,0 5-80-15,-1 3-32 0,-1 1 0 0,0 4 0 16,-3 0-16-16,1 4-16 0,1 0 0 0,-3 4 0 0,-2 0 0 0,1 1 0 16,1-4 0-16,0 2 0 0,1 0-304 0,1-5 0 15,0-5 0-15,2 0 0 0,-1-1 0 0,3-6-352 16,0-1 48-16,3-2 16 16,0-11-1680-16,4 8-336 0,-4-8-64 15</inkml:trace>
  <inkml:trace contextRef="#ctx0" brushRef="#br0" timeOffset="95168.19">25658 20310 16575 0,'0'0'736'0,"-11"-4"160"16,0 0-720-16,3 2-176 0,-2 0 0 0,3 2 0 0,-4 0 2144 0,4 2 400 0,-3 1 80 0,-1 4 0 15,1-1-2064-15,0 1-432 0,-3 3-128 0,-1 0 0 16,-1 1 0-16,-1 5 0 0,-1 1 0 0,1 1 0 16,-1 0 144-16,1 1 0 0,-2 4 0 0,3 2 0 15,1-1 384-15,2 1 80 0,3-1 16 0,0-3 0 16,3 0-64-16,3 0-16 0,0 2 0 0,3-5 0 15,1-3 64-15,4-1 16 0,-1-1 0 0,2 0 0 0,2-7-144 0,2 0-32 16,1-1 0-16,3-3 0 0,0-2-160 0,4-3-32 16,0-4-16-16,4-1 0 0,-1-4-240 0,1 0 128 15,-1-1-128-15,2-2 0 0,0-2 0 0,1 1 0 16,0-2 0-16,-1 3 0 0,-2 2 0 0,-1-1 0 16,0-3 0-16,-2 1 0 0,-4-1 0 0,-1 1 0 15,-3 1 0-15,0 1 0 0,-2 0 0 0,-3 2-128 16,-1-2 128-16,-2 3 0 0,-2 1-240 0,0-2 64 15,-1 3 16-15,-3-1 0 0,-1 1-160 0,-3-3-48 16,0 3 0-16,-4 0 0 16,-2 0-160-16,0 0-48 0,-2 0 0 0,-2 0 0 15,0 3-288-15,0-3-64 0,0 3-16 0,1-1-7808 0,-2 5-1552 16</inkml:trace>
  <inkml:trace contextRef="#ctx0" brushRef="#br0" timeOffset="95744.94">26278 20427 18431 0,'-18'-2'1632'0,"4"1"-1312"16,-5 0-320-16,4-2 0 0,3 0 3024 0,4-2 544 15,0 1 96-15,8 4 32 0,-5-7-2704 0,4 0-544 16,3 0-96-16,3-3-32 0,3 1-320 0,6-2 0 16,2 1 0-16,6-3-128 0,2 2 128 0,0 2-128 0,-1-3 128 0,1 6-128 15,0-3 128-15,-1 5 0 0,0 2 0 0,0 0-128 16,-4 4 128-16,1-1 224 0,0 3-48 0,-3-1-16 16,-3 6-160-16,-1-2 0 0,-3 2 144 15,-2 0-144-15,-2 2 0 0,-3 4 0 0,-6 0 0 0,-1 2-192 16,-5-3 0-16,-2 1 0 0,-2 0 0 0,2 1 0 15,-2-1 192-15,2-2 0 0,1 1-144 0,2-2 144 16,3 1 0-16,2-4 0 0,2 1 160 0,4-1-160 16,2 0 128-16,4-4-128 0,1 0 0 0,4 4 0 15,1-4 176-15,3 1-32 0,2 3 0 0,2 0 0 16,-1 0-144-16,3 4 160 0,2 0-160 0,-3-1 160 16,-2 2 48-16,1 0 16 0,-4 0 0 0,-4 1 0 15,-4-2 160-15,-4 0 16 0,-2-3 16 0,-6 2 0 16,-7-2 288-16,-5 1 48 0,-5 2 16 0,-8 2 0 15,-6-1-128-15,-5 0 0 0,-4 0-16 0,-3 1 0 16,-2-5-496-16,0 2-128 0,1-1 0 0,-4-3 0 16,-3 1-1616-16,1-4-352 15,0-5-64-15</inkml:trace>
  <inkml:trace contextRef="#ctx0" brushRef="#br1" timeOffset="-65424.83">13790 9935 6447 0,'0'0'576'0,"0"0"-576"0,-1-9 0 0,1 9 0 16,-1-6 2448-16,0 0 384 0,1 6 80 0,-2-5 16 15,1-3-1072-15,1 8-224 0,-2-6-32 0,-1-2-16 16,3 8-336-16,-5-8-64 0,5 8-16 0,0 0 0 0,0 0-368 0,0 0-80 15,-4-3-16-15,4 3 0 0,0 0-320 0,0 0-64 16,-1 8 0-16,1 6-16 0,0 3-304 0,2 2 160 16,3 3-160-16,-1-5 128 0,0 5 0 0,0 2-128 15,4 2 192-15,2 14-64 0,-1-4-128 0,-4-13 0 16,1 3 0-16,-1 1 128 0,0-1 752 0,0 0 144 16,-1-4 16-16,2 0 16 0,0-3-848 0,-3 0-208 15,0 0 0-15,1-3 0 0,-3 1 0 0,0-3 0 16,-1 1 0-16,-1-2 0 15,-2-3-2800-15,0 1-592 0</inkml:trace>
  <inkml:trace contextRef="#ctx0" brushRef="#br1" timeOffset="-65158.35">13396 10411 13823 0,'0'0'1216'0,"0"0"-960"0,0 0-256 0,5 2 0 16,4 2 2160-16,2-1 384 0,0-2 80 0,5-1 0 15,5-3-992-15,4 0-208 0,3-3-32 0,4-2-16 16,2 1-512-16,3-4-96 0,1-1-32 0,3-2 0 16,0-2-224-16,2 1-32 0,3-2-16 0,-2-1 0 15,1 0-272-15,-2 3-48 0,-1 0-16 0,-3 1 0 16,-3 3-128-16,-3 0 0 0,-5 2 0 0,-2 4 0 15,-4 0-608 1,-3 3-160-16,-2-1-16 0,-3 3-13104 0</inkml:trace>
  <inkml:trace contextRef="#ctx0" brushRef="#br1" timeOffset="-64841.32">13536 10844 12895 0,'0'0'1152'0,"0"0"-928"0,0 0-224 15,8 1 0-15,2 1 2528 0,1-4 464 16,1 1 80-16,6 0 32 0,2 0-1120 0,-1-3-240 15,4-4-32-15,4 2-16 0,2-3-560 0,3 0-112 0,2-4-32 0,3-1 0 16,2 0-496-16,4-2-112 0,3 1 0 0,3-1-16 16,-1 2-192-16,-2 3-48 15,-3-2 0-15,-1 0 0 0,-5 5-128 0,-2-3 0 16,-3 6 0-16,-4 0 0 16,-4 1-1744-16,2 2-288 0,-6 1-48 0,-2 2-11568 0</inkml:trace>
  <inkml:trace contextRef="#ctx0" brushRef="#br1" timeOffset="-64341.02">13704 11592 15663 0,'0'0'1392'0,"0"0"-1120"0,0 0-272 0,0 0 0 15,0 0 1552-15,0 0 256 0,0 6 48 0,0-6 16 16,0 0-528-16,0 0-128 0,8 1 0 0,2-1-16 16,0-1-144-16,3-4-32 0,-2-3 0 0,7-2 0 15,0 2-160-15,3-3-32 0,0 0-16 0,0-1 0 16,3-1-240-16,-1-1-64 0,3 2 0 0,0 3 0 15,-1-1-352-15,0 1-160 0,-1-3 128 0,0 3-128 16,-2-1 0-16,-2 4-176 0,-1-2 16 0,-1 3 0 16,-3 3-704-1,1-2-144-15,-4-1-16 0,1 1-8688 0,-5 1-1728 0</inkml:trace>
  <inkml:trace contextRef="#ctx0" brushRef="#br1" timeOffset="-63940.41">14015 11022 2751 0,'0'0'256'0,"0"0"-256"0,-1-4 0 0,0-3 0 16,0-1 3712-16,-2 4 704 16,2-3 144-16,-2 0 32 0,-1 1-2416 0,2-2-496 15,2 8-80-15,0 0-32 0,0 0-560 0,0 0-112 16,-5-2-32-16,5 2 0 0,-4 9-144 0,1 1-16 0,2 4-16 0,1 4 0 15,0 1-48-15,1 5 0 0,2 4 0 0,2 2 0 16,-1 2-16-16,0 4-16 0,1 0 0 0,0 4 0 16,1-1 16-16,-1 2 0 0,-1 1 0 0,1 1 0 15,-2-5-304-15,-1 2-48 0,0-1-16 0,-2-5 0 16,0-1-256-16,1-3 160 0,-1-6-160 0,1 1 128 0,-1-4-128 16,4-4 0-16,-2-4 0 0,2 0-176 15,1-3-1392-15,0-5-288 0,1 0-48 0,0-5-13136 0</inkml:trace>
  <inkml:trace contextRef="#ctx0" brushRef="#br1" timeOffset="-61656.11">2763 17393 4607 0,'0'0'192'0,"0"0"64"0,0 0-256 0,0 0 0 0,-8-2 0 0,8 2 0 15,-9 0 2000-15,9 0 368 0,-11 2 64 0,11-2 0 16,0 0-1248-16,0 0-256 0,-10 4-48 0,10-4-16 16,0 0-336-16,0 0-64 0,0 0-16 0,0 0 0 15,0 0 64-15,0 0 0 0,0 0 0 0,0 0 0 16,0 0 128-16,0 0 16 0,0 0 16 0,0 0 0 16,0 0-272-16,0 0-48 0,0 0-16 0,0 0 0 15,12-6-16-15,-2 4-16 0,1 1 0 0,2 1 0 16,1 2 80-16,0 1 32 0,1-1 0 0,3 0 0 15,2-2-32-15,-1 2-16 0,2 1 0 0,0-2 0 16,0 1-96-16,3 2-16 0,4 0 0 0,0 0 0 0,0-2-128 16,1 1-128-16,-1-3 192 0,-1 0-192 0,-1 0 144 0,-1 0-144 15,-4-1 0-15,-1-1 144 0,1 1 64 0,-2-1 16 16,0-3 0-16,0 2 0 0,-1-2 96 0,0 1 32 16,-2-2 0-16,-1 1 0 0,-1 1-192 0,0-1-32 15,2-2-128-15,-5 4 192 0,0 0-192 0,0 0-128 16,-11 3 128-16,10-1-208 15,-10 1-576-15,0 0-112 0,10-1-32 0,-10 1-11936 0</inkml:trace>
  <inkml:trace contextRef="#ctx0" brushRef="#br1" timeOffset="-60816.7">1810 18032 11967 0,'0'0'1072'0,"0"0"-864"0,0 0-208 0,0 0 0 15,10 1 1280-15,0 2 224 0,2 2 32 0,1-3 16 16,-1 0-768-16,4-2-144 0,3 0-48 0,5 0 0 16,4 0-352-16,3-2-80 0,4 1-16 0,0 0 0 15,1-3-144-15,1 2 0 0,1 2 0 0,1-3 0 16,2-1 0-16,2 3 128 0,3-3-128 0,5 0 0 0,2 2 256 16,4-1-48-16,1 1 0 0,-4 2 0 0,-2 0 96 0,2 0 16 15,-2 0 0-15,1 1 0 0,1 0 0 0,3-1 0 16,3 0 0-16,2 0 0 0,2 2-64 0,-5-2 0 15,-3-2 0-15,0 4 0 0,0-2 0 0,1-2 0 16,3 0 0-16,0-1 0 0,3 1-32 0,-4-3-16 16,-6 2 0-16,-2-1 0 0,-1 0-208 0,-3-1 144 15,0-2-144-15,-4 2 128 0,-1 1-128 0,-3-1 128 16,-1 0-128-16,-2 1 128 0,-4-1-400 0,-2 0-96 16,-3 0-16-16,-7 1 0 15,-4 0-1472-15,-3-1-288 0</inkml:trace>
  <inkml:trace contextRef="#ctx0" brushRef="#br1" timeOffset="-60361.03">2635 18563 23775 0,'0'0'1056'0,"0"0"224"0,0 0-1024 0,0 0-256 16,13-1 0-16,1 1 0 0,2 0 496 0,2 1 48 15,1-1 16-15,3 2 0 0,2-4-240 0,1 2-32 0,1 2-16 0,0 0 0 16,1 1-144-16,1-1-128 0,-1 0 144 16,2-2-144-16,0 2 0 0,2-1 0 15,-1 1 0-15,-1-1 0 16,-2 1-1024-16,-1-2-240 0,-2 0-48 0</inkml:trace>
  <inkml:trace contextRef="#ctx0" brushRef="#br1" timeOffset="-59456.22">3836 18369 13823 0,'0'0'1216'0,"-9"0"-960"0,0 0-256 0,9 0 0 15,-10 0 1328-15,0 0 208 0,10 0 64 0,-8 1 0 16,-2-1-1072-16,10 0-208 0,0 0-32 0,-9-1-16 16,-1 0-272-16,1-2 160 0,-1-1-160 0,1 0 128 15,0 2-128-15,-1-2 0 0,-1 3 0 0,1-3 0 16,-4-2 0-16,-2-1 0 0,-3 2 0 0,0-1 0 15,-2 0 240-15,-1-2-48 0,0-2 0 0,0 2 0 16,-1-2 192-16,0 2 16 0,0-3 16 0,-3 2 0 16,1 1 0-16,0 3 0 0,-1-1 0 0,1 1 0 15,-2 1-48-15,-1 1-16 0,0 1 0 0,-2-2 0 16,-3 2-112-16,-3-1-32 0,-1 2 0 0,-1 1 0 16,-3 0-208-16,4-2 128 0,3 2-128 0,-1 2 0 15,-1 0 128-15,0 5-128 0,1-1 0 0,0 0 144 0,2 3-144 16,-1 1 0-16,-1 4 0 0,-1 3 0 0,-1-1 0 0,0 2 0 15,-2-1 0-15,2 1 0 0,3 1-192 0,-1 1 192 16,5 4-160-16,1 3 160 0,1-4-320 0,-2 3 16 16,6 0 16-16,-1 2 0 0,2-4 64 0,3 1 16 15,0 2 0-15,4-4 0 0,-1-1 208 0,2 2 0 16,4-3 0-16,1 3-144 0,-1 1 144 0,4-5 0 16,2-1 0-16,2-1 0 0,4 0 144 0,5-2-144 15,0-2 192-15,4-1-192 0,1-2 0 0,5 2 0 16,2-3 0-16,4 2 0 0,6-6 0 0,3 2 0 15,1-3 0-15,6 1-144 0,1 2 144 0,7-5 0 0,5 0 0 16,2-1 0-16,1 0 0 0,-1-2-128 0,-2 0 128 0,1 0 0 16,-1-2-160-16,1 2 160 0,0 0-192 15,0-1 192-15,4-1-128 0,1-1 128 0,0-2 0 0,-3-3 0 16,-5 1 0-16,0-5 0 16,0-2 0-16,-2 2 0 0,-2-4 0 0,-1 0 0 0,0-3 0 0,1-4 0 15,2 0 0-15,-3 0 0 0,-5-6 0 0,-3 1 144 16,-6-4 64-16,-1 3 16 0,-3 2 0 0,-2-2 0 15,-4 2 32-15,-2 2 16 0,-3 2 0 0,-2 3 0 16,-3-3-96-16,-4 0-32 0,-3 4 0 0,-4 2 0 16,-3 5-144-16,-1-1 0 0,-4 3 0 0,-5 2 0 15,-5-1-208-15,-4 4-128 0,-2 1-32 0,-1 3-7328 16,-2 1-1472-16</inkml:trace>
  <inkml:trace contextRef="#ctx0" brushRef="#br1" timeOffset="-58496.29">3935 16950 15663 0,'0'0'688'0,"-8"-3"144"0,-3-1-656 0,2 0-176 0,1 3 0 0,-1-2 0 16,0-1 896-16,0 0 128 0,-1 2 48 0,0 1 0 16,-2-2-288-16,1 2-48 0,-2 1-16 0,3-3 0 15,-6 0-176-15,1-1-32 0,3 1-16 0,-4 1 0 16,-2-2-112-16,-1 3-32 0,-1-2 0 0,0-2 0 16,-1 1-48-16,-1 2-16 0,-5-1 0 0,3 2 0 15,1-3-112-15,0-1-32 0,0 1 0 0,1 1 0 0,1 2-144 0,-1 0 160 16,-1-2-160-16,0 1 160 0,-1-3-160 0,0 1 0 15,-1 1 0-15,-1 0-176 0,0-2 176 0,-1 2 0 16,1 2 128-16,-4-2-128 0,-4 1 240 0,-2 2-32 16,-1-2 0-16,3 0 0 0,2-1 16 0,2 1 0 15,-1 0 0-15,-1 1 0 0,2 0-224 0,-1 2 128 16,1 2-128-16,-1 2 0 0,3-1 0 0,-1 3 0 16,-1 3 0-16,-1 2 0 0,-2-1 0 0,0 5 0 15,-1 0 0-15,1 1 0 0,1 0 0 0,3 2 0 16,-2-1 0-16,7 1 0 0,0-1 0 0,1 0 0 15,3 1-128-15,0 1 128 0,1-1 0 0,3 2 0 16,1-1 0-16,-1 0 0 0,1-1 0 0,2 2 0 0,2-2 0 16,1 1 0-16,0 1-128 0,1-2 128 0,2 0 0 0,4-2 0 15,-2 1 0-15,2 0-128 0,0-1 128 0,5-1 0 16,0 1 0-16,5 0-192 0,0 1 192 0,5-1-160 16,2-2 160-16,2 0-128 0,2 2 128 15,4-1-128-15,3-3 128 0,0 2 0 0,2 1-144 0,6 0 144 16,4-2 0-16,4-1 0 0,3-1-144 0,1 1 144 15,-2-5 0-15,0 2-128 0,3-4 128 0,-3 2 0 16,4-3 0-16,0 0 0 0,0-1 0 0,1 0 0 16,2-3 0-16,2-1 0 0,2-3 0 0,-4-2 0 15,-5-1 128-15,-2-5-128 0,3 0 176 0,-3-3-176 16,3-3 368-16,0-1-48 0,-3-1 0 0,1-3 0 16,2-3 64-16,-3 1 16 0,2-2 0 0,-2 2 0 15,-4-1-32-15,-3-2-16 0,-2 0 0 0,2-2 0 16,-4 2-160-16,-3-1-48 0,-2 4 0 0,-3-3 0 0,-4 2 0 15,-2-2 0-15,-3 3 0 0,-2 0 0 0,-4-1-16 16,-4 2 0-16,-4-3 0 0,-3 1 0 0,-5-3 176 0,-3 1 16 16,-1-1 16-16,-6 3 0 0,-2 1 48 0,-4 0 0 15,-1 5 0-15,-3 3 0 0,-2 6-144 0,-3 0-32 16,-3 5 0-16,-5 5 0 0,-4 2-208 0,-4 2 0 16,-5 3-144-16,5-2 144 15,2 2-704-15,4 3-32 0,2-2-16 0,3 2 0 16,4-1-2064-16,4 3-432 0</inkml:trace>
  <inkml:trace contextRef="#ctx0" brushRef="#br2" timeOffset="-35291.17">4485 10111 6447 0,'0'0'576'0,"0"0"-576"0,0 0 0 0,0 0 0 15,0 0 1152-15,0 0 128 0,0 0 32 0,0 0 0 16,0 0-464-16,0 0-80 0,0 0-32 0,0 0 0 0,0 0-160 0,0 0-16 16,0 0-16-16,0 0 0 0,0 0-48 0,0 0-16 15,0 0 0-15,0 0 0 0,0 0 80 0,0 0 16 16,0 0 0-16,0 0 0 0,0 0-128 0,7 9-32 16,-7-9 0-16,12 6 0 0,-1-3-16 0,2 0 0 15,-1 2 0-15,5-1 0 0,2-1-144 0,1 1-48 16,1-1 0-16,0 3 0 0,5-1-48 0,-1-3-16 15,1 3 0-15,0 0 0 0,-2-1 48 0,1-3 0 16,-3 1 0-16,3-1 0 0,0 0 0 0,2 0 0 16,-2-1 0-16,2-1 0 0,0-1 48 0,-1-1 16 15,1-5 0-15,1 3 0 0,0 2 0 0,0 0 0 0,-3-3 0 16,1 1 0-16,-1 1-128 0,-2 0-128 0,-3-1 176 0,-2 0-176 16,-3 1 144-16,-1 0-144 0,-1 2 0 0,-13 2 144 15,0 0 16-15,9-4 0 0,-9 4 0 0,0 0 0 16,0 0 144-16,0 0 16 0,0 0 16 0,-9-1 0 15,-4 1-80-15,-6 2 0 0,-5 2-16 16,-1-2 0-16,-5-2-240 0,0 2 0 0,-3-1 128 0,0 0-128 16,0 1 0-16,1-1 0 0,0-1 0 0,0 1 0 15,-1 0 0-15,3-1 0 0,1 0 0 0,-1-1 0 16,1-1 128-16,-1-1-128 0,-1 0 0 0,-1 0 144 16,1-2-144-16,0 2 0 0,1-2 144 0,2 0-144 15,2-2 144-15,2 4-144 0,2 0 192 0,3-2-192 0,2-3 0 16,0 5 0-16,4 3 0 0,2 0 0 15,0-4 0-15,11 4 0 0,-8-1 0 0,8 1 0 16,0 0 0-16,0 0 0 0,0 0 0 0,0 0-144 0,0 0 144 0,0 7 0 16,0-7-144-16,8 10 144 0,2-5 0 0,2 2-144 15,4 0 144-15,1-2 0 0,4-2 0 0,3 0 0 16,4-1 0-16,2 2 0 0,3-2 0 0,4 1 0 16,3-2 0-16,-1 2 0 0,-5-3 0 0,3 1 0 15,0 0 0-15,1-1 0 0,-1 0 0 0,0 0 144 16,-1 2-144-16,-2-1 128 0,-1 1-128 0,0 0 128 15,-2-2-128-15,-3 1 128 0,-3-1-128 0,-3 3 0 16,-5-2 0-16,-3 0 0 0,-1-1 128 0,-13 0-128 16,0 0 0-16,0 0 128 0,0 0 48 0,0 0 0 15,0 0 0-15,0 0 0 0,0 0 128 0,-11 3 16 0,-5-2 16 16,-1 0 0-16,-5 0-192 0,-3 3-144 0,-6-2 192 0,-1 0-192 16,2-1 0-16,-2 1 0 0,-1 0 0 0,0 1 0 15,0-3 0-15,0 1 0 0,2-1 0 0,1 2 0 16,-1-2 0-16,1 3 0 0,-3-3 0 0,1 0 0 15,3-3 0-15,2 2 0 0,2 0 0 0,3 0 0 16,4-3 0-16,5 3 0 0,-1-3 0 0,4 3 0 16,10 1 0-16,0 0 0 0,-9 0 0 0,9 0 0 15,0 0 0-15,0 0-192 0,0 0 48 0,0 0 16 16,0 0-352 0,0 0-64-16,7 8-16 0,4 1 0 0,4-4-464 15,2 2-112-15,7-2-16 0,3-4-11408 0</inkml:trace>
  <inkml:trace contextRef="#ctx0" brushRef="#br2" timeOffset="-34676.88">3652 10681 14735 0,'-9'-6'1312'0,"9"6"-1056"0,-6-8-256 0,2 3 0 16,4 5 1248-16,0 0 192 0,1-9 32 0,-1 9 16 15,0 0-672-15,7-6-144 0,-7 6-32 0,11-4 0 16,2 1-416-16,-1-1-96 0,0 2 0 0,-1 0-128 15,2-3 0-15,0 0 0 0,-1 0 0 0,1 1 0 16,-1 1 0-16,3 2 0 0,0 1 0 0,3-3 0 16,1 1 0-16,1 2 0 0,-1 2 0 0,5 0 0 0,-2-4 0 0,1 2 0 15,1 2 176-15,3-1-48 16,1 0 48-16,4 1 16 0,6-1 0 0,-1-2 0 0,-2 1 64 0,1 0 32 16,-2 0 0-16,-1 1 0 0,1 1 32 0,2 1 16 15,1-1 0-15,0 1 0 0,1 1-16 0,1 0 0 16,4 1 0-16,2 1 0 0,2-3 0 0,1 0 0 15,-2 1 0-15,2 1 0 0,-3-1-48 0,1-1-16 16,1-1 0-16,0 2 0 0,-2 1-96 0,4 0-32 16,0-2 0-16,1-1 0 0,-2 1-128 0,-2-2 0 15,-3-1 0-15,-3-1 0 0,-5 0 0 0,-1 1 128 16,0 1-128-16,-4-1 0 0,-2 0 0 0,-3-1 0 16,0-2 128-16,-5 3-128 0,-2 1 0 0,-2-1 0 0,-1-1 0 15,-2 1 0-15,-3 3-448 0,-10-3 48 0,0 0 0 0,0 0 0 31,0 0-1952-31,0 0-384 0</inkml:trace>
  <inkml:trace contextRef="#ctx0" brushRef="#br2" timeOffset="-34219.15">4332 11103 15663 0,'0'0'1392'0,"0"-11"-1120"0,0 1-272 0,3 1 0 0,-1-2 1280 0,2 2 192 16,-4 9 32-16,5-12 16 0,1 5-544 0,1-2-96 15,-1 4-32-15,-6 5 0 0,0 0-512 0,11-2-96 16,-11 2-32-16,11 0 0 0,-11 0-208 0,10 5 0 16,-3 4 128-16,0-2-128 0,-7-7 192 0,5 16 0 15,-3 2 0-15,1 2 0 0,-3 1 128 0,-1 2 32 16,-2 1 0-16,1 1 0 0,-2 6 80 0,-1-1 16 16,2-1 0-16,-1 2 0 0,-1-1-64 0,1 0-16 15,-1 1 0-15,2 0 0 0,-1-4-192 0,0 1-48 0,0-3 0 0,2 3 0 16,0-3-128-16,1 1 0 0,0-5 0 0,1-2 128 15,-2 2-128-15,2-3-272 0,0-3 64 16,0-2 16 0,0-13-2240-16,-1 10-432 0,1-10-80 0,0 0-32 0</inkml:trace>
  <inkml:trace contextRef="#ctx0" brushRef="#br2" timeOffset="-33973.15">3967 11321 28383 0,'-13'-17'1264'0,"8"7"256"0,2 2-1216 0,3 8-304 0,0 0 0 0,0 0 0 0,5-8 288 0,5 3 0 15,1 2 0-15,5 2 0 0,4 2-144 0,5 2-16 16,5 2-128-16,3 1 192 0,3-1-192 0,1 1 0 15,-1-1 0-15,-1 1 0 0,0-4 0 0,0 4 0 16,2 0 0-16,-1-3-160 0,-2 0 16 0,0 1 0 16,1 0 0-16,2 1 0 15,1-3-656-15,1 2-128 0,2 0-32 0,-2 1-11008 0</inkml:trace>
  <inkml:trace contextRef="#ctx0" brushRef="#br2" timeOffset="-33287.67">5112 10985 8287 0,'-10'-7'736'0,"-1"-5"-592"0,-2-1-144 0,0 3 0 16,2-2 2688-16,0-1 496 0,-1 3 96 0,1 0 32 16,-2-2-2096-16,-1 3-400 0,-1 0-96 0,-1 4-16 15,0 1-464-15,-2 2-112 0,-3-4 0 0,1 2-128 0,0 0 0 0,-3 3 0 16,-1-2 0-16,0 1 0 16,0-2 208-16,-3 2-64 0,-1 1-16 0,-4 0 0 0,-1-2 0 0,0 3 0 15,-1 0 0-15,3 2 0 0,1 0 0 0,-1 1-128 16,0 1 192-16,-2-1-64 0,0 1 0 0,-1 3 0 15,1 0 0-15,-2 1 0 0,-3 3-128 0,-3 1 0 16,-2 0 144-16,-3 2-144 0,0 2 0 0,2 0 0 16,-1 4 0-16,1 1 128 0,-1-1-128 0,3 4 0 15,3 0 0-15,1 2 128 0,1 2-128 0,-2-3 144 16,-1 1-144-16,5-1 160 0,2 4-32 0,2 2 0 16,2-1 0-16,2 3 0 0,6-1-128 0,0 2 0 15,3 2 0-15,3 0 0 0,4-1 0 0,2 2 0 16,1-3 0-16,6-1 0 0,-2-1 0 0,4 1 0 0,4-2 0 0,2 1 0 15,5-3 0-15,2 1 0 0,4 2 0 0,3-4 0 16,4-1 0-16,5-1 0 0,6 1 0 0,3-1 0 16,1-2 0-16,1-3 0 0,-2-2 0 0,2-1 0 15,1 0 0-15,2 0 0 0,1-4 0 0,0-2 0 16,2 4 0-16,2-4 0 0,4 0 0 0,0-7 0 16,0-1 128-16,-1-6-128 0,-2-1 0 0,-1-2 128 15,0-3 16-15,1 4 0 0,-1-5 0 0,3 2 0 16,2 0-16-16,0-4-128 0,0-3 192 0,-4-1-64 15,-6 1-128-15,-1-3 0 0,0-1 144 0,-1-1-144 16,-3-2 224-16,-1-1-32 0,-1-1 0 0,-2 0 0 16,0-6 368-16,-3-1 64 0,-1-1 16 0,-1-1 0 0,-2-1 0 15,-4 1 0-15,-3-1 0 0,-4-1 0 0,-6-2-80 16,-3 0-16-16,-2-3 0 0,-1 0 0 0,0 0-96 0,-4-1 0 16,-5 1-16-16,0 3 0 0,-3 1-176 0,-3 5-16 15,-3 1-16-15,-3 8 0 0,0 2-224 0,-6 2 0 16,-4-1 0-16,-1 5 0 15,-5 6-1088-15,-3 1-304 0,-1 3-64 0,1 4-13520 0</inkml:trace>
  <inkml:trace contextRef="#ctx0" brushRef="#br2" timeOffset="-30296.81">6621 14263 11055 0,'-24'-2'480'0,"9"1"112"0,-3-2-464 0,0 2-128 0,-2-2 0 0,2-1 0 0,0-2 976 0,3 0 176 16,4-8 48-16,-3-3 0 0,1-2-896 0,4-1-176 15,1-4-128-15,1-6 144 0,0-1-144 0,2-1 0 16,0 1 0-16,1 1 0 0,1 2 0 0,-1 2 0 16,0 5 0-16,0-3 0 0,-1-1 0 0,-1 4 0 15,-2-2 0-15,1 1 128 0,-1 1 256 0,0 0 32 16,-1 1 16-16,-1 0 0 0,-1-2 112 0,-3-2 32 15,-1 1 0-15,1-5 0 0,0 1 0 0,3-3 16 16,0-1 0-16,0 2 0 0,-1-4-48 0,2-1-16 0,1-2 0 16,5-2 0-16,3-6-144 0,3-3-16 0,2-5-16 0,3-3 0 15,0-7-96-15,3 1 0 0,1-6-16 0,3 5 0 16,3-1-240-16,1 4 144 16,0-3-144-16,0 3 128 0,-2 1-128 0,2 2 128 0,-3 0-128 0,8-1 128 15,3 2-128-15,0 1 0 0,2 0 0 0,0 5 0 16,4-3 0-16,1 2 0 0,4 0 0 0,2 2 0 15,2 1 0-15,2-4 0 0,2 0 0 0,-2 1 0 16,-1-3 0-16,1-1 0 0,0-2 0 0,3-3 0 16,1 3 0-16,3 0 0 0,1-1 0 0,3 4 0 15,5 0 0-15,-6 4 0 0,-3 1 0 0,-1 3 0 16,0-2 0-16,-2 5 0 0,2 2 0 0,2 3 0 16,1 1 0-16,3 3 128 0,1 4-128 0,-3-3 128 0,-2 2-128 15,1 3 192-15,1-2-192 0,3 2 192 0,2-2-192 16,3 5 0-16,5-3 0 0,1 4 128 0,0-4-128 0,1 3 0 15,-3 4 0-15,1 0 0 0,1-2 0 0,4 2 0 16,3 2 0-16,-4 4 0 0,-5 0 0 0,-6 4 0 16,-1 2 0-16,-2 4 0 0,-4 2 0 0,-1 2-144 15,-2 2 144-15,-1 1 0 0,1-2 0 0,-2 0 0 16,-1 1 0-16,-7-1 0 0,-2 2 0 0,-5-2 0 16,-2 0 0-16,-3 0 0 0,-2 3 0 0,-2-1 0 15,-3-3 0-15,-1 1 0 0,-1 0 0 0,-2 3 0 16,-2 0 0-16,-3-3 0 0,-2-2 0 0,-9 1 0 15,9-3 0-15,-9 3 0 0,0 0 128 0,0 0 0 16,0 0-128-16,0 0 192 0,0 0 128 0,0 0 0 16,-7-6 16-16,-2 3 0 0,-2-2-96 0,0 3-32 0,-1 1 0 15,-2-1 0-15,-1 0-64 0,0-1-16 0,-1 3 0 16,-1 0 0-16,-1 0-128 0,1-1 0 0,-3 0 144 16,0 1-144-16,1-2 0 0,-6 2 0 0,-4-1 0 0,-3 1 128 15,-3-1-128-15,-1 1 0 0,1 0 0 0,-2-3 0 16,0-1 0-16,-1 3 0 0,0 0 0 0,0 2-128 15,1 0 128-15,-1 2 0 0,1 2 0 16,-4 0 0-16,-2 4 0 0,-3 0 0 0,-2-3 0 0,1 4 0 16,1-1 0-16,0 5 0 0,0 3 0 15,-1 1 0-15,-2 1 0 0,-3 2 0 0,-3 2 0 0,-2 1 0 16,-4 1 0-16,4 4 0 0,1 3 0 0,0-2 0 16,1 4 0-16,2 3 0 0,-1 3 0 0,-3 3 0 15,-5 6 0-15,1 1 0 0,-3-2 0 0,3 4 0 16,3-1 0-16,1 3 0 0,6 2 0 0,-3 2 128 0,2 3-128 0,0 0 0 15,-3 3 0-15,3-3 0 0,0 2 0 16,3-2 0-16,2 3 0 0,6-1 0 0,2 2 0 0,3-3 0 16,2 2 0-16,4-6 0 0,5 3 0 0,1-2 0 15,1-2 0-15,1 2 0 0,2-1 0 0,1 1 0 16,0-1 128-16,5 0-128 0,4 0 128 0,-2-1-128 16,2-2 160-16,1 0-160 0,0 1 128 0,2 0-128 15,0 4 0-15,3-5 144 0,2-6-144 0,1 0 0 16,1-4 0-16,0-3 0 0,0 4 0 0,3-5 0 15,1-2 0-15,-1 1 0 0,2 0 0 0,1-2 0 16,1-1 0-16,-2 0 0 0,-1-1 0 0,-1-1 0 16,0-3 0-16,-1-4 0 0,2-1 0 0,-2-4 0 0,-2 1 0 15,-2-1 0-15,0-4 0 0,-1 0 0 0,-1-2 128 0,2-4-128 16,-1 0 0-16,1-2 0 0,-2-3 0 16,4-8 128-16,-6 8 0 0,6-8-128 0,0 0 192 0,-11 0-64 15,2-3 176-15,2-1 16 0,0-1 16 0,-1-4 0 16,0-5-112-16,0-2-32 0,-1-6 0 0,-1-3 0 15,0-1-192-15,1-5 176 0,0-5-176 0,0-5 160 16,2-6-160-16,0-5 0 0,1-4 144 0,2-2-144 16,3-8 0-16,2 0 0 0,2-2 0 0,2-7 0 15,0-2 0-15,5 0 0 0,2-3 0 0,2 0 0 16,2-4 0-16,6 0 0 0,-1-1 0 0,9-4 0 16,4-1 0-16,3 0 0 0,0 1 0 0,5-4-128 15,2 0 128-15,2 3 0 0,2 2 0 0,3 4-128 16,6 2 128-16,5-1 0 0,7 4 0 0,-3 2 0 0,0 1 0 15,2 4 0-15,0 2 0 0,6 7-128 16,4-1 128-16,-1 3 0 0,1-2 0 0,2 3-128 0,-4 4 128 0,5 3 0 16,3-1 0-16,4 6-128 0,5 6 0 0,-4 4 0 15,-2 2 0-15,4 5 0 0,3 0 128 0,0 4-128 16,-1-2 128-16,-1 6-128 0,0 2-80 0,1-1-16 16,2 4 0-16,-5 1 0 0,-5 4-112 0,-2 0-32 15,-4 2 0-15,-8 3 0 0,-1-2 32 0,-5 3 0 16,-4 5 0-16,-7-2 0 0,-4-1 112 0,-8 3 32 15,-5-1 0-15,-5 2 0 0,-4 1 192 0,-3 0-176 16,-5 1 176-16,-3 2-160 0,-2-1 160 0,-3 2 0 16,-12-4 0-16,7 5 0 0,-7-5 0 0,0 0 0 15,0 0 0-15,0 0 0 0,-7 8 144 0,-4 0 64 0,0-4 16 0,-6 1 0 16,-2 2 96-16,-2-2 0 0,-2-3 16 16,-1 2 0-16,0 1-144 0,-6-1-48 0,-4-1 0 0,-2 0 0 15,-2 0-16-15,1 2-128 0,2-1 192 0,-1-2-64 16,3 1-128-16,0-1 192 0,0 1-192 0,-3 3 192 15,0 2-192-15,-4 1 0 0,1-4 144 0,-4 1-144 16,-11 6 0-16,5-1 0 0,-6-2 0 0,0 4 0 16,-1-3 0-16,2 3 0 0,-2 2 0 0,0 0 0 15,-5 3 0-15,-4 2 0 0,-5 2 0 0,-1 5 0 16,-2-2-144-16,2 7 144 0,0 1-160 0,-4 5 160 16,-4 1 0-16,-1 5 0 0,0 0-128 0,1-2 128 15,2 6 0-15,2 4 0 0,-3 3 0 0,-1 0 0 16,2-2 0-16,1 6 0 0,6 3 0 0,2 2 0 15,2 4 0-15,1 5 0 0,-1 0 0 0,4 2 0 0,1 2 0 16,5-1 0-16,4 3 0 0,5 1 0 0,4-1 128 0,2 1-128 16,3-3 0-16,5 1 0 0,2 0 0 15,1-3 0-15,-3 2 0 0,4-6 0 0,2-4 0 0,3-2 0 16,2-5 0-16,3-3 0 0,5-5 0 0,1-1 0 16,4 0 128-16,6-5-128 0,-1-2 0 0,4-3 128 15,1-2-128-15,2-2 0 0,0-1 0 0,3-3 0 16,0-3 0-16,0 2 0 0,-1-2 128 0,0 2-128 15,1 1 0-15,-3-1 0 0,1-4 0 0,-1 1 0 16,-3 2 0-16,0-5 0 0,-3 4 0 0,-3-2 0 16,-4-2 0-16,-2-2 0 0,1 2 176 0,-1-4-176 15,0-1 160-15,-1-1-160 0,-1 0 144 0,0-4-144 0,-1-1 128 16,2-1-128-16,-1-5 160 0,1 0-160 0,1-5 192 16,-1-2-192-16,0 2 352 0,2-5-32 0,-1-3-16 0,1-1 0 15,1-6-64-15,-1 0-16 0,1-4 0 0,0-3 0 16,-1-3-32-16,1-3 0 0,1 0 0 0,0-8 0 15,0-4-64-15,0-3 0 0,3-2-128 0,0-7 192 16,3-3-192-16,0-1 128 0,2-3-128 0,2-2 0 16,3-3 0-16,2-6 0 0,2-3 0 0,5-3 0 15,2-3 0-15,4-4 0 0,0-1 0 0,5 0 0 16,3 0 0-16,1 2 0 0,2 0 0 0,5 4 0 16,0 1-144-16,5 4 144 0,0-1 0 0,4-3-144 15,-1-3 144-15,1 1 0 0,5-4 0 0,3 3 0 16,-1 0 0-16,3-4-160 0,3 2 160 0,11 3 0 15,2 1-240-15,0 4 64 0,-2 2 16 0,1 4 0 0,1 4-32 16,3 3-16-16,8 0 0 0,-3 2 0 16,0 3 32-16,-2-1 16 0,-1 0 0 0,7 2 0 0,3 0-96 0,-1 4 0 15,-2 1-16-15,-2 2 0 0,-3 4-48 0,-4 5 0 16,-2 2 0-16,2 8 0 0,1 5-48 0,-6 2-16 16,-5 3 0-16,-4 4 0 0,0 3 144 0,-2 3 32 15,-1 0 0-15,1 5 0 0,3 2 208 0,-3 2-176 16,0-3 176-16,-6 2-160 0,-5-2 160 0,-5 3 0 15,-5 0 0-15,-1 1 0 0,-5-1 0 0,-4 0 0 16,-5 1 0-16,-2 1 0 0,-3-2 0 0,-5 1 0 16,-3 4 160-16,-8-9-160 0,0 0 304 0,0 0-48 15,7 6 0-15,-7-6 0 0,0 0 32 0,3 12 0 16,-3-12 0-16,0 0 0 0,0 0-144 0,0 0-16 16,-1 8-128-16,1-8 192 0,0 0-192 0,0 0 128 0,-4 12-128 0,4-12 0 15,0 0 128-15,0 0-128 0,0 0 0 0,0 0 0 16,0 0 0-16,0 0 0 0,0 0-128 0,0 0 128 15,-9 6-240-15,9-6 64 0,-9 8 16 0,9-8 0 16,0 0-64-16,0 0-16 0,-11 5 0 0,11-5 0 31,0 0-176-31,-12 1-32 0,12-1-16 0,0 0 0 16,-11 2-2112-16,11-2-432 0</inkml:trace>
  <inkml:trace contextRef="#ctx0" brushRef="#br2" timeOffset="-28881.67">5832 9841 16575 0,'0'0'1472'0,"-6"-7"-1168"0,-2-4-304 0,8 11 0 16,0 0 1216-16,-4-10 192 0,4 10 48 0,-4-10 0 15,2-1-1072-15,-1 2-192 0,1-3-64 0,-1 3 0 16,3-1 0-16,0 3-128 0,0-5 192 0,0 1-64 16,-1-2-128-16,0 0 0 0,-3-2 0 0,-1 2 128 15,-2 2-128-15,1-2 0 0,-5 3 144 0,-1 1-144 16,-3-4 0-16,-4 5 0 0,-3-5 0 0,2 1 128 15,-4 1 0-15,-2-2 16 0,-2 2 0 0,-1 1 0 16,-4-3 64-16,0 2 16 0,-1-1 0 0,-1 2 0 16,2 5-32-16,-1 1-16 0,-2-4 0 0,0 2 0 0,-5 0 16 15,-4-4 16-15,0-1 0 0,-1 4 0 0,3 3-64 0,1 0-16 16,-3-1 0-16,2 1 0 0,0 0 0 0,2-1 0 16,2-1 0-16,-6 3 0 0,-6 2-128 0,-2 0 0 15,-2 1 0-15,4 0 0 0,1 1 0 0,1-1 0 16,1 0 192-16,1 4-64 0,1 2-128 0,-2 1 0 15,-3 2 0-15,-2-1-176 0,-1-2 176 0,3 0 0 16,3-1 0-16,4 1-128 0,-2 6 128 0,3 0 0 16,1 1 0-16,1 1 0 0,0 0 0 0,1 3 0 15,-2-2 0-15,0 1 0 0,0 2 0 0,4 0-128 0,2 1 128 16,1 0 0-16,4 0 0 0,2 2 0 0,5 1 0 16,-1 4-128-16,5-2 128 0,2-4 0 15,2-1 0-15,3 1 0 0,2-1 0 0,2 0 0 0,4-2 0 0,2 1-128 16,3 0 128-16,3 0 0 0,2 0 0 0,2-2 0 15,4-2 0-15,1 3-128 0,4-1 128 0,3 1 0 16,1-6 0-16,4 2 0 0,1 0 0 0,6-5 0 16,1 6 0-16,6-1 0 0,4-4 0 0,0 0 0 15,-2-5 0-15,2 1 0 0,-1 0 0 0,2-1 0 16,2 0 0-16,2 2 0 0,0 2 0 0,4-3 0 16,2 0 0-16,3 2-160 0,1-2 160 0,-2 4 0 15,-3-2-192-15,0 3 192 0,2-1-192 0,-1 3 192 16,2-3-176-16,3 3 176 0,2 3-160 0,1 0 160 15,-3-1-256-15,1 2 64 0,-3-3 0 0,-2 1 0 16,0-3 32-16,2-1 16 0,0-1 0 0,2 1 0 0,-2 1 144 16,-1-3-160-16,-5-3 160 0,0 1-160 0,-3-3 160 0,-1-1 0 15,-4 2 0-15,1-4 0 0,0-2 0 0,0-3 0 16,4-4 0-16,3 1 0 0,-4-3 192 16,-4 2 80-16,0-3 16 0,-3 3 0 0,-2-3-64 0,-1-2-16 15,-2 0 0-15,0-1 0 0,-2-3 64 0,-3 0 16 16,-3-1 0-16,-1 0 0 0,0 1 96 0,-2 0 0 15,0-1 16-15,-2-2 0 0,-1-2 0 0,-2-4 0 16,-4 2 0-16,-2-5 0 0,-1 2 32 0,-1-3 0 16,-4-2 0-16,-5-1 0 0,-1 1 0 0,-3-2 0 15,-3-2 0-15,0-1 0 0,-2-2-48 0,-2 4-16 16,-4-1 0-16,-2 1 0 0,-3 1-96 0,-3 1-16 16,-2 4 0-16,-1 3 0 0,-3-2-256 0,-2 7 160 15,-1 2-160-15,-4 4 128 16,0 4-448-16,-2 6-80 0,-1 3-32 0,-8 3-9696 0,-6 3-1952 0</inkml:trace>
  <inkml:trace contextRef="#ctx0" brushRef="#br3" timeOffset="-23612.47">13809 14532 1839 0,'0'-8'160'0,"0"-2"-160"0,0 2 0 0,0-6 0 16,3 0 2112-16,1 1 384 0,0-2 64 0,1 0 32 15,0-3-1888-15,1 2-368 0,2-1-80 0,-1 1 0 16,2-1-256-16,0 1 176 0,-1-1-176 0,-2 2 160 16,3 2-32-16,-3 0 0 0,1 4 0 0,-1-2 0 15,-1 1 304-15,0 1 48 0,0-1 16 0,1 1 0 16,-1-4 144-16,0 4 16 0,-1-2 16 0,-1 3 0 16,2-2-112-16,-5 10-32 0,7-10 0 0,-1 3 0 15,-6 7 32-15,0 0 0 0,0 0 0 0,9-2 0 16,-9 2-96-16,0 0-16 0,10 0 0 0,-2 6 0 15,-2 4-208-15,2 1-48 0,-8-11-16 0,6 15 0 16,1 4-16-16,-4 0 0 0,4-1 0 0,-2 2 0 0,-1 0 16 0,-2 3 0 16,1 3 0-16,-2 2 0 0,-1 4-48 0,0 1 0 15,-1 3 0-15,-2 4 0 0,2-1 32 0,-3 6 0 16,-1-2 0-16,0 5 0 0,-1-1-16 0,-2 4 0 16,0 3 0-16,-1 0 0 0,-1 1-144 0,0 1 0 15,0 2 0-15,-2-2 128 0,0 0-128 0,-2-1 0 16,0 2 144-16,-2 0-144 0,1 0 0 0,-3 1 144 15,-2-3-144-15,2 3 0 0,-1 1 144 0,0 1-144 16,-1-4 0-16,-3 1 144 0,-1 2-144 0,-4 3 0 16,0-2 144-16,-1 3-144 0,-1-2 128 0,0 2-128 0,1-5 160 15,-1-1-160-15,2 6 176 0,0-6-176 0,-2-3 192 0,-1 1-192 16,1 0 224-16,-1-3-64 0,0-1-16 16,1-4 0-16,-1-3 0 0,-2-4 0 0,-3 0 0 15,-2-3 0-15,-3 0 48 0,2-3 0 0,-3-1 0 0,2-2 0 16,1-1 64-16,0-3 32 0,-2 2 0 0,2-2 0 15,-1 3 32-15,-1 0 0 0,0-5 0 0,-4 3 0 16,-2-4-112-16,0-1-16 0,-1-1 0 0,1 2 0 16,1-4-192-16,0 1 0 0,0 0 128 0,1 2-128 15,-1-3 0-15,-2 1 0 0,-5-1 0 0,0-1 0 16,-3-1 0-16,1-2 0 0,3 1 128 0,0-2-128 16,0 0 0-16,1-1 0 0,3 3 0 0,-2 0 0 15,-6-2 0-15,3 0 176 0,-3 3-48 0,4-2-128 16,2 0 0-16,3-2 0 0,2 0 0 0,1-2 0 15,1 2 0-15,1-1 0 0,0 2 160 0,0 0-160 0,-2-1 0 16,-1 0 0-16,1-3 0 0,2 0 0 0,3-2 0 0,-2 1 0 16,3 2 0-16,0-4 0 0,-1 3 0 0,5-4 0 15,1 1 0-15,1-2 0 0,1 1 0 0,-2 0 0 16,-3-3 128-16,2-1-128 0,-1-1 0 0,5 1 0 16,1-3 144-16,-1 0-144 0,6-2 0 0,-1 1 0 15,1 0 0-15,2-2 0 0,2 2 0 0,-1-2 128 16,3 1-128-16,2-2 0 0,-1 2 0 0,2-1 0 15,1 2 0-15,1-1 0 0,1 2-128 0,0 2 128 16,2-1-128-16,1 2 128 0,-1-1-192 0,1 3 64 16,2-1 0-16,7-4 0 0,-7 8-16 0,7-8 0 15,-5 10 0-15,5-10 0 0,-2 11-16 0,2-1 0 0,0-10 0 16,5 14 0-16,0-3 32 0,2 0 0 0,2-2 0 0,3 0 0 16,0 1 128-16,2-4 0 0,3 1-144 0,1 0 144 15,1-3 0-15,0 1 0 0,2-2 0 0,4 2 0 16,0-3 0-16,3 0 0 0,4-4 0 0,1-1 0 15,5-3 0-15,4 0 0 0,1-2 0 0,2-3 0 16,-1-3 144-16,2-1-144 0,1-4 160 0,2-2-160 16,2 0 0-16,3 0 0 0,0-3 0 0,2 3 0 15,2-2 0-15,-4 0 0 0,-3-5 0 0,-1 5 0 16,-2-4 0-16,0 5 0 0,1 1 0 0,-1-4 0 16,4-2 0-16,4 3 0 0,1-4 0 0,-2 4 0 15,-4-3 144-15,-1 2-144 0,1-5 128 0,1 0-128 16,0-1 128-16,6-2-128 0,-1 2 0 0,0-4 128 15,0-2-128-15,-2 1 128 0,-4-4-128 0,-2 0 128 0,0-4 800 16,-2 5 160-16,0 2 16 0,-2-1 16 16,5-2-1632-16,1 0-320 15,2 2-64-15,-2-2 0 0,-5 2 768 0,-2-3 128 0,-2-3 0 0,-1 1 128 0,0-4-128 0,-2 1 128 16,-1 0-128-16,3-2 128 0,1-2-128 0,1 3 192 16,2-1-64-16,-2 4 0 0,-3-5-128 0,0 3 0 15,-2 2 128-15,-1-2-128 0,-2 3 160 0,0-1-32 16,0 3-128-16,0 1 192 0,-1-1-192 0,-2-1 0 15,1 3 0-15,0 3 0 0,0-1 0 0,-1 0 0 16,-2-1 0-16,-1-6 0 0,-1-1 0 0,-3-4 0 16,-3 5 0-16,-1-4 0 0,-2-3 0 0,0 1 0 15,-1 3 0-15,-2-1 0 0,1-4 0 0,-2 1 0 16,-1 0 0-16,-1 3 0 0,-2 0 0 0,1 3 0 16,-1 1 0-16,-2 0 0 0,0-1 0 0,-2 4 0 15,0-1 0-15,-1 4-160 0,-2 0 160 0,0 0 0 0,-2-1 0 16,0 3 0-16,-2 1 128 0,1 1-128 0,-1 2 128 0,0 2-128 15,-1 0 0-15,-1 2 0 0,1 4 0 0,0 0-192 16,0 1 192-16,-1 3 0 0,1 5 0 0,0-2 0 16,1 1 0-16,-2 2 0 0,1 0-128 0,0-2 128 15,0 2-192-15,1 3 64 0,-3-2 0 0,2 1 0 16,0 1 128-16,-1 1 0 0,2 0-144 0,-1 0 144 16,-2-3 0-16,1 4 0 0,1-2 0 0,-1 3 0 15,1-2-128-15,0 4 128 0,1-3 0 0,0 9 0 16,0 0 0-16,0-8 0 0,0 1-144 0,0 7 144 15,0 0 0-15,0 0-160 0,0 0 160 0,0 0-128 16,2 10 128-16,3 4-192 0,-2 0 192 0,1 3-192 16,0 4 192-16,-2 3-160 0,1 3 160 0,-1 4-160 15,1 2 160-15,1 6-160 0,-1 5 160 0,-1-2-160 0,1 6 160 16,1 1 0-16,0 7 0 0,-1-3 0 0,-1-5-128 0,-2 3 128 16,1 1-128-16,2 2 128 0,-3 3 0 0,0 0 0 15,-3 1 0-15,2 1 0 0,-4-1 0 0,-1 6 0 16,-3-4 0-16,-1 3 0 0,-3 3 0 0,-1-1 0 15,0-1 0-15,-4-2 0 0,-2 4 864 0,0-4 160 16,-3 4 16-16,-1-5 16 16,-1 3-1616-16,-1-3-320 0,-5 1-64 0,-3 1-16 0,-2 4 768 15,-1-3 192-15,-1-6 0 0,1-1 0 0,1 0 0 0,0-1 0 16,2-2 128-16,1-1-128 0,-2-3 128 0,2-1-128 0,3 2 160 16,-2-4-160-16,0-1 144 0,-1-3-144 0,-1-1 128 0,-2-1-128 15,-3-1 176-15,1 0-48 0,0 0-128 0,2-1 192 16,0-3-192-16,1 1 144 0,-1-1-144 0,3-1 128 15,-3 0-128-15,1 0 0 0,-2 1 0 0,-1-4 0 16,-1-4 0-16,-3 2 128 0,-2-1-128 0,2-2 128 16,2-1-128-16,-1-1 0 0,2 0 0 0,-1 1 0 15,0-5 0-15,0 1 0 0,1 3 0 0,-2-2 128 16,-1-2-128-16,-1 0 0 0,-3 1 0 0,-1 0 0 16,0-1 0-16,3-2 0 0,-1-1 128 0,3 1-128 15,0-2 0-15,3-1 192 0,1 1-192 0,1-1 192 16,-1-4-64-16,-2 0 0 0,0 1 0 0,-2-3 0 15,0 2 48-15,1-1 0 0,4-3 0 0,0 3 0 16,0-1 16-16,2 3 0 0,-1-2 0 0,3-2 0 16,1 2-48-16,2-4 0 0,-1 3 0 0,3-3 0 15,-1 0 0-15,0 2 0 0,-2-4 0 0,3 3 0 0,3-3-144 0,1-2 160 16,1 0-160-16,1 1 160 0,2 1-160 0,2-1 0 16,2-1 144-16,2-1-144 0,-1 1 128 0,2-2-128 15,1 1 128-15,3-2-128 0,1 0 0 0,0 0 144 16,8 0-144-16,0 0 0 0,-9-2 128 0,9 2-128 15,0 0 0-15,0 0 0 0,-8-4 0 0,8 4 0 16,0 0 0-16,0 0 0 0,0 0-160 0,0 0 16 16,0 0 0-16,3-8 0 15,2-2-496-15,4 3-80 0,2-6-32 0,7 2-9696 16,4-1-1952-16</inkml:trace>
  <inkml:trace contextRef="#ctx0" brushRef="#br3" timeOffset="-22875.82">14791 16564 9215 0,'0'0'816'0,"0"-9"-656"0,0-2-160 0,-1 0 0 16,-1 3 2496-16,1-3 448 0,0 4 112 0,1 7 16 15,0-12-1888-15,0 6-368 0,-2-3-80 0,2 9-16 16,0 0 80-16,0 0 16 0,0 0 0 0,0 0 0 16,0 0-368-16,0 0-80 0,0 0-16 0,0 0 0 0,0 10-352 15,-1 4 144-15,-1 1-144 0,-1 6 0 0,-1 2 288 0,0 7-48 16,-1 2-16-16,-1 6 0 0,-3 0 48 0,2 2 16 16,0-2 0-16,0 4 0 0,-2 2 16 0,1 1 0 15,-1 2 0-15,3 0 0 0,-2-4-112 0,2 3-32 16,-1-4 0-16,2-4 0 0,0-4-16 0,0 0 0 15,0-2 0-15,1-5 0 0,0-2-144 0,1-2 128 16,0-2-128-16,1-2 128 0,0 0-128 0,1-4-224 16,-2-1 48-16,0-5 16 15,-1 1-1744-15,4-10-336 0,0 0-80 0</inkml:trace>
  <inkml:trace contextRef="#ctx0" brushRef="#br3" timeOffset="-22558.95">14277 17042 16575 0,'0'0'1472'0,"-9"-4"-1168"0,-1-5-304 0,1 4 0 15,2-3 3968-15,7 8 752 0,-4-7 144 0,4 7 16 16,0 0-3856-16,0 0-784 0,7-7-240 0,4 2 128 15,1 3-128-15,5 1 0 0,2 1 0 0,4 0-128 16,2 3 128-16,3 0 0 0,3 1 0 0,1-3-128 16,1 3 128-16,3-4 0 0,3 1 0 0,1 0-128 15,1 1-128-15,2-1-32 0,-1 0 0 0,-3-1 0 16,0 0-368-16,-4 0-80 0,-2 0-16 16,0 0 0-16,-1 0-1648 0,-1 0-336 15,-3-1-64-15,-3-3-16 0</inkml:trace>
  <inkml:trace contextRef="#ctx0" brushRef="#br3" timeOffset="-21913.06">15478 16383 27519 0,'-3'-17'1216'0,"0"1"256"0,-2 0-1168 0,1-1-304 0,0-3 0 0,-1 5 0 16,4 5 192-16,-3-4-32 16,-1 1 0-16,0 1 0 0,-1 0-160 0,-1-1 0 0,-2 4 0 0,-1-2 0 15,-1-1-320-15,-3 3 64 0,-1-2 16 0,-3 2 0 16,0-1 0-16,-7 2 0 0,-2-1 0 0,-5 4 0 16,-3 0 96-16,-1 1 16 0,0 3 0 0,2 0 0 15,1 0 128-15,1 1 0 0,0 0 0 0,1 2-128 16,-2 3 128-16,1-1-192 0,1 2 192 0,1 6-192 15,1 2 192-15,-2 0 0 0,-1-3 160 0,1 4-160 16,-3 3 288-16,1 0-32 0,-1-1-16 0,0 0 0 16,2 2-64-16,0 3-16 0,0 1 0 0,1 4 0 0,-2-1-160 15,1 4 0-15,-1 0 0 0,2-1 0 16,1 1 0-16,-2 3 0 0,-1 1 0 0,0 3 0 0,-1 3 0 16,1 5 0-16,1-4 0 0,4-2 0 0,2 3 0 0,3 2 0 15,3 5-144-15,1-2 144 0,3 1 0 0,2 3 0 16,1 1 0-16,4 0 144 0,3 2-144 0,-1-5 0 15,5 1 0-15,2 2 0 0,4 0 0 0,3 0 0 16,3-2-192-16,3-5 192 0,2 2-224 0,4-5 80 16,6 0 16-16,5-5 0 0,6-8 128 0,4-2 0 15,6-8 0-15,-1-2-128 0,0-6 128 0,2-2 0 16,4-7 0-16,1 0 0 0,2-5 176 0,5-1-48 16,8-3 0-16,-1-5 0 0,-4-3 0 0,0-3 0 15,-1-1 0-15,0-1 0 0,0-7 96 0,4 2 16 16,4-7 0-16,-2 0 0 0,-2-1 64 0,-4-4 16 0,-3-3 0 15,-3-5 0-15,-4 1 64 0,-4-3 0 0,-4-2 16 0,-1-2 0 16,-3-3 0-16,-2-2 0 0,-5-1 0 0,-6 1 0 16,-6-1-192-16,-5 1-32 0,-2 5-16 0,-8 1 0 15,-5 3 80-15,-3 0 16 0,-6 3 0 0,-4 3 0 16,-7 5 64-16,-2 6 32 0,-4-1 0 0,-2 3 0 16,-4 4-352-16,-1 3 0 0,-1 3 0 0,-3 3 0 15,-1 6 128-15,0 4 0 0,0 3 0 0,0 7 0 31,-6 6-3648-31,0 1-704 0,-21 6-160 0,8-4-32 0</inkml:trace>
  <inkml:trace contextRef="#ctx0" brushRef="#br3" timeOffset="-21376.61">13595 18052 24991 0,'0'0'1104'0,"0"0"240"0,-7-6-1088 0,7 6-256 0,-2-6 0 0,2 6 0 16,1-10 288-16,-1 10 0 0,0 0 0 0,13-4 0 16,-1-4-288-16,2 3 0 0,0 1 0 0,2 2-144 15,1-1 144-15,1-1 0 0,-1 2 0 0,-1 0 0 16,2 2 0-16,0 0 0 0,0 0 0 0,3 2 0 15,3-2 0-15,2 1 0 0,1-1 0 0,2 1 0 16,3 1 0-16,3 0 0 0,1-1 144 0,2 2-144 16,4-2 368-16,1 0-48 0,4 1 0 0,-2-1 0 15,-3 0 176-15,1 1 16 0,0-2 16 0,3 1 0 16,0 0 16-16,2 0 0 0,3-1 0 0,3 0 0 16,4 3 16-16,-3-3 0 0,0 0 0 0,-2 0 0 0,1 1-192 15,-1 0-48-15,-1 1 0 0,4 0 0 0,3-2-176 16,-1 3-144-16,1-2 192 0,-3 0-192 0,-4 1 128 0,-1-1-128 15,-2-1 0-15,0 0 0 0,-4 0 0 0,2 1 0 16,-1-1 0-16,-1 3 0 16,-2-2-1520-16,-3 0-208 0,-3 0-32 0,-5 1-7392 15,-6-2-1488-15</inkml:trace>
  <inkml:trace contextRef="#ctx0" brushRef="#br3" timeOffset="-20708.75">14212 19269 11967 0,'0'0'1072'0,"0"0"-864"0,-7-4-208 0,7 4 0 16,-3-6 4304-16,3 6 816 0,0 0 176 0,5-8 16 15,4 3-4144-15,3 1-832 0,0-1-160 0,4 0-48 16,1 0 240-16,3 4 32 0,1-2 16 0,3 2 0 15,2 0-96-15,2-3 0 0,2 0-16 0,1 1 0 16,-1 2-112-16,3 0 0 0,2 0-16 0,1-2 0 16,3 0-176-16,-3 3 0 0,3 2 0 0,-4-2 0 15,-2-4-608-15,-1 3-48 16,-2-1-16-16,-2 1 0 0,-1-1-1840 16,-1-1-368-16,-2 3-80 0,-3-1-16 0</inkml:trace>
  <inkml:trace contextRef="#ctx0" brushRef="#br3" timeOffset="-20108.9">15430 18994 20271 0,'-5'-14'896'0,"1"5"192"0,-2-5-880 0,0 0-208 16,-2-2 0-16,4-3 0 0,0-2 2368 0,1 2 416 15,-1-1 96-15,-1 0 0 0,0-2-2384 0,-1-1-496 16,0-2 0-16,-2 1-176 0,-2 2 48 0,-1 0 0 16,-3 0 0-16,-4 1 0 0,-5 1-128 0,-2 6-32 0,-3 1 0 0,-3 2 0 15,0 1 96-15,-3-1 32 0,1 5 0 0,-2 0 0 16,-6 2 32-16,2 3 0 0,-3 1 0 0,0 1 0 16,-1 1 128-16,-4 5 0 0,-6-1-144 0,0 3 144 15,-2 1 0-15,2 4 0 0,2-1 0 0,0 1 0 16,2 4 0-16,-1 5 0 0,1-1 0 0,-3 4 0 15,-1 1 0-15,-3-2 128 0,1 4 0 0,4-2 0 16,4 0 96-16,2-1 16 0,3 1 0 0,2 4 0 16,-1-1-96-16,3 4-16 0,2 3 0 0,-1 5 0 15,-1-2-128-15,1 4 0 0,3 2 0 0,1-2 128 16,2 0-128-16,5-6 0 0,2 0 0 0,3 1 128 16,5-2-128-16,3 0 0 0,3 1 0 0,3-1 0 15,4 1 0-15,3-1-176 0,3-3 176 0,5 3-128 0,4-1 128 16,4-5-160-16,6-1 160 0,6-1-160 0,6-4 160 0,5 2 0 15,6-5 0-15,2-1 0 0,1-3 0 0,4 0 144 16,3-2-144-16,2 1 0 0,4-1 160 0,7-4-160 16,5-5 128-16,2-1-128 0,-1-1 192 0,-4-5-64 15,4-3 0-15,2-1 0 0,5-2 80 0,-1-7 16 16,-1-5 0-16,-1-2 0 0,-3-3 160 0,0-4 16 16,0 1 16-16,0-6 0 0,-3-4-32 0,-1 0 0 15,-7-4 0-15,-6-3 0 0,-3-2 128 0,-4-2 0 16,-5 3 16-16,-2-3 0 0,-2 2-80 0,-3-2-32 15,-2-1 0-15,-4 1 0 0,-3-4-224 0,-5 0-64 16,-5-2 0-16,-4 6 0 0,-6 4-304 0,-5 5-64 16,-4 2-16-16,-5 4 0 15,-3 3-176-15,-6 4-32 0,-6 3-16 0,-5-2 0 16,-5 1-1232-16,-6 1-240 0,-3 2-48 0</inkml:trace>
  <inkml:trace contextRef="#ctx0" brushRef="#br3" timeOffset="-19085.66">10714 14196 12895 0,'-4'-8'1152'15,"4"8"-928"-15,-3-5-224 0,3 5 0 0,-3-10 768 0,2 4 128 16,1 6 0-16,0 0 16 0,0 0-496 0,0 0-96 16,0 0-32-16,0 0 0 0,0 0-288 0,0 0 0 15,0 0 128-15,0 0-128 0,0 0 144 0,13 7-16 16,-2 1-128-16,0-4 192 0,1-2 192 0,2 2 48 15,1 1 0-15,3-1 0 0,2 0-144 0,7 0-32 16,2-2 0-16,7 2 0 0,6 1-256 0,-2-1 0 16,2 0 0-16,2 1 0 0,-2-1 0 0,1-1 0 15,0 4 0-15,1-1 0 0,2-1 0 0,4 4 0 16,3-2 0-16,2-1 0 0,3 3 0 0,-2-5 0 16,-4 1 0-16,-2 1 0 0,1 0 0 0,-3 1 0 0,2-2 0 0,2-1 0 15,4-2 0-15,1 1 0 0,-1-2 0 0,-3-1 0 16,-3 0 0-16,-1 0 0 0,1-1 0 0,1 1 0 15,-3-2 304-15,5 2-48 0,5-1-16 16,0 1 0-16,1 1-48 0,-2 1 0 16,-5-2 0-16,0 0 0 0,0 0-32 0,-1 1-16 0,-1 0 0 0,2-1 0 15,1-1-144-15,3 1 0 0,-5 0 0 0,0-1 0 16,-6-1 0-16,0 1 0 0,-2 1 0 0,-1 0 0 16,-1 0 224-16,-2 0-32 0,-1 1-16 0,2 1 0 15,0-2-176-15,1 1 160 0,-2 0-160 0,0-1 160 16,-4 0-160-16,-2-1 0 0,-3 0 0 0,-3-1 128 15,-1 1-128-15,-1 0 0 0,-2 0 0 0,-1-2 128 16,-3 1-128-16,-1-2 0 0,-3 0 0 0,1 0 0 0,-3 3 128 16,0-2-128-16,-3 2 0 0,0 1 128 0,-10 0 0 0,9-5-128 15,-9 5 192-15,9-4-64 0,-9 4-128 16,0 0 192-16,0 0-192 0,0 0 192 16,0 0-608-16,0 0-112 0,0 0-32 0,0 0-9792 15</inkml:trace>
  <inkml:trace contextRef="#ctx0" brushRef="#br3" timeOffset="-17915.78">10248 14548 10367 0,'-1'19'448'0,"-1"-2"112"0,0 6-560 0,-2 1 0 0,-1 4 0 0,2 3 0 0,-1 2 480 0,1 6-16 16,-1 0 0-16,0 5 0 0,0 1-16 0,0 3-16 15,1 3 0-15,-1 1 0 0,-1 2-240 0,0 2-64 16,-2 1 0-16,0 0 0 0,-1 4-128 0,-1-3 0 15,0 1 0-15,-1 2 0 0,0 0 0 0,0 2 0 16,0-2 0-16,-3 4 0 0,0-5 128 0,3 0-128 16,-3 0 128-16,3-2-128 0,0 0 576 0,2 1 48 15,1-4 0-15,-1-2 0 0,0-6-160 0,1 3-16 0,-1-1-16 16,4-3 0-16,3-2-96 0,1 0-16 16,-1 3 0-16,-1-3 0 0,1 1-192 0,0-3-128 0,-2 2 128 0,1-5-128 15,1 1 160-15,-1 1-32 0,1-2-128 0,0-1 192 16,0 1 48-16,-1 1 0 0,2-2 0 0,0 0 0 15,0 3-32-15,0-3 0 0,0-1 0 0,2-2 0 16,0-3 32-16,2-1 0 0,-2-3 0 0,-2 1 0 16,3-4-48-16,-3 3-16 0,0-2 0 0,2-1 0 15,1 2 48-15,0-4 16 0,-1-2 0 0,-2 1 0 16,1-3 144-16,-1 1 16 0,-2 1 16 0,1 0 0 16,-1 1-112-16,2 2-32 0,-1-1 0 0,0-2 0 15,-2 0 0-15,2-2 0 0,-2-1 0 0,3-3 0 16,-2-1-16-16,1-1-16 0,-1-6 0 0,2-7 0 15,2 10-32-15,-2-10 0 0,1 7 0 0,-1-7 0 16,0 0 64-16,0 0 16 0,0 0 0 0,0 0 0 0,0 0-96 16,0 0-32-16,0 0 0 0,0 0 0 0,0 0 32 0,0 0 16 15,0 0 0-15,0 0 0 0,0 0 48 0,0 0 0 16,0 0 0-16,10-3 0 0,-10 3-128 0,0 0-128 16,13-2 176-16,-13 2-176 0,6-8 0 0,-6 8 0 15,8-9 0-15,-1 0 0 16,-7 9-384-16,9-6-16 0,-1 1-16 0,-8 5 0 15,10-7-1760-15,-1 2-336 0,0 0-80 0</inkml:trace>
  <inkml:trace contextRef="#ctx0" brushRef="#br3" timeOffset="-16530.47">13911 14726 6447 0,'0'0'272'0,"0"0"80"0,-5-8-352 0,5 8 0 0,-4-7 0 0,4 7 0 15,0 0 3136-15,0 0 544 0,0 0 112 0,0 0 32 16,0 0-2864-16,-4 10-560 0,3 4-112 0,0 2-32 16,0 3-256-16,-2 6 0 0,2 5 128 0,-2-1-128 0,1 6 128 0,-1 2-128 15,-2 2 192-15,1 2-192 0,-1 4 0 0,-1 5 0 16,-2 3 0-16,-2 2 0 0,1 1 0 0,-1 4 128 15,-3-1-128-15,-1 8 0 0,0 1 160 0,-2 1-160 16,-2 1 128-16,-4-2-128 0,-3-2 384 0,-4 2 0 16,-2-6 0-16,-1 4 0 0,-3-2 272 0,2-1 48 15,0-6 16-15,-2 1 0 0,1 0-16 0,-1 1-16 16,-1 0 0-16,-1 1 0 0,0-3-240 0,-1 0-64 16,-3 2 0-16,-3-2 0 0,-4-3-208 0,1-4-48 15,-3 1-128-15,3-1 192 0,-1-1-192 0,2-3 144 0,-1 2-144 16,1-3 128-16,2-1-128 0,-3 2 160 0,-3-1-160 15,-1-7 160-15,-1-4-32 0,3 0-128 0,0 1 192 0,3-5-64 16,1-3-128-16,1 2 160 0,1-3-160 0,0-4 160 16,1-2-160-16,-2-4 0 0,-5-2 0 0,0 0 128 15,-1-3-128-15,2-3 0 0,1-2 0 0,1 1 128 16,0-3-128-16,2-2 128 0,1 2-128 0,-2-1 128 16,-1 0 64-16,-3-3 16 0,-2-1 0 0,1-3 0 15,3 3 112-15,4 0 32 0,1-3 0 0,1 3 0 16,2-1-64-16,5 1-16 0,-2-1 0 0,1 0 0 15,4 0-112-15,2 0-32 0,-3 0 0 0,5 1 0 16,1-2 16-16,0 3 0 0,3 0 0 0,3 0 0 16,3 1-144-16,4 2 0 0,0-3 0 0,3 2 128 15,1 2-128-15,9-4 0 0,-7 7 0 0,7-7 0 0,0 0-192 16,-2 9 192-16,2-9-160 0,6 12 160 16,4 1-240-16,1-3 48 0,3 2 16 0,3-1 0 0,4-5 48 0,0 3 0 15,5-2 0-15,2-4 0 0,0 0 128 0,1-2 0 16,4-2-144-16,0-2 144 0,1 0 0 0,3-6 0 15,1 0 0-15,2-3 0 0,3 1 0 0,3-4 0 16,-1-3 0-16,6-1 128 0,1-2 16 0,-1-3 0 16,-2-1 0-16,3-4 0 0,1 1-144 0,3-3 128 15,0 1-128-15,6-5 128 0,3-3-128 0,-4-1 0 16,-1-2 0-16,-2-5 0 0,-2-1 0 0,0 0 0 16,-1-3 0-16,3-1 0 0,3-3 0 0,1-2 0 15,1 0 0-15,-6-3 0 0,-2-6 0 0,-1-1-176 0,0-2 176 16,-3 1-128-16,-1-3 128 0,2 1-208 0,1 0 80 0,-4-5 128 15,-3-1-224-15,-5-3 80 0,-6 1 16 16,-3 3 0-16,-5 2 128 0,-3-2 0 0,-4-1 0 0,-1 0 0 16,-2 4 0-16,-1 5 224 0,-2-2-32 0,0 3 0 15,0 2 32-15,0 3 0 0,0 7 0 0,0 4 0 16,0 1-224-16,-1 7 128 0,0 6-128 0,-5 3 0 16,4 0 0-16,-2 8 0 0,-2-1 0 0,-1 6 0 15,0 2 0-15,0 4 0 0,0-1 0 0,-4 4 0 16,3 3 0-16,-6 7 0 0,0 0-192 0,0 0 192 31,0 0-576-31,0 0-16 0,0 0 0 0,0 0-9488 0,-7 12-1888 0</inkml:trace>
  <inkml:trace contextRef="#ctx0" brushRef="#br1" timeOffset="-8266.07">6312 14726 6447 0,'-12'-10'272'0,"4"1"80"0,-1 1-352 0,0-3 0 16,0 2 0-16,3-2 0 0,1 0 1488 0,-1 2 240 15,6 9 32-15,-4-12 16 0,1-5-1344 0,3 2-272 16,0-3-160-16,4 4 192 0,1-1-416 0,0-2-80 16,-2-2-16-16,2 2 0 0,-3 0 48 0,2 2 0 0,-4 2 0 0,0 2 0 15,0-2 400-15,-1 1 96 0,-2 2 16 0,1-2 0 16,-1-1 592-16,2 1 128 0,0-2 32 0,-1 0 0 16,1 2 160-16,1 0 48 0,0-2 0 0,0 3 0 15,-1 2-240-15,0-1-64 0,-1 1 0 0,2 9 0 16,-3-11 0-16,3 11-16 0,0 0 0 0,0 0 0 15,-4-8-288-15,4 8-48 0,0 0-16 0,0 0 0 16,0 0-352-16,0 0-176 0,0 0 160 0,0 0-160 16,-3 15 0-16,1-1 0 0,0 3 0 0,1-1 0 15,-1 1 0-15,0 0 0 0,1 3 0 0,-1 0 0 16,-2 0 0-16,0 3 0 0,0-3 0 0,0 3 0 16,2 4 0-16,-1 0 0 0,-2 3 0 0,3 3 0 0,2 3 128 0,0 1-128 15,0 0 0-15,1 1 144 0,0 2-144 16,2 5 0-16,4-2 0 0,-4 5 0 0,-1-1 0 0,1 4 0 15,-1 1 0-15,2-1 0 0,1 0 160 0,2-1-160 16,-1-3 192-16,0 2-192 0,-1 2 0 0,3 1 0 16,2-2 0-16,-1-1 0 0,3 3 0 0,-1 2 0 15,0-2 0-15,2-2 0 0,1-1 0 0,0-1 0 16,0 3 0-16,1-1 0 0,1-2 0 0,0-2 0 16,2 2 0-16,1-2 0 0,0-4 144 0,5 1-144 15,-3-1 0-15,3-3 144 0,0 1 80 0,1-2 16 16,2 0 0-16,4-1 0 0,3 1-48 0,3-1 0 15,1 0 0-15,0 0 0 0,-1 1-64 0,1-3-128 0,-2-3 176 16,3 4-176-16,-1-1 128 0,2 0-128 16,-1-4 0-16,2 4 0 0,1-2 0 0,3 1 0 0,2 0 0 0,3 2 0 15,-1-3 0-15,-1 0 0 0,-1 3 0 0,-2-2 0 16,0-2 0-16,1 1 0 0,-1 0 0 0,2-1 0 16,0-4 0-16,3 0 0 0,1-2 0 0,0 1 0 15,-6 0 128-15,1-2-128 0,0-3 0 0,-2-2 0 16,1-1 240-16,1-1-64 0,1-2-16 0,0 0 0 15,5 0 16-15,1-2 0 0,2-5 0 0,-2 3 0 16,-2-4-176-16,-1 1 192 0,-2-5-192 0,2 3 192 16,-5 0-48-16,5-2 0 0,-2 3 0 0,1-3 0 15,-5-3-144-15,-1 4 0 0,-6 1 0 0,0 0 128 16,-3 1-128-16,1-1 0 0,-4-2 0 0,0 3 0 16,-2-3 0-16,0 1 0 0,-3 0 0 0,-1-1 0 15,-1-1 0-15,-2 3 128 0,-2-2-128 0,1-3 0 0,-2 3 0 0,0-1 0 16,-1 0 0-16,-1-2 0 0,1 1 0 0,-3 0 0 15,1-2 0-15,-2 1 0 0,-2 2 0 0,0 1 0 16,-2-2 0-16,0 1 0 0,-2 2 0 16,-2 2 0-16,-6-8-128 0,8 3 128 0,-8-3 0 15,4 7 0-15,1 0-144 0,-5-7 144 0,0 0 0 0,0 0-192 16,0 0 192-16,-7 8-160 0,-2 0 160 0,-1-5 0 16,-4 1 0-16,-4-1 128 0,-2-2-128 0,-4 0 0 15,-3 2 128-15,-3-3-128 0,-3-3 0 0,0 2 0 16,-2-3 0-16,0 2 0 0,-1-1 0 0,1 2 0 15,-5-3 0-15,2-1 128 0,0 0-128 0,-4 1 0 16,-4-4 128-16,0 1-128 0,1-5 128 0,-2 2-128 0,3-4 128 16,0 0-128-16,-1-2 160 0,2-1-32 0,-1 1-128 0,-1 0 192 15,-1-4-192-15,-3-1 128 0,-6-1-128 0,2 2 0 16,1-2 160-16,0-2-160 0,1 0 160 0,1-4-160 16,1-2 176-16,0-3-176 0,2 0 192 0,-2-1-192 15,-5-2 128-15,0 0-128 0,-4-4 0 0,4 0 0 16,-1-4 192-16,2 2-192 0,-2 2 192 0,2-1-192 15,1 0 288-15,-3 2-48 0,-2-3-16 0,1 0 0 16,1 1 48-16,3-2 16 0,1 0 0 0,4 1 0 16,0-3-32-16,4 5-16 0,1-5 0 0,-1 2 0 15,-3 1 0-15,3-4 0 0,0 3 0 0,-1-4 0 16,1-4-48-16,5 0 0 0,1-2 0 0,4 0 0 16,1 3-192-16,0-2 0 0,3-3 0 0,3 1 0 15,1-2 0-15,5 2 0 0,0 0 0 0,4-2 0 0,0 0 0 16,3 3 0-16,1-2 0 0,1 1-160 0,2 1 160 15,2 0 0-15,2 3 0 0,1 3 0 0,1-2-144 0,2 0 144 16,-1-2-160-16,2 6 160 0,0 0-160 0,1 3 160 16,0 0-160-16,-2 3 160 0,1 2 0 0,1 4-144 15,0 1 144-15,1 0 0 0,-5 4 0 0,2 2-160 16,-2-1 160-16,2 4 0 0,0 4-128 0,0 1 128 16,-2-1 0-16,3 1 0 0,0 6-128 0,0 2 128 15,3-3 0-15,-1 5 0 0,1-1-176 0,-3 9 176 16,5-5-160-16,-5 5 160 0,5-7-192 0,-5 7 48 15,7-5 16-15,-7 5 0 0,0 0 128 0,11-3-128 16,-11 3 128-16,0 0-128 0,11 8 128 0,-2 2-160 0,-1 1 160 16,-1 1-160-16,0-1 160 0,-1 4 0 0,1 1 0 15,-3 1 0-15,1 2 0 0,0 3 0 0,2 3 0 0,-1 5-128 16,-1-4 128-16,0 9 0 0,0 4 0 0,2 3-128 16,-2-1 128-16,2 7 0 0,4 2 0 0,-5 6 0 15,2-1 0-15,1 6-160 0,-1 4 160 0,1 3 0 16,0-2-176-16,1 1 176 0,1 2-160 0,0 1 160 15,2 1 0-15,-2-2-144 0,4-3 144 0,1 0 0 16,-1-1 0-16,4-1 0 0,1 2 0 0,4 1 0 16,4-4 0-16,3 1 0 0,1-5 0 0,1 2 0 15,2-1 0-15,1 5 0 0,0-4 0 0,3 0 0 16,2-1 0-16,2-4 0 0,1-2 0 0,3 1 0 16,7-3 0-16,2 1-128 0,1-3 128 0,-1 1 0 15,-3-3 0-15,2 2 0 0,-2 2 0 0,1-3 0 0,-2-3 0 16,2 4 0-16,5-1 0 0,-1-2 0 0,3 2 0 0,-2 0 0 15,-2-2 0-15,-1-1 0 0,0 0 0 0,0-6 0 16,0 0 0-16,2-6 0 0,2-2 0 0,0-7 0 16,-7 3 0-16,-1-5 0 0,-2 3 0 0,-3-5 0 15,-1-4 0-15,-2-3-128 0,-1 0 128 0,1-3 0 16,-1-1 0-16,1-1 0 0,2-5 0 0,-4 1 0 16,-4 0 0-16,-2-2 0 0,-3-2 0 0,-3 0 0 15,1-1 0-15,-3 0 0 0,-2 0 0 0,-1 2 0 16,-3-2 0-16,0 0 0 0,-2 0 0 0,-2 0 0 15,-4 0 0-15,-1 0 128 0,0-2-128 0,-2 2 0 16,-11 0 0-16,11 2 0 0,-11-2 0 0,0 0 144 16,0 0-144-16,0 0 0 0,0 0 128 0,0 0-128 0,0 0 0 15,0 0 0-15,0 0 128 0,0 0-128 0,0 0 0 0,0 0 0 16,0 0 0-16,0 0 0 0,0 0 0 0,-10 3 0 16,0 0 0-16,-4-3 0 0,0-4 0 0,-2-1 0 15,-3 0-144-15,-3-5 144 0,-2-2-128 0,-3 1 128 16,-2-4 0-16,-4-1-160 0,1-3 160 0,-4 0 0 15,0 0 0-15,-5 0 0 0,-4-1 0 0,1-3 0 16,-3-1 0-16,0 1 0 0,1-1 176 0,0-2-176 16,-1 1 128-16,2-4-128 0,-2-2 0 0,-3 1 0 15,-1-3 240-15,-1 0-64 0,1-2-16 0,2 0 0 16,0-3-32-16,2-1-128 0,1-1 192 0,1-1-64 16,-1-1-128-16,0-4 0 0,-1 1 0 0,-2-4 0 15,-4 0 0-15,3 2 0 0,1-2 0 0,2-1 128 16,0-3 0-16,1 1-128 0,2-1 192 0,1-2-64 0,0-1-128 15,-3 0 0-15,-2-2 144 0,-3-3-144 0,1 2 0 0,2 1 0 16,2 0 0-16,2-2 0 0,0 1 0 0,2 2 0 16,0 1 0-16,0 0 0 0,2 3 0 0,-2 1 128 15,-3-2-128-15,3 5 0 0,2-2 0 0,-1-1 0 16,3-2 0-16,1 2 128 0,3 2-128 0,1-1 0 16,1 2 0-16,1 0 0 0,1-2 0 0,2 4 0 15,1 2-144-15,3-2 144 0,0 2-128 0,2-5 128 16,-1-3-160-16,3 3 160 0,0 6-224 0,1-5 48 15,2 2 16-15,2 4 0 0,3 1 32 0,1 3 0 16,0 3 0-16,2 1 0 0,0-1 128 0,2 4-128 0,-3 0 128 16,4 1-128-16,1-1 128 0,-2 6 0 15,2 1-144-15,3 5 144 0,-3-1-160 0,2 2 160 0,1 0-208 16,0 3 80-16,1-1 0 0,1 3 0 0,0 1 0 0,3-1 0 16,1 0 128-16,-2 4-128 0,-2-1 128 0,1 1-128 15,-1 10 128-15,0-8 0 0,0 8 0 0,0 0-128 16,0 0 128-16,0 0 0 0,0 0-144 0,0 0 144 15,0 0 0-15,-9 4-144 0,3 6 144 0,-2 2 0 16,1 1-160-16,-1 7 160 0,1 2-128 0,-1 4 128 16,0-1 0-16,1 6 0 0,-1 3 0 0,0 4-128 15,1 8 128-15,2 1 0 0,-2 3-144 0,1 2 144 16,-2 1 0-16,1 2 0 0,3 1 0 0,0 2 0 16,2 4 0-16,0-2 0 0,1 4 0 0,2-3-176 15,2 0 176-15,1-2 0 0,-1 0 0 0,5 3-128 0,1-3 128 16,1 0 0-16,0 1 0 0,6-1 0 15,-1-5 0-15,3 2 0 0,1 0 0 0,2-1 0 0,2-2 0 16,4 1 0-16,1-1 0 0,0 0 0 0,0-2 0 0,2 0 0 16,-2-6 0-16,0 0 0 0,-1 2 0 0,1-3 0 15,1-1 0-15,0 1 0 0,2 1 0 0,-1 0 0 16,1 4 0-16,2-5 0 0,4 3 0 0,3-2 0 16,4 2 0-16,1-4 0 0,2 3 0 0,-2 0 0 15,-2-2 0-15,3-1 128 0,0 2-128 0,1-3 0 16,0 2 0-16,2-3 0 0,3 1 0 0,3-2 0 15,2-1 0-15,-2-3 0 0,-3 1 0 0,1 0 0 16,1-2 0-16,-1-1 0 0,-2-1 0 0,4-1 0 16,1 2 0-16,0-1 0 0,-3-1 0 0,-2 2 0 15,-4-5 0-15,-1 2 0 0,-1 1 0 0,1-6 0 0,0 2 0 16,4 3 0-16,0-6 0 0,4 3 144 0,2-4-144 16,-2 4 0-16,-2-1 128 0,2 1-128 0,2-5 0 0,-2-2 0 15,-1 2 0-15,0 0 0 0,3-1 0 0,-1-3 0 16,-3 1 0-16,-4-3 0 0,-4-2 0 0,-4-1 0 15,-3-4 0-15,-7 2 0 0,-4-4 0 0,-4 0 0 16,-2-4-176-16,-6 0 176 0,-2 0-192 0,-12-4 192 16,0 0-256-16,0 0 64 0,0 0 16 0,0 0 0 15,0 0 176-15,-7-4 0 0,-5 0 0 0,-2 1 128 16,-4 1 0-16,-1-1 16 0,-4-1 0 0,-2 2 0 16,-3-1-144-16,-4 1 0 0,-5 1 0 0,-2-3 0 15,-4-4 0-15,-3 2 0 0,-1-4 0 0,0 2 0 16,0-5 160-16,0 2-160 0,0-4 192 0,-1-2-192 0,-2-2 176 15,-2 0-176-15,-8-5 160 0,3 0-160 0,1 1 224 0,1-5-48 16,1 1-16-16,0-3 0 0,1-5-160 0,0 0 160 16,-2-2-160-16,-2-4 160 0,-7-6-160 0,3-4 0 15,4-3 0-15,0-2 128 0,0 0-128 0,1-5-144 16,1-2 144-16,-2-3-208 0,-4-9-32 0,4 2 0 16,2-1 0-16,3-2 0 0,2-3 240 0,3 3 0 15,3-1-160-15,0 2 160 0,4 4 128 0,-3 3 80 16,-3-2 32-16,1 4 0 0,-3 2 16 0,1 4 0 15,1 3 0-15,4 2 0 0,2 5-256 0,4 4 0 16,0 6 0-16,7 7 0 16,1 4-1568-16,4 1-208 0</inkml:trace>
  <inkml:trace contextRef="#ctx0" brushRef="#br1" timeOffset="-6698.1">6043 14368 1839 0,'0'0'160'0,"0"0"-160"0,0 0 0 0,0 0 0 16,0 0 2224-16,0 0 400 0,0 0 96 0,0 0 16 16,0 0-2144-16,0 0-416 0,4-8-176 0,-4 8 128 15,4-10 128-15,-4 10 32 0,5-5 0 0,-5 5 0 16,0 0 240-16,0 0 48 0,0 0 16 0,0 0 0 15,0 0 432-15,0 0 64 0,0 0 32 0,0 0 0 16,0 0-160-16,0 0-48 0,0 0 0 0,0 0 0 16,-9-4-336-16,0 3-64 0,0-1 0 0,0 2-16 0,-1 2-16 15,1-2 0-15,1-2 0 0,-3 2 0 0,-2 0 96 0,-1 0 0 16,0-2 16-16,0 1 0 0,0-2-192 0,-1-1-32 16,-2 2-16-16,1-3 0 0,-2 1-144 0,-3 0-16 15,-6 0-16-15,-4-1 0 0,1-1-176 0,-1 1 192 16,1 2-192-16,-1-2 192 0,2-3 0 0,1 5 0 15,1-3 0-15,2-1 0 0,0 2-16 0,0 1 0 16,1-2 0-16,3 3 0 0,0 0-48 0,4 1 0 16,0-1 0-16,1 1 0 0,0 1-128 0,2-2 0 15,0 0 0-15,2 1 0 0,0-1 0 0,1 2 0 0,-2 0 0 16,2 0 0-16,0-2 0 0,0-1 128 0,2 0-128 16,0 2 0-16,9 2 176 0,-6-3-48 15,-2 2-128-15,8 1 192 0,-7-4 48 0,7 4 0 0,0 0 0 0,0 0 0 16,0 0-48-16,0 0 0 0,0 0 0 0,0 0 0 15,0 0-192-15,0 0 128 0,0 0-128 0,0 0 0 16,-4 10 0-16,2 2 0 0,2-12 0 0,2 13 0 16,2-1 0-16,-1 2 0 0,0 2 0 0,1 0 0 15,-2 2 0-15,2 1 0 0,0 1 0 0,0 6 0 16,1 0 0-16,-1 4 0 0,2-2 0 0,-1 5 0 16,0 2 0-16,0 2-128 0,2 1 128 0,-1 3 0 15,-1 2 0-15,1 2 0 0,-1 2-128 0,1 1 128 16,0-4 0-16,-1 3 0 0,1-3 0 0,2 1 0 15,-2-3 0-15,2 3 0 0,1-3 0 0,0 1 0 16,-2 0 0-16,4-5 0 0,-3 0 0 0,4 2 0 0,-2 1 0 16,3-2 0-16,-2-1 0 0,3 0 0 0,-1 2 0 15,1-1 0-15,1 3 0 0,0-4 0 0,2 0 0 16,-1 2 0-16,1-1 0 0,-1 3 0 0,2-3 0 0,0 3 0 16,2 2 0-16,3-3 0 0,1 4 0 0,3-3 0 15,1 1 0-15,1 3 0 0,-2-5 0 0,-3 0 0 16,3 1 0-16,-3-1 0 0,0 0 0 0,2 1 0 15,0-3 0-15,2 2 0 0,0 1 0 0,0-2 128 16,1 0-128-16,2-1 0 0,-1 2 0 0,5-2 0 16,0-1 0-16,1-1 0 0,2-1 0 0,-1-1 0 15,-2 2 0-15,1-1 0 0,-2 0 0 0,1 0 0 16,0 1 0-16,0 1 0 0,-1 1 0 0,0 1 0 0,2 1 0 16,2-2 0-16,3 1 0 0,1 2 0 0,0-2 0 15,0 0 0-15,-2-2 0 0,0 0 0 0,-4 0 0 0,1-1 0 16,0-1 0-16,0-1 0 0,0-1-128 0,1-1 128 15,0 1 0-15,3-1 0 0,1 0 0 0,2 1 0 16,2-2 0-16,-4-3 0 0,-1 1 0 0,-1 5 0 16,1-2 0-16,0 0 0 0,-2-1 0 0,1-1 0 15,-1 1 0-15,2 1 0 0,1 3 0 0,3-2 0 16,4-3 0-16,-2 0 0 0,-4 0 0 0,-1-3 0 16,2 0 0-16,1 1 0 0,-2-1 0 0,3 1 0 15,0-5 0-15,2 2 0 0,1-3 0 0,4 0 0 16,-3-2 0-16,-1 1 0 0,-5-3 0 0,1 1 0 15,-2 1 0-15,0-4 0 0,0 1 0 0,1-1 0 16,0-1 128-16,3 0-128 0,3-5 0 0,-2-2 144 16,0-5-144-16,-2-1 0 0,-3 0 0 0,2-4 128 0,-3-2-128 15,0 1 0-15,0-1 0 0,-2-1 0 0,0-5 0 0,0 1 0 16,2-5 0-16,1 0 128 0,-1 3-128 16,0-3 0-16,-6-3 0 0,0 2 0 0,-5 2 0 0,1 0 128 15,-1-4-128-15,-2 5 0 0,-1 2 0 0,-3-1 0 16,-1 2 128-16,-3-1-128 0,-2 0 0 0,-1 4 0 15,-1-2 0-15,-1 2 0 0,-2-3 0 0,-2 2 0 16,0 1 0-16,-3-1 0 0,-9 6 0 0,0 0 0 16,0 0 0-16,0 0 0 0,3-8-240 0,-3 8-16 15,0 0-16-15,0 0 0 16,-8-2-240-16,-3 2-32 0,-1 4-16 0,-2 2 0 16,-3 1-1648-16,-1 0-336 0,-2 4-64 0</inkml:trace>
  <inkml:trace contextRef="#ctx0" brushRef="#br1" timeOffset="-6173.84">9277 18535 27647 0,'-5'-16'2448'0,"-3"-6"-1952"0,-1-1-496 0,-1-6 0 16,1 0 2112-16,4-4 336 0,2-3 64 0,3-1 16 16,3 1-2032-16,1-6-496 0,1-2 0 0,2-1 0 15,2 0 0-15,1 1 0 0,2 2 0 0,-1 4 0 32,1 3-464-32,1 5-160 0,1 6-16 0,-3 1-16 15,-2 1-1232-15,0 7-240 0,0 2-48 0</inkml:trace>
  <inkml:trace contextRef="#ctx0" brushRef="#br1" timeOffset="-5460.44">5847 16263 24639 0,'0'0'1088'0,"-6"-5"240"0,-1 1-1072 0,7 4-256 0,0 0 0 0,-6-8 0 0,6 8 368 0,-5-5 16 16,5 5 0-16,0 0 0 0,-5-5 112 0,5 5 16 15,-5-6 16-15,5 6 0 0,-10-4-336 0,0 1-192 16,-1 2 192-16,0 1-192 0,-2 0 192 0,-2 3-192 15,-3-1 192-15,-1 2-192 0,-1 1 0 0,-3 0 0 16,-3 1 0-16,1 5 0 0,-2-2 0 0,-1 2 0 16,-1 2 0-16,0-2 0 0,0 4 0 0,-1 1 0 15,2 0 0-15,0 2 0 0,2 1 0 0,-2 1 0 16,-3-2 0-16,0 2 0 0,1 2 192 0,1-2-32 16,0 0 0-16,0 0 0 0,1 1 96 0,-3 2 32 15,3 0 0-15,1 0 0 0,1 3 64 0,2 0 16 16,-1-4 0-16,3 2 0 0,-1 1-96 0,2-3-16 0,2-2 0 0,3-1 0 15,1 0-128-15,1-2-128 0,1-3 144 0,1 1-144 16,1-2 128-16,0-3-128 0,-1 3 0 16,1-4 144-16,-1 1-144 0,1-4 0 0,-1 3 0 0,3-5 0 15,1 1 0-15,8-5 0 0,-9 8 0 0,9-8 0 16,-9 3-144-16,9-3-112 0,0 0-32 0,0 0 0 31,0 0-2048-31,0 0-416 0,0 0-64 0</inkml:trace>
  <inkml:trace contextRef="#ctx0" brushRef="#br1" timeOffset="-5139.03">4802 16410 27647 0,'-14'-5'2448'0,"4"1"-1952"0,-3 0-496 0,1 3 0 0,0 2 1200 0,2 3 144 15,1 1 16-15,-1 8 16 0,1 1-1184 0,0 4-192 16,-1 3 0-16,-1 5-192 0,-1 6 192 0,1 2 0 16,-3 7 0-16,-1 2-128 0,1-1 128 0,-3 6 0 15,-2-1 0-15,1 4-128 0,0 2 128 0,2 1 0 16,1-2 0-16,1-1-128 0,3-3 128 0,3-7 0 16,2-4 0-16,5-3 0 0,2-5 0 0,5-5 0 15,0-5 0-15,4-1 0 0,2-3 0 0,4-2-128 16,2-5 128-16,5-2 0 0,6 0 0 0,7-3-128 0,8-4 128 15,1-3 0-15,3-4-384 0,3 1 16 16,2-5 0-16,4 3-8784 0,2-2-1744 16</inkml:trace>
  <inkml:trace contextRef="#ctx0" brushRef="#br4" timeOffset="2731.34">10538 10645 9215 0,'-3'-7'816'0,"-1"-2"-656"0,-1 4-160 0,5 5 0 15,-4-11 704-15,1 3 96 0,-3-1 32 0,6 9 0 16,-5-5-320-16,5 5-64 0,-7-5-16 0,-1-1 0 0,-1-1-432 0,3 5 0 16,6 2 128-16,-12-6-128 15,1 0 0-15,0 3 128 0,-2-4-128 0,3 2 128 0,-2 4 288 0,1 1 48 16,1 1 16-16,1-1 0 0,-3 0 32 0,2 3 0 15,1 1 0-15,9-4 0 0,0 0-192 16,0 0-48-16,-9 2 0 0,9-2 0 0,0 0-16 0,0 0 0 16,0 0 0-16,0 0 0 0,0 0 96 0,0 0 16 15,0 0 0-15,0 0 0 0,0 0 272 0,0 0 64 16,0 0 16-16,0 0 0 0,0 0-288 0,2-10-64 16,-2 10-16-16,3-8 0 0,-3 8-112 0,7-9-32 15,-1 2 0-15,-1 2 0 0,-5 5-208 0,8-10 128 16,1-2-128-16,-3 6 0 0,-6 6 128 0,12-3-128 15,-4-1 0-15,0-2 0 0,2 1 176 0,-2 2-176 16,5 1 192-16,-5-5-192 0,0 0 0 0,2 2 0 16,0-3 0-16,-1 3 0 0,-1 1 128 0,0-2-128 0,-8 6 0 0,11-6 0 15,-1-1 144-15,-1 0-144 0,0 1 0 16,-9 6 144-16,6-7 48 0,2-1 16 0,-8 8 0 0,9-6 0 16,-3-2-208-16,-6 8 0 15,8-6 128-15,-2 2-128 0,-6 4 0 0,0 0 0 0,8-6 128 0,-8 6-128 16,0 0 0-16,10-2 0 0,-10 2 0 0,11 4 0 15,-11-4 0-15,13 7-128 0,-1 2 128 0,-1-1 0 16,2-1 0-16,-3 2 0 0,3-2 0 0,-2 3 0 16,2 1 0-16,-2-2 0 0,1-4 0 0,0 3 0 15,2 0 192-15,-1 4 0 0,1-5 0 0,0 3 0 16,1-5 80-16,2 3 16 0,-1 1 0 0,3-1 0 16,3-1 64-16,2-2 16 0,-2 0 0 0,3 3 0 15,2-2-112-15,0 1-32 0,-1-1 0 0,1-1 0 16,0 2-64-16,-1 0-16 0,1-2 0 0,0 4 0 0,1-3 0 15,0 2 0-15,-2 1 0 0,2-1 0 0,0 1-144 0,0-3 0 16,3 3 0-16,1-4 128 0,2 1-128 0,1 2 0 16,1-3 144-16,0 1-144 0,-1 1 0 0,0-2 144 15,-5 1-144-15,3 3 0 0,-1 2 160 0,0-2-160 16,-1 1 128-16,1-2-128 0,-1-2 0 0,-1 3 0 16,2-1 128-16,1 2-128 0,1 0 0 0,1 1 0 15,-1 1 0-15,-1-3 0 0,-1 4 0 0,0-2 0 16,-1-2 0-16,1 4 0 0,1 1 0 0,-1-3 0 15,1 2 0-15,1 2 0 0,1 1 0 0,0 0 0 16,5 2 0-16,-1-3 0 0,2 0 0 0,-1-2 128 0,1-2-128 16,-3 2 0-16,-3 4 0 0,-2 1 0 15,0-1 0-15,-2 2 0 0,1 0 0 0,-1 3 0 0,-1-3 0 0,2 4 0 16,-3 2 0-16,0 5 0 0,5 0 0 0,-3-2 0 16,1 1 0-16,0-2 0 0,-2 1 0 0,0-1 0 15,-2-1 0-15,-4 1 0 0,-1 0 0 0,-1-4 0 16,0 3 0-16,0 0 0 0,-2 2 0 0,0-3 0 15,-2 3 0-15,-1-1 0 0,-2 2 0 0,-1-1 0 16,-1 3 0-16,-1 2 0 0,-1 0 0 0,-1 1 0 16,-1 3 0-16,-1 0 0 0,0 0 0 0,0-1 0 15,-2 0 0-15,2 0 0 0,-2-1 0 0,0 1 0 16,1-6 0-16,-1-1 0 0,1 2 0 0,-1 1 0 16,0-2 0-16,2 3 0 0,-2-3 0 0,-1 1 0 0,3-1 0 15,-3-2 0-15,-2-2 0 0,2 3 0 16,0 2 0-16,-1-3 0 0,-3 1 0 0,-1 0 128 0,0-3-128 0,-1-1 0 15,-2 2 0-15,-1-2 0 0,-1 5 0 0,0-1 128 16,-1 0-128-16,-2 2 128 0,0 0-128 0,-1-1 192 16,-1 1-192-16,1 2 192 0,1 2-192 0,0-2 0 15,0-4 0-15,1 1 0 0,-1 2 128 0,2-4-128 16,1 0 0-16,-1 1 128 0,0-4-128 0,1 1 0 16,1 1 0-16,3 2 0 0,-2-3 0 0,1-2 0 15,1-1 0-15,-1-3 0 0,2-2 0 0,0-2 0 16,2-3 144-16,-1 1-144 0,0-1 0 0,2-4 0 15,-2 1 0-15,3 1 128 0,-4-11-128 0,2 10 0 16,1 2 0-16,1-5 0 0,-1 4 0 0,3-5 144 16,-6-6-144-16,6 9 0 0,-6-9 128 0,6 6-128 15,-6-6 0-15,7 5 0 0,-7-5 0 0,9 3 0 16,-9-3 128-16,10 4-128 0,-10-4 0 0,12-2 128 16,0-1-128-16,-1 0 0 0,1-1 128 0,-1 2-128 0,-2-1 0 0,3-2 0 15,-2 3 0-15,1-2 0 0,2 0 0 16,-2 1 0-16,1-3 0 0,-2 3 0 0,0 0 0 0,0 0 0 15,0 1 0-15,-1-4 0 0,0 1 0 0,-2 0 0 16,1 1 128-16,0-3-128 0,-3 1 0 0,3-1 0 16,-3-3 0-16,0 4 0 0,1-3 0 0,-1 2 0 15,-1-3 128-15,0 3-128 0,0-4 0 0,0 4 0 16,-1-6 0-16,0-1 0 0,0-1 0 0,-1 1 0 16,1-3 128-16,-2-2-128 0,-1-4 0 0,0-1 0 15,-1 4 128-15,-2-4-128 0,1-3 0 0,-2 0 0 16,0-3 0-16,-1-4 0 0,-3-2 0 0,-1 0 0 15,3-3 0-15,-3-3 0 0,-1 0 0 0,-2 0 0 0,-2-6 128 16,-2 5-128-16,-2-2 0 0,-1 3 0 0,0-5 128 16,-1 3-128-16,-2-5 0 0,0 2 0 0,2 4 128 15,0-3-128-15,-1 2 0 0,0-3 0 0,-1 4 0 0,-1-3 0 16,0 3 0-16,-1-2 0 0,-1 2 0 0,-1-2 0 16,0 1 0-16,-1-3 0 0,-1 4-144 0,-1-3 16 15,-3 0 0-15,2-2 0 0,-3 1 128 0,-3 2-160 16,-2-2 160-16,2 4-160 0,2-4 160 0,0 4-192 15,-2-4 192-15,0 5-192 0,0 1 192 0,-1-2 0 16,0 2 0-16,-3 2 0 0,-3 1 0 0,-3 0 0 16,-1 5 0-16,0-2 0 0,-1 0 0 0,0 0 0 15,-1 1 0-15,1 0 0 0,0-2 0 0,-2 6 0 16,-2 3 0-16,-4 0 0 0,-5 4 0 0,3-1 0 0,1 0 0 16,3 1 0-16,2 2 0 0,2 0 0 0,2 2-144 0,1 3 144 15,1-1 0-15,-3 2 0 0,-2-2 0 0,1 3 0 16,3 0 0-16,3 2 0 0,2-4 0 0,1 1 0 15,2 1-176-15,1 4 176 0,0-1-128 0,-1 0 128 16,1 4 0-16,0-3-160 0,-5 1 160 0,0-1 0 16,-3 2-160-16,4 4 160 0,4-1-128 0,0-1 128 15,0 1 0-15,-1-2-160 0,0 5 160 0,1 0 0 16,1 1-128-16,2 1 128 0,0 0 0 0,2 1 0 16,3 3 0-16,0 0 0 0,4-3 0 0,2 3 0 15,3-1-128-15,2 2 128 0,1-4 0 0,3 0 0 16,4 3-176-16,0-3 176 0,4 2-160 0,7-3 160 15,0 0 0-15,0 0-144 0,0 0 144 0,0 0 0 0,0 0 0 0,0 0 0 16,0 0 0-16,14 0 0 0,2 0 0 16,6 0 0-16,3 1 0 0,3-2 0 0,2 0 0 0,1-2 0 15,2-1 0-15,2 2 0 0,0-2 0 0,5 1-128 16,-2 2 128-16,5 1 0 0,2 1 0 0,0 2-128 16,6-2 128-16,3 2 0 0,1 2 0 0,0 0-160 15,-1 1 160-15,-2 3 0 0,0-1 0 0,0 6-128 16,-1 2 128-16,3 3 0 0,5 0 0 0,3 3 0 15,-2-2-128-15,1 7 128 0,-3 1 0 0,2 3 0 16,-1 0 0-16,3 1 0 0,3 0 0 0,2 2 0 16,2 1 0-16,-3 0 0 0,-1 2 0 0,-2 4 0 15,-2-2 0-15,2 2 0 0,0-2 0 0,1 4-128 16,0-1 128-16,-3 5 0 0,-5 0 0 0,-1 2 0 16,0 2 0-16,-3 2 0 0,-3 3 0 0,4 1 0 0,0-4-128 15,-1 2 128-15,-2 2 0 0,-3 0 0 0,-4-1 0 0,-2 0 0 16,-2 4 0-16,-1 0 0 0,-1-2 0 0,0-1 0 15,-3 2 0-15,0 1 0 0,1-3 128 0,0-1-128 16,2 4 0-16,0-2 0 0,-1-1 128 0,-3-1-128 16,-3-4 0-16,-3 0 0 0,-4 0 0 0,-3-2 0 15,-2 1 128-15,-3-2-128 0,-2 1 0 0,-3-3 144 16,-4 1-144-16,-1 1 128 0,-2-6-128 0,-3 3 128 16,-4-3-128-16,-1 3 0 0,-3-4 144 0,1 1-144 15,-3-4 128-15,-3-1-128 0,-2-1 128 0,1-2-128 16,0 0 0-16,1-7 128 0,-1-3-128 0,1-4 0 15,1-3 0-15,1-3 0 0,3-9 0 0,1-2 0 16,7-4-448 0,-7-3-48-16,-4-5-16 0</inkml:trace>
  <inkml:trace contextRef="#ctx0" brushRef="#br4" timeOffset="4052.3">14328 9620 16991 0,'0'0'752'0,"0"0"144"0,4-14-704 0,-2 1-192 16,-2 13 0-16,3-14 0 0,-2 2 512 0,1-1 64 15,-2-2 0-15,-2 3 16 0,0 3-96 0,2 9-32 16,-5-14 0-16,-2 4 0 0,0-2-336 0,-2-2-128 16,0 0 0-16,-3 1 144 0,1 0-16 0,-6 2-128 0,0 3 192 15,-1-1-64-15,-1 0-128 0,-3-1 192 0,-2 3-192 0,-4-1 192 16,3 4-192-16,-3-1 0 0,1 2 0 0,0 1 128 15,1-2-128-15,0 3 0 0,-2 1 0 0,3 0 128 16,-3 0 48-16,0 4 0 0,1 1 0 0,0 0 0 16,2 4 112-16,-3-2 32 0,0 6 0 0,-4-2 0 15,-1 5-48-15,-2-2 0 0,-2 1 0 0,1 2 0 16,2 0-16-16,0 4-16 0,-2 2 0 0,3 1 0 16,-3 0-48-16,5 0 0 0,-1 5 0 0,3-1 0 15,-1 4 0-15,2 1 0 0,0 3 0 0,2-1 0 16,-1 1-192-16,3 1 128 0,0 1-128 0,2 4 0 15,2 0 0-15,3 2 0 0,2-1 0 0,2-1 0 16,2 3 0-16,3-1 0 0,4 5 0 0,3-1 0 16,1-4 0-16,4 6 0 0,5-1 0 0,2 1 0 0,2 1 0 15,2 0 0-15,2 0 0 0,-2 1 0 0,3 2 0 0,2 4 0 16,1 0 0-16,-1-1 0 0,-1-3 0 16,0-4 0-16,1 3 0 0,1-3 0 0,-2 0 0 0,1 1 0 15,3-5 0-15,0 1 0 0,0 0 0 0,1-3 0 16,0 3 0-16,1-2 0 0,1 2 0 0,2-5 176 15,0-3-176-15,2 2 160 0,5-1-160 0,0 1 128 16,3 2-128-16,-2-2 128 0,-3 0 160 0,1-3 32 16,1-1 0-16,-1-2 0 0,2 0-176 0,-1-2-16 15,-1-2-128-15,2 0 192 0,-2-3-192 0,3 2 176 16,1-7-176-16,1 0 160 0,2 0-160 0,0-5 0 16,-1-2 144-16,-2-2-144 0,-1-4 192 0,1 2-16 0,0-6-16 15,0 1 0-15,0-4 160 0,1-3 16 0,1-3 16 16,2-1 0-16,1 0-32 0,2-5 0 0,-2 0 0 0,-1-4 0 15,-3-1-96-15,-1 0-32 0,0-1 0 0,-1-3 0 16,-1-2-32-16,-2-3-16 0,-1 0 0 0,0-1 0 16,-2-4-16-16,2 0 0 0,1-6 0 0,-1 0 0 15,-1-1 128-15,-2 0 32 0,0-1 0 0,-2-1 0 16,-5-2-128-16,-1-3-32 0,0 3 0 0,0-3 0 16,-5-4-128-16,2 1 0 0,-1-3 0 0,-2 1 0 15,-1-1 0-15,-2-4 0 0,-2-2 0 0,0-2 0 16,-2-2 160-16,0 1-160 0,-1-1 192 0,-3 0-192 15,-1-2 128-15,-2 2-128 0,0 1 0 0,-2-2 0 16,0-3 0-16,-4 5 128 0,-1-1-128 0,-2 0 0 16,-2-2 144-16,-2 3-144 0,1-2 0 0,-4 1 144 15,-4 0-144-15,-1 0 0 0,-1 0 0 0,-2 1 128 0,-2 2-128 16,-2 2 0-16,-2-1 0 0,-3 2 128 0,-4 0-128 0,-2 2 128 16,-1 1-128-16,1 3 128 0,2 3-128 0,-1 4 0 15,-1-2 0-15,1 3 0 0,-3 6 0 0,1 1 0 16,0 1-128-16,-3 3 128 0,-4-2 0 0,-4 4-176 15,-3-1 176-15,3 5-128 0,-2 1 128 0,0 4-192 16,1 3 192-16,1 4-192 0,-2 0 192 0,0 6 0 16,0 1-144-16,-1 5 144 0,-1 5 0 0,-1 0 0 15,5 6-144-15,-1 4 144 0,5-1 0 0,-1 2-128 16,0 5 128-16,2 6 0 0,2 2-272 0,-3 4 48 16,3 1 16-16,-2 0 0 15,-1-2-496-15,2 3-80 0,1 3-32 0,4 3-9072 16,1 0-1824-16</inkml:trace>
  <inkml:trace contextRef="#ctx0" brushRef="#br4" timeOffset="4892.97">13243 10145 14559 0,'0'0'640'0,"0"-10"144"0,-2 0-624 0,1-4-160 0,1 0 0 0,0 4 0 16,-3-1 800-16,3 11 128 0,3-8 32 0,-2-5 0 15,-1 0-16-15,2 4 0 0,-2 9 0 0,1-11 0 16,-1 11-336-16,1-8-64 0,2-5-16 0,-2 7 0 16,-1 6-144-16,0 0-48 0,0-11 0 0,0 0 0 0,0 11-128 15,-1-8-16-15,1-1-16 0,-2 0 0 16,0 1 48-16,-1 1 16 0,-1 1 0 0,1-4 0 0,-1 3-32 0,-1-4 0 16,0 4 0-16,-2-1 0 0,-2 2-16 15,-1 2-16-15,-1-2 0 0,-1-1 0 0,-2 1 0 0,-1-2 0 16,-1 2 0-16,-2 2 0 0,-1-1-16 0,-3 0 0 15,-1 2 0-15,0 2 0 0,-1 0-32 0,1 0 0 16,0-1 0-16,3 5 0 0,-3-1-128 0,2 5 0 16,-1 0 0-16,3 0 0 0,-4 2 0 0,3 1 0 15,-1 3 0-15,1 3 0 0,1 1 0 0,-1 3 0 16,-2 7 0-16,3-2 0 0,-1-3 0 0,-3 2 0 16,-3 4 0-16,2-1 0 0,0 2 0 0,2 3 0 15,1-2 0-15,1 1 0 0,0-1 0 0,4 2 160 16,1-4-160-16,3 1 160 0,1 0-160 0,1-1 0 0,2 4 0 15,0 0 0-15,1-6 0 0,2 0-144 0,0-6 144 16,-1 1 0 0,5-2-480-16,-1-3 16 0,-1-3 0 0,3-13-7872 0,3 11-1584 15</inkml:trace>
  <inkml:trace contextRef="#ctx0" brushRef="#br4" timeOffset="5199.66">12529 9863 24879 0,'-12'-5'2208'0,"-1"1"-1760"0,-1-2-448 0,1 4 0 15,3 2 784-15,1 3 80 0,0 2 16 0,0 5 0 0,1 4-880 0,-3 8 0 16,3 6 0-16,-3 1-128 0,0 3 128 0,-1 3 0 15,1 1-144-15,0 3 144 0,-1 3 0 0,-1 0 0 16,2 5-144-16,0-2 144 0,-1-1 0 0,3 1 0 16,2 0 0-16,3-5 0 0,3-3 0 0,3-4 0 15,3 0 0-15,4-9 0 0,1-5 0 0,4-4 0 16,3-1 0-16,3-7 0 0,3-5 0 0,5-3 0 16,4-4 0-16,7-5 0 0,6 1 0 0,3-8-160 15,0-3 32-15,0-7 0 16,1-2-1760-16,-2-3-352 0,0 5-64 0,-1 1 0 0</inkml:trace>
  <inkml:trace contextRef="#ctx0" brushRef="#br5" timeOffset="17182.68">10188 12994 10127 0,'-4'-9'896'0,"0"-2"-704"0,3 4-192 0,-1-3 0 16,-1 3 1456-16,2 1 256 0,1-3 48 0,0 5 16 15,0 4-1232-15,0 0-240 0,0 0-48 0,0 0-16 16,0 0-240-16,0 0 144 0,0 0-144 0,0 0 128 16,0 0-128-16,0 0 0 0,0 0 0 0,0 0 0 15,0 0 0-15,0 0 0 0,0 0 0 0,0 0 0 0,7 8 0 16,-7-8 0-16,0 0 0 0,0 0 0 0,11 9 272 15,-11-9 32-15,10 4 0 0,0-1 0 0,-10-3 288 0,13-1 64 16,-1 0 16-16,1 0 0 0,0-1-32 0,1 0 0 16,0-1 0-16,-2 2 0 0,4-3-64 15,-1 3-32-15,1 0 0 0,1-1 0 0,1 4-208 0,0 0-32 16,-1 2-16-16,2 1 0 0,1 0-96 0,0 3-32 16,0-2 0-16,2 3 0 0,-2 0-160 0,2-1 128 15,2 2-128-15,1 0 128 0,0 0-128 0,1 4 160 16,1-5-160-16,0 4 160 0,1 2-160 0,-2-2 0 15,1-2 144-15,0 3-144 0,-2 1 0 0,2 1 144 16,1-4-144-16,1 2 0 0,-1 0 160 0,0 1-160 0,0-1 128 16,-1-1-128-16,-2 1 160 0,-2 3-160 15,1-1 192-15,-2 2-192 0,-1 1 192 0,3 0-192 0,-2 1 192 0,1 1-192 16,-2 0 208-16,1 1-64 0,0 0-16 0,-2 0 0 16,-1 4-128-16,0-2 128 15,-1 4-128-15,0 0 128 0,0 1-128 0,-2-1 160 0,1 0-160 0,-2-2 160 16,-2 2-160-16,-2-3 0 0,-1 3 0 0,-2-1 0 15,-1 1 0-15,0 3 128 16,-1 0-128-16,-1-1 0 0,-1 0 128 0,0-2-128 0,-2 2 128 0,1 3-128 16,-2 1 160-16,-1-2-160 0,1-1 192 0,-2-1-192 15,-1 3 192-15,-1-2-192 0,1-5 192 16,-4 5-192-16,3-2 144 0,-2 0-144 0,-3 2 0 0,2-4 144 16,-1 1-144-16,2-3 0 0,-4 4 0 0,2-2 128 15,0 2-128-15,1 0 0 0,0-3 144 0,-3 2-144 16,0 0 128-16,0 1-128 0,0-4 160 0,1 3-160 15,2-3 128-15,-2 4-128 0,-1-4 0 0,1 3 0 16,-1-1 128-16,0 2-128 0,0-2 0 0,0-1 144 0,0 0-144 0,-1-1 0 16,0-3 0-16,0 2 128 0,-1 3-128 15,0-6 160-15,0 1-160 0,-2-2 160 0,0 2-160 0,-1-2 192 16,-1 2-192-16,0-3 192 0,-1 0-192 0,2 1 0 16,-2-1 144-16,-1-1-144 0,0-1 160 0,-1-2-32 15,-1 0-128-15,-2-1 192 0,1-2-64 0,0 0 0 16,-1 1-128-16,2-3 192 0,1 2-64 0,2-5-128 15,-2 3 176-15,0-3-176 0,2 0 144 0,1 0-144 16,-3 2 0-16,3-3 144 0,-1 0-144 0,1 2 0 16,-2-3 0-16,1 0 0 0,-2-1 0 0,0 2 0 15,-1-3 0-15,0 1 0 0,0-2 0 0,0 0 0 16,0-1 0-16,0 1 0 0,0 0 0 0,1 0 0 16,-1-1 0-16,1-1 0 0,-1 0 0 0,1 2 0 0,-2-2 0 15,2 1 0-15,0 0 0 0,3 1 0 0,-1-2 0 0,0 1 0 16,4 0 0-16,2 0 0 15,-3 1 0-15,3 0 0 0,1-1 0 0,1 1 0 16,8-2 0-16,-9 2 0 0,9-2 0 0,-9 4 0 16,9-4 0-16,-7 4 0 0,0 2 0 0,7-6 0 15,0 0 0-15,-9 0 0 0,9 0 0 0,-8 4 0 16,8-4 0-16,-9 1 0 0,0-1 0 0,9 0 0 0,-9-2 0 16,9 2 0-16,-9-3 0 0,1-1 128 0,1 2-128 0,7 2 0 15,-9-1 128-15,9 1-128 0,-10-4 0 16,1 3 128-16,1-1-128 0,8 2 0 0,-10 2-160 0,0-1 160 15,0 0 0-15,-1 0-144 0,0-1 144 0,1 2 0 16,-2-2-128-16,2 1 128 0,1-1-128 0,-1 1 128 16,10-1 0-16,-7 1-160 0,7-1 160 0,0 0 0 15,0 0 0-15,0 0 0 0,0 0 0 0,0 0 0 16,0 0 0-16,0 0-128 0,0 0 128 0,0 0 0 0,0 0 0 0,0 0 0 16,0 0 0-16,8 8 0 15,3-5 0-15,0 0 0 0,2 0 0 0,1-2 0 0,-2 3 0 0,5-1 0 16,1-2 0-16,1-1 0 0,1-3 0 0,0 2 0 15,1 0 0-15,0-3 0 0,4-1 0 0,0 1 0 16,-1 0 0-16,3-1 144 0,1 0-144 0,0 1 0 16,-2-3 0-16,1 0 0 0,-1 3 0 0,-1-1 0 15,0-1 0-15,2 0 0 0,-1-5 0 0,2 3 0 16,-1-5 0-16,3 3 0 0,-1-3 0 0,1-2 0 16,1 2 128-16,1 0-128 0,0-3 0 0,-1 1 0 15,1-3 0-15,0 1 0 0,-2 1 0 0,-3-1 0 16,-3 1 0-16,-2-3 0 0,-1-2 0 0,-1 1 0 15,-3 0 144-15,1-3-144 0,-1-1 176 0,-1 1-48 16,2-4 0-16,-3 3 0 0,-1-4 0 0,0 2-128 16,-1-3 192-16,0 1-64 0,-2-4-128 0,0 1 0 15,0 0 0-15,-1 2 0 0,-1-3 0 0,0 2 128 16,-1 0-128-16,1-1 0 0,-1-4 144 0,0 2-144 16,-1-1 160-16,0 0-160 0,-2-2 0 0,1-1 128 0,0 0-128 15,0 0 0-15,-4 1 0 0,-1-1 0 0,1 0 0 16,-2 1 0-16,0 3 0 0,-2-1 0 0,0 0 0 0,-2-3 0 15,0-3 0-15,-1 3 0 0,0 2 0 0,1 1 0 16,-2-1 0-16,1 3 0 0,-2 2 0 0,0-3 0 16,-1 0 0-16,-1 2 0 0,0 5 0 0,-1-4 0 15,0 4 0-15,0-3 0 0,-2-1-160 0,1 4 160 16,0-6 0-16,-2 3-160 0,0 1 160 0,-1-3 0 16,-1 6 0-16,1-3-128 0,1 1 128 0,-1 0 0 0,-1 2 0 15,0 0-128-15,-1 0 128 0,2 5 0 0,-1-2 0 0,0 0-128 16,-3 2 128-16,0 4 0 0,-1-2 0 15,-2 2 0-15,0-2 0 0,0 0 0 0,-2-1 0 0,1 0-192 16,-1 0 192-16,2-2-160 0,0 2 160 16,2 3-192-16,-1-4 192 0,1 3-192 0,-1 2 192 15,-1 2-160-15,3 0 160 0,-1 1-160 0,0 4 160 0,0-1 0 16,1 2-144-16,1-1 144 0,0 2 0 0,3 2-176 16,-2-3 176-16,0 2-128 0,1 1 128 0,1 1-192 15,1-1 192-15,2 1-192 0,0-2 48 0,-2 3 0 16,4-2 0-16,0 0 0 0,1 3-32 0,2-1 0 15,6 2 0-15,0 0 0 0,-8-2 0 0,8 2 0 16,-7-1 0-16,7 1 0 0,0 0 176 0,0 0-208 16,0 0 80-16,0 0 128 0,0 0-176 0,0 0 176 15,0 0-128-15,0 0 128 0,0 0 0 0,0 0-128 16,10 9 128-16,1-3 0 0,2-1 0 0,0 4 0 16,5-3 0-16,-1 3 0 0,0-1 0 0,1 2 0 15,1-1 0-15,2 4-128 0,4-3 128 0,0 4 0 16,0 1 0-16,3 3 0 0,0-2 0 0,3 1 0 0,-1 2 0 0,2 0 0 15,1 0 0-15,3 1 0 0,-1 1 0 0,1-1-128 16,-2 0 128-16,-1 1 0 0,-3-1 0 0,-1 3 0 16,-1 4 0-16,-3-3 0 0,3 2 0 0,-2 2 0 15,-1 2 0-15,-1-2 0 0,-1 2 0 0,1 3 0 16,-5 0 0-16,3-2 0 0,-3 2 0 0,1-1 0 16,2 2 0-16,-3-1 0 0,-1-5 0 0,-2 2-128 15,0 2 128-15,-1 0 0 0,-3 0 0 0,1 2 0 0,0 0 0 16,-3 2 0-16,2 3 0 0,-2-2 0 15,0-1 0-15,-3 4 0 0,-1 0 0 0,-1-3 0 0,-2 0 0 0,0-1 0 16,-3 3 0-16,0 0 0 0,-3 3 0 0,3-3 0 16,-2 2 0-16,-1 2 0 0,-2-1 0 0,-2 4 0 15,-2-3 0-15,-1 0 0 0,-1 3 0 0,-1-3 0 16,-2 2 0-16,-2-1 0 0,0 1 0 0,-2-5 128 16,0 0-128-16,1-2 0 0,-6 3 0 0,1-4 0 15,0-1 0-15,0 0 128 0,-3 0-128 0,1-3 0 16,-1 1 128-16,-3-1-128 0,-1-2 240 0,-1 0-32 15,2 2 0-15,2-3 0 0,-3-2 16 0,-1-1 0 16,1-2 0-16,-1-1 0 0,-2 1-64 0,0-2-16 16,0 0 0-16,2-3 0 0,2-3-144 0,0-2 0 15,0 0 0-15,1 2 128 0,2-4-128 0,-1-3 0 16,1 1 0-16,1-1 128 0,0-1-128 0,2 0 0 16,0 0 0-16,3-3 0 0,0 2 0 0,0-4 128 0,0 0-128 15,0-2 0-15,0 1 0 0,1-2 128 0,0-1-128 16,2 0 0-16,1-3 0 0,1 1 128 0,-3-1-128 15,3 1 0-15,-1-1 0 0,0-3 0 0,1 0 0 16,2 1 0-16,-1 3 0 0,3-3 0 0,0 1 0 16,1 1 0-16,0 0 0 0,9 3 0 0,-9-3 0 0,9 3 0 15,0 0 0-15,0 0 0 0,-9-1 0 0,9 1 0 16,0 0 0-16,0 0 0 0,0 0 0 0,0 0 0 16,0 0 0-16,0 0 0 0,0 0 0 0,0 0 0 15,0 0-144-15,13 3 144 0,0-1 0 0,1-2 0 0,0 0 0 16,2 0 0-16,3-1 0 0,2-2 0 0,0-3 0 0,2-2 0 15,1 0 0-15,3-4 0 0,2-2 0 0,1-1 128 16,-1-3-128-16,0 0 144 0,-1-1 32 0,1 0 0 16,2 0 0-16,1-3 0 0,-2-3-48 0,1 1 0 15,-2 0 0-15,1-4 0 0,0 2 0 0,-1-2-128 16,1 2 192-16,0-4-64 0,-2 3 0 0,-1-1-128 16,0-4 192-16,-1 0-64 0,-2 2 48 0,-1-4 0 15,-3 1 0-15,-1-1 0 0,0 0-32 0,0-3 0 16,-1 0 0-16,0 0 0 0,-3-3-144 0,-1-2 128 15,-1-2-128-15,-2-1 128 0,-1 0-128 0,-1-3 0 16,-1-3 0-16,-2 1 0 0,-1 3 0 0,-1-3 0 16,-1-3 0-16,-2 3 0 0,-2 3 0 0,-1 0 0 15,0 1 0-15,-2 3 0 0,-2-3 0 0,2 3 0 16,-3 1 0-16,0 0 0 0,-1 4 0 0,1-2 0 16,-2 2 0-16,0 1 128 0,-1 0-128 0,1 0 0 15,-4 3 0-15,2 0 0 0,-1-1 0 0,2 0 0 0,0 1 0 16,-2 1 0-16,-2 1 0 0,0 4 0 15,-1-3 0-15,1 2 0 0,-4 2 0 0,-2 1 0 0,0-1-144 0,-2 0 144 16,0 2 0-16,-3 3 0 0,1 1-128 0,-3-1 128 16,-1 3-144-16,2 1 144 0,-1 2-208 0,0 0 80 15,-2 0-48-15,0 1 0 0,-1-1 0 0,0 4 0 16,-1 3 32-16,1-1 0 0,-1 3 0 0,1 1 0 0,-3 1 144 16,0 1-160-16,0-1 160 0,1-3-160 15,-1 1 160-15,4-1 0 0,2 4 0 0,4 0 0 16,-2 1 0-16,3-4 0 0,2 2 0 0,1 3 0 0,1-1 0 15,1 0 0-15,3 0 0 0,0-1-128 0,0 3 128 0,2-1 0 16,0 2 0-16,1 0 0 0,3-1 0 16,8 1 0-16,0 0 0 0,-9-1 0 0,9 1 0 15,-7-1 0-15,7 1 0 0,0 0 0 0,0 0 0 0,0 0 0 16,0 0 0-16,0 0 0 0,0 0 0 0,0 0 0 16,0 0 0-16,0 0 0 0,0 0 0 0,0 0 0 15,0 0 0-15,0 0 0 0,0 0 0 0,0 0 0 16,0 0 0-16,0 0 0 0,11 0 0 0,1 0 0 15,-1 0 0-15,2 0 0 0,-1 0 0 0,2 0 0 16,0 0 0-16,2 0 0 0,0 0 0 0,2 1-128 16,1 0 128-16,0 0 0 0,1-1 0 0,2 2 0 0,2-1 0 15,2 3-128-15,-1 2 128 0,2-2 0 16,-1 1-144-16,1 1 144 0,0-1 0 0,0 2 0 0,-2 2 0 0,2-2 0 16,-2 3 0-16,2-1 0 15,-1 3 0-15,1 3 0 0,0-1-160 0,0 1 160 0,-2 2 0 0,2 2-144 16,-2 1 144-16,2 0 0 0,2 2 0 0,2 0 0 15,0 4 0-15,1 1 0 0,-1 4 0 0,-1-2-128 16,-2 0 128-16,1 4 0 0,-2 4 0 0,-2-1 0 16,3 0 0-16,-1 3 0 0,0 4 0 0,-3-1 0 15,0-3 0-15,-2 4 0 0,-1-1 0 0,0 2 128 16,-2-1-128-16,0-4 0 0,-1-1 0 0,-1 3-128 16,0 5 128-16,-2-6 0 0,-2 0 0 0,-2-5 0 0,-2-3 0 15,-1 1 0-15,-2 2 0 0,0 0 0 16,0 2 0-16,-4-3 0 0,-2 3 0 0,-2 0-128 0,-2 2 128 0,0 1 0 15,-4-1 0-15,1 1 0 0,-3-5 0 0,-1 1 0 16,-4-3 0-16,0 1 0 0,-2-1 0 0,1 5 0 16,-1-1 0-16,-1 1 0 0,-2-2 0 0,-1 0 128 15,-4-3-128-15,0 2 0 16,-2 3-720-16,1-2-224 0,0-3-32 0,-2-1-16 0,3-1 1632 0,-4 3 320 16,2-3 64-16,-1-1 0 0,0 0-816 0,-1 2-208 15,-2-4 0-15,2 0 0 0,0 0 0 0,3-4 0 16,2-3 0-16,0 2 0 0,0 1 0 0,1-2 0 0,0-4 0 15,0 2 0-15,2-2 0 0,-1-3 128 16,2-1-128-16,1-2 0 0,-1-1 0 0,3 2 0 16,0-4 0-16,1 3 0 0,-1-3 0 0,2 0 0 15,1-2 0-15,1 2 0 0,0-3 0 0,3 3 0 16,3-4 0-16,-2-1 0 0,0-1 0 0,9-3 0 0,-8 7 0 0,8-7 0 16,0 0-160-16,0 0-32 0,0 0 0 0,0 0 0 15,0 0-64-15,0 0-32 0,0 0 0 0,0 0 0 16,0 0 288-16,12-7-160 0,-1 0 160 0,2-3-128 15,1 2 128-15,1-3 0 0,0 0 128 16,2-1-128-16,1-1 176 0,2 2-48 0,2-5 0 0,2 1 0 16,1-3 32-16,2 0 0 0,1-1 0 0,1-1 0 15,0-3-160-15,2 2 0 0,-1-4 144 0,3 3-144 16,4-6 0-16,-1 1 0 0,-3-2 0 0,0 1 0 16,-3 0 128-16,-2-3-128 0,-2 2 128 0,2-3-128 15,-4-2 192-15,1-3-48 0,-1-5 0 0,1 3 0 16,-2-1 0-16,-3 1 0 0,1-8 0 0,0 0 0 0,-3 1-144 0,-1-2 0 15,1-3 0-15,-1-2 0 0,-2-5 0 0,-1 1 0 16,-1 1 0-16,-2-5 0 0,-1 0 0 0,-1 5 0 16,-1 2-144-16,-2 0 144 0,-3 0-176 0,-1-2 32 15,-2-3 0-15,0 5 0 0,-2 4 144 0,-1 0-192 16,-6 0 192-16,-2 5-192 0,-3 3 48 0,-3 3 0 16,0-2 0-16,-4 0 0 0,-2 2 144 0,-3 1 0 15,-4 0 0-15,0 0-128 0,-2 5 128 0,0-1 0 16,-1 3 0-16,3 0-128 0,-2 1 128 0,-1-1 0 15,0 3 0-15,2 0 0 0,1 4 0 0,2-1 0 16,-3 1 0-16,3 1 0 0,3-2 0 0,1 5 0 16,1 1 0-16,0 1 0 0,-1 2 0 0,0 1 0 0,0 2 0 0,-1 0 0 15,0 2 0-15,0 3-160 16,-2-2 160-16,-1 4 0 0,-1 0-256 0,-3 0 64 16,-4 2 16-16,-2 0 0 0,-1-6-112 0,-1 4-32 15,2-3 0-15,1 4 0 0,2 0 64 0,2 1 0 0,2-1 0 0,5 1 0 16,1 3 256-16,5 1-128 15,2 0 128-15,4 2 0 0,-1 1 0 0,2 2 0 0,2 0 0 16,2 1 0-16,0 2 0 0,3-2-128 0,6-6 128 16,-8 13 0-16,2-3 0 0,2 1-128 0,4-11 128 0,0 13 0 15,1-4-224-15,3 3 64 0,2-6 16 0,2 3 0 16,-8-9 144-16,11 6-160 0,2 2 160 0,2 1-160 16,2-7 160-16,2 2 0 0,1 1 0 0,2 0 0 15,1 1 0-15,2 2 0 0,1 0 0 0,3 2 0 16,1 0 144-16,5 2-144 0,3-3 192 0,3 1-192 15,1 3 192-15,-2-3-64 0,0 1 0 0,2-1-128 0,-3 2 128 16,0 2-128-16,1-3 0 0,-1 3 0 0,-2 2 0 16,4 0 0-16,-2 1 0 0,2-2 0 0,-2 1 0 15,1 1 0-15,-4-1 0 0,0 3 0 0,-4-2 0 0,0 2 0 16,-2 0 0-16,-1 3 0 0,1 2 0 0,-1 3 0 16,-2-1 0-16,-1 5 0 0,-2-1 0 0,-1-1 0 15,-1 2 0-15,-1 1 0 0,1-3 0 0,-2 3 0 16,-1 1 0-16,-2 1 0 0,-2 2 0 0,-1-1 0 15,0 2 0-15,-1 1 0 0,-2 0 0 0,-2 3 0 16,0-4 0-16,-2 1 0 0,-2 0 0 0,-2 0 0 16,0-2 0-16,-2 1 0 0,-1 1 0 0,-1 0 0 15,-2-1 0-15,1 2 0 0,-2 2 0 0,-1-2 0 16,0 3 0-16,-3 0 0 0,2-4 0 0,-2-1 0 16,-1-1 0-16,-1 1 0 0,0 0 0 0,-1-2 0 15,-1 0 0-15,1 0 0 0,-2 1 160 0,-1-2-160 16,0 2 128-16,1-1-128 0,1 0 128 0,-1-2-128 15,0-3 128-15,-1 2-128 0,0-2 128 0,-1-2-128 0,0 2 0 16,-1 1 128-16,0-3-128 0,-2 2 0 16,0-1 0-16,-1-1 128 0,0 2-128 0,0-4 0 0,-1-1 144 15,1-2-144-15,-2 0 240 0,0 2-32 0,-2-1 0 16,0-1 0-16,0-1 32 0,-1-2 0 0,-4 2 0 0,1-3 0 16,-1-1 16-16,0-2 16 0,2 1 0 15,-1-2 0-15,0 2-64 0,1-5-16 0,-1 1 0 0,0 1 0 16,-1-3 0-16,2 1-16 0,0-2 0 0,2-1 0 0,0 1 80 15,0-2 0-15,0-1 16 0,-2 0 0 0,1-2-16 0,1 1 0 16,-1-2 0-16,6-2 0 0,-2 1-48 16,0 0-16-16,2-2 0 0,3-1 0 0,2 0-32 0,1-1-16 15,0-1 0-15,3 0 0 0,0 0 0 0,0 1 0 16,0 0 0-16,0-2 0 0,2-2-16 0,-2 3-128 16,0 0 192-16,3 1-64 0,7 1-128 15,-11 0 160-15,3 0-160 0,1 0 160 0,7 0-160 0,-9 1 0 16,0 2 0-16,9-3 128 0,-9 5-128 0,1 0 0 15,8-5 0-15,-7 4 0 0,7-4 0 0,-9 6 0 16,9-6 0-16,-8 7 0 0,0-5 0 0,8-2 160 16,-7 5-160-16,7-5 160 0,-7 7-160 0,7-7 0 15,-7 6 0-15,7-6-176 0,-6 6 176 0,6-6 0 16,-8 8 0-16,8-8 0 0,-6 6 0 0,6-6-192 16,0 0 192-16,-4 11-192 15,4-11-960-15,0 0-208 0,-3 8-48 0,3-8-1448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19T15:41:26.047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FFFF"/>
    </inkml:brush>
    <inkml:brush xml:id="br4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48 10287 3679 0,'2'-16'320'0,"-2"11"-320"0,0-4 0 0,0 0 0 15,0-5 2496-15,0 1 416 0,0 2 96 0,0-2 0 16,-2 2-960-16,1 1-192 0,1-2-32 0,-1 3-16 15,-3-2-368-15,2-1-80 0,-1 3-16 0,-1-1 0 0,0 3-288 0,1-2-64 16,-1 2-16-16,1 4 0 0,-2-2-176 0,0 3-32 16,5 2-16-16,-8 4 0 0,8-4-160 0,-5 6-16 15,0 3-16-15,-2 14 0 0,0 3-224 0,1-5-32 16,1 6-16-16,0 2 0 0,0 4 16 0,-4 21 0 16,0 2 0-16,1 3 0 0,-1 2-16 0,2 4 0 15,-1 0 0-15,0 2 0 0,1-1-128 0,-1-2-32 16,-2 1 0-16,2-3 0 0,1-2-128 0,0-7 0 15,-2-1 0-15,4-17 128 0,0-1-128 0,-2 9 0 16,2-6 0-16,1-14 0 16,0 0-544-16,1-4-96 0,3-3 0 0,0-3-16 15,0-3-2288-15,0-10-464 0,0 0-96 0,0 0-16 0</inkml:trace>
  <inkml:trace contextRef="#ctx0" brushRef="#br0" timeOffset="534.05">14825 10773 24879 0,'0'0'1088'0,"0"0"256"0,0 0-1088 0,0 0-256 0,0 0 0 0,0 0 0 16,0 0 1472-16,12 1 256 0,2-2 32 0,10-3 16 16,-1-1-896-16,3-5-176 0,4 1-48 0,-6 0 0 15,5 3-368-15,4-3-80 0,5 3-16 0,1-3 0 16,1 1-192-16,2 2 0 0,-1-3 0 0,-1 4 0 15,0-3 0-15,-1 4 0 0,0 2-128 0,15 0 128 16,-8 2-544-16,-6 3 0 0,-3 1 0 0,-11-2 0 0,-4 2 224 0,-1-1 64 16,-3-1 0-16,-2-1 0 0,-1 2 256 0,-3 0 0 15,-1-1 128-15,-2 1-128 0,-3-2 640 0,-6-1 16 16,0 0 16-16,0 0 0 0,0 0 32 0,0 0 0 16,0 0 0-16,-8 4 0 0,-3-3-208 0,-1 3-48 15,-1 1 0-15,-2 4 0 0,-3-2-256 0,-1 4-48 16,1 0-16-16,-2-1 0 0,-2 5-128 0,2 2 192 15,-1 2-192-15,1 0 192 0,1 5-32 0,1 4 0 16,3 1 0-16,5-1 0 0,0 4-160 0,2-5 128 16,3 1-128-16,4 1 128 0,4-2-128 0,3-1 0 15,1-4 0-15,3-3 0 0,2-2 192 0,0-3 0 16,4-4 0-16,-2 0 0 0,4-5-192 0,-2-1 0 16,2-4 0-16,0-1-176 0,-1-3 304 0,1-3 48 15,-1-3 16-15,-1-1 0 0,0-1-32 0,-2-2 0 16,-3-2 0-16,0 1 0 0,-4-1-160 0,-1 0 0 15,-3-2 144-15,-3 4-144 0,1 1 0 0,-1 2 0 16,0 3 0-16,-1 1 0 0,-1 2 0 0,2 5-128 0,0 0 128 0,0 0-128 16,-1 8-96-16,0 1-16 0,-2 4 0 0,3 1 0 15,4 0 64-15,0 3 16 0,0-1 0 16,0 2 0-16,2 0-32 0,0-1 0 0,3 3 0 0,0-4 0 31,1-1-1280-31,2 1-256 0,0-4-48 0,1-3-8720 0,-1 1-1728 0</inkml:trace>
  <inkml:trace contextRef="#ctx0" brushRef="#br0" timeOffset="884.03">16411 10638 26719 0,'-3'10'2368'0,"-4"4"-1888"16,1 2-480-16,0 1 0 0,-1 4 1600 0,1 2 240 15,-2 5 32-15,1 0 16 0,-2 2-800 0,0 2-176 16,-4 0-16-16,4-4-16 0,-1 1-240 0,0-5-32 16,1-2-16-16,1-5 0 0,1-3-368 0,4-2-80 15,1-8-16-15,2-4 0 0,0 0 16 0,5-4 0 16,1-9 0-16,2-3 0 0,2-6 48 0,1-1 0 16,3-6 0-16,2 0 0 0,0 1-64 0,2-2 0 15,1 2 0-15,0 1 0 0,1 4 48 0,1 1 0 16,-1 0 0-16,0 6 0 0,-1 4-176 0,2 2 160 15,-1 6-160-15,0 7 160 0,0 6-32 0,-1 5-128 16,0 9 192-16,-3 2-64 0,-2 7-128 0,-2 4 160 16,-3 0-160-16,-3 4 160 0,-4 3-160 0,-2-1 0 15,-2-1 0-15,-2 13 0 0,-1-7-256 0,2-20-96 16,0 2-16-16,1-5 0 16,1-2-2112-16,1-4-416 0,0-4-96 0</inkml:trace>
  <inkml:trace contextRef="#ctx0" brushRef="#br0" timeOffset="1584.81">17854 10082 19343 0,'0'0'848'0,"0"0"192"0,-2-9-832 0,-1 0-208 15,2 1 0-15,-2 0 0 0,1-2 1936 0,-2 4 352 16,4 6 64-16,-4-10 16 0,-1 2-1056 0,0 1-208 16,-1 1-32-16,6 6-16 0,0 0-192 0,-12 2-32 15,-1 2-16-15,-1 4 0 0,1 3-304 0,-3 5-64 0,0 3-16 0,-2 4 0 16,-2 0-240-16,-1 2-32 0,1 6-16 0,0 3 0 16,-1 2 48-16,2 2 0 0,1 3 0 0,3 3 0 15,0 1 0-15,3 0 0 0,4-3 0 0,5-11 0 16,0 3-32-16,3 2 0 0,3 2 0 0,3-3 0 15,1 2-32-15,0-1-128 0,4-2 192 0,0 3-64 16,2-1-128-16,1-3 192 0,0-2-192 0,0 0 192 16,0-1-192-16,1 2 0 0,-1-5 0 0,1 2-176 0,2 2 176 0,-3-2 0 15,-3 0 0-15,-1-1 0 0,-1 1 0 0,-3 3 0 16,1-5 0-16,-5 1 0 0,-2 0 0 0,-2 0 0 16,-3 0 0-16,-3-3 0 0,-2 0 128 0,-2 1-128 15,-3-6 160-15,-1 2-160 0,-2-2 320 0,0-1-48 16,-4-3 0-16,0-4 0 0,-3 2-64 0,0-6-16 15,0-2 0-15,0-3 0 0,0-6-192 0,-2-3 0 16,4-2 128-16,-1-6-128 0,0-2 0 0,5-3 0 16,1-6 0-16,4-1 0 0,5 0 0 0,4 0 0 15,4 0 0-15,6 1 0 0,4 3 0 0,5 2-128 16,3 1 128-16,3 2 0 0,4 6-128 0,4 2 128 16,4 4 0-16,2 0 0 0,3 4 0 0,2 6 0 15,2 1 0-15,0 7 144 0,1-2-144 0,-3 4 0 16,-3 2 0-16,-3 2 0 0,-4 0-240 0,-5 3-16 15,-4 1-16-15,-2-2 0 16,-2-1-2352-16,-4 3-480 0,-2-2-96 0</inkml:trace>
  <inkml:trace contextRef="#ctx0" brushRef="#br0" timeOffset="2428.6">18727 10717 15663 0,'0'0'1392'0,"0"0"-1120"16,0 0-272-16,0 0 0 0,0 0 2768 0,0 0 496 16,9 5 112-16,4 0 16 0,0-4-1472 0,5-1-304 15,4 0-48-15,3-1-16 0,1-1-464 0,4 2-80 16,0 0-32-16,2 2 0 0,1 1-528 0,-1-2-96 0,2-1-32 0,2-1 0 16,-2-1-320-16,0 1 0 15,1-1 0-15,-4 0 128 16,-1 1-1280-16,-1 1-256 0,-1 1-64 0,-5 3-8960 0,-4 0-1792 15</inkml:trace>
  <inkml:trace contextRef="#ctx0" brushRef="#br0" timeOffset="2579.41">18757 11167 37727 0,'0'0'1664'0,"0"0"352"0,0 0-1616 0,7 9-400 0,9-4 0 0,-2-2 0 0,5-2 1104 0,5-1 144 15,5-3 32-15,4 1 0 0,0-3-480 0,19-6-96 16,-2 4 0-16,3-3-16 0,1 0-336 0,0 1-64 15,2-3-16-15,0 5 0 16,-1-4-1488-16,-6 5-320 0,-5 0-48 0</inkml:trace>
  <inkml:trace contextRef="#ctx0" brushRef="#br0" timeOffset="10640.86">20351 9971 1839 0,'0'0'160'0,"0"0"-160"16,0 0 0-16,0 0 0 0,0 0 3712 0,0 0 704 16,-3-6 128-16,3 6 48 0,-4-6-2608 0,2-2-528 15,-1-1-112-15,3 0 0 0,2 4-384 0,1-5-80 16,1 2-16-16,4-4 0 0,2 2-352 0,3-2-80 16,1-2-16-16,2 1 0 0,2 1-144 0,1 0-16 15,0-1-16-15,0 3 0 0,0-3 32 0,3 4 16 0,-3-1 0 0,0 5 0 16,1 0 128-16,2 4 32 15,-2 2 0-15,-1 5 0 0,-3 1-320 0,-2 5-128 16,-2 2 128-16,-2 5-128 0,-3 2 288 0,-3 3-32 0,-4 6 0 0,-3 3 0 16,-5 3 96-16,0 1 16 0,-5 1 0 0,-1 1 0 15,-6 2-192-15,-2 0-48 0,-1-3 0 0,0-1 0 16,2 0 16-16,-5-6 0 0,-2-4 0 0,1 0 0 16,2-4 192-16,0 0 48 0,0-4 0 0,5-3 0 15,2-3-96-15,4-2-16 0,3-4 0 0,3-1 0 16,8-6-272-16,0 0 160 0,0 0-160 0,0 0 128 15,14 8-128-15,2-5 0 0,1 3 0 0,4-3 0 16,2-3 0-16,3 3 0 0,3-3 0 0,-1-3 0 16,0 1 0-16,2-1-144 0,0-1 144 0,-1 3-160 15,-1 0-96-15,2-2 0 0,-1-3-16 0,-1 2 0 16,-2 2-2640-16,-1-1-528 0</inkml:trace>
  <inkml:trace contextRef="#ctx0" brushRef="#br0" timeOffset="11174.38">21304 9722 20271 0,'-14'-5'1792'0,"6"2"-1424"0,0-1-368 0,1-2 0 16,1 1 1472-16,6 5 240 0,0 0 32 0,0 0 16 15,0 0-736-15,1-10-160 0,2 1-32 0,4 3 0 16,2-3-368-16,4 4-80 0,1-3 0 0,2 3-16 15,2 1-128-15,4 1-32 0,-2 2 0 0,2 1 0 16,-1 1-64-16,0 2-16 0,-4 3 0 0,-1 3 0 16,-4 0-128-16,-4 4 0 0,-3 2 0 0,-2 0 0 15,-5 3 0-15,-3 0 0 0,-4 1 0 0,-1 0 128 0,-1-1 0 16,-2 0-128-16,-1-1 192 0,-2 0-64 0,3 0 192 0,1-5 16 16,2 0 16-16,4 3 0 0,1-1 0 0,2-1 0 15,2-2 0-15,4 0 0 0,2 0-160 0,4 0-48 16,2-2 0-16,3 2 0 0,1 1-144 0,0-1 0 15,2 3 144-15,1 2-144 0,-2-2 0 0,-3 0 0 16,1 2 0-16,-4-1 0 0,-5 1 0 0,-2 1 0 16,-4 2 0-16,-2-1 0 0,-5 1 160 0,-2-1 16 15,-2-1 0-15,-5-1 0 0,-3 1 288 0,-1-1 64 16,1-3 16-16,0-4 0 0,1-3-256 0,2-1-48 16,3-5-16-16,1-5 0 15,2-4-1152-15,5-2-224 0,0-6-64 0,5 1-14992 0</inkml:trace>
  <inkml:trace contextRef="#ctx0" brushRef="#br0" timeOffset="11797.83">21866 10423 28559 0,'0'0'2544'0,"0"0"-2032"0,0 0-512 0,0 0 0 0,0 0 512 0,10 4 16 16,-10-4 0-16,11-7 0 0,2 0 48 0,1-4 16 16,0-6 0-16,0 0 0 0,1-3-80 0,-1 0-32 15,-1-2 0-15,-1 2 0 0,-1-1 96 0,0-4 0 16,0 4 16-16,-1-1 0 0,4-1-64 0,-5 2-16 16,-2 2 0-16,1 2 0 0,0 4-192 0,-2 1-64 15,-1 4 0-15,-5 8 0 0,0 0-128 0,0 0-128 16,9 8 192-16,0 4-192 0,-4 0 0 0,-1 2 0 15,1 2 0-15,-1 3 0 0,-2 2 0 0,2-1-176 16,-2 2 176-16,4-1-160 0,-3 0-16 0,2-4 0 16,2 1 0-16,-1-1 0 0,0-7 176 0,2-1-160 15,0-3 160-15,3-1-160 0,3-3 160 0,-1-4 0 16,1-3 128-16,1-1-128 0,3-8 192 0,0 0-16 16,0-3-16-16,-1 0 0 0,1-4-32 0,-3 0-128 0,-3-1 192 0,-2-2-64 15,-1-3 0-15,-3 0-128 16,-2-3 192-16,-1-4-64 0,-5-2 0 0,-2-2-128 15,-1-5 192-15,-1-2-64 0,0-2-128 0,-3 1 0 0,0-2 0 0,0 1 128 16,1 3-128-16,1-2 0 0,0 5-192 0,2 4 192 16,1 4-160-16,2 5 160 0,-1 0 0 15,2 7-144-15,-1 0 144 0,2 6 0 16,0 0 0-16,1 5-128 0,1 1 128 0,1 4-128 0,1-3 128 0,-4 8-128 16,0 0 128-16,11-1-128 0,1 0 128 0,2 2-128 15,-3 0 128-15,7 0-160 0,2 3 160 0,3 0-160 16,3-1 160-16,0-2-128 0,3-1 128 0,1 0-128 15,0 0 128-15,2 0 0 0,0-1 0 0,1-1 0 16,1 0 0-16,4-2 0 0,4 1 0 0,1 0 0 16,4 0 0-16,2-1 192 0,0-1-32 0,0 0-16 0,-2-1 0 15,-5-2 0-15,-7 3 0 0,-2 1 0 16,-1-5-144-16,-3 2 0 0,-3 0 144 0,-2-2-144 0,-3 6 0 16,1-3-192-16,-4 0 32 0,-2 2 0 15,-2 2-1120-15,-2-1-240 0,-2 3-32 0,-10 0-9168 16,0 0-1824-16</inkml:trace>
  <inkml:trace contextRef="#ctx0" brushRef="#br0" timeOffset="12074.54">23012 9590 29487 0,'0'0'2624'0,"0"0"-2112"15,0 0-512-15,0 0 0 0,0 0 1328 0,0 0 144 16,-8 3 48-16,1 8 0 0,1-3-640 0,-1 6-128 16,0 4-32-16,-1 5 0 0,-1 6-288 0,0 3-64 15,-1 2-16-15,1 3 0 0,0 3-96 0,1 0 0 0,0 5-16 0,0-2 0 16,2 4-112-16,1-5 0 16,1-1-128-16,2-3 192 0,-1-3-192 0,2-1 0 0,1-5 0 15,0-5 0-15,2-4-208 0,1-2-48 0,-1-3 0 16,2-2 0-1,-4-13-320-15,8 6-80 0,1-3-16 0,1-4 0 0,1-3-2720 16,1-4-560-16</inkml:trace>
  <inkml:trace contextRef="#ctx0" brushRef="#br0" timeOffset="12426.92">23220 9695 24063 0,'0'0'1072'0,"0"0"208"0,0 0-1024 0,0 0-256 16,9-4 0-16,-1 0 0 0,3 2 1456 0,0-1 224 15,2 0 48-15,-1 0 16 0,2-3-576 0,3 1-112 16,1 0-32-16,2-4 0 0,3 1-176 0,-3 3-32 16,3-1-16-16,1 3 0 0,2 2-160 0,-2 2-16 15,0 3-16-15,-2 3 0 0,-2 2-336 0,-2 5-64 16,0 7-16-16,-4 4 0 0,-6 1-16 0,1 5-16 15,-5 1 0-15,-1 5 0 0,-3 2 96 0,0 3 0 16,-4 1 16-16,-1-1 0 0,-4 3-64 0,3-3-16 0,-7-4 0 16,0 0 0-16,0-2-64 0,3-2-128 15,-2-1 176-15,1-4-176 0,0-2 192 0,1 0-192 16,0-2 192-16,2-3-192 0,-1-2 0 0,4-2 0 0,2-4 0 16,1 0 0-1,-2-7-1632-15,3 4-336 0,1-11-64 0,0 0-9360 0,0 0-1888 16</inkml:trace>
  <inkml:trace contextRef="#ctx0" brushRef="#br0" timeOffset="12626.17">23270 10078 33919 0,'0'0'1504'0,"0"0"304"0,9-8-1440 0,4-1-368 0,5 3 0 0,3-1 0 0,4-3 1088 0,5 4 128 15,3-2 48-15,7 3 0 0,3-1-592 0,4-3-112 16,2 1-32-16,-3-1 0 0,-4 2-304 0,1-2-64 15,-1 3-16-15,0-2 0 0,0 3-144 16,-2 2-144-16,-4 1 144 0,-1 1-208 16,-2-2-1712-16,-3 3-320 0,-2 1-80 15</inkml:trace>
  <inkml:trace contextRef="#ctx0" brushRef="#br0" timeOffset="13201.47">20053 10947 21071 0,'0'0'928'16,"0"0"208"-16,0 0-912 0,0 0-224 0,2 8 0 0,-2-8 0 0,3 7 1232 0,4-3 208 15,2-3 32-15,10-1 16 0,4-1-112 0,6-4-32 16,8-1 0-16,8-1 0 0,13-2-304 0,8 1-64 16,6-4-16-16,6 1 0 0,2-3-576 0,9 0-112 15,5 1-16-15,6 4-16 0,-1-2-240 0,4 6 128 16,-1-4-128-16,4 4 0 0,2 1 160 0,-4 0-160 15,-4-1 160-15,3 5-160 0,3-1 432 0,-5-1-16 16,-4 0 0-16,-3 2 0 0,1-1 64 0,1-1 16 16,-1 0 0-16,-3 0 0 0,-9-5 48 0,-5 2 16 15,-4 1 0-15,1-4 0 0,1 3-240 0,-5 0-64 16,-3 3 0-16,-4-5 0 0,-10 2-256 0,-3 0 0 16,-2 0 128-16,-4-1-128 0,-5 1 0 0,-2 1-224 15,-2-1 32-15,-4 2 16 16,-2 1-576-16,-4 0-112 0,-5 1-32 0,0 0 0 15,-6 1-1968-15,-4 0-400 0,-11 0-64 0,0 0-32 0</inkml:trace>
  <inkml:trace contextRef="#ctx0" brushRef="#br0" timeOffset="13647.1">21360 11383 22111 0,'0'0'976'0,"0"0"208"0,0 0-944 0,0 0-240 16,0 0 0-16,1 12 0 0,-1-4 2176 0,-2 4 400 15,2 4 80-15,-2 1 16 0,-1 2-1376 0,1 4-272 16,-1 2-48-16,-3 1-16 0,1 4-224 0,-1 3-48 0,0 3-16 0,-5 2 0 15,0 1 32-15,-2 5 0 16,1 0 0-16,-4-2 0 0,0 5-192 0,2-6-16 0,0-2-16 0,-1-2 0 16,1-1-224-16,2-2-32 0,-1-4-16 15,2 0 0-15,2-5-208 0,0-3 0 0,2-2-192 0,3-3 192 32,0-3-1616-32,3-2-224 0,2-7-32 0,-1-5-9520 0,0 0-1920 0</inkml:trace>
  <inkml:trace contextRef="#ctx0" brushRef="#br0" timeOffset="14046.59">22180 11360 31727 0,'0'0'1408'0,"0"0"288"0,0 0-1360 0,0 0-336 15,0 0 0-15,0 0 0 0,0 0 784 0,-5 15 96 16,-3-1 16-16,-2 6 0 0,-3 1-384 0,-2 6-80 15,-3 7-16-15,3-6 0 0,-4 3-96 0,-4 2 0 16,-2 4-16-16,-2 4 0 0,3 1 16 0,1 3 0 16,1-2 0-16,8 3 0 0,3-4 208 0,7-2 48 15,3-3 16-15,6-4 0 0,6-2-464 0,5-8-128 16,3-3 0-16,3-6 0 0,4-2 0 0,3-9 0 16,3 0 0-16,1-7 128 0,0-7 0 0,3-1 0 15,0-8 0-15,3-2 0 0,-1-2-128 0,0-4 0 16,-1 1 0-16,-3-3 0 0,0-1 272 0,-2 3-16 15,-3-2 0-15,-6 3 0 0,-2-3 208 0,-6-1 48 0,-2 3 0 0,-7-1 0 16,-2 1-208-16,-7 1-48 16,-3-1 0-16,-6 4 0 0,-4 3-256 0,-4 0-144 0,-5 4 16 15,-3 1 0-15,0 1-832 0,-1 5-144 16,-1 2-48-16,2 3 0 0,2-2-1424 0,5 1-304 0,2 3-48 16</inkml:trace>
  <inkml:trace contextRef="#ctx0" brushRef="#br0" timeOffset="14475.88">23095 11233 17503 0,'-13'4'768'0,"13"-4"176"0,0 0-752 0,0 0-192 15,0 0 0-15,0 0 0 0,0 0 4352 0,8-3 848 16,2 0 176-16,2-4 16 0,2 1-4144 0,-2 2-832 15,4-2-160-15,0 1-48 0,2 1 0 0,2 0 0 16,2 3 0-16,10-1 0 0,-3 5-64 0,-1 1-16 0,-3 1 0 16,-1 5 0-16,-2-1-128 0,0 4 0 15,-5 3 0-15,-4 1-176 0,-1-2 176 0,-4 4 144 16,-2 1-16-16,-3 1-128 0,0 0 384 0,-4 3-48 0,-2-2 0 0,-1-2 0 16,-1-1 288-16,1 1 48 15,1-3 16-15,0 1 0 0,2-1-48 0,1-1-16 16,1 1 0-16,3-3 0 0,1-2-416 0,4 4-80 15,3-1 0-15,4 1-128 0,2 2 128 0,1 0-128 0,2 0 0 0,2 0 0 16,3-1 0-16,-4 5 0 0,-3 3 0 0,-2-3 0 16,-4-2-144-16,-2 1 16 0,-5 5 0 0,-3-1 0 15,-4 0 128-15,-4 3 0 0,-2-3 0 0,-5 5-128 16,-7 0 128-16,-6-2 256 0,-3 3-64 0,-6-2-16 16,-4-3 192-16,-3 4 32 0,-2-2 16 0,-1 2 0 15,-3-1-128-15,1-1-32 0,0-1 0 0,-2-4 0 0,-4 0-256 16,-2-3 0-16,-2-2 0 0,2-5-144 15,2-4-1712-15,4-7-352 16,10-3-64-16,5-8-16608 0</inkml:trace>
  <inkml:trace contextRef="#ctx0" brushRef="#br0" timeOffset="15869.09">29741 1612 18431 0,'-7'-11'1632'0,"1"2"-1312"0,1-2-320 0,-4-1 0 0,0 2 2256 0,-1-3 384 16,-2 1 80-16,1 0 16 0,-3-1-1520 0,0 2-288 16,-3 0-64-16,1-2-16 0,-1-1-592 0,0 1-112 15,-1 3-16-15,-3-1-128 0,-1 2 0 0,-4-3 0 16,-6 3 0-16,-1-2-144 0,-2-3-32 0,-5 4 0 15,-3-3 0-15,-1 0 0 0,-2 1 176 0,-1 1-208 16,-3 0 80-16,-1 5 128 0,-2 2 0 0,-4-3 0 16,-6 1 0-16,-1 1 0 0,-2-3 0 0,-1 5 0 15,1 1 0-15,0 5 192 0,-1 1 0 0,-7-1 16 16,-6-3 0-16,-3 2 0 0,2 2-32 0,0 1-16 16,1 5 0-16,-8-3 0 0,-5 2-160 0,-1 0 192 15,0 4-192-15,1-2 192 0,2 3-192 0,-3 0 128 16,-4 0-128-16,6 2 128 0,6-4-128 0,3 7 160 0,3 4-160 15,-1 0 160-15,-4 1-160 0,2 3 160 0,3-3-160 16,4 7 160-16,3 0-160 0,-1 0 0 0,-3 3 0 0,2-1 0 16,-1-1 0-16,3 1 0 0,5 4 0 0,3 1 128 15,2 1-128-15,0 5 0 0,-1-2 0 0,3 0-176 16,3 1 176-16,4-1 0 0,5 2 0 0,3 1 0 16,7 3 0-16,4 3-128 0,5 4 128 0,3 2 0 15,3 0 0-15,4 3 0 0,1 2 0 0,3-2 0 16,6 2 0-16,0-2 0 0,4 1 0 0,4 1 0 15,2-1 0-15,3 1 0 0,3-3 0 0,3 3-128 16,0-1 128-16,3 0 0 0,3-1 0 0,-1-3 0 16,2-2 0-16,7 1 0 0,0 1 0 0,5-4 0 15,1-1 0-15,4-1 0 0,4 1 0 0,4 0 0 16,3-3 0-16,7-5 0 0,-1-2 0 0,2 0 0 16,-3-4 0-16,4 2 0 0,3-1 0 0,5-3 0 15,6-3 0-15,3-2 192 0,2 1-64 0,1-4 0 0,-3-2-128 0,3-5 144 16,4-2-144-16,1 2 160 0,9-4 32 0,-2-3 0 15,-6-6 0-15,1 0 0 0,1-6 48 0,4-2 16 16,4-1 0-16,0-2 0 0,-1-7-64 0,-1 0 0 16,0-3 0-16,4-3 0 0,-1-3-192 0,1-3 176 15,-6-5-176-15,-1 3 160 0,-1-2-160 0,1-1 0 16,1-6 144-16,-4-2-144 0,-1-1 0 0,-6-1 144 16,-5-1-144-16,-2-2 0 0,1-3 224 0,-1 4-64 15,-1-7-16-15,-1 1 0 0,-4-5 32 0,-5 1 0 0,-4 1 0 16,-4-5 0-16,-2-6-176 0,0 1 160 15,-4-2-160-15,-2-5 160 0,-2-2-32 0,-2-2 0 0,-3-6 0 0,-4 3 0 16,-3-1 160-16,-5 1 32 0,-3-2 0 0,-5 0 0 16,-5 0 128-16,-6 0 48 0,-3-3 0 0,-6 2 0 15,-3 3 48-15,-4 2 16 0,-3 1 0 0,-6 4 0 16,-7-1-176-16,-1 7-48 0,-4-4 0 0,-2 5 0 16,-3 2-208-16,-3 3-128 0,-3 2 128 0,-1 4-128 15,-5 2-208-15,-7 1-112 0,-7 2-32 0,-1 1 0 31,-1-2-2016-31,0 6-416 0,-2 4-80 0</inkml:trace>
  <inkml:trace contextRef="#ctx0" brushRef="#br0" timeOffset="17633.13">16654 1678 19583 0,'0'0'864'0,"0"0"176"0,8-5-832 0,0 2-208 0,-8 3 0 0,0 0 0 0,7-6 1088 0,-7 6 160 16,0 0 32-16,4-8 16 0,-1 3-496 0,-3 5-96 15,-3-9-32-15,-2 2 0 0,-4 2-432 0,-1-1-96 16,-2 2-16-16,0 0 0 0,-2 2-128 0,-3-1-176 16,-2-1 48-16,-3 3 0 0,-2 0-48 0,-1 1 0 15,-6 0 0-15,1 1 0 0,-3 0 176 0,-3-1-128 16,-4 2 128-16,-5-2-128 0,-3 0 128 0,-2-2 224 15,1 1-48-15,-1 0-16 0,-3-2 240 0,2 2 48 16,-1 0 16-16,-2-1 0 0,-3 2 112 0,-4-1 0 16,-4 0 16-16,0 0 0 0,4-1-176 0,-3 1-32 0,-1 1-16 15,-1-4 0-15,-4 3-208 0,-4 1-32 0,-3 0-128 0,2 0 192 16,0 0-192-16,3 0 144 0,4-1-144 0,-3-1 128 16,-3 1-128-16,1 1 0 0,2-1 0 0,4 0 0 15,3 1 0-15,6-3 0 0,3-1 0 0,0-2 0 16,0 1 0-16,-1-5 0 0,1 2 0 0,5-1 0 15,3 0 0-15,7-1 0 0,2 2 0 0,1 0 0 16,1 0 0-16,4 3 0 0,3-4 144 0,2 4-144 16,2 1 0-16,0-1 0 0,-2 1 0 0,3 2 0 15,0-1 128-15,2 2-128 0,0-1 160 0,3 2-160 16,-1 0 160-16,6 0-160 0,0 2 160 0,2-1-160 16,2 2 0-16,1 2 128 0,3 2-128 0,0 0 0 15,3 4 0-15,1 3 0 0,-2 4 0 0,4 2 0 0,1 3 0 16,2 6-128-16,-1 3 128 0,1 7 0 0,1 3-144 0,-1 0 144 15,1 5 0-15,-1 4-144 0,-3 3 144 0,1 2 0 16,-1-1 0-16,-1 4 0 0,-3 1 0 16,-2 1 0-16,-1 4 0 0,0 1 0 0,-2 4 0 0,-3 1 0 15,-1-3 0-15,-1 2 0 0,-1-1 0 0,0-2 0 16,-3-3 0-16,2 2 0 0,-1-3 0 0,-1 0 176 16,-1-2-48-16,1 0 0 0,2-4 112 0,-1 1 16 15,2 0 0-15,0-1 0 0,0-2-128 0,-1-2-128 16,0-1 176-16,2-4-176 0,0-1 144 0,1-3-144 15,2 1 0-15,-3-4 144 0,1-2-144 0,4-2 0 16,-1-4 0-16,2-3 0 0,-1-3 0 0,4-1 0 16,2-7 0-16,0 0 0 0,1-2 0 0,3-1 0 0,3-3 0 15,2-2 0-15,0 2 0 0,3-4 0 0,3 0-128 0,3-3 128 16,1 0 0-16,5-2 0 0,-1-1 0 16,3-1 0-16,2 1 0 0,5-2 0 0,1-1 0 0,6 0 0 15,4 0 0-15,6-1 0 0,4 0 128 0,3 1-128 16,6 0 0-16,0 1 0 0,1 1 0 0,1 1 0 15,4-3 0-15,6 0 0 0,3 0 0 0,3 0 0 16,2 0 0-16,1 1 0 0,-3-1 0 0,2 2 0 16,0-2-128-16,4 2 128 0,2-1 0 0,-6 2 0 15,-5 1 0-15,-2 1 0 0,0 0 0 0,2-1 0 16,4 1 0-16,-6 0 0 0,-1-3 0 0,-5 1 0 16,-1 1 0-16,-4 0 0 0,-2-2 0 0,0 2 0 15,1-3 0-15,-3 0 0 0,-1 1 0 0,-4-2 0 0,-8 0 0 16,-1 0 0-16,-3 0 0 0,-1 2 0 15,-5 0 0-15,-1-1 0 0,-5-1 0 0,-3 1 0 0,-3 0-192 0,-2-1 192 16,-4 0-192-16,-1 0 192 0,-4-1 0 16,-1 0 0-16,-11 1 0 0,7-5 0 0,-7 5 0 0,5-13 0 15,-1-1 0-15,-3 0 192 0,-2-5 112 0,0-5 16 16,0-2 16-16,-1-7 0 0,1-2-48 0,-1-5-16 16,-2-5 0-16,0-5 0 0,0-5-32 0,0-4-16 15,0-5 0-15,-3-5 0 0,0-8-32 0,0-3 0 16,-1-7 0-16,2-3 0 0,-3-8 80 0,1 0 16 15,2-2 0-15,1 1 0 0,0-3 16 0,0 7 0 16,5 2 0-16,0 8 0 0,2 10-112 0,2 8-32 16,1 4 0-16,4 10 0 0,-3 6-160 0,1 2 160 0,-2 3-160 15,1 6 160-15,-1-1-160 0,2 4-272 0,-1 3 64 0,0 6-11760 16,1 5-2368 0</inkml:trace>
  <inkml:trace contextRef="#ctx0" brushRef="#br0" timeOffset="33014.12">16258 14369 2751 0,'10'-10'128'0,"-6"3"16"0,1 1-144 0,0 2 0 0,-1-5 0 0,1 3 0 16,-1 2 2352-16,1-2 432 0,-2-1 96 0,1 4 0 16,1-4-1456-16,-2 2-288 0,1 0-64 0,-2 0-16 15,1-1-112-15,1 1-32 0,-2 1 0 0,1-4 0 16,0 4-16-16,-1 0-16 0,0-1 0 0,0-1 0 16,-1 1 16-16,1 1 16 0,1-4 0 0,-1 2 0 15,-2 1-112-15,0-1-32 0,2 1 0 0,-2 5 0 16,0 0-256-16,0 0-64 0,0 0-16 0,0 0 0 0,-4-3 0 0,4 3 0 15,0 0 0-15,-8-1 0 0,1 1-96 0,-2 1-16 16,-3 0 0-16,0 2 0 0,-4 1 16 0,0 1 0 16,-2 0 0-16,0 0 0 0,0 3-144 0,1-2-48 15,-2 2 0-15,1 2 0 0,0 2-144 0,-1 0 0 16,0-1 0-16,0 6 128 0,0 1-128 0,0 1 0 16,-2-2 0-16,4 4 0 0,-1-1 128 0,0 3 0 15,-1 1 0-15,1-1 0 0,3 1-128 0,0 2 0 16,3-3 0-16,3 2 0 0,-1-1 0 0,4-2-176 15,1-2 48-15,1 2 0 0,3 1 128 0,3-2 0 16,1-2 0-16,2 4 0 0,2 0 128 0,5 0 96 16,3-2 32-16,-1 2 0 0,3 0-256 0,0 0 0 15,4-1 0-15,0 1 0 0,2-1 0 0,3 3 0 16,0 3 0-16,2-3-160 0,1 4 160 0,2-1 0 16,0 1 0-16,-1-2 0 0,-3 2 0 0,-3 3 0 15,0-3 0-15,-4 3 0 0,-2 0 0 0,-1 1 0 16,-3-1 128-16,-2-2-128 0,-1 3 208 0,-1 2-16 0,-3 0-16 15,0 0 0-15,-4-2 128 0,1-4 16 16,0 3 16-16,-1-2 0 0,-3 2-96 0,0-4-32 0,0 1 0 0,0 3 0 16,-4-5-16-16,0 2-16 0,0-4 0 0,-1 4 0 15,-1-4-16-15,-2 1 0 0,-1-2 0 0,2 3 0 16,-4-1-160-16,0-2 0 0,-2-1 0 0,-2-3 0 16,-4 0 128-16,0-1-128 0,-1-2 0 0,-2-2 128 15,-2-2-128-15,-2-2 160 0,0-1-160 0,-1-5 160 16,0-1 16-16,1-2 0 0,-2-5 0 0,-2-1 0 0,2-5 64 15,0 0 16-15,-1-5 0 0,1-2 0 0,0-3-256 0,2-2 176 16,-2-1-176-16,0-4 160 0,1 2-160 0,3 2 0 16,1 0 0-16,4 0 0 0,1-1 0 0,3 1 0 15,3 0-176-15,4 0 176 0,1 2-128 0,5-1 128 16,2 3-128-16,5-1 128 0,2 0-160 0,2-1 160 16,4 1-192-16,2 0 192 0,3-3-192 0,2 4 192 15,4-1-192-15,1 2 192 0,0 1-160 0,3 5 160 16,1-2-128-16,3 8 128 0,4 1 0 0,-2 2-128 15,2 4 128-15,4 2 0 0,0 3 0 0,-1 4-128 16,-1 0 128-16,-2 3 0 0,-2 0 0 0,-5 3 0 16,-5-3 0-16,-2-1 0 0,-4 2 0 0,-3 0 0 15,-3 0 0-15,-5 2 0 0,-2-2-352 0,0 0 16 16,-5-1 0-16,-1-1 0 16,-1 1-2288-16,-2-4-448 0,0-1-80 0</inkml:trace>
  <inkml:trace contextRef="#ctx0" brushRef="#br0" timeOffset="33557.37">17597 15128 18431 0,'-12'1'1632'0,"12"-1"-1312"16,-8 0-320-16,8 0 0 0,-6 0 2032 0,6 0 336 15,0 0 64-15,0 0 0 0,0 0-688 0,0 0-144 16,9-6-16-16,2 2-16 0,3 1-768 0,4 1-160 16,5-1-16-16,2 1-16 0,7 0-176 0,4 0-48 0,0-1 0 0,3 3 0 15,-4 2-240-15,3-1-144 0,-5 1 160 0,2 2-160 16,-1-1 160-16,-2-1-160 0,0-1 160 0,-1 2-160 16,-4 2 0-16,0-1-192 0,-4-2 16 0,-3 0 0 15,-2-1-2640-15,-4 2-544 16,5 4-96-16,-19-7-32 0</inkml:trace>
  <inkml:trace contextRef="#ctx0" brushRef="#br0" timeOffset="33714.08">17922 15383 31503 0,'0'0'1392'0,"0"0"288"0,0 0-1344 0,10 4-336 16,2 0 0-16,4 1 0 0,2-3 960 0,1 0 128 15,2-1 32-15,3-1 0 0,2 0-464 0,4-1-80 16,3 1-32-16,0-3 0 0,4-1-208 0,1-2-32 15,1 1-16-15,0-1 0 0,-4-3-480 0,-1 1-112 16,-3-2-16-16,0 2-10896 16,-1-3-2192-16</inkml:trace>
  <inkml:trace contextRef="#ctx0" brushRef="#br0" timeOffset="34358.1">19589 14364 24879 0,'0'0'2208'0,"0"-4"-1760"15,-1-4-448-15,0 3 0 0,1 5 1376 0,0 0 192 16,0 0 32-16,0 0 16 0,0 0-416 0,0 0-96 16,0 0-16-16,-3 9 0 0,3 0-336 0,-1 6-80 15,0 3-16-15,-1 4 0 0,1 6-288 0,1 0-64 0,1 3-16 0,2 5 0 16,-2 3 32-16,4 5 16 0,0-1 0 0,0 5 0 16,-2-2-64-16,1 3-16 0,-2 1 0 0,1-2 0 15,-3-2 16-15,-3 2 0 0,0-4 0 0,-3-1 0 16,0-5-272-16,0-2 128 0,-1-6-128 0,1-2 0 15,-2-4-1248-15,5-1-352 0,-4-9-80 0,2-3-14976 16</inkml:trace>
  <inkml:trace contextRef="#ctx0" brushRef="#br0" timeOffset="34824.46">19167 14960 25791 0,'0'0'2304'0,"-1"10"-1856"15,1-10-448-15,5 8 0 0,3 2 2528 0,6-4 416 16,1 2 64-16,7-3 32 0,3 0-2144 0,6-1-448 16,5-2-64-16,1 1-32 0,1-3-96 0,3-1-32 15,0-3 0-15,2 0 0 0,-1-1-224 0,0 1 144 16,1-4-144-16,2 2 128 0,2 1-128 0,0 0-272 16,-2 0 64-16,0 1 16 15,-4-1-496-15,-3-1-80 0,-3 1-32 0,-2 2 0 16,-2-3 160-16,-1 1 16 0,-6-1 16 0,-1 4 0 0,-2-3 608 0,-4 2 0 15,0 1 0-15,-3-1 0 0,-3 1 208 0,0 2 112 16,-11 0 32-16,0 0 0 0,0 0 176 0,0 0 48 16,0 0 0-16,-4 7 0 0,-4 2-96 0,-2-1-16 15,-3 3 0-15,-2-1 0 0,0 3 48 0,-6 1 0 0,2 4 0 0,-2 0 0 16,-2 2-256-16,0 3-32 16,0 2-16-16,-2-1 0 0,-2 4 64 0,2-2 16 15,0 2 0-15,4-3 0 0,3 3 64 0,3-4 16 0,3 1 0 0,3-1 0 16,7-3-112-16,2-3 0 15,2-4-16-15,5-2 0 0,3-2-240 0,3-3 0 0,2 0 0 0,4-5 0 16,3-1 0-16,-2-2 128 0,2 0-128 0,-2-3 0 16,-1-4 0-16,0 1 0 0,0-5 0 0,1 6 0 15,-2-4 0-15,0 2 0 0,-1-3 0 0,-2 2 0 16,-1-3-160-16,-2 1 160 0,-1 2-128 0,-1-1 128 16,-1 2-400-16,-2-1 0 0,0 4 0 0,-1 2 0 15,-6 3-304-15,0 0-64 0,5-8-16 0,-5 8 0 16,0 0-48-16,0 0-16 0,0 0 0 0,0 0 0 15,0 0-1632-15,0 0-320 0,0 0-64 0,0 0-16 0</inkml:trace>
  <inkml:trace contextRef="#ctx0" brushRef="#br0" timeOffset="35309.72">20651 14835 12895 0,'0'0'576'0,"0"0"112"0,0 0-560 0,0 0-128 0,0 0 0 0,0 0 0 16,0 0 3632-16,0 0 688 0,7 9 144 0,-4-1 16 15,1 3-2784-15,-2 3-560 0,-1-1-112 0,-1 3-32 16,0 5-256-16,-1 3-48 0,-1 0-16 0,-1 4 0 15,-1-1-96-15,1 3-32 0,-3 2 0 0,1-1 0 16,2 2 96-16,-4-3 0 0,2 1 16 0,0-6 0 16,0 3-272-16,1-6-48 0,2-5-16 0,0-3 0 15,1-3-192-15,1-1-128 0,0-10 160 0,0 0-160 0,0 0 0 0,5-7 0 16,3 0-128-16,-2-5 128 0,3-2-240 0,0-6 64 16,2-2 16-16,-2-2 0 0,1-1-16 0,2-1 0 15,-1 1 0-15,-1-2 0 0,3 2 176 0,0-1-128 16,1 2 128-16,0 3-128 0,-1 0 128 0,2 4 0 15,0 1 0-15,2 2-128 0,0 5 128 0,0 4 0 16,1 4 0-16,1 4 0 0,0 4 0 0,0 1 0 16,-1 6 0-16,-2 2 0 0,-2 5 0 0,-1 2 0 15,-2 2 0-15,-2 0 128 0,0 3 48 0,-4 0 16 16,-1 3 0-16,0-3 0 0,-3-1 192 0,-1-1 64 16,0 1 0-16,-1-2 0 0,0 1 0 0,-2-5 16 15,3-4 0-15,0-2 0 0,0-3-464 0,3-2 0 16,-1-3-176-16,-2-7 176 15,0 0-2400-15,6 0-352 0,1-3-80 0</inkml:trace>
  <inkml:trace contextRef="#ctx0" brushRef="#br0" timeOffset="35921.47">21410 14136 17503 0,'0'0'768'0,"-6"4"176"0,1 0-752 0,5-4-192 0,0 0 0 0,0 0 0 16,0 0 3200-16,0 0 592 0,0 0 128 0,0 0 32 16,7 6-2144-16,2-1-416 0,3 0-96 0,0-1-16 15,3 0-576-15,2-3-128 0,0-2-32 0,4 0 0 16,2-1-256-16,-1 1-48 0,1 1-16 0,1-4 0 0,1-2-224 0,-1 1 0 16,0 1 128-16,0-3-128 15,0-1-1184-15,0-1-288 0,-1 0-48 0,-1-2-9168 16,-2 2-1856-16</inkml:trace>
  <inkml:trace contextRef="#ctx0" brushRef="#br0" timeOffset="36161.44">22140 13643 23951 0,'0'0'2128'0,"0"0"-1696"16,3 9-432-16,-2 2 0 0,1 0 2384 0,-1-1 400 15,0 4 80-15,0 2 16 0,1 5-1392 0,-4 0-272 16,0 7-48-16,-1-1-16 0,-1 5-400 0,-1 1-96 16,0 2-16-16,-2 5 0 0,-2 0-208 0,-1 0-48 15,-2-1-16-15,2-2 0 0,0-1-192 0,2-6-48 16,1 1 0-16,0-6 0 16,2-1-1200-16,3-3-240 0,-1-4-48 0,4 0-16 15,1-7-2208-15,1-1-448 0</inkml:trace>
  <inkml:trace contextRef="#ctx0" brushRef="#br0" timeOffset="36656.15">23166 13409 16527 0,'0'0'720'0,"0"0"176"0,0 0-720 0,0 0-176 16,0 0 0-16,0 0 0 0,0 0 1600 0,0 0 304 15,0 0 48-15,-7-4 16 0,7 4-432 0,-9 5-64 16,-3 2-32-16,0 4 0 0,-2 1-288 0,-3 7-48 15,2 6-16-15,-3 2 0 0,-2 3-240 0,-2 7-48 16,-1 3-16-16,0 3 0 0,-2 0-80 0,-2 8 0 16,-1 6-16-16,-1 9 0 0,0 7-112 0,-2 0-32 15,1 5 0-15,7-16 0 0,-1 9-224 0,-2 8-32 16,1 9-16-16,-1 5 0 0,-2-2-144 0,6 2-128 16,0-3 144-16,3-1-144 0,2-2 240 0,5-5-48 15,3-4-16-15,5-7 0 0,4-5 80 0,6-1 0 0,3-7 16 16,4-2 0-16,3-4-272 0,4-5 160 15,0-6-160-15,0-5 128 0,2-5-128 0,2-5 0 16,0-6-192-16,3-3 192 16,0-5-1168-16,2-3-112 0,1-4-32 0,1-6-10560 0,-1-5-2112 15</inkml:trace>
  <inkml:trace contextRef="#ctx0" brushRef="#br0" timeOffset="37264.15">23395 13933 11967 0,'-6'1'1072'0,"-2"-1"-864"15,0 0-208-15,2-1 0 0,0-2 3136 0,3-3 592 16,-2 0 112-16,4-1 32 0,3-3-2368 0,3 1-480 0,2-4-80 0,3-2-32 16,4 0-288-16,2-2-64 0,7 0-16 0,0-1 0 15,4 3 0-15,11-6 0 0,-2 5 0 16,2 2 0-16,-8 0-16 0,-2 4 0 0,-4 5 0 0,-2 5 0 0,-2 0-400 0,-7 3-128 15,0 5 0-15,-4 2 0 0,0 4 0 16,-3 5 0-16,-4 5-128 0,1 6 128 0,-3 3 0 0,-5 2 0 16,-3 3 0-16,-2 4 0 0,-3 3 176 0,1-5-32 15,-5 2 0-15,-3 0 0 0,-3-4 288 0,0-1 48 16,-1-1 16-16,0-4 0 0,0-6 240 0,2 2 48 16,3-5 16-16,2-1 0 0,3-3-48 0,4-4-16 15,3-2 0-15,3-3 0 0,1-1-480 0,3-9-112 16,0 0-16-16,10 1 0 0,2-1-128 0,2-1 0 15,4-4 0-15,2-3 0 0,2 2 0 0,4-3-176 16,-2 0 176-16,1 0-192 0,-1 0 192 0,1-1-160 16,-1 2 160-16,1 0-160 15,0-1-400-15,-1 0-80 0,-2 0 0 0,-1 0-16 16,1 0-1904-16,-2 0-368 0,-2 2-80 0,0 0 0 0</inkml:trace>
  <inkml:trace contextRef="#ctx0" brushRef="#br0" timeOffset="37775.01">24135 13493 12895 0,'-14'3'576'0,"14"-3"112"0,-12-4-560 0,5 0-128 0,7 4 0 0,0 0 0 0,0 0 4192 0,2-8 800 16,-2 8 176-16,9-9 16 0,1 3-3904 0,4-2-768 16,5 2-176-16,1 2-16 0,-1-3 160 0,2 2 32 15,1 1 16-15,-1 0 0 0,1-2-224 0,1 3-48 16,2 2-16-16,1 2 0 0,-2 2-240 0,-1 3 0 16,-3 0 128-16,-1 2-128 0,-1 2 0 0,-4 3 0 15,-3-2 0-15,-6 3 0 0,-1 2 0 0,-2-3 0 16,-4 1 0-16,-3 2 0 0,-2 0 0 0,-2 0 0 15,-1-1 0-15,-2 0 144 0,1-4 0 0,0 3 0 16,1-1 0-16,1-1 0 0,3-2 64 0,2 1 16 16,3-2 0-16,1 0 0 0,1-3-32 0,3 6 0 15,1-1 0-15,3 2 0 0,2 1-192 0,0 1 0 16,3 3 128-16,-3 0-128 0,3 0 0 0,-1 2 176 16,-3 1-176-16,0 1 160 0,-2 1 368 0,-4 0 80 0,-1 0 16 0,-4 0 0 15,-1 1 128-15,-4-3 16 0,-4 2 16 0,-2 0 0 16,-3-3-112-16,-1 1-32 15,-2-5 0-15,-1 1 0 0,-2-3-368 0,0 0-80 0,3-4 0 0,0-5-16 16,-1-1-448-16,2-4-96 16,3-1-16-16,1-4 0 15,1-7-1792-15,4 2-352 0,3-4-80 0,0-10-14656 0</inkml:trace>
  <inkml:trace contextRef="#ctx0" brushRef="#br0" timeOffset="38630.69">24801 14104 21183 0,'-3'9'1888'0,"0"-1"-1504"16,-1 1-384-16,1-1 0 0,1 2 1536 0,-1-3 224 15,1 3 48-15,0-2 16 0,1 1-832 0,1-3-160 16,-1 2-48-16,1-8 0 0,0 0-160 0,0 0-48 15,0 0 0-15,0 0 0 0,0 0-128 0,0 0-16 16,0 0-16-16,0 0 0 0,0 0 32 0,7-5 0 0,0 1 0 0,-2-1 0 16,0-4-144-16,0 3-32 0,-2-1 0 0,2-3 0 15,-2 0-96-15,4 1-32 16,-3-1 0-16,1 1 0 0,-1-1-144 0,-1 1 128 0,4-1-128 0,-2 1 128 16,1-2-128-16,3 0 0 0,-3 0 0 0,2-2 0 15,0 3 0-15,1-3 0 0,-1 3 0 0,1 3 0 16,0-2 0-16,-1 4 0 0,-1 1 0 0,1 4-176 15,-8 0-48-15,10 4-16 0,0 4 0 0,1 3 0 16,-3 4-64-16,-1 4-16 0,0 3 0 0,0 2 0 0,-1-3 160 0,2 3 32 16,-4 4 0-16,1-2 0 15,0 1 128-15,-1-3 0 0,-2 2-144 0,1-1 144 0,1-5 0 16,-1-2 0-16,2-3 0 0,2-1 0 0,0-5 256 0,1 1-16 16,0-5-16-16,1-1 0 0,-1-2 80 0,5-3 16 15,0-5 0-15,0-4 0 0,-1-2 48 0,4-7 16 16,0-5 0-16,-1 0 0 0,-1-2-192 0,2-3-16 15,-5-4-16-15,0-1 0 0,-2-2-160 0,0-2 0 16,-5-3 0-16,1-3 0 0,-1 1 0 0,-2-22 160 16,-2 5-160-16,-1 3 160 0,-3-3-160 0,2 2 192 15,-1-3-192-15,-1 0 192 0,1 3-192 0,-1 6 160 16,-1 3-160-16,1 4 160 0,-1 2-160 0,1 4 0 16,-1 2 0-16,1 4 0 0,-1 4 0 0,1-1-144 15,0 9 144-15,1 2-208 0,-1 2 32 0,1 1 16 16,1 3 0-16,-1 4 0 0,3 0 32 0,0 3 0 15,0-2 0-15,0 8 0 0,5-6-32 0,-5 6 0 0,10-4 0 0,2 0 0 16,1-2 160-16,-1 2-160 16,5 0 160-16,2 0-160 0,1 2 160 0,4-2 0 0,2 0 0 15,3 0-128-15,7-1 128 0,3 0 0 0,3 1 0 0,5 1 0 16,5-4 192-16,2 0-48 0,-2 1 0 0,1-2 0 16,0 0-16-16,1 2 0 0,4-3 0 0,-1 2 0 15,1 0-128-15,-2 0 192 0,-2 4-192 0,-3-4 192 16,-5 5-192-16,-7-1 0 0,-7 1 0 0,-4 2 128 15,-4-2-128-15,-2 4-256 0,-7-2 64 0,-4 1 16 16,-11-1-1984 0,0 0-400-16,0 0-64 0</inkml:trace>
  <inkml:trace contextRef="#ctx0" brushRef="#br0" timeOffset="38917">25705 13442 19343 0,'0'0'1728'0,"0"0"-1392"16,-4 9-336-16,0 0 0 0,2 2 3168 0,-1 5 560 15,0 3 112-15,0 4 32 0,-5 6-2512 0,0 1-496 0,2 2-96 0,1-4-32 16,-1 3-288-16,-1 3-64 15,2 4-16-15,-1 1 0 0,-1 5 80 0,0 3 32 16,-2 1 0-16,1-1 0 0,3-1-80 0,-1-5-16 16,-1-2 0-16,2-2 0 0,2-4-384 0,0-3-176 0,0-4 16 0,3-3 0 31,-1-6-480-31,2-3-112 0,2-1-16 0,0-5 0 16,-3-8-1856-16,0 0-368 0,7-5-80 0</inkml:trace>
  <inkml:trace contextRef="#ctx0" brushRef="#br0" timeOffset="39349.37">25903 13470 15663 0,'0'0'1392'0,"0"0"-1120"15,11-4-272-15,-2-2 0 0,1 1 1728 0,2 0 272 16,-1-5 64-16,3 3 16 0,0 1-864 0,4-3-160 16,0 1-32-16,-5 1-16 0,1 0-112 0,1-1-32 15,0 0 0-15,3 2 0 0,2-3-192 0,1 5-32 16,-1-1-16-16,-1 1 0 0,1 0 96 0,-1 2 32 16,0 0 0-16,-1 1 0 0,-1 0-176 0,1 1-48 15,-2 0 0-15,-1 0 0 0,-1 0-160 0,0 2-48 16,-1 1 0-16,-2 1 0 0,1 2 64 0,-1-1 16 15,-2 3 0-15,0 2 0 0,0 4-16 0,-1 1-16 16,-2 0 0-16,-1 7 0 0,-1 1 16 0,-3 2 16 16,-2 5 0-16,-2 3 0 0,-2 0 48 0,0 1 0 15,-4 2 0-15,-1 3 0 0,-1-1-112 0,-1 2-16 16,-2 0 0-16,0 2 0 0,2-1-16 0,-2 2-16 0,0 0 0 0,0-2 0 16,0-3-80-16,0-2-16 0,1-2 0 0,0-1 0 15,2-1-192-15,1-6 0 0,-1 4 0 0,3-7 0 16,1 1-256-16,1-4-80 0,1-3-32 0,1-3 0 15,1-2-1696 1,1 0-352-16,1-5-64 0,1-7-16 0,0 0-1680 0,0 0-352 0</inkml:trace>
  <inkml:trace contextRef="#ctx0" brushRef="#br0" timeOffset="39545.93">26000 13976 23951 0,'0'0'1056'0,"0"0"224"0,0 0-1024 0,7-1-256 0,2-2 0 0,3 1 0 0,2-3 3696 0,3-2 672 16,5 2 144-16,5 1 32 0,3-3-3168 0,3 0-624 16,3 5-128-16,2-3-32 0,0-2-256 0,3 4-48 15,3 1-16-15,3-1 0 0,0-3-272 0,4 3 128 16,0-1-128-16,1 3 0 0,-2-3 0 0,-7 1 0 16,-1-1 0-16,11 1-192 15,-15 0-1696-15,-5 4-336 0,-7 2-64 0,-5 1-14624 0</inkml:trace>
  <inkml:trace contextRef="#ctx0" brushRef="#br0" timeOffset="40130.04">23259 14859 11967 0,'0'0'1072'0,"0"0"-864"0,0 0-208 0,0 0 0 16,5-5 2064-16,1 0 368 0,3 1 80 0,3 1 16 15,-1-2-1120-15,10 0-208 16,0 1-48-16,8-3-16 0,7-2-48 0,5 4 0 0,6-2 0 0,2 0 0 16,5 2-320-16,2-1-80 15,3 1-16-15,5 2 0 0,6 3-48 0,5 0-16 16,4 2 0-16,1-1 0 0,-4 0-224 0,4 2-64 0,5 2 0 0,2-3 0 16,5 1-160-16,-1-2-32 0,-4-1-128 0,5 0 192 15,1 0 80-15,0 0 16 0,-3 0 0 0,-3-1 0 16,-4-4 160-16,0-2 48 0,-1 2 0 0,0-4 0 15,-1 1-128-15,-7 1-32 0,-8-4 0 0,-6 1 0 16,-4 1-336-16,-6-2 0 0,-3 5 0 0,-6 0 0 16,-7-1-1472-1,-7 4-384-15,-5 0-64 0</inkml:trace>
  <inkml:trace contextRef="#ctx0" brushRef="#br0" timeOffset="40513.65">24387 15218 23951 0,'0'0'1056'0,"-7"4"224"0,1 3-1024 0,-2 2-256 0,-1 4 0 0,2 0 0 15,-4 6 1872-15,3 4 320 16,-3-1 64-16,1 8 16 0,-1-2-992 0,1 5-208 0,-4 4-48 16,0 2 0-16,-2 4-128 0,0 0-16 0,-2 4-16 0,-2-1 0 15,-3 1-192-15,0 3-32 0,-2-4-16 0,0 2 0 16,1-1-176-16,1-4-16 0,2-2-16 0,3-4 0 15,1-6-224-15,3 0-32 0,2-8-16 0,3-3 0 16,1-3-368-16,3-5-80 0,1-7-16 0,4-5 0 16,0 0-1632-16,5-6-336 0,2-8-64 0,7-9-13968 15</inkml:trace>
  <inkml:trace contextRef="#ctx0" brushRef="#br0" timeOffset="40823.75">25000 15346 26719 0,'0'0'2368'0,"0"0"-1888"15,-3 5-480-15,-2 7 0 0,-2 1 1984 0,0 1 320 16,-2 2 48-16,-3 7 16 0,-2 1-1392 0,0 4-272 16,-3 4-48-16,-1 3-16 0,-1 2-288 0,0 4-64 15,0 0-16-15,2-2 0 0,-1 3 96 0,4-1 16 16,-1-3 0-16,6-4 0 0,1-5 80 0,5-1 32 0,4-5 0 0,1 1 0 15,4-6-192-15,4-4-48 16,1-4 0-16,4-2 0 0,3-3-112 0,4-6-16 16,3-6-128-16,2 1 192 0,3-9 64 0,1-2 16 15,3-1 0-15,2-2 0 0,-1-4-80 0,-2-2 0 0,-1 4-16 0,-3-5 0 16,1 1-32-16,-6-1 0 16,-5 0 0-16,-4-2 0 0,-2 2 0 0,-4 0 0 0,-4 3 0 0,-3 0 0 15,-3-1-144-15,-4 3 0 0,-3 3 0 0,-2 0 0 31,-4 1-560-31,-4 1-80 0,-4 2-32 0,-1 4 0 0,-1 2-2512 16,-2 0-496-16,2 1-96 0</inkml:trace>
  <inkml:trace contextRef="#ctx0" brushRef="#br0" timeOffset="41345.94">25570 15376 32255 0,'-11'0'2864'0,"-3"-4"-2288"15,0 1-576-15,1 1 0 0,1-1 624 0,3 1 16 0,4-2 0 0,5 4 0 16,-1-9-512-16,5 1-128 0,2-2 0 0,6 4 0 15,3-3 0-15,4 2 0 16,3-1 0-16,3 1-192 0,4 3 192 0,3 2 192 16,2-2-32-16,-1 7-16 0,1 0 208 0,0 1 32 0,-1 4 16 0,0 2 0 15,-3 3-272-15,1-1-128 0,-4 6 128 0,-4-1-128 16,-3-2 0-16,-5 3 0 0,-1 1 0 0,-6 4 0 16,-3-2-144-16,-6 1-16 0,-5 1 0 15,0-2 0-15,-4 1 160 0,-2-4 0 0,0-2 0 0,-1-2 0 16,0 0 224-16,3 0 80 0,1-2 16 15,4-3 0-15,0 1 64 0,5-4 0 0,3 2 16 0,0 1 0 16,4-3-256-16,2 4-144 0,5-1 160 0,1 3-160 16,3 3 224-16,1 1-48 0,2 2-16 0,1 1 0 15,0 1 64-15,-1 1 16 0,2 0 0 0,-4 2 0 16,-4-1 448-16,-3-2 80 0,-4 3 32 0,-6 3 0 0,-4-2 160 0,-6 4 16 16,-5-2 16-16,-3 4 0 0,-6-5-336 0,-3 2-64 15,-3-3-16-15,-3-3 0 0,-2 1-576 0,1-5 0 16,1-3 0-16,-1-3-192 15,1-6-1280-15,0-5-256 0,-1-6-48 0,0-9-11472 16,3-11-2288-16</inkml:trace>
  <inkml:trace contextRef="#ctx0" brushRef="#br0" timeOffset="41966.9">27057 12209 25791 0,'0'0'1152'0,"14"9"224"0,-2-2-1104 0,3 4-272 16,4 2 0-16,5 1 0 0,3 6 1584 0,2 3 256 16,3 0 48-16,2 5 16 0,2 1-1184 0,-1 5-224 15,0 3-48-15,1 6-16 0,0 3-272 0,1 6-160 16,1 3 192-16,-1 5-192 0,1 1 128 0,0 5-128 16,2 2 0-16,-1 5 0 0,2 2 240 0,-3 1-16 0,-1 2 0 15,-3 2 0-15,-4 1 112 0,-3 2 32 0,-1 3 0 16,-4 1 0-16,-2-5 144 0,-1 5 16 0,-4-2 16 15,-1 1 0-15,-3-4-32 0,-4 0-16 0,-1 1 0 0,-1-3 0 16,-2 2 16-16,-3-1 16 0,-2 0 0 0,-1-1 0 16,-5 0-176-16,0-2-32 0,-6-2-16 0,0 1 0 15,-1 1 0-15,-3-4 0 0,-2-2 0 0,-3-2 0 16,-2 0 64-16,-7 1 16 0,-4 2 0 0,-3 0 0 16,-4-2-80-16,-3-1-16 0,-1 0 0 0,0-4 0 15,-4-3-96-15,3 3-32 0,-2-4 0 0,-1 0 0 16,-1-5-160-16,-3-4 0 0,0-8 0 0,2-1 0 15,4-9-1248-15,3-2-224 16,7-6-64-16,6-4 0 0,0-5-896 0,7-4-176 0,6-6-32 16,5-6-13360-16</inkml:trace>
  <inkml:trace contextRef="#ctx0" brushRef="#br0" timeOffset="42433.55">29147 14021 11055 0,'0'0'976'0,"0"0"-784"0,1-13-192 0,2 5 0 16,-3 8 3344-16,4-11 624 0,-3 1 128 0,1 1 32 16,1-3-1760-16,-3 12-336 0,0-9-80 0,0 9-16 15,4-10-528-15,-4 10-96 0,0 0-32 0,0 0 0 16,0 0-384-16,0 0-64 0,5 12-32 0,-3 4 0 15,-2 7-16-15,-1 9 0 0,-2 2 0 0,1 4 0 16,-2 7-352-16,-1 4-80 0,1 6-16 0,-1 2 0 16,-1 4-48-16,-1 3-16 0,0 6 0 0,-1 0 0 0,1-3-112 15,1 0-32-15,0-4 0 0,0-4 0 0,-1-4-128 16,2-7 0-16,-1-2 0 0,3-7 0 0,1-4 0 16,-1-3 0-16,2-11 0 0,2-3 0 15,-1-3-624-15,2-8 0 0,-2-7 0 0,0 0 0 16,3-9-1856-16,0-7-368 0,3-6-80 0,-4-8-13424 15</inkml:trace>
  <inkml:trace contextRef="#ctx0" brushRef="#br0" timeOffset="42633.3">28640 14439 16575 0,'0'0'1472'0,"-8"5"-1168"15,8-5-304-15,0 0 0 0,0 0 5552 0,0 0 1040 0,0 0 224 0,13 5 32 16,6-1-4992-16,8-3-992 0,7-1-208 0,5 0-32 15,6-1-112-15,1 1-32 0,1-3 0 0,5 1 0 16,0-3-96-16,8 2 0 0,2-1-16 0,4 2 0 16,3-3-368-16,-5-3 144 0,-3 2-144 0,-5-1 0 31,-5 0-1024-31,-3 2-320 0,1-3-64 0,-6 2-11584 0,-2-1-2304 0</inkml:trace>
  <inkml:trace contextRef="#ctx0" brushRef="#br0" timeOffset="43020.69">30629 13811 37199 0,'0'0'1648'0,"0"0"336"0,0 0-1584 0,-1 13-400 15,-1-1 0-15,1 6 0 0,-3 0 608 0,1 9 32 16,-3 3 16-16,0 6 0 0,-1 4-176 0,-2 7-32 16,0 3-16-16,-5 6 0 0,0 4-64 0,-2 2-16 15,-3 4 0-15,0 8 0 0,0 6-96 0,0-4 0 0,-1-4-16 16,0-3 0-16,-1-5-96 0,5-2-16 15,2-6 0-15,1-3 0 0,2-8-128 0,4-5-176 0,5-5 48 16,2-7 0 0,1-3-960-16,3-7-176 0,2-9-32 0,-6-9-16 15,13-3-1792-15,2-11-352 0</inkml:trace>
  <inkml:trace contextRef="#ctx0" brushRef="#br0" timeOffset="43305.33">31301 13522 15663 0,'0'0'688'0,"0"0"144"0,0 0-656 0,0 0-176 0,0 0 0 0,-1 14 0 0,0 4 5040 0,-2 1 976 15,0 3 192-15,-1 3 32 0,0 8-4480 0,-2 3-896 16,-2 3-176-16,0 8-48 0,1 4-80 15,-2 8-32-15,0 8 0 0,1 4 0 0,1 0 32 0,-1 7 0 16,-5 3 0-16,3 4 0 0,-1 0-192 0,1 2-48 16,1 1 0-16,0-7 0 0,2-5-192 0,1-6-128 15,1-5 160-15,2-4-160 0,0-5 160 0,1-9-160 16,2-9 160-16,-1-4-160 0,0-6 0 0,1-2 0 16,2-7-128-16,1-9 128 15,-3-10-1232-15,0 0-144 0,0 0-32 0,0 0 0 16,1-17-928-16,-1 0-192 0,0-6-32 0,-1-1-12976 0</inkml:trace>
  <inkml:trace contextRef="#ctx0" brushRef="#br0" timeOffset="43620.19">29992 13937 34607 0,'-24'-8'1536'0,"9"0"320"0,3 1-1488 0,2-5-368 0,6 3 0 0,6-2 0 16,3 1 960-16,7 0 128 0,10-7 32 0,3-1 0 16,6-1-384-16,10-2-80 0,8-2-16 0,11 1 0 0,10-1 288 0,9 0 48 15,6-2 16-15,8 2 0 0,5 3-192 0,7-1-32 16,11 0-16-16,-3 2 0 0,-4 0-304 0,4 3-64 15,5 4-16-15,-6-1 0 0,-7 4-176 0,-5-1-16 16,-3 4-16-16,-5-1 0 0,-5 5-160 0,-6 2-144 16,-10 1 144-16,-8 2-208 15,-5 2-1184-15,-27-2-224 0,0 3-48 0</inkml:trace>
  <inkml:trace contextRef="#ctx0" brushRef="#br1" timeOffset="61226.45">16925 17475 7359 0,'0'0'656'0,"-5"-5"-528"0,5 5-128 0,0 0 0 15,-3-10 2224-15,3 10 400 0,0 0 96 0,0 0 16 16,0 0-1968-16,0 0-400 0,0 0-80 0,0 0-16 16,0 0-80-16,0 0 0 0,0 0-16 0,0 0 0 15,7 12 48-15,-3-2 16 0,-1 4 0 0,1 1 0 16,-1 1 48-16,-1 4 16 0,1 4 0 0,-1 4 0 16,1 5 16-16,-2 4 0 0,-1 1 0 0,0 5 0 15,-1 4 48-15,-2 5 16 0,1 4 0 0,-1 4 0 16,-1 3-160-16,1 3-32 0,-2 4 0 0,-1-1 0 15,0 2-48-15,0 4-16 0,-2 0 0 0,4 0 0 16,1 1 80-16,-1-1 16 0,0 2 0 0,0-2 0 16,-1 0 112-16,1 5 32 0,0 0 0 0,-1 2 0 15,-1 0-112-15,0-2-32 0,-2-5 0 0,0 1 0 16,-1 3-96-16,1-2-128 0,-1 0 176 0,-2-5-176 16,1-6 144-16,1 0-144 0,0-5 0 0,1 3 144 15,0-6-144-15,2-2 160 0,-1-2-160 0,2-4 160 0,0-5-160 0,1-2 128 16,2-3-128-16,0-4 128 0,-1 0-128 0,0-2 0 15,2-7 0-15,1-2 128 0,0-3-320 0,2-2-64 16,0-3 0-16,1-2-16 16,-3-6-1840-16,3 0-352 0,-3-9-80 0</inkml:trace>
  <inkml:trace contextRef="#ctx0" brushRef="#br1" timeOffset="62545.66">15212 19331 1839 0,'0'0'160'0,"-6"-4"-160"0,1-1 0 0,5 5 0 15,0 0 3008-15,0 0 576 0,-6-4 128 0,6 4 0 16,0 0-2576-16,0 0-528 0,0 0-96 0,0 0-32 15,-4-5-224-15,4 5-32 0,0 0-16 0,0 0 0 16,0 0-208-16,0 0 0 0,0 0 0 0,0 0 0 16,12-2 0-16,-2 2 128 0,-10 0-128 0,14 1 0 15,-1 0 144-15,0 1-144 0,0 0 128 0,2 1-128 16,2-1 176-16,1-1-48 0,1 2-128 0,1 0 192 16,3-1 0-16,2-2 0 0,2-1 0 0,2 1 0 15,2 0-32-15,1 0-16 0,1 0 0 0,1 1 0 16,3 0-144-16,2-1 192 0,3-1-192 0,0-1 192 0,-4-4 64 0,2 4 0 15,0-1 16-15,1 1 0 0,1-1-48 0,1 1-16 16,2 0 0-16,3 1 0 0,4-3-16 0,2 1 0 16,0-1 0-16,0 0 0 0,-6 1-192 0,3 0 0 15,-2 0 0-15,3 2-160 0,-1-2 160 0,4 2 0 16,2 1 128-16,2 0-128 0,-1 0 0 0,-2-3 0 16,-3 0 0-16,2 0-128 0,-2 6 128 0,3-2 0 15,2-1 0-15,0 1 0 0,3 0 0 0,-1-1 0 16,-3-2 0-16,-1 1 0 0,1 2 128 0,-2 1 48 15,-1 0 16-15,4-1 0 0,1 0 48 0,4-2 16 16,0-2 0-16,0 1 0 0,-5 1-256 0,-1-2 176 16,-1 2-176-16,1 0 160 0,1-2-160 0,1 3 0 15,5 0 0-15,-4 0 0 0,-2-3 0 0,-2 2 128 0,-3 1-128 16,1 0 0-16,-1 0 128 0,1 1-128 0,1 1 0 16,1-1 128-16,3 0-128 0,-2-1 0 0,-5 0 0 0,-2 0 0 15,1 2 0-15,-2-1 0 0,1 3 0 0,1-3 128 16,1 0-128-16,1-1 0 0,0 0 0 0,1-1 0 15,-5-3 0-15,2 2 128 0,-5-1-128 0,1 3 0 16,0 3 128-16,-1-3-128 0,1-4 0 0,-1 4 128 16,2 2-128-16,2 1 160 0,-1-2-160 0,-2 2 160 15,-1-3 16-15,-4 0 0 0,1 2 0 0,-2-2 0 16,-1-1 0-16,0 1 0 0,-1 0 0 0,2 1 0 16,1 0 64-16,0 1 16 0,0-4 0 0,-3 1 0 15,-1 0-112-15,-2 0-16 0,-2-2 0 0,-1 2 0 16,0 1 48-16,0 0 0 0,0 0 0 0,0 1 0 15,-1 2-176-15,1-2 192 0,2-2-192 0,-1 1 192 16,-1 2-192-16,1-2 0 0,1-5 144 0,-4 4-144 0,-3 1 128 16,-1 0-128-16,0-1 128 0,-2 1-128 0,-1 0 128 15,2 0-128-15,-3-2 160 0,0 2-160 0,-3 2 192 0,3-2-64 16,-2-3-128-16,1 3 192 0,-2 1-64 0,1-1 0 16,0-2-128-16,1 2 192 0,-1 2-48 0,2 0-16 15,-1-2 0-15,-2-2 0 0,-1 1 80 0,0-2 16 16,2 1 0-16,-3-2 0 0,-3-1 96 0,-1 2 32 15,0 1 0-15,-2-1 0 0,-1 3 32 0,-1-1 0 16,1-1 0-16,-1 0 0 0,1 1-48 0,-1-2 0 16,0 1 0-16,0 1 0 0,0-2-112 0,0 3-32 15,-1 0 0-15,0 1 0 0,-9-1-192 0,13 0 0 0,-5 0 0 16,-8 0 0-16,11 3 0 0,-11-3-128 0,0 0 128 0,10 0-208 31,-10 0-1168-31,0 0-224 0,5 6-64 0,-5-6-12592 0</inkml:trace>
  <inkml:trace contextRef="#ctx0" brushRef="#br1" timeOffset="64872.24">23750 18462 16575 0,'0'0'736'0,"-7"-7"160"0,-4-3-720 0,3 4-176 0,-1-1 0 0,3 1 0 15,6 6 1856-15,-8-2 320 0,8 2 80 0,-7-3 16 16,7 3-1456-16,0 0-304 0,-9 0-48 0,9 0-16 15,0 0-240-15,0 0-48 0,0 0-16 0,-5 9 0 16,0 0-144-16,2 4 0 0,1-2 0 0,-1 4 0 16,2 3 0-16,0 4-144 0,1 3 144 0,0 2 0 15,1 3 0-15,3 5-128 0,1-2 128 0,1 0 0 16,2 0 0-16,1-4 0 0,1-2-128 0,1-7 128 0,-1-2 0 16,2-7 0-16,1-1 128 0,-1-5-128 0,2-2 544 0,1 0 16 15,1-5 0-15,-1-2 0 0,0-2-64 0,0-8-16 16,6-2 0-16,-3-3 0 0,-1-2-256 0,2-6-48 15,-1-2-16-15,-1-4 0 0,1 3-160 0,-1 2 0 16,-5 0 0-16,-1 4 0 0,-1-3-240 0,1 5 80 16,-4 5 16-16,-2 3 0 0,-1 6 144 0,-4 8-128 15,0 0 128-15,0 0-128 0,0 0-80 0,-8 15-16 16,2 7 0-16,-3 6 0 0,0 6 224 0,0 7-192 16,-1 2 192-16,1 7-192 0,-1-1 192 0,3 6 0 15,-5 3 0-15,2 3 0 0,-1 7 0 0,-2 2 0 16,-1-1 0-16,2-4 0 0,-5-6 368 0,0-5-48 0,1-2 0 15,0-6 0-15,-1 0 640 0,-1-7 128 0,0-2 32 0,3-2 0 16,1-4-464-16,0-5-80 0,1-6-32 0,0-5 0 16,2-3-544-16,1-5 0 0,2 0 0 0,-1-8-144 31,-1-6-2640-31,1 0-528 0</inkml:trace>
  <inkml:trace contextRef="#ctx0" brushRef="#br1" timeOffset="65240.48">24478 18585 7359 0,'-11'1'656'0,"0"-1"-528"0,1-1-128 0,1-2 0 0,3 1 3904 0,6 2 768 16,-11-3 128-16,11 3 48 0,0 0-3184 0,0 0-640 15,0 0-128-15,1-10-32 0,-1 10-240 0,7-9-48 16,4-1-16-16,1 2 0 0,5-2-176 0,3-1-48 0,3 2 0 0,4 0 0 15,5 3-144-15,-1 1-16 0,0-4-16 16,1 2 0-16,-2-2-160 0,1 4 0 0,-3 3 0 0,-6-1 0 31,0 0-448-31,-2-3-112 0,1 4-16 0,-3 2-8480 0,-4 1-1696 16</inkml:trace>
  <inkml:trace contextRef="#ctx0" brushRef="#br1" timeOffset="65431.47">24392 18732 14735 0,'0'0'1312'0,"0"0"-1056"0,0 0-256 0,0 0 0 15,0 0 3456-15,0 0 624 0,9 8 128 0,1-5 16 0,6-3-3200 16,2 0-640-16,1-2-128 0,4 1-16 16,4-1-112-16,4-2-128 0,4 0 176 0,2-1-176 0,-1 1 0 0,1-5 0 15,-2 1 0-15,-2 0 0 16,-2 1-992-16,1-2-208 0,1 0-32 0</inkml:trace>
  <inkml:trace contextRef="#ctx0" brushRef="#br1" timeOffset="65773.74">25782 17732 22111 0,'0'0'1968'0,"0"0"-1584"0,0 0-384 0,0 0 0 15,0 0 992-15,0 0 112 0,0 0 32 0,-5 9 0 16,1 1-752-16,1 8-160 0,-3 5-32 0,1 1 0 15,2 5-192-15,-1 4 128 0,2 4-128 0,0 3 0 16,-3 0 0-16,0 8 0 0,0 5 0 0,1 3 0 16,0 3 192-16,0 2-48 0,-1-1-16 0,4-2 0 15,-3 4-128-15,1-5 0 0,1-4 144 0,-1-6-144 16,-2-1 0-16,4-5 0 0,-1-5-160 0,-1-5 160 16,0-8-1600-16,2-5-224 15,2-6-32-15</inkml:trace>
  <inkml:trace contextRef="#ctx0" brushRef="#br1" timeOffset="66296.75">25400 18159 30751 0,'0'0'1360'0,"0"0"288"0,0 0-1328 0,9 8-320 15,1-4 0-15,1 1 0 0,7 5 192 0,2-3-16 16,3 4-16-16,1-4 0 0,2 3-160 0,3-2 160 0,1 2-160 0,3-5 160 16,3-1-160-16,0-3 128 0,-2-2-128 0,-1-1 128 15,-4-2-128-15,-1-5 0 0,-1 0 0 0,0 3 0 16,1-6-240-16,-3 2 80 0,0 1 16 0,-2-2 0 16,1 2 144-16,-2-3-160 0,-2 3 160 0,-1 1-160 15,-2-1 160-15,0 0 0 0,-2 4 0 0,-1-3 0 16,-3 3 0-16,-1 2 144 0,-10 3-16 0,9-5-128 15,-9 5 464-15,0 0-16 0,0 0 0 0,0 0 0 16,0 0-64-16,0 0-32 0,0 0 0 0,-6 5 0 16,-3 3-160-16,-2 1-16 0,-3-1-16 0,0 3 0 15,0-2-160-15,-3 4 160 0,1 2-160 0,-1 1 160 16,1 2-160-16,0 3 160 0,2 1-160 0,0 3 160 16,5-3-32-16,-1 3 0 0,1 0 0 0,2-2 0 0,2-2-128 15,1 0 0-15,3-2 144 0,2-3-144 0,3 0 0 0,-1-4 0 16,3 0 0-16,0-3 128 15,2 0-128-15,2-3 0 0,0 2 0 0,1-1 0 0,1-2 0 16,0 2 0-16,1-4 0 0,2-1 0 0,1-2 0 0,1-2 0 16,3-1-128-16,0-2 128 0,1-2-304 0,4-3 32 15,-1 1 0-15,1-2 0 16,-4 4-1008-16,0-4-192 0,0-2-32 0,-1 2-7888 16,-4-2-1568-16</inkml:trace>
  <inkml:trace contextRef="#ctx0" brushRef="#br1" timeOffset="66835.71">26465 18069 21183 0,'0'0'944'0,"0"0"192"0,0 0-912 0,0 0-224 0,0 0 0 0,0 0 0 16,0 0 2512-16,0 0 464 0,0 0 96 0,0 0 0 15,-3 11-2496-15,2 0-576 0,0 0 0 0,1 4 0 16,0 2 0-16,0 2-144 0,-2 1 144 0,1 3-128 16,1 2-32-16,-1 2 0 0,-2 4 0 0,2 0 0 15,0-3-32-15,1 4 0 0,-3 0 0 0,3-4 0 16,0-1 192-16,0-3 0 0,0-4 0 0,0 0 0 16,3-6 0-16,-2-1 272 0,-1-13-32 0,4 12-16 15,-4-12 32-15,0 0 0 0,0 0 0 0,0 0 0 16,10-6-112-16,0 0-16 0,-2-2 0 0,0-4 0 0,-1-5-128 15,2-1 0-15,0-1 0 0,0 3 0 0,-2-3-256 16,1 1 64-16,0 1 0 0,-2 2 16 0,0 0 176 16,2-2 0-16,0 0 0 0,-1-1 0 0,1 0 0 0,0 0 0 15,-1 0 0-15,1-1 128 0,1-2 16 0,1 0 16 16,1 0 0-16,2-1 0 0,0-2-160 0,-1 4 128 16,0 1-128-16,1 0 128 0,1 1-128 0,1 1 128 15,-2 3-128-15,1 4 128 0,-2 0-128 0,1 6 0 16,0 2 0-16,-1 4 0 0,-1 1 0 0,1 3 0 15,-2 6 0-15,-1 3 0 0,1 1 0 0,1 5 0 0,-2 2 0 16,-2 4-176-16,-2 0 176 0,0 6 0 0,-1 3 0 16,-1 1-128-16,-3 1 128 0,-2-1 0 0,1 0 0 15,-1-4-128-15,-2-3 320 0,-1-1 64 0,2-3 0 16,1-2 16-16,-3-1 416 0,2-5 80 16,2-6 0-16,-1 0 16 0,2-12-208 0,0 0-32 0,0 12-16 0,0-12 0 15,0 0-320-15,0 0-64 0,0 0-16 0,0 0 0 16,0 0-384-16,11-6-96 0,-4 0-16 0,1 1 0 31,-8 5-1568-31,10-11-320 0,-4 3-64 0</inkml:trace>
  <inkml:trace contextRef="#ctx0" brushRef="#br1" timeOffset="68789.67">27796 17860 1839 0,'0'0'160'0,"0"0"-160"16,0 0 0-16,0 0 0 0,9-5 1680 0,-2 0 304 15,-7 5 64-15,7-7 16 0,-2-4-1760 0,-2 4-304 0,1-3-176 0,0 2 32 16,-1-3 144-16,-2 0-192 0,-1 1 192 16,0-2-192-16,0 3 672 0,0-3 128 0,-1 1 32 0,1 1 0 15,-2-2 352-15,1 3 80 0,0-2 16 0,-2 3 0 16,1-3 64-16,0 4 0 0,2 7 16 0,-5-11 0 15,2 1 0-15,-1 2 0 0,0 3 0 0,-2-1 0 16,0 1-224-16,0 1-48 0,-3 0-16 0,0 0 0 16,-2 2-368-16,-2 0-64 0,-2 2 0 0,1 3-16 15,-1 0-272-15,-2 3-160 0,-2-2 192 0,1 3-192 16,2 2 0-16,-1 3 0 0,2-2 0 0,0 4 0 16,2 4 0-16,0-1 0 0,2 0 0 0,2-2 0 15,1-2 0-15,3 2 0 0,1 0 0 0,4 1 0 16,0-4 0-16,3 2 0 0,1 0 0 0,3 2 0 15,0-1 0-15,2 1 0 0,1 3 192 0,1 0-192 16,2 2 144-16,1 4-144 0,0-1 0 0,1 2 144 0,2 0-144 0,3 0 0 16,4 4 0-16,-1-3 0 0,3 0 0 0,-5 3 0 15,-2 2 0-15,-2-1 0 0,-3-1 0 0,-2-3 0 16,-3 2 0-16,-2 2 0 0,-3-4 0 0,-3 4 0 16,-4 2 0-16,-1-1 0 0,-1 0 0 0,-2-1 0 15,-2 1 0-15,-4-4 128 0,-2-1-128 0,-2-4 128 16,1-2-128-16,-2 1 128 0,-2-4 80 0,-1-4 16 15,4-3 0-15,-4 1 0 0,-2-9-16 0,2 1 0 16,-1-3 0-16,3-2 0 0,1-3-80 0,-2-1 0 16,2-6-128-16,3-2 192 0,-2-2-192 0,5 0 128 15,1-3-128-15,3-4 0 0,0-2 128 0,5 1-128 16,2-2 0-16,2 1 0 0,2 1 0 0,5-4 0 0,0 4 0 16,5 2-160-16,1-2-16 0,1 4 0 0,2 1 0 0,1 4 0 15,1 1 0-15,1 2 0 0,0 4 0 0,2 2 0 16,1 1 176-16,1 6-128 0,-1 4 128 0,1 0-128 15,-1 6 128-15,0-1-160 0,-1 6 160 0,-3 2-160 32,-5 3-288-32,-3 0-64 0,-2 4-16 0,-1 1 0 15,-3-5-1520-15,-2 3-320 0</inkml:trace>
  <inkml:trace contextRef="#ctx0" brushRef="#br1" timeOffset="72353.42">28487 18004 15663 0,'0'0'1392'0,"0"0"-1120"0,-11-4-272 0,2 3 0 15,9 1 1728-15,0 0 272 0,-9-3 64 0,9 3 16 16,0 0-768-16,0 0-160 0,-6-5-16 0,6 5-16 16,0 0-304-16,0 0-64 0,0 0-16 0,0 0 0 15,3-7-128-15,5 0-32 0,-2 4 0 0,7-1 0 16,1 1-240-16,3 3-48 0,2 0-16 0,4 3 0 16,1-2-272-16,4 2 160 0,1-1-160 0,3 2 128 0,-2-2-128 15,3 2-144-15,2-1 144 0,-1-1-208 16,-2-2-592-16,-3 2-112 0,-1-4-32 0,-5 2-8176 15,-4-1-1632-15</inkml:trace>
  <inkml:trace contextRef="#ctx0" brushRef="#br1" timeOffset="72491.42">28599 18390 33455 0,'0'0'1472'0,"0"0"320"0,13-1-1424 0,7 2-368 16,2 2 0-16,6 1 0 0,5-2 256 0,4 1 0 16,2-3-16-16,3-1 0 0,1-2-240 0,-1-5-240 0,0 1 48 0,1-7-9872 15,2-1-1984-15</inkml:trace>
  <inkml:trace contextRef="#ctx0" brushRef="#br1" timeOffset="73269.92">30137 17369 8287 0,'0'0'736'0,"0"0"-592"0,0 0-144 0,-2-8 0 16,2 8 1664-16,-4-10 320 0,-1 3 48 0,5 7 16 15,-5-7-992-15,5 7-192 0,-8-7-32 0,2 5-16 16,6 2-48-16,-9-4 0 0,-1-1 0 0,10 5 0 16,-12-4 128-16,2 3 0 0,0 1 16 0,1 0 0 15,-1 0-256-15,0 2-48 0,-1 4-16 0,0 0 0 0,-3-1-288 0,0 4-64 16,0 0-16-16,0 3 0 0,-3-1-224 0,0 3 0 15,-2 0 128-15,1 0-128 0,0-3 0 0,1 3 128 16,3 0-128-16,-1-1 0 0,1-2 304 0,3 1-48 16,4-2 0-16,2 0 0 0,0 0 0 0,5-10-16 15,0 0 0-15,0 0 0 0,8 13-240 0,2-2 128 16,5-2-128-16,4 1 0 0,3 2 0 0,2-3 0 16,0 2 0-16,-1-1 0 0,3 2 128 0,-4 2-128 15,0 0 0-15,-3 0 0 0,-1 2 0 0,0 1 0 16,-4-3 0-16,-3 1 0 0,-2 0 0 0,-3-1 0 15,0 1 0-15,-4-1 0 0,-2 2 192 0,-2-4-64 16,-4 1-128-16,-1 1 192 0,-3 0-32 0,-2 1-16 16,-1-3 0-16,0 2 0 0,-5-2-144 0,0-3 0 15,-4 1 0-15,-1-2 0 16,-2 0-480-16,1-6-128 0,1 1-32 0,3-2 0 16,-2-2-1712-16,5-3-336 0</inkml:trace>
  <inkml:trace contextRef="#ctx0" brushRef="#br1" timeOffset="73522">30619 17515 24479 0,'0'0'1088'0,"0"0"208"0,0 0-1040 0,0 0-256 0,0 0 0 0,-5 12 0 0,0 0 848 0,1 1 112 16,0 4 32-16,2 2 0 16,-4 3-624-16,1 2-128 0,-2 2-32 0,-1 2 0 0,0 0-208 0,1 1 128 15,-2 1-128-15,1-3 0 0,2 1 0 0,0-4 0 16,1 0 0-16,-2-1 0 16,1-3-1136-16,2 0-320 0,1-5-64 0</inkml:trace>
  <inkml:trace contextRef="#ctx0" brushRef="#br1" timeOffset="73866.48">30963 17536 17503 0,'0'0'768'0,"-3"11"176"0,-3-1-752 0,4 0-192 0,-2 3 0 0,3 2 0 16,0 0 1968-16,1 3 352 0,0-4 80 0,-2 1 16 15,1 2-1584-15,0-1-320 0,-1-1-64 0,1 1-16 16,0-6-240-16,-2 0-32 0,3-10-16 0,0 0 0 16,0 0 64-16,0 0 16 0,0 0 0 0,0 0 0 15,0 0 288-15,5-11 48 0,1-3 16 0,1 1 0 16,0-2-176-16,-1-1-16 0,0 4-16 0,3 3 0 16,0-1-112-16,0 3-32 0,-1 3 0 0,-8 4 0 15,11 4 32-15,-1 1 0 0,0 5 0 0,-1 6 0 16,0 5-256-16,0 6 128 0,-1 6-128 0,-2 1 0 15,-1 3 0-15,-1 0 0 0,-2 0 0 0,1 0 0 0,-2-4 0 16,2-3-160-16,-1-2 160 0,0-1-128 16,1-5-336-16,1-3-64 0,0-4-16 15,1-2 0-15,-5-13-2176 0,8 5-432 0</inkml:trace>
  <inkml:trace contextRef="#ctx0" brushRef="#br1" timeOffset="74456.13">31718 17119 16575 0,'0'0'1472'0,"-3"-5"-1168"0,-3-2-304 0,6 7 0 0,0 0 1056 0,0 0 160 0,-8-7 16 0,0 5 16 15,8 2-272-15,-10 0-48 0,10 0-16 0,-12 7 0 16,0 4-496-16,-1 0-96 0,-1 2-32 0,-3 5 0 16,3 1-160-16,-2 1-128 0,-2 4 192 0,2-2-192 15,2-1 208-15,2 0-64 0,3-4-16 0,4 1 0 16,0-2-128-16,4 1 128 0,3-1-128 0,3 0 128 15,3 1-128-15,4 0 0 0,3-1 0 0,0 4 0 0,0 0 192 16,2 2 16-16,-1 0 0 0,2 4 0 0,1 1-208 0,2 1 128 16,0 0-128-16,-2-3 0 0,-1 5 0 15,-1-1 128-15,-3 1-128 0,-3 1 0 0,-2-5 0 0,-4 2 176 16,-4-3-176-16,-2-1 160 0,-4-1 224 0,0-3 32 16,-4-1 16-16,-1-2 0 0,-3-3 352 0,-1-3 80 15,-3 0 16-15,1-6 0 0,-2-1-224 0,2-4-32 16,-1 0-16-16,2-5 0 0,-2-1-224 0,1-4-64 15,-2 2 0-15,1-3 0 0,2-5-144 0,4 1-48 16,-1 1 0-16,2-1 0 0,3 0-128 0,1-1 0 16,4 2 0-16,1 2 0 0,2-2 0 0,3-2-176 15,1 4 176-15,4 3-192 0,2-1 192 0,3 5-160 16,3-1 160-16,0 3-160 0,3 1 160 0,1 2-192 16,2 0 192-16,1 3-192 0,4 1 192 0,0 1-192 15,3 0 192-15,-2 5-192 0,0-2 16 0,-2 4 0 0,-6 1 0 0,-2 0 0 31,-2 1-208-31,-3 2-64 0,-4 0 0 0,-2 1 0 16,-4 2-1968-16,-2-1-400 0,-2-1-64 0,-2-2-32 0</inkml:trace>
  <inkml:trace contextRef="#ctx0" brushRef="#br1" timeOffset="74863.75">29958 18370 10127 0,'0'0'448'0,"0"0"96"0,0 0-544 0,0 0 0 15,13 4 0-15,-1-3 0 0,0-2 3024 0,3 0 496 16,5-3 112-16,4 1 16 0,4-4-2192 0,4 0-432 16,4 1-96-16,7-3-16 0,3 4-400 0,6-1-64 15,6-3-32-15,1 4 0 0,-3-2-32 0,0 4 0 0,0-3 0 0,2 4 0 16,3-1 144-16,1 3 32 0,6 0 0 0,-5 2 0 15,-3 0-352-15,-7-1-64 0,-6 2-16 0,-3 1 0 16,-5 2-400-16,-2-1-96 0,-4 3-16 0,-4 1-8832 16,-3-3-1792-16</inkml:trace>
  <inkml:trace contextRef="#ctx0" brushRef="#br1" timeOffset="75532.75">30213 19045 10127 0,'0'0'896'0,"0"0"-704"0,0 0-192 0,0 0 0 15,0 0 2368-15,0 0 448 0,-2-10 96 0,2 10 16 16,-5-6-1328-16,5 6-256 0,0 0-48 0,-7-6-16 16,7 6-208-16,-9-6-48 0,1 1-16 0,-1 3 0 0,1-1-240 0,-1 3-32 15,-1 3-16-15,-4 0 0 0,5 6-352 0,-4 3-80 16,1 5-16-16,-4 9 0 0,1 1-272 0,0 6 0 16,1 1 0-16,-1 3 0 0,1 0 0 0,2 0 0 15,3-3 0-15,2-1-144 0,3-4 144 0,1 0 0 16,3 1 0-16,5-6 0 0,2-1 0 0,2-4 128 15,2-4-128-15,4 0 176 0,3-1-176 0,3-2 0 16,0-6 0-16,3-3 128 0,-1-2-128 0,3-2 0 16,0-3 0-16,2-6 0 0,-1-1-144 0,-2-1-16 15,0 1 0-15,0 1 0 16,2-4-752-16,-3 0-160 0,-6 2-16 0,-2-1-12080 0</inkml:trace>
  <inkml:trace contextRef="#ctx0" brushRef="#br1" timeOffset="75828.11">30713 19043 23039 0,'0'0'2048'0,"0"0"-1648"0,0 0-400 0,-9 5 0 16,3 0 1728-16,-2 4 272 0,0-4 48 0,1 6 16 15,-2 2-1200-15,1 3-240 0,2 3-48 0,-3 4-16 16,0-1-304-16,-1 1-64 0,0 4-16 0,1-5 0 15,3 0-176-15,-3-2 192 0,1-1-192 0,3-1 192 16,2-1-192-16,1-3 0 0,1-3 0 0,1-11 0 16,1 8 128-16,-1-8-128 0,0 0 128 0,9 1-128 15,-9-1 352-15,12-5-16 0,0-5 0 0,1 0 0 16,1-6 64-16,-2 1 16 0,0-4 0 0,-1 0 0 0,1-1-160 0,-2-1-16 16,-3-2-16-16,-2 3 0 0,-2 1-16 0,1 1 0 15,-4 3 0-15,-1 2 0 0,-2 1-208 0,-1 0 0 16,-2 6 0-16,-3-2 0 15,-1 3-640-15,0 1-64 0,-1 3 0 0,1 1-10096 16,0 1-2000-16</inkml:trace>
  <inkml:trace contextRef="#ctx0" brushRef="#br1" timeOffset="76236.95">31143 18937 21183 0,'0'0'1888'0,"0"0"-1504"0,0 0-384 0,0 0 0 16,-7-4 1680-16,7 4 272 0,0 0 48 0,-7 0 16 15,7 0-1072-15,-12 4-224 0,2 0-32 0,0 3-16 16,-2 4-400-16,1 3-80 0,-2-3 0 0,4 3-16 16,-3 0-176-16,1 1 0 0,1 1 144 0,4 0-144 15,1-2 0-15,2 3 144 0,1 0-144 0,4-1 0 16,5-2 144-16,-1 2-144 0,2-2 0 0,1 0 144 15,-1 0-144-15,5 1 128 0,-1 1-128 0,2 1 128 16,-3 1-128-16,2-1 0 0,-1-2 0 0,0-4 0 16,-2 1 0-16,-1 1 0 0,-3-2 0 0,-1 2 0 15,-2-2 256-15,-3-2-16 0,0-9-16 0,-4 13 0 16,-2-1 240-16,-3-3 48 0,0 2 16 0,-3-5 0 0,0-1-400 0,-2 0-128 16,0-4 0-16,-3-1 0 15,-1-1-480-15,2-3-160 0,-1 0-16 16,3 1-16-16,0-1-1760 0,2-3-368 0,2 2-64 0</inkml:trace>
  <inkml:trace contextRef="#ctx0" brushRef="#br1" timeOffset="76778.05">31940 18809 8287 0,'-18'-5'368'0,"6"2"80"0,0-183-448 0,-2 367 0 0,0-182 0 0,-2-3 0 16,2-2 4064-16,2 0 736 0,-1 4 128 0,0-2 48 15,-1-1-3648-15,2 1-736 0,-2 0-144 0,1 3-16 16,0-1 80-16,-1 2 0 0,-1 0 16 0,-2 3 0 15,1 2-96-15,-1 7-32 0,2 1 0 0,-1 1 0 16,-2 3-192-16,1 1-32 0,2 1-16 0,1 3 0 16,3-1-160-16,2 2 128 0,4 1-128 0,1 2 128 15,1-3-128-15,7 2 0 0,1-1 0 0,3 3 0 16,1 0 0-16,1-2 0 0,1 2 0 0,3-3 0 16,3-1 0-16,-1 1 0 0,2-1 128 0,2 0-128 0,1 1 128 15,3-4-128-15,-2-1 128 0,-1 0-128 0,-1 0 128 16,-2-1-128-16,-2 0 0 0,-4 0 128 0,-2-2-128 0,-3 2 128 15,-3-3-128-15,-4-1 128 0,-3-2 192 0,-2 1 16 16,-3 2 16-16,-2-1 0 0,-3-4 304 0,-2 3 64 16,-1-4 16-16,-3 1 0 0,-2-5-128 0,1-1-32 15,-4-1 0-15,1-1 0 0,-1-5-144 0,1-2-48 16,0 0 0-16,3 1 0 0,-3-2-128 0,2 0-16 16,6-1-16-16,1-3 0 0,3 2-224 0,3 1 0 15,4 0 128-15,4 7-128 0,0-9 0 0,0 1 0 16,5-1 0-16,6 2-160 0,1 2 160 0,5-1-192 15,2 1 192-15,1 1-192 0,2 3 192 0,3-1-128 0,2 2 128 16,3 3-128-16,3 0 128 0,3 0 0 0,1 4 0 16,0-2-128-16,-3 1 128 0,-1 2 0 0,-4-1 0 0,-2 1-128 15,-7-3-32-15,-4-1 0 0,-4 1 0 16,-3 3 0 0,-9-8-224-16,0 0-32 0,0 0-16 0,0 0 0 15,0 0-1776-15,0 0-352 0,-9 3-80 0</inkml:trace>
  <inkml:trace contextRef="#ctx0" brushRef="#br1" timeOffset="79965.78">18537 17245 17503 0,'0'0'1552'0,"0"0"-1232"0,0 0-320 0,0 0 0 16,-8-4 1584-16,8 4 256 0,0 0 48 0,0 0 16 16,0 0-1360-16,0 0-272 0,0 0-48 0,0 0-16 15,0 0-80-15,0 0-128 0,0 0 176 0,0 0-176 16,0 0 0-16,0 0 0 0,-5 8 0 0,5-8-144 15,0 0-64-15,-4 10-16 0,4-10 0 0,0 0 0 16,0 0-416-16,0 13-96 0,0-13-16 0,2 10-6016 16,-2-10-1200-16</inkml:trace>
  <inkml:trace contextRef="#ctx0" brushRef="#br1" timeOffset="80131.78">18547 17608 9215 0,'0'0'816'0,"-5"7"-656"16,-4-3-160-16,1 2 0 0,-1 1 3152 0,9-7 608 16,-6 9 112-16,0 2 32 0,-1 2-2752 0,2-3-560 15,2 1-96-15,0-2-32 0,3 1-464 0,-1-1 0 16,1-9-208-16,0 12-7120 16,0-1-1424-16</inkml:trace>
  <inkml:trace contextRef="#ctx0" brushRef="#br1" timeOffset="80300.45">18403 18335 26719 0,'-12'6'1184'0,"4"0"240"0,0-2-1136 0,1 2-288 0,0 3 0 0,2-1 0 16,5-8 272-16,-4 11 0 0,2 1 0 0,2-12 0 31,0 10-1584-31,2 3-320 0,-2-13-64 0,4 12-8912 0</inkml:trace>
  <inkml:trace contextRef="#ctx0" brushRef="#br1" timeOffset="80427.98">18279 18880 11967 0,'0'0'1072'0,"0"0"-864"0,-9 6-208 0,3 3 0 0,6-9 2016 0,-6 10 352 15,6-10 80-15,0 0 16 16,-1 14-3504-16,2-5-704 0</inkml:trace>
  <inkml:trace contextRef="#ctx0" brushRef="#br1" timeOffset="80569.91">18364 19275 12895 0,'0'0'576'0,"0"0"112"0,-6 7-560 0,6-7-128 0,-6 8 0 15,6-8 0-15,-2 9 2704 0,2 1 512 0,0-10 112 0,4 9 0 16,1 0-2752-16,1-2-576 0,3 3 0 0,1-3-7376 15,0 1-1392-15</inkml:trace>
  <inkml:trace contextRef="#ctx0" brushRef="#br1" timeOffset="80721.17">18444 19734 13823 0,'-3'9'1216'0,"1"-1"-960"0,-1 3-256 0,1-2 0 16,1 1 1872-16,-1 3 336 0,2-3 64 0,2 1 16 15,-2 3-1504-15,2-3-288 0,1 0-64 0,0-2-16 16,0 4-736 0,2-1-160-16,0-3-32 0,-1 4-6144 0,1 0-1248 0</inkml:trace>
  <inkml:trace contextRef="#ctx0" brushRef="#br1" timeOffset="80990.88">18485 20039 9215 0,'-3'9'816'0,"2"0"-656"0,-2 0-160 0,1 2 0 0,-2-3 1536 0,0 6 288 15,2-4 48-15,-2 3 16 0,-1 2-1088 0,1 0-224 16,0 0-32-16,-1-1-16 0,0 0-320 0,0-1-64 16,0 0-16-16,0-3 0 0,0 1-128 15,0-2 0-15,-1 3 0 0,0-1 0 0,-3-1 336 0,2 2 48 16,0-6 0-16,1 3 0 0,-2-3 352 0,2 5 80 16,1-5 16-16,-2 0 0 0,7-6-80 0,-6 9-16 15,1-2 0-15,1 3 0 0,0-4-352 0,1 3-80 16,3-9-16-16,-3 10 0 0,0 0-160 0,3-1-128 15,0 3 144-15,2-3-144 0,2 1 0 0,-1 1-320 0,1-2 64 16,3 4-7520-16,0-4-1504 0</inkml:trace>
  <inkml:trace contextRef="#ctx0" brushRef="#br1" timeOffset="81739.27">20977 17240 23951 0,'-9'-11'1056'0,"4"6"224"0,0-6-1024 0,1 6-256 15,4 5 0-15,0 0 0 0,0 0 1248 0,0 0 192 16,0 0 32-16,0 0 16 0,0 0-1232 0,-6 13-256 15,2-3 0-15,-2 3 0 0,1 2-256 0,0 0 64 0,0 1 16 0,0-2 0 32,0 1-256-32,1 0-48 0,-3-1-16 0,4 1 0 15,-3-3-672-15,4 2-144 0,-2 0-32 0,3 0 0 0</inkml:trace>
  <inkml:trace contextRef="#ctx0" brushRef="#br1" timeOffset="81912.92">20857 18035 18431 0,'0'0'1632'0,"-7"11"-1312"0,-2 0-320 0,3 0 0 15,1 3 2480-15,1 1 416 0,2 3 96 0,0 1 16 16,2 0-2304-16,2 0-448 0,0 4-80 0,2 0-32 16,1 0-560-16,1-1-112 0,3 5-32 0,0-3 0 15,0 0-2304-15,2 3-464 0</inkml:trace>
  <inkml:trace contextRef="#ctx0" brushRef="#br1" timeOffset="82038.24">21022 18973 15775 0,'-1'23'704'0,"1"-6"128"0,1 5-656 0,-1 3-176 16,0-3 0-16,-1 5 0 0,-2 3 304 0,2 3 16 16,-2 0 16-16,6 0 0 0,-2-1-528 0,2 1-96 15,-2-4-32-15,0 3 0 0</inkml:trace>
  <inkml:trace contextRef="#ctx0" brushRef="#br1" timeOffset="82361.72">21098 19917 11967 0,'0'13'528'0,"0"-3"112"0,-2 4-512 0,-1-3-128 0,0 5 0 0,-2-1 0 16,2 1 2912-16,-2 1 544 0,-2-2 128 0,1 0 0 15,-1-1-2176-15,2 5-432 0,2-1-80 0,-1 4-32 16,0 1-480-16,1-2-112 0,1 4-16 0,1 0 0 15,-2 2-256-15,3-2 0 0,0-2 128 0,3 5-128 16,-2-4 320-16,1 1 16 0,0 2 0 0,-2-4 0 16,0 2 400-16,0-2 80 0,0 0 16 0,1-1 0 15,-1 2-224-15,0-2-32 0,0-1-16 0,0 1 0 16,0 2-240-16,0-4-32 0,-1 1-16 0,1-2 0 0,1-3-272 16,0 1 128-16,-1-2-128 0,1-5 0 0,-1-10 0 0,0 0 0 15,0 0 0-15,0 0-144 16,0 0-432-16,0 0-64 0,0 0-32 15,0 0 0-15,11-5-2480 0,-2-6-496 0,2-12-112 0,-2-3-16 16</inkml:trace>
  <inkml:trace contextRef="#ctx0" brushRef="#br1" timeOffset="83430.25">15397 17178 6447 0,'0'0'576'0,"0"0"-576"0,0 0 0 0,-6-5 0 16,-1-2 4320-16,7 7 752 0,0 0 160 0,0 0 16 16,0 0-3856-16,0 0-784 0,0 0-160 0,-6 12-16 15,2 1-304-15,2 2-128 0,2 0 0 0,-2 2 128 16,2-2-128-16,0-1 0 0,0 1 0 0,0 0 0 16,0 1 0-16,0 1-224 0,2-3 80 0,-1 2 16 15,0-2-384-15,2 2-80 0,-1 2-16 0,3 0 0 16,-2 0-528-16,1-1-96 0,1 2-32 15</inkml:trace>
  <inkml:trace contextRef="#ctx0" brushRef="#br1" timeOffset="83756.67">15462 18159 17503 0,'0'0'768'0,"-8"13"176"0,2 2-752 0,0-2-192 16,-1-2 0-16,3 3 0 0,1 2 2336 0,0-3 432 15,2 1 96-15,0 0 16 0,1 0-2272 0,1 3-448 16,1-3-160-16,2 0 0 16,0 0-464-16,1 2-208 0,0-2-32 0,0 2-16 15,0-2-864-15,0-3-160 0,1 4-48 0,-1 2 0 16,0 1-112-16,0 1-16 0,0 0-16 0,-1 0 0 16,-1 1 416-16,1 3 96 0,-1-1 16 0,-2-1 0 0,0 3 1168 0,-1 3 240 0,0-3 0 0,-1 2 0 15,0-5 1296-15,0 1 160 0,-1-2 16 0,1 1 16 16,1-4 160-16,0 1 16 0,0 0 16 0,0-1 0 15,1-2-880-15,1 1-176 0,0 1-48 0,-1 2 0 16,1 0-576-16,-1 1-368 0,-1-1 48 0,0 4 16 31,0 0-896-31,0 0-176 0,-1 0-32 0,-1 2-16 16,0-2-128-16,-1 4-32 0,-1-2 0 0,2 1-3264 0</inkml:trace>
  <inkml:trace contextRef="#ctx0" brushRef="#br1" timeOffset="83904.11">15475 19684 6447 0,'-3'9'576'0,"1"4"-576"0,-2-3 0 0,1 3 0 0,1 2 3024 0,0 0 496 16,0-3 112-16,-1 3 16 0,1-1-3008 0,-1 1-640 15,2-2 0-15,0 0-8608 0</inkml:trace>
  <inkml:trace contextRef="#ctx0" brushRef="#br1" timeOffset="83993.95">15406 20281 10703 0,'0'0'464'0,"-5"14"112"0,2-2-448 0,1 2-128 15,-1-1 0-15,2 0-4736 0</inkml:trace>
  <inkml:trace contextRef="#ctx0" brushRef="#br1" timeOffset="84195.56">15387 20553 19807 0,'0'0'880'0,"0"0"176"0,0 0-848 0,-1 8-208 0,1-8 0 0,-2 8 0 16,2-8 1440-16,-2 9 240 0,2-9 48 0,0 0 16 15,0 0-464-15,0 0-80 0,0 8-32 0,0-8 0 16,0 0-592-16,2 7-112 0,-2-7-16 0,4 8-16 16,0-2-304-16,-4-6-128 0,5 8 0 0,-1-3 128 15,2 3-128-15,-1-2-192 0,2-1 32 0,-2 1 16 16,1 2-1840-16,1-2-384 0,-1-1-64 15</inkml:trace>
  <inkml:trace contextRef="#ctx0" brushRef="#br2" timeOffset="94005.16">18241 16785 4607 0,'0'0'400'0,"0"0"-400"16,0 0 0-16,0 0 0 0,0 0 1008 0,0 0 112 15,0 0 32-15,0 0 0 0,0 0-832 0,0 0-176 16,0 0-16-16,0 0-128 0,0 0 160 0,0 0-160 16,-2-7 128-16,2 7-128 0,0 0 256 0,0 0-16 15,-2-8-16-15,2 8 0 0,0 0 272 0,0 0 48 16,0 0 16-16,0 0 0 0,0 0 80 0,0 0 0 0,-1-10 16 15,1 10 0-15,0 0-176 0,0 0-32 0,0 0-16 0,0 0 0 16,0 0-192-16,0 0-48 0,0 0 0 0,0 0 0 16,0 0-32-16,0 0-16 0,0 0 0 0,0 0 0 15,0 0-144-15,0 0 0 0,0 0 144 0,0 0-144 16,0 0 192-16,0 0-48 0,0 0 0 0,0 0 0 16,0 0-144-16,0 0 0 0,0 0 144 0,10 2-144 15,-10-2 0-15,7 9 128 0,-7-9-128 0,0 0 0 16,8 5 128-16,-8-5-128 0,6 9 128 0,-1 0-128 15,-5-9 128-15,0 0-128 0,4 13 160 0,-1-2-160 16,-3-11 160-16,2 14-160 0,-2-14 160 0,2 15-160 16,-2-1 160-16,0-2-160 0,1 1 160 0,-1 1-160 15,-1-4 160-15,1 2-160 0,0 2 160 0,0-1-160 16,0 0 208-16,-2 1-48 0,0 1-16 0,2-2 0 0,-1-2-144 16,-1 2 160-16,0 1-160 0,-1-3 160 0,1 2-160 0,-1 1 0 15,-2 0 144-15,2-3-144 0,0 2 0 0,-1 2 128 16,1-2-128-16,1-3 0 0,-1 2 0 15,1-3 0-15,-1 3 0 0,2 2 0 0,0-4 0 0,-1 2 0 16,1-1 0-16,0 0 0 0,-2 1 0 0,2 2 0 16,-2-4 0-16,3 3 0 0,-1 1 0 0,-1-2 0 15,-1 0 0-15,0 2 0 0,0 0 0 0,-2-1 0 16,2 1 0-16,-1 0 0 0,-1 2 0 0,-1 2 0 16,2-1 0-16,-1 1 0 0,-1-1 0 0,-1 1 128 15,1-1-128-15,-1-1 0 0,1-2 0 0,-2 3 128 16,1 2-128-16,-1-1 0 0,-1-2 0 0,0 1 0 0,1 2 0 15,-1-2 0-15,0 1 0 0,0 0 0 0,0-1 0 16,0 0 0-16,0 1 0 0,0 0 0 0,0 1 0 16,2-1 0-16,-1 0 0 0,0-1 0 0,1 2 0 15,-1 1 128-15,2-3-128 0,0 4 0 0,-2-4 0 0,2 1 0 16,-2 1 0-16,2-1 0 0,0-3 0 0,1-1 0 16,0-1 0-16,0 1 128 0,-2-4-128 0,3 2 0 15,-3 2 144-15,2-4-144 0,0 1 192 0,0 1-192 16,0-2 208-16,-1 3-64 0,-1-3-16 0,1 2 0 15,0 2-128-15,-1 2 128 0,0-2-128 0,-1-2 128 16,0 4-128-16,1-2 0 0,-1 1 0 0,-1 0 128 16,-1 0-128-16,1 3 0 0,-1-3 0 0,1-1 0 15,2 2 0-15,-1-2 0 0,0-2 0 0,-1 2 0 16,2-1 0-16,0 2 0 0,1-1 0 0,0-4 128 16,1 3-128-16,-1-3 192 0,0 2-192 0,1-1 192 0,-1-3 48 15,1 2 16-15,-2-4 0 0,2 2 0 16,0 0 48-16,5-8 16 0,-6 10 0 0,-1-3 0 0,0 0-80 0,0 2-16 15,1-3 0-15,6-6 0 0,-6 11-96 0,-1-2-128 16,1 1 176-16,0-3-176 0,1 2 0 0,5-9 0 16,-7 9 0-16,2 0 0 0,5-9 0 0,-6 10 0 15,1 2 0-15,0-3 0 0,5-9 128 0,-7 9-128 16,2 0 0-16,0 0 0 0,0 0 0 0,5-9 0 16,-8 8 0-16,2-3 0 0,1 6 128 0,-1-3-128 15,-1 2 0-15,1-4 0 0,-1 2 0 0,7-8 128 16,-6 9-128-16,1 0 0 0,-1-3 176 0,1 2-176 15,0 0 160-15,-2-1-160 0,3 2 128 0,4-9-128 16,-6 7 0-16,6-7 144 0,-8 9-144 0,3-2 192 16,-1 0-192-16,0 1 192 0,0-3-192 0,6-5 0 0,-7 9 144 0,7-9-144 15,0 0 0-15,0 0 128 0,0 0-128 0,0 0-8112 16,0 0-1664-16</inkml:trace>
  <inkml:trace contextRef="#ctx0" brushRef="#br2" timeOffset="95283.95">18069 17169 14847 0,'0'0'656'0,"0"0"144"0,0 0-640 0,0 0-160 16,0 0 0-16,0 0 0 0,0 0 496 0,0 0 64 0,0 0 16 0,-3-5 0 15,3 5 208-15,0 0 48 16,0 0 16-16,0 0 0 0,-6-5-336 0,6 5-64 0,0 0 0 0,-9 1-16 16,9-1-112-16,0 0-32 0,-7 8 0 0,7-8 0 15,-7 5-80-15,7-5-16 0,-5 10 0 0,5-10 0 16,-4 9 64-16,4-9 0 0,0 13 0 0,-1-3 0 15,1 4 96-15,0-2 32 0,0 1 0 0,0-1 0 16,1 2-64-16,-1 1 0 0,0-1 0 0,3-3 0 16,-2 2-128-16,0 2-48 0,1-3 0 0,-1-2 0 15,0 1-144-15,-1-2 0 0,0 3 144 0,2-1-144 16,-1-1 128-16,-1 3-128 0,0-3 160 0,0 0-160 16,0 2 320-16,0-3-16 0,0 2-16 0,1-1 0 15,-1 2-32-15,1 0 0 0,-1-1 0 0,2 1 0 16,-2-3 0-16,0 4-16 0,0 1 0 0,1 2 0 0,-1 2-240 0,0-1 144 15,0-3-144-15,-1 1 128 0,-1 5-128 16,0-3 0-16,-1-2 0 0,-1 2 128 0,-1 2-128 0,3-3 160 16,-2-2-160-16,0 3 160 0,-1-2-160 0,0-1 192 15,0-1-192-15,1-1 192 0,0 2-192 0,2-2 128 16,-1 2-128-16,1-2 128 0,-2 4-128 0,1-2 160 16,0-2-160-16,0 2 160 0,0 0-160 0,0-2 0 15,-1 0 0-15,-1 2 128 0,0 0-128 0,0-1 0 16,-1-1 144-16,1 2-144 0,-1-6 160 0,0 3-32 15,-2 0-128-15,2-2 192 0,-3 1 16 0,1-1 0 16,-1 0 0-16,0-1 0 0,2 2 32 0,-1-3 0 16,-1 2 0-16,2-1 0 0,-1 0-240 0,0 0 144 0,1 4-144 15,-3-5 128-15,1 1-128 0,0 0 0 16,0-2 0-16,0 3 0 0,-1-4 0 0,1 1 128 0,0 2-128 0,0-3 0 16,-1 1 128-16,0 2-128 0,0 0 128 0,1 1-128 15,0-3 224-15,0 4-32 0,0-1-16 0,0 2 0 16,0-2 16-16,0 3 0 0,-1-1 0 0,1-2 0 15,0 4-64-15,0-3-128 0,-1 1 192 0,1 2-64 16,0-4 16-16,-2 4 0 0,1 0 0 0,-2-3 0 16,0 2 96-16,0 1 16 0,0-7 0 0,0 6 0 15,1-3 64-15,-1 2 32 0,1-2 0 0,-1 1 0 16,3-2-160-16,1 1-48 0,0-4 0 0,2 1 0 16,6-6-352-16,0 0-80 0,0 0-16 0,0 0-17136 15</inkml:trace>
  <inkml:trace contextRef="#ctx0" brushRef="#br3" timeOffset="102336.92">18225 16901 19295 0,'0'0'848'0,"0"0"176"0,0 0-816 0,0 0-208 15,0 0 0-15,0 0 0 0,0 0 256 0,0 0 16 16,0 0 0-16,0 0 0 0,0 0-96 0,0 0-32 15,0 0 0-15,0 0 0 0,0 0-144 0,0 0 192 16,5-5-192-16,-5 5 192 0,0 0 16 0,0 0 16 16,9-8 0-16,-9 8 0 0,0 0 160 0,0 0 16 15,0 0 16-15,0 0 0 0,9-4-224 0,-9 4-64 0,0 0 0 0,0 0 0 16,0 0 0-16,0 0 0 0,0 0 0 0,0 0 0 16,12 2 64-16,-12-2 16 0,7 5 0 0,-7-5 0 15,4 11 96-15,-1 2 16 0,-2-3 0 0,-1 4 0 16,-1 4-16-16,1-2 0 0,-2 2 0 0,1 0 0 15,0 0-160-15,0 1-16 0,-1 1-128 0,1 0 192 16,-1-1-192-16,-1-1 128 0,0 0-128 0,1 0 0 16,-1 0 128-16,1-1-128 0,-1-1 0 0,1-1 0 15,-1-1 0-15,2 1 128 0,0-2-128 0,-1 1 0 16,0 0 0-16,-1-1 0 0,2-2 0 0,-2 2 0 16,2 2 0-16,-3-2 0 0,1-3 128 0,-1 4-128 15,0-3 128-15,0 2-128 0,0 0 176 0,1 1-176 16,-1-4 160-16,0 1-160 0,-1 2 128 0,0-2-128 0,-2 1 160 15,2 2-160-15,0-3 192 0,0 1-192 0,0 0 144 16,0 0-144-16,0 1 0 0,0 1 144 0,0 1-144 0,0-2 0 16,-2 1 0-16,1-1 128 0,0 1-128 0,0 0 0 15,1-1 0-15,0 2 0 0,0 1 0 0,0 0 0 16,1-2 0-16,-1 0 0 0,3 3 0 0,-2-3 0 16,0 0 0-16,1 1 0 0,-2-1 0 0,2 0 0 15,-1-1 0-15,0 1 0 0,0-2 0 0,2 0 0 16,-1 0 0-16,-1 2 0 0,0-2 0 0,2 1 0 15,-1 2 0-15,1-2 0 0,-2-5 0 0,0 5 0 16,0-3 0-16,1 3 0 0,0 1 0 0,-1-1 0 16,0-2 0-16,1 2 0 0,-3 1 0 0,3-3 0 15,-1 3 0-15,0 0 0 0,-1 1 0 0,0-4 0 0,0-1 0 16,0 4 0-16,0-1 0 0,0 0 0 0,-2 1 0 0,1 2 0 16,-1-4 0-16,2 1 0 0,0 1 0 0,0 1 0 15,-1-2 0-15,-2 1 0 0,-1 0 0 0,0 0 0 16,1-1 0-16,-1-3 128 0,0 3-128 0,1-2 0 15,1-2 128-15,-1 2-128 0,0-2 0 0,1 3 128 16,-2-5-128-16,0 4 0 0,0-5 144 0,1 3-144 16,1-2 144-16,0 4-144 0,0-4 192 0,0 2-192 15,7-9 208-15,-10 8-64 0,1 3-16 0,0-2 0 16,0 3-128-16,2-4 160 0,-1 3-160 0,1-4 160 16,-1 3-160-16,0-2 0 0,2 1 0 0,-2 0 128 15,1 2-128-15,-2 1 0 0,0-5 144 0,1 1-144 16,1 1 0-16,-1-3 144 0,0 3-144 0,2-4 0 15,-2 0 0-15,2 3 0 0,-2-3 0 0,1 1 0 0,-1 2 128 16,2-4-128-16,-2 1 0 0,2 2 0 0,-4-4 0 0,2-2 0 16,-2 2 0-16,2-1 0 0,-2 3 128 0,2 1-128 15,-3-4 0-15,1 4 0 0,0 3 0 0,0-2 128 16,-1 2-128-16,2-3 0 0,1 0 0 0,-1 2 0 16,-1-4 0-16,-2 2 0 0,-1 3 128 0,2-4-128 15,-1 0 0-15,1 3 0 0,-3-3 0 0,3 2 0 16,0-1 0-16,0 0 0 0,-3 3 0 0,3-4 0 15,0 0 128-15,3 4-128 0,-3-4 0 0,1 1 0 16,1 2 0-16,-2-3 0 0,1 0 0 0,0 1 0 16,1-2 0-16,0 1 0 0,0 2 0 0,1-2 0 15,-1-1 0-15,2 1 0 0,-2 2 128 0,1-3-128 16,-2 1 0-16,4 3 0 0,-2-4 176 0,0 2-32 0,-1 0 0 16,2-2 0-16,-1 3-16 0,2-1-128 0,-3-1 192 0,1-1-64 15,1 3-128-15,-1-1 0 0,2-5 0 0,-2 1 0 16,0 1 0-16,1 1 128 0,-1 1-128 0,1-1 0 15,-1-2 0-15,8-2 0 0,-10 4 0 0,1 2 0 16,0-1 0-16,3-2 128 0,6-3-128 0,-9 5 0 16,0 3 176-16,9-8-48 0,-9 5-128 0,9-5 192 15,-8 6-192-15,8-6 128 0,-10 9-128 0,5-4 0 16,5-5 0-16,-6 9 0 0,-1-4 0 0,7-5 0 16,-6 6 0-16,0 3 0 0,-1-4 0 0,7-5 0 15,-6 9 0-15,6-9 0 0,-8 7 0 0,2-4 0 16,-2 3 0-16,8-6 0 0,-6 6 0 0,6-6 0 15,-6 6 0-15,6-6 0 0,-7 9 0 0,2-3 0 0,5-6 0 16,-5 8 0-16,5-8 0 0,-5 9 0 0,5-9 0 0,-5 6 0 16,5-6 0-16,-6 7 0 0,6-7 0 0,-9 5 0 15,9-5 0-15,-8 6 0 0,3 3 0 0,5-9 0 16,-6 5 0-16,6-5 0 0,-8 5 0 0,8-5 0 16,-8 5 0-16,8-5 0 0,-5 5 0 0,5-5 0 15,-7 8 0-15,2 1 0 0,5-9 0 0,-6 9 0 16,6-9 0-16,-5 10 0 0,0-4 0 0,5-6 0 15,-5 9 0-15,-1-2 0 0,1 1 0 0,5-8 0 16,0 0 0-16,-7 7 0 0,2 0 0 0,5-7 0 16,-5 9 0-16,0-1 0 0,0 2 0 0,0-3 0 15,0 0 0-15,5-7 0 0,-5 8 0 0,5-8 0 16,-8 6 0-16,2 2 0 0,1-1 0 0,0 2 0 16,5-9 0-16,-7 7 0 0,1 2 0 0,1-2 0 0,-1 2 0 0,0-3 0 15,1-1 0-15,2 6 0 0,-5-5 0 0,2 4 0 16,-2-2 0-16,2 2 0 0,-2-1 0 0,0 0 0 15,-1-5 0-15,2 2 0 0,-1 2 0 0,1-2 0 16,0 3 0-16,0-3 0 0,-1 2 0 0,0 2 0 16,1-2 0-16,2 2 0 0,-2-3 0 0,1 4 0 15,-2-4 0-15,1 3 128 16,0 3-128-16,1-4 0 0,0 1 0 0,-1-1 0 0,0 2 0 0,0-3 0 16,2 1 0-16,-1-1 0 0,-1 2 0 0,1-3 0 15,0 2 0-15,-1-1 0 0,0 2 0 0,0-1 0 16,-2 4 0-16,1-3 0 0,-1 1 0 0,0 1 0 15,0-6 0-15,1 3 0 0,-1-3 0 0,0-1 0 16,-1 3 0-16,0-3 0 0,0 0 128 0,0 3-128 0,1-3 0 16,0 1 0-16,-1 2 0 0,2-3 0 0,2 3 0 15,-2 1 0-15,1-4 0 0,-1 2 0 0,-1-2 0 16,3 3 0-16,-1 1 0 0,1-3 0 0,0 2 0 0,-1-2 0 16,1 2 0-16,1 1 0 0,-2 1 0 15,1-1 0-15,0-2 0 0,1 2 0 0,0-2 0 0,0 2 0 16,-2-3 0-16,1 0 0 0,-1 1 0 0,1-2 0 15,1 1 0-15,0 2 0 0,0-2 0 0,0 3 0 16,0-3 0-16,0 3 0 0,5-9 0 0,-5 8 0 16,-1-1 0-16,1 2 0 0,2-1 0 0,-1 1 0 15,0-3 0-15,0 3 0 0,0-4 0 0,2 5 0 16,-2-3 0-16,1 0 0 0,3-7 0 0,-2 12 128 16,-1-1-128-16,1-1 0 0,-1 2 0 0,2-5 0 0,0 2 0 15,-1 0 0-15,0 3 0 0,-1-2 0 0,1 1 0 0,-2 3 0 16,4-4 0-16,-3 2 0 0,1-1 0 15,-1-2 0-15,0 1 0 0,-1-2 0 0,-1 1 0 0,1 0 0 16,-1 2 0-16,0-3 128 0,0 1-128 0,-1-2 0 16,1 5 0-16,-1-3 0 0,0 1 0 0,1 1 0 15,-1-2 0-15,1 3 0 0,2-2 0 0,-1 1 0 16,1-3 0-16,-2 2 0 0,1-4 0 0,1 5 0 16,-1-5 0-16,0 4 0 0,0-1 0 0,2 1 0 15,2-10 0-15,-4 9 0 0,0 3 0 0,-1-4 0 16,-2 3 0-16,2 1 0 0,3 0 0 0,-4 3 0 15,2 2 0-15,0 0 0 0,0 1 0 0,2 1 0 16,0 0 0-16,0 2 0 0,0 0 0 0,1 1 0 16,1 1 0-16,-1 1 0 0,1 1 0 0,-1-3 0 0,1 0 0 15,1 0 0-15,0-1 0 0,0-1 0 0,-1-1 0 0,2 1 0 16,0 1 0-16,-2-8 0 0,0-1 0 0,2 1-128 16,-2 1 128-16,0 1 0 0,0-1 0 0,2-2-128 15,1-1 128-15,3 9 0 0,-1-3-288 0,1-3 48 16,2-5 16-16,0 0 0 15,-8-9-304-15,10 6-64 0,-10-6-16 0,16 4 0 16,2-4-2032-16,-1-3-416 0</inkml:trace>
  <inkml:trace contextRef="#ctx0" brushRef="#br3" timeOffset="104811.73">20624 16620 8287 0,'0'0'736'0,"0"0"-592"0,0 0-144 0,0 0 0 15,0 0 1552-15,0 0 288 0,0 0 48 0,0 0 16 16,-1-6-1328-16,1 6-272 0,0 0-48 0,0 0-16 15,0 0-80-15,0 0-16 0,0 0 0 0,0 0 0 16,0 0-16-16,0 0 0 0,0 0 0 0,0 0 0 16,0 0 160-16,0 0 32 0,0 0 0 0,0 0 0 15,0 0-48-15,0 0 0 0,0 0 0 0,0 11 0 0,-4 0 160 0,3 3 16 16,-1-1 16-16,1 0 0 0,-1 2 16 0,0 0 0 16,1 2 0-16,0-1 0 0,-2 1-112 15,2-1-32-15,1 1 0 0,-3-1 0 0,3-2-80 0,-1 3-32 16,-1-3 0-16,-1 1 0 0,0 3-80 0,1 0-16 15,-1 1 0-15,2-3 0 0,-3-2-128 0,1-1 0 16,-1 2 144-16,0 1-144 0,1-1 0 0,-2 1 128 16,1-2-128-16,1-1 0 0,-2 1 144 0,1 1-144 15,0 2 192-15,0-2-192 0,-1-3 0 0,0 1 0 16,1 1 0-16,0 3 0 0,0 2 0 0,-1-1 0 16,2-3 0-16,-2 2 0 0,-1-1 128 0,3 2-128 15,-2 0 192-15,1-2-192 0,0 0 144 0,-1-1-144 0,1 0 0 16,-1 2 144-16,0-1-144 0,-2 2 0 0,1 0 0 0,0-2 0 15,1-2 0-15,0 0 0 0,-2 1 0 16,1 2 0-16,-3-2 0 0,3 0 160 0,-1 1-160 16,2-5 160-16,0 2 48 0,-3 2 16 0,2 2 0 0,0-2 0 15,-2-4-48-15,2 3-16 0,-2 0 0 0,2 3 0 16,-2-2-160-16,2 0 160 0,-1-1-160 0,1 2 160 16,0 0-160-16,-2 1 0 0,1-2 0 0,-1 3 0 15,0-3 0-15,1 0 0 0,-2-1 0 0,0 1 0 16,0-1 0-16,0 0 128 0,0-1-128 0,0 0 0 15,0 1 192-15,0 1-32 0,1-2-16 0,-1-2 0 16,0 1-144-16,-1-2 192 0,-1 0-192 0,1 3 192 16,-1-3-192-16,1 1 192 0,-2 2-192 0,1-3 192 15,-1 3-48-15,-2-2 0 0,2-2 0 0,-1 4 0 16,-1-3-16-16,-1 1 0 0,-1 2 0 0,1-4 0 0,-3 4 16 16,1-2 0-16,-1-2 0 0,-1 3 0 0,2-2-144 15,1 1 192-15,0 2-192 0,1-4 192 0,0 1-192 0,-2-2 192 16,2 2-192-16,1-1 192 0,0 1-192 0,0-3 0 15,-1 1 0-15,1-2 128 0,-1 3-128 0,-1 0 0 16,1-4 0-16,1 4 128 0,0-2-128 0,2-1 0 16,-2 2 0-16,0-5 0 0,1 2 0 0,0 2 128 15,0-2-128-15,-1 0 128 0,3 1-128 0,0-1 192 16,-1-2-192-16,1 2 192 0,-1 0-192 0,0-1 160 16,0-2-160-16,1 2 160 0,-2-1-160 0,-1 1 0 15,1-2 144-15,1 2-144 0,-2-3 0 0,0 3 0 16,0-1 0-16,1 2 128 0,1-1-128 0,0-2 0 15,-2 2 0-15,1 0 0 0,0 1 0 0,2-1 0 0,1-1 0 0,-2 2 0 16,2 1 0-16,1-1 144 0,-1 0-144 0,0 1 160 16,0-1-160-16,0-1 192 0,1-1-192 15,0 2 192-15,-1 0-192 0,2 0 0 0,-2 0 0 0,2 3 0 16,-2-3 0-16,0 3 128 0,2-2-128 0,-2 1 0 16,2 2 0-16,-2-3 0 0,4 2 128 0,-3-2-128 15,1 2 0-15,2 0 0 0,-2-2 0 0,2 4 0 16,0-2 0-16,-1 2 128 0,2-4-128 0,0 6 0 15,-1-5 128-15,1 4-128 0,-2-5 0 0,0 4 128 16,0 0-128-16,1 3 0 0,1-4 144 0,0 2-144 16,-2 5 0-16,2-2 0 0,0-4 0 0,0 1 128 15,-2 2-128-15,0 0 0 0,1 2 128 0,-1-1-128 16,0 1 0-16,1-5 0 0,0 4 0 0,1-1 0 16,-1-3 0-16,0 2 0 0,-2-1 0 0,3-1 0 0,-3 2 0 15,2 0 0-15,0 0 0 0,-2 0 0 0,3 2 0 0,0-3 0 16,-2-2 0-16,1-1 0 0,0 5 0 0,-1 2 0 15,1 1 0-15,0-1 0 0,1-1 0 0,-2 1 0 16,1-1 0-16,-2 1 0 0,-1-2 0 0,2 0 0 16,-2 1 0-16,4 1 0 0,0 0 0 0,0 1 0 15,-1-4 0-15,1 3 128 0,0 2-128 0,1 2 0 16,-1-1 0-16,2-3 128 0,-1-1-128 0,1 0 0 16,1-1 0-16,-3 2 0 0,1-2 0 0,1-1 0 15,1-3 0-15,-1 4 0 0,2-3 0 0,-3 2 0 16,2 0 0-16,0-3 0 0,0 3 0 0,0-3 0 15,1 2 0-15,0 2 128 0,0-3-128 0,-1 0 0 0,2-10 0 0,-1 13 128 16,-3 0-128-16,0 2 0 0,2 1 0 16,-1 0 0-16,1-2 0 0,-1-2 0 0,-1 2 0 0,2 1 0 15,-2-1 0-15,2-2 0 0,-1 1 0 16,0 1 0-16,1-2 0 0,-1 0 176 0,1 0-176 0,-1 4 192 16,0-2-192-16,0-2 0 0,2 2 0 0,-3 0-176 15,3 2 176-15,-1-5 0 0,0 2 0 0,1 1-128 16,-1-3 128-16,1-1 0 0,-2 2 0 0,2-3 0 15,0 2 0-15,1-11 0 0,-5 14 0 0,2-1 0 16,2 0 0-16,0 1 128 0,-1-4-128 0,1 2 0 16,0 2 0-16,-2-1 128 0,2-3-128 0,1 3 0 15,-2 3 0-15,2 0 0 0,0-1 0 0,0 0 0 16,0 1 0-16,0-3 0 0,-2 1 0 0,1 0 0 0,0-2 128 16,-1 1-128-16,1 1 128 0,0-3-128 0,0 3 0 15,-1-1 144-15,0-1-144 0,-1 1 0 0,1 4 128 16,-1-1-128-16,-1-1 0 0,3 1 0 0,0-2 0 0,0-3 0 15,-2 2 0-15,1 1 0 0,-1-3 176 0,2 2-176 16,-1 0 160-16,0-4-160 0,-2 1 128 0,2 1-128 16,-1-2 0-16,2 4 0 0,-2-2 128 0,1 3-128 15,-1-1 0-15,1 1 144 0,-2-3-144 0,2 1 0 16,1-3 0-16,0 1 0 0,-2 1 0 0,2-2 192 16,0 3-192-16,1-3 192 0,-1 2-192 0,1-2 160 15,0 1-160-15,-2 1 160 0,2 1-160 0,0-1 0 16,0 2 0-16,0-3 0 0,-1 2 0 0,2-3 0 15,-1-9 0-15,3 10 0 0,-3-10 0 0,1 11 128 16,-1-11-128-16,1 10 0 0,-1 1 0 0,0-11 0 0,0 0 0 0,5 7 0 16,-5-7 0-16,0 0 0 0,3 10 0 0,-3-10 0 15,0 0 0-15,0 0 0 0,5 7-128 0,-5-7 128 16,5 10-224-16,-5-10 32 0,0 0 0 0,0 0 0 16,0 0 0-16,0 0 16 0,0 0 0 0,0 0 0 15,0 0-16-15,0 0-16 0,0 0 0 0,0 0 0 31,0 0-432-31,0 0-96 0,0 0-16 0</inkml:trace>
  <inkml:trace contextRef="#ctx0" brushRef="#br3" timeOffset="107260.41">23318 16805 8287 0,'0'0'736'0,"0"0"-592"0,0 0-144 0,0 0 0 15,0-10 2128-15,0 10 400 0,1-7 80 0,-1 7 16 0,0 0-2016 0,0 0-400 16,4-10-80-16,-4 10 0 0,0 0 48 0,0 0 16 16,0 0 0-16,0 0 0 0,0 0 32 0,0 0 16 15,0 0 0-15,0 0 0 0,0 0 256 0,0 0 48 16,0 0 16-16,6 7 0 0,-6-7-32 0,5 12 0 15,-2-2 0-15,0-3 0 0,-3-7-112 0,0 13-32 16,0-3 0-16,0 3 0 0,-3 1-160 0,0 0-32 16,0-1-16-16,1 3 0 0,-2 1-48 0,2-1-128 0,-2-1 192 15,1 3-64-15,-1-1-128 0,1-1 0 0,-4 1 0 0,5-1 0 16,-3-2 208-16,1 3-32 0,0 2-16 16,-1-1 0-16,0 0-160 0,0 1 192 0,0 1-192 15,0-1 192-15,-2 1-192 0,1 1 0 0,0-2 144 0,-1 2-144 16,0 0 0-16,1 0 144 0,1-2-144 0,-1 0 0 15,-2 0 128-15,-1 1-128 0,4-3 0 0,-2 2 0 16,-3 0 0-16,-1 1 0 0,1-4 0 0,1 2 0 16,-2 1 176-16,1-1-32 0,-2-2 0 0,1 2 0 15,-2 1 32-15,0 0 0 0,-2 0 0 0,0 0 0 16,0-1-176-16,1 0 192 0,-2 0-192 0,4-1 192 16,-2 1-192-16,0-1 192 0,0-2-192 0,0 0 192 15,-1 2-192-15,-1-2 192 0,1-2-192 0,1 1 192 16,1 0-32-16,-2-4 0 0,1 1 0 0,0 2 0 15,-1-3-32-15,2 0-128 0,-2 2 192 0,1-3-64 16,0 1-128-16,1-2 160 0,1 2-160 0,-2-1 160 0,-2 1-32 0,1-4 0 16,-1-1 0-16,0 3 0 0,-2-2 128 0,3 3 0 15,-3-4 16-15,1 3 0 0,-1 2 16 0,0-4 0 16,2 3 0-16,-1-2 0 0,-1-1-96 0,2 3 0 16,2-5-16-16,0 3 0 0,1-2-176 0,0 0 192 15,-1 3-192-15,2-2 192 0,-1-2-192 0,1 4 0 16,1-2 0-16,0 2 0 0,-1 1 0 0,2-3 128 15,-1 3-128-15,0-3 0 0,1 5 0 0,0-5 0 16,-1 2 0-16,0 0 0 0,1-1 0 0,0 3 0 16,0-2 0-16,1 2 0 0,-1-3 0 0,1 4 0 15,0-4 0-15,1 2 128 0,-1-3-128 0,2 5 0 16,-2-1 0-16,0 1 0 0,1-3 0 0,0 3 0 0,-3-2 0 16,1 1 0-16,0 3 0 0,-1-4 0 0,-2 2 0 0,1 0 0 15,0 0 0-15,0 2 0 0,1-3 0 0,-1 3 0 16,-2-1 0-16,2 0 0 0,2 3 0 0,-3-2 0 15,0-2 0-15,0 1 0 0,2 0 0 0,1 4 0 16,0-1 0-16,-1-1 0 0,0 0 0 0,3-2 0 16,-2 2 0-16,1-1 0 0,-1 1 0 0,1 1 0 15,-1 1 0-15,1-1 0 0,-1 0 0 0,1 2 0 16,0-2 0-16,2 0 0 0,-1-1 0 0,0 1 0 16,1 3 0-16,-1 0 0 0,2-3 0 0,-1 3 0 15,1 0 0-15,0 0 0 0,-1-2 0 0,2 1 0 16,-1-2 0-16,1 1 0 0,0 1 0 0,0 1 0 15,0 0 0-15,-3-2 0 0,2-1 0 0,-1 2 0 0,1 2 0 16,0 3 0-16,-2-1 0 0,0 3 0 0,1-2 0 0,-1-1 0 16,0 1 0-16,1 0 0 0,-1-3 0 0,0 1 0 15,0 0 0-15,-1 2 0 0,0-2 0 0,0 2 0 16,-1-2 0-16,0-1 0 0,1 2 0 0,-2-3 0 16,0 2 144-16,3-1-144 0,0 1 0 0,-1-1 0 15,0-2 0-15,1 2 128 0,0 1-128 0,1 3 0 16,-1-1 0-16,3 2 0 0,0 1 0 0,1-3 0 15,-1-3 0-15,1 1 0 0,1-1 0 0,1 2 128 16,1-2-128-16,0-1 0 0,-2-1 0 0,1 1 0 16,0 0 0-16,1-3 0 0,0 1 0 0,0-1 0 15,-2 0 0-15,-1-1 0 0,0-3 0 0,1 3 0 0,0 2 0 16,-1-2 0-16,0-2 0 0,-1 4 0 0,0-1 0 16,0 1 0-16,0 1 0 0,1-1 0 0,0 2 0 0,1 0 0 15,-1 0 128-15,0 1-128 0,0 0 128 0,0 0-128 16,1-1 128-16,-1 1-128 0,0 0 128 0,0 1-128 15,-1-1 0-15,4 2 0 0,-2 0 0 0,1 0 0 16,0-2 0-16,1 0 0 0,0-1 0 0,0 2 0 16,-1 2 0-16,2 3 144 0,-1-3-144 0,0 3 0 15,1 3 0-15,0-3 0 0,0-1 0 0,0-1 0 16,0-1 144-16,0 0-144 0,0 0 0 0,0-1 144 16,0-2-144-16,0 0 128 0,-3 3-128 0,3-2 128 15,3 1-128-15,-2 1 0 0,0-3 0 0,1 0 0 16,-1-1 128-16,0 0-128 0,-1-3 128 0,3 2-128 15,-1 0 128-15,1-1-128 0,-2-1 0 0,2-1 128 16,-2 0-128-16,3-1 0 0,-3-3 0 0,-1 2 0 16,0-12-368-16,1 12 48 0,-1-12 16 0,0 11 0 15,0-11-1408-15,-1 13-272 0,1-13-64 0</inkml:trace>
  <inkml:trace contextRef="#ctx0" brushRef="#br3" timeOffset="116431.13">15815 18799 7359 0,'0'0'656'0,"-5"-4"-528"15,0-1-128-15,0-2 0 0,-1 2 1536 0,3 0 256 0,-1-4 64 0,1 5 16 16,3 4-1440-16,0 0-304 0,-4-6-128 0,0-2 128 16,3 1 48-16,-2-1 0 0,3 8 0 0,0 0 0 15,0 0 0-15,0 0 0 0,0 0 0 0,0 0 0 16,0 0 16-16,0 0 0 0,0 0 0 0,0 0 0 16,0 0 64-16,-2 13 32 0,-1 5 0 0,0-1 0 15,0 0 144-15,-1-1 16 0,-1 2 16 0,0 1 0 16,-2 0 64-16,0 0 16 0,-3-1 0 0,2 3 0 15,-4 0 112-15,0 2 32 0,2-3 0 0,-1 3 0 16,-1 1-48-16,0 3-16 0,1-4 0 0,-3 0 0 16,1 2-176-16,0-4-16 0,1-1-16 0,2 0 0 15,1 1-208-15,1-1-32 0,2-7-16 0,2 1 0 16,-1 1-160-16,3-2 0 0,4-3 0 0,0 4 0 0,2 1 0 16,2 0-224-16,2-1 48 0,2 2 16 15,2-1-608-15,4 1-112 0,2 2-16 0,0 0-6608 16,3 0-1328-16</inkml:trace>
  <inkml:trace contextRef="#ctx0" brushRef="#br3" timeOffset="116998.7">14786 19958 14047 0,'0'0'624'0,"0"0"128"0,-7-2-608 0,7 2-144 16,0 0 0-16,0 0 0 0,-5-7 464 0,5 7 64 15,-4-8 16-15,4 8 0 0,0 0-128 0,0-9-32 16,0 3 0-16,0 6 0 0,0 0 0 0,3-5-16 16,-3 5 0-16,0 0 0 0,0 0-80 0,6-8-16 15,-6 8 0-15,0 0 0 0,0 0 32 0,11-4 0 16,-11 4 0-16,10-3 0 0,-10 3-112 0,12-2 0 16,-3 1-16-16,-9 1 0 0,12-2-32 0,-1 0 0 15,-1 1 0-15,1-2 0 0,1 2-144 0,0 0 0 16,-2-2 144-16,-10 3-144 0,14-1 0 0,-1 1 128 15,-13 0-128-15,14 0 0 0,-3 0 0 0,-2-1-240 0,-9 1 48 16,11-1-6288-16,1-2-1264 0</inkml:trace>
  <inkml:trace contextRef="#ctx0" brushRef="#br3" timeOffset="117228.33">15215 19561 21183 0,'-7'3'1888'0,"-1"-2"-1504"0,-1 3-384 0,3 1 0 16,-1 2 1088-16,2 0 128 0,-1 4 48 0,2 2 0 16,0 0-1008-16,2 1-256 0,1 2 0 0,-1 3 0 15,1 2 128-15,-1 1-128 0,2 4 0 0,-2-3 0 0,1-2 0 0,0 4 0 16,-2-5 0-16,1-1 0 0,0-4 0 0,4 0 0 15,-2-1-160-15,0-1 160 16,1 0-688-16,0-4-48 0,2 1-16 0,-2-2 0 16,-1-8-352-16,0 0-80 0,0 0-16 0,0 0-7760 15</inkml:trace>
  <inkml:trace contextRef="#ctx0" brushRef="#br3" timeOffset="117440.2">15428 19509 19343 0,'0'0'1728'0,"-9"5"-1392"0,1 1-336 0,0 3 0 15,1 4 1360-15,1 0 208 0,0 3 32 0,-1 2 16 16,2 1-1152-16,0 3-224 0,0-1-48 0,1 1-16 16,0 0-48-16,1 0 0 0,2 4 0 0,0-6 0 15,1 1-128-15,0-2 0 0,1-2 0 0,2-1 0 31,2-1-352-31,0-1-96 0,0-8-32 0,3-1-7008 0,0-1-1408 0</inkml:trace>
  <inkml:trace contextRef="#ctx0" brushRef="#br3" timeOffset="117679.05">15153 19495 24991 0,'-13'-5'1104'0,"13"5"240"0,0 0-1088 0,0 0-256 15,-5-9 0-15,5 9 0 0,0 0 192 0,8-6-32 16,6-2 0-16,1 2 0 0,2 1-160 0,3-3-144 16,4 3 144-16,0 2-208 0,-1-3-48 0,1 0-16 15,-1 1 0-15,1 2 0 16,2-1-464-16,-2 2-96 0,-1-1 0 0,0 2-5824 15,-2 0-1168-15</inkml:trace>
  <inkml:trace contextRef="#ctx0" brushRef="#br3" timeOffset="117976.09">15081 20053 11967 0,'0'0'1072'0,"0"0"-864"0,0 0-208 0,0 0 0 16,-9 3 1824-16,9-3 320 0,0 0 64 0,0 0 16 16,0 0-1584-16,0 0-320 0,0 0-64 0,10-5-16 15,0-1-32-15,3 0 0 0,-1 4 0 0,2-2 0 16,0 0-80-16,2-1-128 0,0-2 176 0,1 2-176 15,1 2 144-15,1-3-144 0,0 1 0 0,-2 2 144 0,0-2-144 0,1-2 0 16,0 2 0-16,1 1 128 16,-3-2-752-16,1 1-144 0,-2 0-48 0</inkml:trace>
  <inkml:trace contextRef="#ctx0" brushRef="#br3" timeOffset="118382.89">14987 20405 9215 0,'-13'1'400'0,"13"-1"96"0,-12 2-496 0,4-2 0 0,8 0 0 0,0 0 0 15,0 0 3840-15,0 0 656 0,0 0 144 0,0 0 32 16,6-5-3936-16,4-2-736 0,3 3-240 0,1-1 0 15,1 2 240-15,2-5 0 0,2 4-160 0,0 0 160 16,0-1 0-16,1 0 0 0,-1 1 0 0,1 3 0 16,0 1 0-16,-3-1 0 0,0 2 0 0,-3 2 0 15,-3 0-144-15,-2 5 144 0,-2-3 0 0,-4 7 0 16,0-2-128-16,-3 1 128 0,-4 2 0 0,-1-2 0 16,-4 3 0-16,-2 2 0 0,-3 0 0 0,-3 1 0 15,2-1 0-15,0-2 0 0,-2-1 192 0,3 0-48 16,0-5 304-16,4 3 64 0,1-5 16 0,9-6 0 15,0 0 64-15,0 0 16 0,0 0 0 0,6 10 0 0,1-5-352 0,5 3-80 16,4-6-16-16,4 0 0 0,2-2-16 0,3-2 0 16,3 0 0-16,1-3 0 0,3 1-144 0,0 0 128 15,1-1-128-15,1-1 128 16,2 1-528-16,1 1-112 0,-2-4-32 0</inkml:trace>
  <inkml:trace contextRef="#ctx0" brushRef="#br3" timeOffset="119100.56">18120 18937 16575 0,'0'0'1472'0,"0"0"-1168"0,0 0-304 0,0 0 0 0,0 0 1584 0,0 0 256 0,0 0 48 0,0 0 16 15,6-8-1424-15,-6 8-288 0,0 0-48 0,12-3-16 16,-12 3-128-16,9-3 192 0,-9 3-192 0,10-1 192 15,-10 1-192-15,11 2 128 0,-11-2-128 0,12 5 128 16,-3 3-128-16,-2 0 0 0,-7-8 144 0,10 14-144 16,-1 2 176-16,0 1-48 0,-1 2 0 0,1-1 0 15,1 2 128-15,-3 2 32 0,0-2 0 0,-2 4 0 16,0 1-16-16,-1 3 0 0,2-5 0 0,-2 5 0 16,-3 1 144-16,-1-1 32 0,0-5 0 0,0 0 0 15,-1 1 96-15,0-3 32 0,-3-2 0 0,-1-1 0 16,0-2-208-16,0-1-48 0,-3-2 0 0,3 1 0 15,-1 0-320-15,-1-1 0 0,0-6 0 0,0 0 128 16,1-1-800-16,6-6-160 16,-10 4-16-16,1-2-8112 0,9-2-1632 0</inkml:trace>
  <inkml:trace contextRef="#ctx0" brushRef="#br3" timeOffset="119517.25">18050 19806 26783 0,'0'0'1184'0,"0"0"240"0,-5-8-1136 0,1 1-288 0,4 7 0 0,-1-9 0 16,1 9 464-16,0 0 48 0,2-6 0 0,-2 6 0 16,0 0-336-16,0 0-176 0,0 0 192 0,12 3-192 15,-12-3 144-15,10 7-144 0,-2 6 0 0,-2 3 144 16,0 2-144-16,-2 0 0 0,-1 4 0 0,-2 3 0 15,-1-1 0-15,0 3 0 0,-1 2 144 0,-2 0-144 16,1-3 0-16,-2 4 128 0,1-3-128 0,-1 2 0 0,-1 0 0 16,1-3 0-16,-3 1 0 0,2-2 0 0,0-3-384 0,0-5 0 15,1-4 0-15,1-4 0 16,3-9-1280-16,0 0-240 0,0 0-48 0</inkml:trace>
  <inkml:trace contextRef="#ctx0" brushRef="#br3" timeOffset="119731.48">18339 19796 31503 0,'-17'4'1392'0,"7"1"288"0,-3 3-1344 0,2-1-336 0,1 6 0 0,1 4 0 15,0 2 384-15,1 0 0 0,-1 1 0 16,4 2 0-16,-1 1-384 0,-1-2 0 0,5 1 0 0,-1 1-192 15,1 2-80-15,2-2-32 0,-2 0 0 0,1 1 0 32,0-1-784-32,0-4-144 0,1 0-48 0,0-4 0 15,0-6-1472-15,0-9-320 0,0 0-48 0</inkml:trace>
  <inkml:trace contextRef="#ctx0" brushRef="#br3" timeOffset="119962.33">17939 19756 21183 0,'0'0'944'0,"-5"-7"192"0,0 2-912 0,5 5-224 0,-4-9 0 0,3 2 0 0,1 7 1968 16,6-5 336-16,1-2 80 0,2 3 16 0,1 1-1888 0,3 1-368 15,-1 0-144-15,4 1 0 0,1-1 160 0,2 2-160 16,1 0 128-16,0 2-128 0,1 0 0 0,2-2 0 15,0 1 0-15,0 1 0 0,0-2-416 0,1 2 32 16,0 1 16-16,2-1-8304 16,-1-1-1664-16</inkml:trace>
  <inkml:trace contextRef="#ctx0" brushRef="#br3" timeOffset="120272.24">17822 20640 24479 0,'0'0'1088'0,"0"0"208"0,-6-4-1040 0,2 1-256 0,4 3 0 0,0 0 0 16,-1-11 352-16,2 5 16 0,3-3 0 0,4 3 0 15,2-4 96-15,0 3 32 0,4 4 0 0,0-5 0 16,1 0-208-16,1-2-32 0,0 1-16 0,2-2 0 16,0 1-240-16,1-2 0 0,0 3 0 0,1 0 0 15,0 0 0-15,2 2-192 0,0 1 48 0,-1-2 0 16,1 4-560-16,-1 3-96 0,1 0-32 0,1 1 0 16,-1 1-1984-16,2 0-416 0</inkml:trace>
  <inkml:trace contextRef="#ctx0" brushRef="#br3" timeOffset="120607.1">17947 20840 20271 0,'0'0'1792'0,"0"0"-1424"16,0 0-368-16,0 0 0 0,0 0 2560 0,10-1 448 15,5-1 96-15,3 1 16 0,1 0-2496 0,0 1-496 0,7 0-128 0,-2 0 0 16,1 0 176-16,2 0 16 0,-2 0 0 0,0 2 0 16,0 2-192-16,-1 2 0 0,-2 0 0 0,-3 0 0 15,-3 2 0-15,0-2-192 0,-4 5 32 0,-3 0 16 16,-2 0 144-16,-2 2-128 0,-4-2 128 0,-1 2-128 16,-1 0 288-16,1-5 64 0,0-8 16 0,-3 13 0 15,1 0 416-15,2-13 96 0,2 9 16 0,-2-9 0 16,0 0-176-16,10 10-16 0,0-5-16 0,3 0 0 15,-1-2-336-15,0 0-64 0,2-3-16 0,0-2 0 16,2-1-144-16,1 0 0 0,1-3-160 0,1-2 160 16,2-1-1840-1,0-4-272-15,5 0-48 0</inkml:trace>
  <inkml:trace contextRef="#ctx0" brushRef="#br4" timeOffset="128925.01">8602 14112 4607 0,'0'0'400'0,"11"-1"-400"0,-2-6 0 0,-9 7 0 16,10-3 688-16,-10 3 48 0,9-4 16 0,-9 4 0 15,0 0 144-15,8-4 48 0,-8 4 0 0,0 0 0 16,0 0-16-16,0 0 0 0,5-9 0 0,-5 9 0 16,0 0-96-16,0 0 0 0,0 0-16 0,0 0 0 15,0 0 0-15,0 0 0 0,-9 0 0 0,-1 3 0 16,0 0-48-16,-2 1 0 0,-1 0 0 0,-1 1 0 15,-1 2-112-15,0-1-16 0,-2 4-16 0,0-1 0 16,-2 1-208-16,-2-1-32 0,-2 2-16 0,-2-2 0 0,-3 2-80 16,1-5-16-16,-1 0 0 0,0-2 0 0,0-3-32 0,0 2-16 15,6-1 0-15,-1-2 0 0,2 0-16 0,1-1 0 16,1 0 0-16,1 1 0 0,0 2-16 0,3 1-16 16,1 1 0-16,0 0 0 0,-2-1-176 0,0 4 0 15,2 0 0-15,3 0 0 0,1 3 0 0,1-1 0 16,0 4 0-16,3-1 0 0,-1-2 0 0,2 3 0 15,1 0 0-15,0-2 0 0,2 1-144 0,2-1 144 16,0-11 0-16,1 12 0 0,0 0 0 0,2 1 0 16,1-3 0-16,1 2 0 0,3-4 0 0,2 4 0 15,-1-4 0-15,2 2 0 0,2-3 0 0,1 4 144 16,0-5-144-16,1 3 192 0,3-3-192 0,0 2 0 0,1-2 144 0,1 0-144 16,0 3 0-16,2-2 0 15,1 0 0-15,4-3 128 16,2-1-640-16,0-2-128 0,-1 2-32 0,0-1-11920 0</inkml:trace>
  <inkml:trace contextRef="#ctx0" brushRef="#br4" timeOffset="129925.11">8082 14252 11967 0,'0'0'1072'0,"-9"-12"-864"0,1 5-208 0,3-3 0 0,5 10 1264 0,-4-9 208 16,3-3 32-16,1 12 16 0,0 0-624 0,0-11-112 16,0 11-16-16,0 0-16 0,0 0-496 0,0 0-80 15,5-6-32-15,-5 6 0 0,9-6-16 0,-9 6 0 16,12-1 0-16,0 2 0 0,1 3 0 0,2-2 0 15,2-1 0-15,1 1 0 0,3 1 208 0,5-1 48 16,0 1 0-16,6-2 0 0,4 1 160 0,3-1 32 16,-1 0 16-16,0-1 0 0,-2 0-80 0,1 1 0 15,1 2-16-15,0 1 0 0,0-2-112 0,0 3 0 16,2-1-16-16,2 1 0 0,1 4-208 0,1-3-32 0,1 1-128 16,-1 2 192-16,-6 3-192 0,1 0 176 15,-4 1-176-15,1 3 160 0,-1 2-160 0,0 0 160 0,-2-1-160 0,-1 3 160 16,-1 0-32-16,1-1-128 0,-1 0 192 0,0 1-64 15,1 2-128-15,0 0 192 0,1-2-192 0,-1 2 192 16,0 0-192-16,-3 4 192 0,-1-6-192 0,0 2 192 16,0-2-192-16,0 4 0 0,-2-1 144 0,2-1-144 15,-1-1 0-15,-2 5 128 0,0-6-128 0,-1 4 0 16,0 3 0-16,-1-2 0 0,0 3 0 0,-1-2 0 16,3 0 0-16,-1 0 128 0,-1 3-128 0,0-1 0 15,-4 1 192-15,2 2-16 0,-3-2-16 0,0 0 0 16,-2 2 48-16,-3-3 16 0,0 1 0 0,-1-2 0 15,1 2-96-15,-1-2-128 0,-1 2 176 0,1 0-176 16,-1-2 144-16,-2 2-144 0,2-5 0 0,-4 2 144 16,0-4-144-16,-2 4 0 0,0 1 0 0,-1-2 0 0,0 0 128 15,-3 0-128-15,-1 0 128 0,0 2-128 0,0-1 192 16,0 1-64-16,-1 0 0 0,0-1 0 0,-3 1-128 0,0 1 0 16,0 1 144-16,-1 1-144 0,-2 0 144 0,2 1-144 15,-3-5 192-15,2 5-192 0,-2-5 128 0,2 2-128 16,1-3 0-16,-2 0 0 0,0-2 160 0,-1 1-160 15,2 1 128-15,-1-3-128 0,0 2 0 0,0-1 128 16,-2-1-128-16,0-2 0 0,-2 2 128 0,0-1-128 16,-2 3 128-16,-2-1-128 0,-2 0 176 0,2-1-48 15,-2-1-128-15,-1 0 192 0,-2-3-32 0,1-1-16 16,-1 1 0-16,-1 0 0 0,2-3-16 0,-2 0 0 16,3 1 0-16,-2 1 0 0,-2-1-128 0,-1-2 128 0,0 1-128 15,0 0 128-15,-1-3-128 0,0 0 192 0,0 1-192 16,0 0 192-16,0 2-32 0,-1-1 0 0,0-1 0 0,-3-2 0 15,-4 2-16-15,-1 0 0 0,1-5 0 0,2 3 0 16,1-5-16-16,2 3 0 0,0-3 0 0,2 2 0 16,-2-3 0-16,2 0-128 0,-1 5 192 0,-2-5-64 15,0 0 32-15,2 3 0 0,-1-3 0 0,0 3 0 16,1 1-160-16,-1-3 128 0,-2 2-128 0,-2-3 128 16,-2 4-128-16,0-1 128 0,0 0-128 0,3 2 128 15,3-2-128-15,0 1 0 0,2-3 0 0,1 3 0 16,-1-4 0-16,3 1 0 0,-1 2 128 0,0-3-128 15,0 2 0-15,1 0 0 0,1-2 0 0,0 3 0 16,1-2 0-16,1-1 0 0,-1 2 0 0,-2-2 0 16,-1-1 0-16,2 1 0 0,0-2 128 0,3 1-128 0,3-1 0 15,-1-2 0-15,0 2 0 0,4-1 0 0,-1 1 0 0,4 1 0 16,0-3 0-16,9-1 0 0,0 0-352 0,0 0 0 16,0 0 0-16,0 0 0 15,0 0-1504-15,5-8-320 0,7 1-48 0,2-2-7792 16,1 1-1568-16</inkml:trace>
  <inkml:trace contextRef="#ctx0" brushRef="#br4" timeOffset="130404.6">8923 16422 29199 0,'-18'-3'1280'0,"10"3"288"0,-1-1-1248 0,9 1-320 0,-10 1 0 0,-1 3 0 16,0 1 304-16,-1 3 0 0,1-2 0 0,0 7 0 16,-1-1 48-16,-1 1 16 0,-2 2 0 0,-1 3 0 15,-1 1-176-15,-1 2-48 0,-1 3 0 0,-1 0 0 16,-2 4 64-16,1-3 16 0,0 2 0 0,-1-2 0 15,-3 6-32-15,2-3 0 0,-1 1 0 0,1-2 0 16,-1-1-32-16,0-3-16 0,0 3 0 0,2-2 0 16,1-1 96-16,3 1 16 0,1-4 0 15,2-2 0-15,2 0-96 0,3-2-16 0,3-2 0 0,2 2 0 0,2-1-144 16,4 0 128-16,4 2-128 0,2-2 128 0,2 0-128 0,2 0 128 16,-1 3-128-16,4-3 128 0,4-2-128 15,2 0 192-15,3-3-192 0,1 1 192 0,2 2 64 0,3-4 0 16,2 2 16-16,3-2 0 0,2 3 64 0,-1-1 16 15,2 1 0-15,1-1 0 0,3-3-224 0,1 2-128 16,-2-4 160-16,4 3-160 0,-2-4 0 0,-4 3 0 16,-4-2 0-16,-1-3 0 15,0-1-336-15,-1 0-176 0,-4-1-16 0,-3 0-16 16,-3-3-2272-16,0-2-448 0,-3-1-80 0,-3-7-32 0</inkml:trace>
  <inkml:trace contextRef="#ctx0" brushRef="#br4" timeOffset="131474.64">8795 13738 8287 0,'0'0'736'0,"-5"-2"-592"15,-4-3-144-15,9 5 0 0,-8-8 1856 0,8 8 352 16,-9-4 64-16,9 4 16 0,0 0-1136 0,-8-5-208 16,0 0-48-16,8 5-16 0,-9-1-208 0,9 1-32 15,-10 0-16-15,0 1 0 0,-1 0-208 0,1 5-32 16,-1-3-16-16,-2 0 0 0,-1 2 16 0,-1 3 0 15,-2-3 0-15,1 5 0 0,-3-1-144 0,0 2-32 0,-2-2 0 0,4 4 0 16,-1 2 144-16,-1-1 32 0,1-3 0 0,-2 7 0 16,-5 3 0-16,-1 1 16 0,-3 1 0 0,-1 1 0 15,0 4-80-15,3-1 0 0,-1 1-16 0,3-4 0 16,1 0-176-16,2-1-128 0,0-4 192 0,2 0-192 16,1-2 144-16,1 1-144 0,3-3 0 0,0-1 144 15,2-4-144-15,0 0 0 0,3-5 144 0,2 0-144 16,8-5 128-16,0 0-128 0,0 0 160 0,0 0-160 15,0 0 320-15,0 0-48 0,0 0 0 0,0 0 0 16,0 0-48-16,0 0-16 0,0 0 0 0,0 0 0 16,13 7-80-16,-3-1-128 0,3 4 176 0,0-1-176 15,1 1 176-15,1-1-176 0,0 3 160 0,2-1-160 16,-1 2 0-16,2 1 128 0,0 1-128 0,2 0 0 16,3-2 0-16,1 2 144 0,2-1-144 0,-2 2 128 15,0-5-128-15,-1 0 0 0,0 2 144 0,-2-4-144 16,0 3 0-16,-2-5 128 0,-1 2-128 0,-3-3 0 0,-1 2 0 0,-2-2 0 15,1 2 0-15,-1 0 128 0,-2-5-368 16,0 1-64-16,-10-4-16 0,10 7 0 16,-2-2-1760-16,-8-5-352 0,0 0-80 0</inkml:trace>
  <inkml:trace contextRef="#ctx0" brushRef="#br4" timeOffset="132862.84">8020 14226 14735 0,'-6'-3'1312'0,"1"-1"-1056"0,2 0-256 0,0-1 0 16,3 5 832-16,0 0 96 0,0 0 32 0,0 0 0 15,0 0-320-15,0 0-48 0,0 0-16 0,0 0 0 16,-4-5-320-16,4 5-80 0,0 0-16 0,0 0 0 0,0 0 96 0,0 0 0 16,0-4 16-16,0 4 0 15,0 0 240-15,0 0 64 0,0 0 0 0,12-4 0 0,-3-2-64 0,-9 6 0 16,11-3 0-16,0 1 0 0,2-1-64 0,-3-1-32 15,0-2 0-15,1 2 0 0,0 2-32 0,1-1 0 16,0-1 0-16,1 1 0 0,1 3-32 0,0 0-16 16,0 0 0-16,0 0 0 0,1 0-64 0,2 1-16 15,0 3 0-15,1-3 0 0,1-2-48 0,0-1-16 16,2 2 0-16,0 2 0 0,1-1-48 0,1 0-16 16,-3 0 0-16,0 1 0 0,0-2-128 0,-3 0 0 15,2 0 144-15,-1 0-144 0,0 0 0 0,-1 1 0 16,2 4 0-16,-2-2 128 0,1-1 0 0,-1-1 0 15,-1 1 0-15,1-1 0 0,1 2 48 0,-2-2 16 16,-1-2 0-16,1 3 0 0,0 2 32 0,-2 1 16 0,1-2 0 16,1 0 0-16,1 0-48 0,0 1 0 0,-2 2 0 0,2-1 0 15,-1-5-64-15,2 4 0 0,-4 1-128 0,4 1 192 16,-3-2-192-16,0 0 128 0,-1-1-128 0,0 2 0 16,2-2 0-16,-4 1 0 0,2 1 0 15,0 2 0-15,-2-5 0 0,0 1 128 0,1 1-128 0,1-1 0 16,-3 2 0-16,3-1 0 0,0 1 0 0,0 3 0 15,-1-3 0-15,0 1 128 16,0 0-128-16,1 0 0 0,-3 0 0 0,0 4 0 0,2-3 0 0,-3 2 0 16,4-3 0-16,-1 2 0 0,-2-1 0 0,1 3 0 15,-1-2 0-15,3 1 0 0,3 0 0 0,-2 0 0 16,0 0 0-16,1-3 0 0,-1 2 0 0,1-2 0 16,0 5 0-16,1-3 0 0,4 2 0 0,-2-1 0 15,-3 3 0-15,2-2 0 0,-4 0 0 0,3 1 0 0,-3-3 0 16,0 3 0-16,-2 0 0 0,1 1 0 0,0 1 0 15,-1-2 0-15,1 2 0 0,1 1 0 0,1-2 0 0,-1 0 0 16,-2 2 0-16,2 2 0 0,-1 1 0 0,-1 2 0 16,1 0 0-16,0-1 0 0,-2 1 0 0,2-1 0 15,-2 1 0-15,3 0 0 0,-1 2 0 0,-2 0 0 16,1 1 0-16,2-1 0 0,2 0 0 0,0-1 0 16,0 0 0-16,-1 2 0 0,-1 1 0 0,0-1 0 15,-1 3 0-15,5-2 0 0,-2-3 0 0,1 0 0 16,-2-2 0-16,0 4 0 0,-1-3 0 0,0 1 0 15,-1 1 0-15,0 0 0 0,-2 0 0 0,2-1 0 0,-3-1 0 16,2 4 0-16,-4 0 0 0,3 1 0 16,-3 1 0-16,3 2 0 0,-1-3 0 0,0 4 0 0,-1-1 0 0,0 1 0 15,-2-3 0-15,1 3 0 0,0-4 0 0,-2 4 0 16,2-1 0-16,-1 0 0 0,0-3 0 0,0 0 0 16,0 1 0-16,-1 0 0 0,0 0 128 0,-1-1-128 15,0-1 0-15,1 2 0 0,-1-2 0 0,0-1 0 16,-3-1 0-16,1 2 0 0,-1-2 0 0,-2-1 0 15,-1-2 0-15,1 2 0 0,-1 1 0 0,-2-1 0 16,1 0 0-16,-5 1 0 0,2-1 0 0,-1-1 0 16,0-1 0-16,-3 0 128 0,0-2-128 0,0 1 0 15,-1-3 0-15,0 2 0 0,-1 1 128 0,0 0-128 16,-2 1 0-16,1 0 144 0,-1 0-144 0,-1 0 128 16,2-1-128-16,0 0 128 0,-2 1-128 0,1-2 128 0,-1-1-128 15,0 2 0-15,1-3 0 0,-1-3 0 0,-3 1 0 16,-4 1 128-16,1-3-128 0,0 2 0 0,-1 1 0 0,1-1 0 15,-2-1 0-15,-1 3 0 0,-1-4 0 0,1 4 128 16,2 0-128-16,-1-5 0 0,2 0 0 0,-1-1 0 16,0 3 0-16,-2-6 0 0,0 0 0 0,0 3 0 15,0-3 0-15,0 3 0 0,6-2 0 0,-4 0 0 16,1 2 128-16,-2-3-128 0,-1 0 0 0,1 3 0 16,-3-2 0-16,1 0 0 0,-2 2 0 0,0-4 0 15,1 1 0-15,-1 1 0 0,2-2 0 0,0 1 0 16,0 1 0-16,1 0 0 0,-1-1 0 0,1 2 0 15,0 0 0-15,0-2 0 0,-1 2 0 0,1 0 128 16,-1 0-128-16,2 1 0 0,0-4 0 0,-4 2 0 0,-1 2 128 16,1-3-128-16,0-1 0 0,1 3 160 0,-2-2-160 0,0 2 160 15,1 0-32-15,0-2 0 0,2 6 0 0,0-5 0 16,4 2-128-16,-1 0 0 0,2-1 0 0,2 3 0 16,-1-4 0-16,2 1 0 0,1-2 0 0,1-1 0 15,-1 1 0-15,4 0 0 0,-1-3 0 0,3 1 0 16,0-2 0-16,9-1 0 0,-9 3 128 0,9-3-128 15,-7 2 0-15,7-2-192 0,0 0 32 0,0 0 16 32,0 0-400-32,0 0-80 0,0 0-16 0,0 0 0 15,0 0-1472-15,0 0-320 0,10-2-48 0,0-2-6400 0,2-5-1280 0</inkml:trace>
  <inkml:trace contextRef="#ctx0" brushRef="#br4" timeOffset="133266.85">9036 16344 11967 0,'0'0'1072'0,"0"0"-864"16,-6-6-208-16,6 6 0 0,-5-7 2928 0,5 7 528 15,-6-3 128-15,6 3 0 0,0 0-2544 0,-11-3-512 16,3 3-96-16,8 0-32 0,-11 1-160 0,1 3-48 15,-1 2 0-15,-3 3 0 0,-3-1-192 0,2 5 176 16,-2-1-176-16,1 1 160 0,-3 4 96 0,0-1 32 16,1 4 0-16,-1 3 0 0,-1 0 192 0,-1 0 32 0,1 4 16 15,-2-2 0-15,2 7-32 0,-2-4-16 0,1 1 0 16,-2 2 0-16,0-3-96 0,0 2-32 0,-1 1 0 0,2-5 0 16,1 2-32-16,2 0-16 0,1 2 0 0,1-1 0 15,2-4-64-15,1 2-16 0,1-3 0 0,2 1 0 16,0 2-96-16,3-4-128 0,2-1 176 0,3 1-176 15,4-2 128-15,3-2-128 0,2-1 0 0,3 1 0 16,2-2 0-16,4-3 0 0,3-2 0 0,2 2 0 16,3-2 0-16,5-5 0 0,4 3 128 0,3-3-128 15,3 2 0-15,3 0 0 0,1 1 128 0,5-3-128 16,3 1-1776-16,2-3-400 16</inkml:trace>
  <inkml:trace contextRef="#ctx0" brushRef="#br0" timeOffset="138318.28">8030 15978 11055 0,'0'0'976'0,"0"0"-784"0,0 0-192 0,0 0 0 16,-5-6 0-16,5 6 128 0,-4-11-128 0,4 11-4928 15</inkml:trace>
  <inkml:trace contextRef="#ctx0" brushRef="#br0" timeOffset="141146.88">7904 15847 5519 0,'0'0'496'0,"0"0"-496"16,-9 4 0-16,0 0 0 0,-1 2 2240 0,-2-1 336 15,2 3 80-15,-1 2 16 0,-1 3-1792 0,0-1-368 16,-2 5-64-16,-4 2 0 0,0 1 16 0,-2 3 16 16,-1 0 0-16,0 5 0 0,-1-3-96 0,-1 3-32 15,-1-1 0-15,1 5 0 0,-2-5-96 0,-2 2 0 0,0 3-16 16,-3-1 0-16,-1-3 16 0,-2 5 16 0,-3 2 0 0,-4 0 0 16,1 2 0-16,-1 3 0 0,1-1 0 0,0 3 0 15,-1-1-32-15,2 1-16 16,-1 2 0-16,-2-1 0 0,0 0-224 0,-3 1 176 15,-3 1-176-15,-4 0 160 0,-4 2-160 0,-2-3 0 0,0 2 0 0,1 0 0 16,0 5 0-16,0-2 0 0,0 1 0 16,0-1 128-16,-2-4-128 0,-2 3 0 0,0-1 0 15,3 3 0-15,2-1 0 0,3 1 0 0,0-2 0 0,4 3 0 16,1 1 144-16,-2 0-144 0,0-2 160 16,-3 2-160-16,0 1 0 0,2 2 0 0,2-2 0 0,1 2 0 15,0 0 0-15,2-1 0 0,2 2 0 0,0-1 0 16,1-4 128-16,-1 0-128 0,-8-2 0 0,-3-2 0 0,0 0 128 15,0-1-128-15,2 1 0 0,1 1 144 16,2-3-144-16,1 1 0 0,4-7 144 0,0 2-144 0,-7 1 160 16,0-2-32-16,-2-1-128 0,3 1 192 0,4 3-192 0,-1-4 144 15,2-3-144-15,1 1 128 0,0 1-128 0,3-1 0 16,1-4 0-16,-2-2 128 0,-4-4-128 0,0-2-176 16,-1-3 48-16,3-1 0 0,3-1 128 0,3 0-160 15,1-3 160-15,1 2-160 0,5 3 160 0,0-3 0 16,3 0 0-16,3-1 0 0,0-2 0 0,4 1 0 15,1-3 128-15,0 1-128 0,1-1 0 0,2 1 144 16,0-4-144-16,3 0 0 0,3 1 128 0,-1-5-128 16,2-1 0-16,0 2 0 0,-2-3 0 0,4 0 0 0,0 0 0 15,0-2 0-15,8-3 0 0,0 0 0 0,-4-4 0 0,4 4 0 16,2-11 0-16,4-2 0 16,4 0 0-16,4-7 0 0,3-3 0 0,2-1 0 15,5-7-192-15,3 0 192 0,-1-4-192 0,5-2 48 0,2-1 16 0,1-2 0 16,3-6-112-16,3-1-16 15,1-5 0-15,5-2 0 0,3-3 48 0,0 0 0 16,3 1 0-16,-1 3 0 0,-3 0 208 0,2 3 0 16,0-2 0-16,2-1 0 0,2 0 512 0,4-2 0 0,4-1 0 15,3 1 0-15,1 0 96 0,1 4 16 0,-3-1 0 0,2 1 0 16,1-1-176-16,6-1-48 0,4-2 0 0,-2-1 0 16,-4-2-192-16,2 2-32 0,0 0-16 0,2 1 0 15,0 2-160-15,2-1 0 0,-1 1 0 0,-2-1 128 16,-4 0-128-16,0 3 0 0,-3 3 0 0,2-1 0 15,4 0 0-15,1 3 0 0,-2-1 0 0,-3 0 0 16,-4 1 0-16,-2-3 0 0,0-2 0 0,3 0 0 0,1 3-224 16,-1-3 80-16,2 0 16 0,-6 0 0 0,-4 4-16 15,-2 3 0-15,-1-3 0 0,-2 3 0 0,-2-1-48 0,-1 4 0 16,1 3 0-16,-7 3 0 0,1 2-16 0,-8 7-16 16,-4-2 0-16,-4 6 0 0,-5 3 224 0,-4 1-144 15,-2 3 144-15,-4 1-128 0,-2 4 128 0,-2 1 0 16,-4 5 0-16,-6 4-128 0,0 0 128 0,0 0-160 15,0 0 160-15,0 0-160 0,-11 9-32 0,-2 4 0 16,-2 2 0-16,-3 4 0 0,-5 3 0 0,-4 3 0 16,-6-1 0-16,-6 8 0 0,-6 2-48 0,-2 2-16 15,-1 0 0-15,-3 3 0 0,-3 2 256 0,-4 6-192 16,-3-3 192-16,-9 7-192 0,-11 1 192 0,0 4 0 16,-4 1 0-16,-1 7 0 0,1 4 0 0,-8 1 0 15,-7 0 0-15,0 2 0 0,2 5 272 0,-1 2-48 0,-1 7-16 0,-4-3 0 16,-4 2-16-16,1 3-16 15,3 3 0-15,-4 5 0 0,-8 6 64 0,3-3 16 16,3 1 0-16,-2 1 0 0,1 2 64 0,-1-2 32 0,2-2 0 0,6-1 0 16,4-4-160-16,0-2-48 0,-3 1 0 0,5-7 0 15,10-8-144-15,2-3 0 0,6-3 144 0,0-3-144 16,-2-1 0-16,5-6 128 0,4 0-128 16,5-5 0-16,3-5 0 0,5-4 0 0,4 0 0 0,-1-4 128 15,-3-1-128-15,3-3 0 0,4 1 128 16,4-2-128-16,6-1 192 0,4-3-48 0,3-3 0 0,6-2 0 15,3-5-144-15,5-2 192 0,5-3-192 0,4-7 192 16,3-3-192-16,10-9 0 0,0 0 0 0,0 0 128 0,0 0-128 16,11-7-272-16,4-5 64 0,6-4 16 0,2-6 32 0,6-3 16 15,5-8 0-15,7-4 0 0,5 1 144 0,7-5 0 16,7-3 0-16,1 0 0 0,-3-6 0 0,6-2 0 16,3-2 0-16,7-3 0 0,6-9 0 15,0 0 0-15,4-1 0 0,0-2 0 0,2-1 0 0,7-4 0 16,5-1 0-16,1-6 0 0,-2-4 0 0,2-2 0 15,1 4 0-15,8-5 0 0,6-2 0 0,0-1 144 16,-3-3-144-16,7 2 160 0,6-1-160 0,-2 1 192 16,-5-3-192-16,3-2 192 0,7 3-192 0,-9-1 128 15,-6-4-128-15,4-2 128 0,1 2-128 0,1 0 0 16,0 1 0-16,-4-1 0 0,0-1 0 0,-1 0 0 16,2 5 0-16,-5 4 0 0,-7 2 0 0,0 2 0 0,-3 3 0 15,-2 7 0-15,-8 4 0 0,-6 3 0 16,-6 6 0-16,-3 6 0 0,-4 8 0 0,-3 5 0 0,-3 1 0 0,-9 5 0 15,-10 5 0-15,-5 6 0 16,-6 2 0-16,-4 5 0 0,-5 6 0 0,-4 5-176 0,-6 0 176 0,-4 7-192 16,-12 3-64-16,0 0 0 15,0 0-16-15,0 13 0 0,-9 2-48 0,-6 10 0 16,-7 6 0-16,-6 5 0 0,-1 4 320 0,-13 3 0 0,-9 4-128 0,-6 8 128 16,-5 5 0-16,-4 5 0 0,-3 3 0 0,0 6 144 15,-6 4 0-15,-7 5 0 0,-10 1 0 0,-1 5 0 16,1 4-144-16,-6 2 192 0,-3 5-192 0,-3-1 192 15,-4 2-192-15,1 4 0 0,0 4 0 0,-6-1 128 16,-7-1-128-16,1 1 0 0,6 0 144 0,-5 0-144 16,-7-1 0-16,3 2 0 0,4 2 0 0,-4 2 128 15,-1-1-128-15,1-3 0 0,6-2 0 0,6-1 128 16,3 2-128-16,1-11 0 0,0-9 0 0,6-1 0 0,9 2 0 0,3-3 128 16,2-5-128-16,2-4 0 0,0-7 0 0,9-5 0 15,6-1 0-15,7-5 0 0,6-3 0 0,5-6 0 16,4-4 0-16,7-7 0 0,4-7 0 0,5-8-288 15,5-6 48-15,7-3 16 0,6-7-96 0,5-2-32 16,8-6 0-16,0 0 0 0,7-13 176 0,7-3 48 16,6-8 0-16,9-8 0 0,4-4 128 0,5-4 0 15,2-7 160-15,6-5-160 0,4-4 240 0,11-7-48 16,4 0-16-16,8-7 0 0,2-6-176 0,2-6 192 16,0 2-192-16,1-4 192 0,7 0-192 0,4-6 0 15,4-5 144-15,1-3-144 0,-1 0 128 0,4 1-128 16,3-4 160-16,2 3-160 0,-2 0 160 0,-1 4-160 0,1-1 160 0,1 1-160 15,7 0 0-15,-5-1 128 0,-6 1-128 0,-1 4 0 16,-3 2 0-16,1-1 0 16,0-1 128-16,-5 1-128 0,-7 2 0 0,-6 3 0 0,-5 1 0 0,0 4 0 15,1-2 0-15,-5 6 0 0,-4 5 0 0,-7 4 0 16,-5 4 128-16,-5 4-128 0,-3 6 0 16,-2 3 144-16,-6 3 64 0,-4 5 16 0,-3 4 0 0,-3 4 0 15,-3 7-224-15,-4 4 144 0,-2 4-144 0,-4 3 128 16,-5 4-128-16,-7 11 0 0,0 0 0 0,0 0 0 15,0 0 0-15,-7 6 0 0,-5 5-224 0,-4 7 80 16,-3 5-80-16,-7 6-16 0,-4 6 0 0,-7 5 0 16,-6 9 64-16,-2 4 16 0,-6 3 0 0,-7 5 0 15,-12 4 160-15,-2 6-208 0,-1 5 80 0,-1 6 128 0,-2-1 0 16,-8 9 0-16,-7 7 0 0,-3 1 0 0,-3 2 0 16,-1 4 0-16,-2 4 144 0,-10 2-144 0,-9 3 128 0,-2 6-128 15,0 3 128-15,-10 5-128 0,-11 3 128 0,-2 5-128 16,2-1 160-16,-4 5-160 0,-5 0 192 0,2-9-48 15,3-5-16-15,7-2 0 0,7-6 336 0,9-2 64 16,8-10 16-16,7-10 0 0,5-4-160 0,12-9-48 16,9-7 0-16,12-7 0 0,9-10-336 0,7-6 0 15,0-8 0-15,9-8 0 0,4-5-240 0,9-10-112 16,7-8-32-16,7-5 0 16,5-3-48-16,13-5-16 0,-1-13 0 0,11-5 0 0,9-8 304 0,12-7 144 15,8-11-160-15,4-9 160 0,2-9 0 0,8-11 0 16,8-8 128-16,9-4-128 0,13-4 336 0,5-9-32 15,3-9-16-15,7-3 0 0,6-1-96 0,9-10 0 16,8-6-16-16,5-4 0 0,1-2-176 0,8-4 192 0,7-3-192 0,6 1 192 16,0 1-192-16,0-5 0 15,0 0 0-15,4 0 0 0,4 1 0 0,-6 2 0 0,-9 2 0 0,4 4 0 16,1-3-240-16,-6 6 32 16,-9 1 0-16,0 7 0 0,2 0 208 0,-9 10-176 15,-14 6 176-15,-6 9-160 0,-4 9 160 0,-6 9 0 0,-7 1 0 0,-10 13 0 16,-14 5 304-16,-8 9-16 0,-9 10 0 0,-7 6 0 15,-7 6-48-15,-8 7-16 0,-6 8 0 0,-7 3 0 16,-11 12-224-16,0 0 0 0,0 0 0 0,-12 10 0 16,-10 7-432-16,-10 8-128 0,-10 7-16 15,-12 13-16-15,-13 8 352 0,-6 4 80 0,-6 2 16 0,-5 8 0 0,-4 7 144 16,-7 3 0-16,-9 6 0 0,-3 6 0 0,0 1 0 0,-6 5 0 16,-6 8 0-16,-7 8 0 0,-4 7 0 15,-3 4 0-15,-7 3 0 0,-1 3 0 0,-3 6 0 16,-5 3 0-16,-4 0 0 0,1 3 0 0,4 1 0 0,-2 3 0 15,-4 2 0-15,10-6 128 0,9-3-128 0,4-5 0 16,-2-5 128-16,12-10-128 0,12-8 0 0,2-6 144 16,0-5-144-16,8-2 0 0,8-7 0 0,9-9 0 15,7-7 0-15,5-6 0 0,6-8 0 0,5-7 0 16,6-8 0-16,9-10 0 0,9-10 0 0,9-5 0 16,9-5 0-16,8-9 0 0,9-5-176 0,0 0 16 15,16-13 0-15,10-6 0 0,7-6-80 0,7-11-16 16,7-4 0-16,7-11 0 0,3-6 256 0,9-9 0 15,8-6 0-15,9-5 0 0,13-3 0 0,2-5-144 0,-1-6 144 0,8-3 0 16,10-6 0-16,-2-1 0 16,1-4 0-16,6 1-128 0,8-3 128 0,0-2 0 15,-1 1 0-15,4 1 0 0,4-2 0 0,-3 1 0 16,-3 2 0-16,0 1 0 0,2 4 0 0,-4 2 0 0,-5-4 0 0,-1 8 0 16,-3 2 0-16,-2 1 192 0,-3 5-64 15,-5 1 0-15,-6 4 0 0,-2 6 16 0,1 3 0 16,-10 5 0-16,-8 4-144 0,-8 7 0 0,-5 3 0 0,-9 6 0 15,-8 1 0-15,-6 5 128 0,-5 4-128 0,-9 10 0 16,-6 4 128-16,-7 4-128 0,-5 7 128 0,-7 1-128 16,-3 6 192-16,-5 6-32 0,0 0-16 0,-10 0 0 15,-5 4-144-15,-6 9 0 0,-5 4 144 0,-7 6-144 16,-7 8 0-16,-4 6 0 0,-10 5-160 0,-7 10 160 0,-9 1-192 16,-10 7 192-16,-7 7-192 0,-6 7 192 0,-2 7 0 15,-7 3 0-15,-11 3 0 0,-3 8 0 0,-1 3 0 0,-2 7 0 16,-8 6 0-16,1 4 144 0,-3 0-16 0,-7 8-128 15,-7 7 192-15,-4 5-64 0,0-1-128 0,-11 9 0 16,-11 2 0-16,-1 6 128 0,-3 0-128 0,2-1 0 16,0-11 144-16,-4 3-144 0,-8 3 0 0,5-4 0 15,2-4 0-15,12 1 0 16,11-5-1744-16,4-7-272 0,-44 29-48 0,39-32-16 0</inkml:trace>
  <inkml:trace contextRef="#ctx0" brushRef="#br0" timeOffset="144249.37">11130 15845 17503 0,'0'0'1552'0,"0"0"-1232"15,0-11-320-15,3 6 0 16,-3 5 960-16,0 0 128 0,6-6 16 0,0-2 16 0,-6 8-864 0,0 0-256 15,0 0 0-15,0 0 128 0,8-4-128 0,-8 4 0 16,0 0 0-16,0 0 0 0,7-5 0 0,-7 5 0 16,0 0-160-16,0 0 160 0,0 0-128 0,0 0 128 15,0 0 0-15,0 0 0 0,6-7 240 0,-6 7 144 16,3-7 48-16,-3 7 0 0,4-12 320 0,0 4 64 16,-4 8 16-16,4-11 0 0,-2 2-48 0,2-4 0 15,0 2 0-15,0 0 0 0,0-1-160 0,-1-1-48 16,1 0 0-16,0-2 0 0,1 0-64 0,0-2-32 15,0-1 0-15,0-1 0 0,2-6-96 0,-1 2 0 16,2 0-16-16,-1-2 0 0,1-3-144 0,1-5-32 0,-1 2 0 16,0 1 0-16,0-3-64 0,0-3 0 0,-2-1-128 15,2-1 192-15,-1-1-192 0,1 1 144 16,-2-3-144-16,1 2 128 0,-2-6-128 0,0 3 0 16,-4-5 0-16,3 4 0 0,-3-3 0 0,-1 3 0 0,0-2 0 0,-1 1 0 15,-3-2 0-15,3 2 0 0,-3-5 0 0,-1 6 0 16,0-1 0-16,-2 0 0 0,0-3 0 0,-1 5 128 15,-1 1-128-15,-1-3 160 16,0 4-160-16,-1-5 160 0,-1 2-160 0,-1 1 160 0,-1-4-160 0,0 4 160 16,0-2-160-16,-1 2 160 15,0-4-160-15,0 3 160 0,-2 2-32 0,-1-1-128 0,1 2 192 16,-3 1-64-16,0 1-128 0,-3-2 128 0,-3-2-128 16,-1 0 128-16,0 2-128 0,-2 0 0 0,-3 0 0 0,2 2 0 15,0 0 0-15,1 1 0 0,-1 2 0 0,-1-1 0 16,-2 0 0-16,0 2 0 0,0-2 0 0,0 1 0 15,0-2-128-15,-1 3 128 0,-3-2-160 0,-3 2 160 16,-3-2-192-16,0 1 48 0,2 0 16 0,1 2 0 16,-2 4 128-16,0-1-128 0,0-1 128 0,0 3-128 15,0 3 128-15,-4 0 0 0,-4-4 0 0,0 4 0 16,0-4 0-16,0 3 0 0,2-1 0 0,1 5 0 0,-4 0 0 16,4 2 0-16,0-2 0 0,-1 3-128 0,-3 0 128 0,-2 2 0 15,-5 3 0-15,5-1 0 0,1 2 0 16,1 3-160-16,0 0 160 0,0-1 0 0,1 3-320 15,-1-1 64-15,-1 3 0 0,-3 2 0 0,-2-5-32 0,2 4 0 16,2 1 0-16,2-2 0 0,-1 2 144 0,2 0 144 16,2 2-208-16,-3-1 80 0,-1-1 128 0,-1 3 0 15,-2-2 0-15,2 2 0 0,0 1 0 0,6 1 0 16,0 2 0-16,2 2 0 0,-2-1 0 0,1-2-128 16,0 4 128-16,-1 1 0 0,-4 0 0 0,0 3 0 15,-2-3 0-15,2 5-128 0,3-2 128 0,-1 1 0 16,0 1 0-16,2 1 0 0,1 2 0 0,-1 0 0 15,-1 0 0-15,-3-1 0 0,-1-1 0 0,3 2 0 0,2 0 0 0,2 3 0 16,-2-1 0-16,1 1 0 0,0 1 0 0,0 2 0 16,-1 5 0-16,-1-3 0 0,-2-6 0 0,1 4 0 15,-1-1 0-15,3 0-128 0,2 2 128 0,-1 0 0 16,1-2 0-16,2 2 0 0,1 2 0 0,-2 2 0 16,-2-1 0-16,-4 2 0 0,-2-2 0 0,1 4 0 15,0-2 0-15,3 2 0 0,0 1 0 0,0 2 0 16,-2 2 0-16,2 3 0 0,-1-1 0 0,-4-1 0 15,-5 1 0-15,2 0 0 0,1-2 0 0,2 3 0 0,2 2 0 16,2-1 0-16,2-1 0 0,4 1 0 0,3-1 0 16,-1 4 0-16,0-3 0 0,-2 1 0 0,1-3 0 0,1 0 0 15,3-3 0-15,3 5 0 0,0 1 0 16,3 1 0-16,2-1 0 0,1-1 0 0,-2-1 0 0,5 4 0 16,1-1 0-16,3 2 0 0,-1-2 0 0,0 3 0 15,0-2 0-15,-1 2 0 0,-3-5 0 0,0 1 0 16,3 1 0-16,1-2 0 0,-1-1 0 0,3 1 0 15,0 3 0-15,2-3 0 0,0-3 0 0,1 2 0 16,2-1 0-16,0 2 0 0,1-3 0 0,1 1 0 16,0-2 0-16,2 3 0 0,-1 0 0 0,0 0 0 15,2 2 0-15,1-1 0 0,-1 2 0 0,0-1 0 16,3 2 0-16,-2 2 0 0,4-3 0 0,-1-2 0 0,1 1 0 16,1 0 0-16,1 0 0 0,0 0 0 15,1-1 0-15,0-1 0 0,2-4 0 0,1-1 0 16,0 1 0-16,1-1 0 0,0 1 0 0,1-2 0 15,1 0 0-15,0-3 0 0,-1 0 0 0,2-3 0 16,0 2 0-16,1 0 0 0,0-3 0 0,3 3 0 0,-1-2 0 16,2 4 0-16,0-3 0 0,-1 2 0 0,1-4 0 0,0 2 128 15,1-1-128-15,0 0 0 0,0 3 0 0,2 0 0 16,-1-3 0-16,1 1 0 0,0-1 128 0,-2-1-128 16,2 3 0-16,-1-4 144 0,2-1-144 0,1-1 0 15,1 3 160-15,2-3-160 0,-1 0 128 0,0 1-128 16,0-2 160-16,-1 2-160 0,2-3 192 0,-1 0-192 15,0-1 160-15,1-2-160 0,1-1 128 0,-4 1-128 0,-1 2 128 16,0-2-128-16,-1-1 128 0,2 2-128 0,0 1 144 0,0 1-144 16,2-2 160-16,-1 0-160 0,0 0 176 15,2 2-176-15,-3-2 192 0,3 0-192 0,1 1 176 0,0-2-176 16,-2-2 160-16,1-1-160 0,-2 1 192 0,-1-1-64 16,1-2-128-16,1-2 192 0,0 2-192 0,-1-3 128 15,2 2-128-15,-2-2 0 0,-2 1 128 0,0-2-128 16,-1 1 0-16,1 1 144 0,-3-4-144 0,0 1 0 15,1-1 0-15,-11-5 0 0,10 5 0 0,-10-5 128 16,9 11-128-16,-9-11 0 0,9 7 0 0,-2 2-144 16,-7-9 0-16,0 0 0 15,0 0-448-15,4 9-96 0,-4-9-16 0,0 0 0 16,0 0-1488-16,0 0-304 0,0 0-64 0</inkml:trace>
  <inkml:trace contextRef="#ctx0" brushRef="#br0" timeOffset="144734.2">5154 15813 31727 0,'-15'-7'1408'0,"15"7"288"0,-9-7-1360 0,9 7-336 0,0 0 0 0,0 0 0 0,0 0-192 0,0 0-128 16,13 12 0-16,1 2-16 0,2 2 112 0,2 3 32 16,1 1 0-16,5 3 0 0,-1 4 0 0,2-2 0 15,-3 3 0-15,1-1 0 0,-2 3 192 0,2 0 0 16,2 3 0-16,-1 1 0 0,-1-1-128 0,4 1 128 15,-3-1 0-15,0-1-144 0,-1-1 144 0,0 3 0 16,1-4 0-16,-1 1 0 0,1-3 0 0,0 0 0 16,-1-3 128-16,-4 2-128 0,-2-4 352 0,-2 0 0 15,-1 2 0-15,0-2 0 0,-4-3 80 0,-4-1 16 16,-1-1 0-16,-5 0 0 0,-1 0 64 0,-5-3 32 16,-4 0 0-16,-4 1 0 0,-5 1 32 0,-7 0 0 0,-6-2 0 0,-1 3 0 15,-5 0 0-15,-1 3 16 0,-3 0 0 0,-3-1 0 16,-3 2-208-16,0 0-64 15,-2 4 0-15,-1-3 0 0,-3-2-128 0,0 2-16 16,2-4-16-16,5 3 0 0,3-2-160 0,3 1-224 16,1-4 48-16,5 2 16 15,4 3-2496-15,3-3-496 0</inkml:trace>
  <inkml:trace contextRef="#ctx0" brushRef="#br0" timeOffset="146396.5">12480 15847 6447 0,'0'0'576'0,"11"-2"-576"0,-11 2 0 0,16-4 0 0,-2-1 1808 0,1 1 256 0,0 1 48 0,2 2 16 0,-2 1-1680 0,1 0-320 16,1-1-128-16,-3 2 0 0,1 0 0 0,-1 1 0 15,0 0 0-15,0 1-192 0,-1-1 192 0,0 2 144 16,-2 0-16-16,0 1-128 0,1 0 368 0,-1 4-48 16,-1-3 0-16,1 6 0 0,-1-1 192 0,0 1 16 15,1 0 16-15,-3 4 0 0,2 3 32 0,-2 1 0 16,-1 2 0-16,2 4 0 0,-1 0-192 0,-2 5-16 16,1 5-16-16,-1 1 0 0,0 0-208 0,-3 2-144 15,-1 4 192-15,-2-1-192 0,-1 2 160 0,-1 3-160 16,-2 2 128-16,0 2-128 0,-2 1 0 0,-1 4 0 15,0 2 128-15,-2 1-128 0,-1-2 0 0,-2 5 0 16,-2 1 0-16,0 2 128 0,0-2-128 0,0-1 0 16,-1 3 0-16,0-3 0 0,-2-1 0 0,1-1 0 0,-2-1 0 0,-4-1 0 15,-2 1 0-15,-3-2 0 16,-2 3 192-16,-3-1-64 0,-1-3 64 0,0 0 0 0,0-4 0 16,0-1 0-16,-4-4-192 0,-1 0 160 15,0-2-160-15,0-1 160 0,-1-3 160 0,-5 2 16 16,-4-4 16-16,-3 0 0 0,-3-3-80 0,0 0-16 0,2 0 0 15,-1-1 0-15,2-2-64 0,-1 2 0 0,0 1-16 0,-4 1 0 16,-5-1-48-16,-2 1 0 0,0 0 0 0,1 1 0 16,2-3-128-16,0 0 0 0,-1-1 0 0,-3-1 0 15,-3-2 0-15,-3-1 0 0,-1 1 0 0,2-4 128 16,1 0 32-16,2 0 0 0,0 0 0 0,-4 2 0 16,-5-4 48-16,1 2 16 0,0 1 0 0,2 0 0 0,2-3-224 15,0 1 0-15,0-1 128 0,-6-3-128 0,-6-1 176 16,4 0-16-16,3-1 0 0,2-2 0 0,2-2-16 0,-2 1 0 15,-3-2 0-15,1-1 0 0,0 0 240 0,4-2 64 16,1 0 0-16,1 2 0 0,3-2-96 16,-2-1-16-16,-6 3 0 0,3-1 0 0,1-6-208 0,3 5-128 15,0-3 160-15,3 2-160 0,-1 1 128 0,-1-3-128 16,-4 2 0-16,1-3 144 0,3 0-144 0,2-1 0 16,2-2 0-16,4 0 0 0,-2-4 0 0,-1 1 0 15,-5-2 0-15,2 0 0 0,2 0 0 0,2-2 0 16,2 1 0-16,3-3 0 0,0 0 0 0,1-1 128 15,-3-4-128-15,1 2 0 0,-3-5 128 0,3 2-128 16,0-4 0-16,6 1 128 0,-1 2-128 0,2-3 0 16,2-2 144-16,3-1-144 0,-1-1 224 0,0 2-32 15,-4-1 0-15,2-2 0 0,3-1 128 0,3-1 32 16,2-3 0-16,1 4 0 0,2 0-16 0,4-2 0 16,0-1 0-16,2-1 0 0,1 1-48 0,1 3-16 15,2-6 0-15,0 3 0 0,0 2-144 0,2 0-128 16,1 2 192-16,0 0-192 0,0-4 128 0,3 8-128 0,2 1 0 0,2-1 0 15,0 1 0-15,0 1 0 0,2 2 0 0,3-2 0 16,2 4-224-16,1-2 48 0,2 6 16 0,1-3 0 16,5 8-32-16,-6-5 0 0,6 5 0 0,-3-5 0 15,3 5-384 1,0 0-96-16,0 0-16 0,0 0 0 0,0 0-1440 0,0 0-304 16,0 0-48-16,0 0-9792 0</inkml:trace>
  <inkml:trace contextRef="#ctx0" brushRef="#br0" timeOffset="146940.04">7242 18421 21823 0,'0'0'960'0,"-3"-6"208"0,-1-5-928 0,4 11-240 15,-5-10 0-15,0 4 0 0,5 6 320 0,-9-6 0 16,0-3 16-16,-1 4 0 0,0 0 96 0,-2-1 16 16,0 4 0-16,-5 2 0 0,-2-1-128 0,-2 1-32 15,-2 0 0-15,-3 2 0 0,-2 1-32 0,0 3 0 16,-3-2 0-16,-2 2 0 0,-4 2 96 0,-4-3 16 15,-5 4 0-15,0-3 0 0,-4-2 16 0,1 1 0 16,2 1 0-16,2-2 0 0,-3 1 0 0,1 2 0 0,0-2 0 0,-2-3 0 16,-5 2-80-16,1-1-16 0,-2-3 0 0,5 2 0 15,3 0 64-15,2-2 16 0,3 0 0 0,3 0 0 16,2 0-48-16,1 0-16 0,3 1 0 0,1 1 0 16,2 0-176-16,1 1-128 0,-1 1 144 0,4 3-144 15,3-4 0-15,3 2 0 0,-1 2 0 0,3-1 0 16,2-1 0-16,2 5 0 0,2-2 0 0,1 4-160 0,2-5-48 0,3 5-16 15,1 2 0-15,1-2 0 0,0 4 80 0,3 1 16 16,1 4 0-16,1 3 0 0,3 4 128 0,0 5 0 16,2-1 0-16,2 3 0 0,2 3 0 15,1 6 0-15,3 0 0 0,0 6 0 0,3-2 0 0,1 9 0 16,-1 0 0-16,2-1 0 0,0 1 0 0,1-3 0 16,-3-5 0-16,1 0 0 0,-3-4 0 0,-1 2 192 15,-1-6-64-15,1 4 0 0,-2-3-128 0,0 2 0 16,2 1 0-16,1 0 128 15,1 0-1920-15,-1 3-384 0</inkml:trace>
  <inkml:trace contextRef="#ctx0" brushRef="#br0" timeOffset="159102.22">7899 15918 10479 0,'0'0'448'0,"0"0"128"0,0 0-576 0,0 0 0 16,0 0 0-16,0 0 0 0,0 0 576 0,0 0 0 15,0 0 0-15,0 0 0 0,6-9-320 0,-1 2-64 16,4 2-16-16,-1-4 0 0,1 1-176 0,1-3 0 16,1 1-192-16,2-2-5600 0</inkml:trace>
  <inkml:trace contextRef="#ctx0" brushRef="#br0" timeOffset="159297.07">8265 15529 13823 0,'0'0'608'0,"-8"0"128"0,-2-3-592 0,10 3-144 0,-6-3 0 0,6 3 0 16,0 0 736-16,0 0 112 0,0 0 32 0,0-10 0 31,0 10-1168-31,6-9-224 0,2-1-64 0,2 1-6400 0</inkml:trace>
  <inkml:trace contextRef="#ctx0" brushRef="#br0" timeOffset="159449.89">8639 15172 5519 0,'0'0'240'0,"0"0"64"0,6-5-304 0,-1-4 0 0,-1 0 0 0,-4 9 0 15,5-6 2304-15,-5 6 384 0,8-10 96 0,-1 3 16 0,1 0-2032 0,1 0-384 16,0-3-96-16,2 0-16 0,2-4-272 0,3 0 0 15,3-2-128-15,4-2-4752 16,3-1-944-16</inkml:trace>
  <inkml:trace contextRef="#ctx0" brushRef="#br0" timeOffset="159591.12">9235 14692 9215 0,'0'0'816'0,"7"-8"-656"15,0-1-160-15,-1 3 0 0,-6 6 1664 0,8-8 320 16,-1-3 48-16,-3 1 16 0,2 1-1040 0,3 0-208 0,2 2-32 0,1-1-16 15,-2-6-496-15,7-3-80 0,1 0-32 16,3-2 0 0,4 0-1536-16,0-1-304 0,0-3-64 0</inkml:trace>
  <inkml:trace contextRef="#ctx0" brushRef="#br0" timeOffset="159725.65">9924 14018 5519 0,'14'-14'240'0,"-4"3"64"0,3-3-304 0,-1-2 0 0,1 1 0 0,1-3 0 15,0-1 2240-15,1 0 400 0,0-2 80 0,2 0 16 16,1-2-2160-16,2 3-448 0,2-2-128 0,1 0 0 31,-1-1-288-31,4 1-144 0,1-1-16 0</inkml:trace>
  <inkml:trace contextRef="#ctx0" brushRef="#br0" timeOffset="159884.76">11065 12983 15375 0,'3'-16'672'0,"-1"4"160"0,2 1-672 0,1 0-160 15,1-3 0-15,3 1 0 0,2 0 0 0,1-5 0 16,1 1 0-16,1-1-6800 0</inkml:trace>
  <inkml:trace contextRef="#ctx0" brushRef="#br0" timeOffset="160033.81">11596 12441 6447 0,'9'-12'272'0,"-4"1"80"0,3 1-352 0,0-6 0 0,1 0 0 0,1-2 0 16,-1 0 1216-16,1 0 160 0,-1 2 32 0,2-2 16 16,-2 2-1248-16,3-1-176 0,-1 3-192 0,2 0-4832 15</inkml:trace>
  <inkml:trace contextRef="#ctx0" brushRef="#br0" timeOffset="160172.87">12064 11912 8287 0,'0'0'368'0,"8"-8"80"0,-1 1-448 0,0 2 0 0,0-2 0 0,-7 7 0 16,8-5 704-16,-8 5 48 0,0 0 16 0,0 0 0 15,8-4-432-15,-8 4-80 0,0 0 0 0,9 2-5424 16</inkml:trace>
  <inkml:trace contextRef="#ctx0" brushRef="#br0" timeOffset="163983.54">17628 18627 6447 0,'0'0'576'0,"0"0"-576"0,0 0 0 0,0 0 0 15,0 0 1552-15,0 0 208 0,0 0 32 0,0 0 16 16,0 0-1296-16,0 0-256 0,0 0-48 0,0 0-16 15,0 0-48-15,-5 9-16 0,5-9 0 0,-4 7 0 16,4-7 448-16,0 0 64 0,-6 9 32 0,6-9 0 16,-7 5 288-16,7-5 48 0,-9 3 16 0,9-3 0 15,-10 6-176-15,1-1-16 0,2 0-16 0,-1-1 0 16,8-4-240-16,-9 4-64 0,9-4 0 0,-6 3 0 16,6-3-192-16,-10 2-64 0,10-2 0 0,0 0 0 15,0 0 16-15,0 0 0 0,-10-4 0 0,4-2 0 16,6 6 208-16,-2-10 32 0,1-5 16 0,1 1 0 15,1-3-272-15,1 1-48 0,2-2-16 0,0-1 0 0,0-2 0 0,0 1-16 16,1 1 0-16,0 0 0 0,0 0 848 0,1 1 192 16,1 2 16-16,-2 0 16 15,0 2-1728-15,2 4-352 0,0-1-64 0,0 4 0 0,1-3 704 16,0 6 192-16,-8 4 0 0,11-2 0 0,-1 2 0 0,-10 0 0 16,12 4 0-16,-2 1-128 0,-1 4 0 0,0-1 0 15,-2 5 0-15,1 5 0 0,1 0 128 0,0 2-208 16,0 3 80-16,-2 4 128 0,0-3-208 0,-2 1 80 15,-1-2 128-15,-1-3-208 0,1 1 208 0,-1-3 0 16,-2-4-160-16,-1 0 160 0,-1-3 0 0,-1 0 0 16,2-11 192-16,-5 13-64 0,2-4 368 0,-3-1 64 15,-2-4 16-15,0-3 0 0,-2 1-80 0,0 0-16 16,-2-1 0-16,-2-1 0 0,3-3-144 0,-2 1-16 0,2-2-16 16,-1-2 0-16,-1-1-112 0,3 3 0 0,-2-4-16 15,3 1 0-15,0-2-176 0,1-1 0 0,2-4 0 0,1 1 128 16,1 2-128-16,4-3 0 0,0-1 144 0,1-2-144 15,4-2 0-15,2 0 0 0,3-1 0 0,2-3 0 16,2-4-256-16,2 6 16 0,0 0 16 0,1 2 0 16,1 3 96-16,-1 0 128 0,1 1-208 0,0 4 80 15,0 2 128-15,-2 4 0 0,0 0-144 0,-3 1 144 16,1 1 0-16,-1 2 0 0,-1 2 0 0,-2 3 0 16,-10-4 0-16,9 12 0 0,-2-2 0 0,0 4 0 15,-7 1 0-15,0 4 0 0,-8 3 0 0,0 2 0 16,-3-3 0-16,-2 4 0 0,-1 0 0 0,-4-3 0 15,1-1 0-15,-4 0 0 0,4-2 192 0,1-3-64 0,1-3 96 16,1 0 16-16,0-6 0 0,0 2 0 0,1-3 0 16,1-1 0-16,-2-1 0 0,2 0 0 0,0-5-48 15,1-3 0-15,1 0 0 0,1-1 0 0,0-5-16 0,1 1-16 16,0-4 0-16,0 1 0 0,2-1-16 0,1-1 0 16,2-3 0-16,-2-2 0 0,3 2-144 0,0-4 160 15,2 1-160-15,3-2 160 0,1 2-160 0,1 1 0 16,0 1 0-16,1 3 0 0,1 2 0 0,0 2 0 15,1 3-144-15,0 0 144 0,-8 8 0 0,11-2-192 16,-1 2 192-16,0 2-160 0,0 4 16 0,2 2 0 16,1 5 0-16,-1 4 0 0,1 3-64 0,0 4-16 15,-2 5 0-15,2 2 0 0,-3 1 48 0,0 5 16 16,-1 2 0-16,0 0 0 0,0-2-80 0,-3-1-16 0,-3-3 0 16,-1-5 0-16,1-5 256 0,-3-4 0 0,-3-3 0 0,3-2 0 15,-1 0 272-15,-3-2 0 0,-2-6 0 0,-3-2 0 16,-1 1 240-16,-2-1 32 0,0-6 16 0,-2-1 0 15,-3-1-80-15,-1-3-16 0,-1-3 0 0,0 0 0 16,-4-4-144-16,2-2-48 0,-2-2 0 0,3 0 0 16,0-1-272-16,3 0 0 0,-1-4 128 0,3-1-128 15,2 1 0-15,3-5 0 0,1 3 0 0,4-2 0 16,1 1 0-16,4 2-144 0,3-5 16 0,3 4 0 16,3-3-128-16,2 5 0 0,2-1-16 0,2 3 0 15,3 4 48-15,2 1 16 0,2 6 0 0,0 1 0 16,-1 4 208-16,2 5-176 0,0 1 176 0,1 5-160 15,0 1 160-15,2 3-160 0,0 4 160 0,0 7-160 16,2 4 160-16,-5 0-128 0,-1 6 128 0,-2-1-128 16,-5-2 128-16,-4 4 0 0,-2-5 0 0,-3 0-128 0,-4-5 128 0,-2 0 0 15,-4 1 0-15,-2-4 0 0,-3-2 0 16,-5-2 144-16,-3-2-16 0,1-2-128 0,-2-2 304 0,0-2-48 16,-2-4-16-16,1 0 0 0,0-1-32 0,-3-4 0 15,3-4 0-15,-1-2 0 0,-1 0-80 0,2 2 0 16,3-6-128-16,-1-3 192 0,2-2-192 0,1 0 0 15,1-4 0-15,0 1 0 0,3-2 0 0,1-1 0 16,2 3 0-16,3-3 0 0,1-1-192 0,3-3 192 16,3 2-192-16,2-2 192 0,1 2-192 0,3-1 192 15,1 6-192-15,2 1 192 0,-1 1-192 0,2 2 64 16,0 2 128-16,1 5-208 0,0-1 80 0,0 6 128 16,0 3-208-16,0 2 80 0,-2 3 128 0,4 2-160 15,-2-1 160-15,1 7-160 0,1-1 160 0,0 5-208 16,-4 4 80-16,0 4 128 0,-2-1-192 0,-1 6 192 0,-2-1-160 0,-4 2 160 15,-2-4 0-15,-1 0 0 0,0 0-128 0,-4 1 128 16,-4-2 0-16,-1-2 0 0,-5-4 0 0,0 1 0 16,-3-1 192-16,1-2-32 0,-2-4 0 0,0-3 0 15,-1-5 80-15,-1 0 16 0,-1 0 0 0,1-3 0 16,-3-5-96-16,2-4-16 0,-2 1 0 0,2-4 0 16,4 0-144-16,0-6 0 0,2-4 144 0,2-2-144 15,2-2 0-15,2 1 0 0,1-3 0 0,3 0 0 16,4 2 0-16,1-5-160 0,4 0 160 0,1-1-208 15,1-1 32-15,4 3 16 0,2 2 0 0,2 3 0 16,0-1 160-16,0 4-192 0,1 2 192 0,1 3-192 0,-2 5 192 16,2 0 0-16,-1 6-144 0,0 1 144 0,0 4 0 15,1 5-176-15,0 4 176 0,-2 1-128 0,1 3 128 0,-1 3-208 16,-2 2 80-16,-1 5 128 0,-1 1-208 0,-1 6 80 16,-4-1 128-16,-2 1-208 0,-4-2 48 0,-3-4 16 15,0 3 0-15,-2-5 0 0,-3-2 144 0,-3-4 0 16,-2-1 0-16,-2-2 0 0,-2-4 208 0,-1 0 32 15,-1-1 0-15,-2-3 0 0,-1-6 64 0,1-2 16 16,1-5 0-16,1 1 0 0,0-5-128 0,4 0 0 16,1-3-16-16,1-2 0 0,1-1-176 0,3 0 0 15,1-1 0-15,4-3 128 0,2 1-128 0,3-4 0 16,3-1-192-16,3 0 192 0,3-3-256 0,0 4 64 16,4-2 0-16,1 1 16 0,2 1 32 0,2 1 0 15,0 4 0-15,1 3 0 0,1 1 144 0,1 4-128 0,-2 6 128 16,3 0-128-16,-2 3 128 0,0 4-128 0,0 6 128 15,1 2-128-15,-2 7 128 0,2 2-160 0,2 1 160 0,0 7-160 16,-4-1 160-16,0 7-192 0,0 4 192 0,-2-1-192 16,-5-2-16-16,-1-2-16 0,-5 1 0 0,-2-6 0 15,-2-1 224-15,-4-5-144 0,-3-1 144 0,-4-2-128 16,-3-4 128-16,-2-1 256 0,-2-7-64 0,-3 0-16 16,-4 1 208-16,0-6 32 0,1-1 16 0,2-4 0 15,-3-5-128-15,2 0-32 0,0-3 0 0,2-5 0 16,1-1-144-16,3-2-128 0,1-2 144 0,1-1-144 15,3 0 0-15,3 2 0 0,2-6 0 0,3 2-160 16,2-6-48-16,4 3-16 0,1-1 0 0,4 1 0 16,0 0-32-16,1 0 0 0,2 4 0 0,0 2 0 15,2 0 128-15,2 4 128 0,-1 5-208 0,0 2 80 16,-1 4 128-16,1 3-160 0,1 2 160 0,-1 7-160 0,5 5 160 16,-1 5-208-16,0 3 80 0,0 4 128 0,0 3-192 0,-1 2 192 15,-3 3-160-15,-3 5 160 0,-5-1-192 16,-1-1 192-16,-4-2-208 0,-3-3 80 0,-4-8 128 15,0-1 0-15,-7-4 0 0,1-1-128 0,-4-2 272 0,-3-2 64 16,-1-5 16-16,-3-1 0 0,-2 0 192 0,0-3 32 16,5-2 16-16,-2-5 0 0,1-1-192 0,1-2-32 15,0 0-16-15,2-5 0 0,3-1-224 0,3-3 0 16,1-2 0-16,2-2 0 0,3 0 0 0,3-3-320 16,2 1 64-16,2 0 0 0,3-3-64 0,2 3-16 15,3-3 0-15,0 6 0 0,3-1 16 0,-1 3 16 16,1 2 0-16,1 3 0 0,0 3 304 0,0 3-192 0,-1 5 192 15,-1 1-160-15,0 5 160 0,0 2 0 0,2 6 0 0,0 1 0 16,-2 3 0-16,-1 5-160 0,0 4 160 0,-3-1 0 16,-3 4 0-16,-2-3-128 0,-3 2 128 0,-1-2 0 15,-1-6 0-15,-4-1 0 0,-3 0 0 0,-1-6 0 16,-3 1 288-16,2-2-32 0,-3-2-16 0,0-5 0 16,-1 1 128-16,-2-1 16 0,3-5 16 0,0 0 0 15,0-3-240-15,2-2-160 0,0-4 192 0,2 0-192 16,1-1 0-16,3-3 0 0,-1-3 0 0,2-1-144 15,3 3-176-15,-2-2-16 0,3 0-16 0,1 1 0 16,1 0 16-16,3 0 0 0,-3 6 0 0,3 0 0 16,0-1-1216-1,-4 12-240-15</inkml:trace>
  <inkml:trace contextRef="#ctx0" brushRef="#br0" timeOffset="164935.85">17622 18568 17503 0,'-12'-6'1552'0,"3"-3"-1232"16,-2-1-320-16,-1-3 0 0,2 2 3264 0,1 2 576 15,3-1 128-15,1 2 32 0,0-3-3456 0,1 2-688 0,-1-4-144 0,2 0-32 16,2 1 320-16,1-2-160 0,0-3 160 0,1 2-128 16,2-3-112-16,1-2-16 15,0-2 0-15,2-1 0 0,-2 2 256 0,1-1 0 0,1 1-160 0,0 0 160 16,2 2 0-16,1 4 0 0,0 0 160 0,1 3-160 16,-1 3 144-16,1 2-144 0,-1 3 0 0,-9 4 144 15,11 0-144-15,-2 5 128 0,-9-5-128 0,14 15 128 16,-2 6-128-16,-3 1 0 0,-3 1 0 0,-1 4 0 15,-2 2 0-15,-2 4 0 0,-2 2 0 0,-3-2 0 16,-5 0 0-16,1-5 0 0,-3 1 144 0,-3-6-144 16,-3-2 288-16,0-2-16 0,-2-3 0 0,-3-4 0 15,-2-3 288-15,0-1 48 0,-1-6 16 0,3-2 0 0,0 0-64 16,2-3-16-16,-1-5 0 0,1 0 0 0,2-4-272 16,0-4-48-16,7-1-16 0,2-4 0 0,4-2-208 15,2 2 0-15,5-3 0 0,3-1-160 0,4 3-96 0,2-4 0 16,3 2-16-16,3 5 0 0,-2 1 112 0,1 2 32 15,0 4 0-15,-1 5 0 0,0-1 128 0,5 7 0 16,-2 4 0-16,0 3 0 0,-3 4 0 0,2 6 128 16,-1 7-128-16,-2 1 0 0,-1 4 0 0,-4 0 0 15,-3 5 0-15,-3 2 0 0,-3-2 144 0,-3-4-144 16,-2-2 192-16,-2-5-192 0,-4-2 224 0,1-5-64 16,-1-1-16-16,-2-7 0 0,-1 2-144 0,1-6 160 15,2-3-160-15,1-5 160 16,0-8-2336-16,-1-4-448 0</inkml:trace>
  <inkml:trace contextRef="#ctx0" brushRef="#br0" timeOffset="169596.31">20220 15785 15663 0,'0'0'1392'0,"0"0"-1120"0,0 0-272 0,0 0 0 15,0 0 1072-15,0 0 144 0,2-5 48 0,-2 5 0 16,0 0-1136-16,0 0-128 0,0 0-240 0,0 0 64 15,0 0 176-15,0 0-192 0,0 0 192 0,0 0-192 16,0 0 192-16,0 0 0 0,0 0 0 0,0 0 0 16,0 0 256-16,0 0-32 0,0 0 0 0,0 0 0 15,0 0 48-15,-5 10 16 0,5-10 0 0,-7 8 0 16,-1-1 112-16,0-1 32 0,-1 0 0 0,-2 1 0 0,1-2 0 0,-2 3 0 16,-2 1 0-16,2-3 0 0,-2 4-112 0,-2-2-32 15,1 0 0-15,-1-2 0 0,-3 2-48 0,-2 0-16 16,-2 1 0-16,1 0 0 0,-3-5-32 0,-1 0 0 15,-4 4 0-15,1-2 0 0,1 3-32 0,2-3-16 16,-1 0 0-16,0 2 0 0,0-4-144 0,1 2 160 16,-1 1-160-16,0-4 160 0,3 0-160 0,-1 0 0 15,1-3 0-15,0-2 0 0,-2 2 0 0,-1 0 128 16,1 0-128-16,-2 0 0 0,-1 0 0 0,-2 0 0 0,-2-1 128 16,2 0-128-16,2 1 0 0,0 0 0 15,1-2 0-15,0 1 0 0,0 0 0 0,1-2 0 0,-1-2 0 16,2 0 0-16,0 3 0 0,2-1 0 0,0 1 0 15,0-2 128-15,-2 1 16 0,1 1 0 0,0-2 0 0,-1 3 0 16,1-2-16-16,-1 1-128 0,2-2 192 0,1 2-64 16,0 0 0-16,2-1 0 0,0 2 0 0,1 1 0 15,0-2-128-15,1 0 0 0,0 1-160 0,0 0 160 16,0-2 0-16,1 2 0 0,0 0 0 0,0 1 0 16,0 0 0-16,2 1 0 0,-1 0 0 0,1 2 0 15,-1-2 0-15,-1 2 0 0,1-1 0 0,-2-2 0 16,0 1 0-16,-1 2 0 0,3-2 128 0,-1 2-128 15,0 1 0-15,2-2 0 0,-1-1 0 0,-1 2 0 16,0-2 0-16,1 3 0 0,0-2 0 0,2 2 0 16,0-1 0-16,-1-1 0 0,0 1 0 0,1-1 0 15,-2 1 0-15,2 0 192 0,-2 2-48 0,2-2 0 0,-2 1-144 16,1 1 192-16,1 2-192 0,-2-3 192 0,2 1-192 0,1 2 192 16,0-3-192-16,0 4 192 0,3 2-192 0,-2-4 128 15,-1 3-128-15,-1-3 128 0,1 5-128 0,-2-2 0 16,1 1 0-16,0-3 128 0,0 2-128 0,-1 0 0 15,2 5 0-15,0-1 0 0,-1-6 0 0,1 4 128 16,0-3-128-16,0 4 0 0,0-3 128 0,1 2-128 16,1-2 128-16,-1 1-128 0,0 3 0 0,2-4 0 15,-2 2 0-15,2 2 0 0,-1-4 0 0,1 4 0 16,1-4 0-16,0 5 0 0,-1 0 160 0,2-3-160 16,1 0 192-16,-1 2-192 0,-1-3 944 0,-1 2 80 15,1 2 0-15,0-4 16 16,0 1-1616-16,0 2-320 0,1-3-64 0,0 3 0 0,-1 1 768 0,1-3 192 0,0 1 0 0,0 1 0 15,0-3 0-15,0 2 0 0,0 2 0 0,2-1 0 16,-1-1 0-16,0 0 0 0,2 1 0 0,0-2 0 16,-1 1 0-16,1-2 0 0,1 3 0 15,1 1 0-15,0-2 128 0,0-1-128 0,2 0 0 0,1-2 0 16,-1 1 128-16,1 2-128 0,-1-4 144 0,2 3-144 16,2-4 0-16,1 3 0 0,-1-1 0 0,-1 4 0 15,1-3 0-15,0 2 0 0,1-1 0 0,-2-2 0 16,-1 4 0-16,1-1 0 0,2-1 0 0,-1 1 0 15,1 2 0-15,0-1 0 0,-1 1 0 0,1 0 0 16,-1-3 0-16,1 1 0 0,1 2 0 0,-1 1 0 16,0-1 0-16,1-1 0 0,0-1 128 0,-1 2-128 15,1-1 0-15,1-1 0 0,-2 2 0 0,2 1 0 0,0-1 0 16,0-2 128-16,-2 2-128 0,0 0 0 0,2 3 0 0,1-2 0 16,-3-2 0-16,1 1 0 0,-1 0 0 0,-1 1 128 15,1-1-128-15,-1-1 0 0,1 1 0 0,-2 1 0 16,2 0 0-16,-2-1 0 0,2-2 192 0,-1 0-64 15,-1 2-128-15,2-2 192 0,-2 2-192 0,0-1 128 16,2-3-128-16,-1 1 0 0,1 2 0 0,0-3 0 16,-1 1 0-16,1 1 0 0,-3-12 0 0,5 9 0 15,-1 1 0-15,-4-10 0 0,5 9 0 0,0 1 0 16,-5-10-144-16,6 9 144 0,-6-9-208 0,4 11 48 16,-4-11 16-16,0 0 0 15,5 9-272-15,-5-9-48 0,0 0-16 0,0 0 0 16,5 10-240-16,-5-10-48 0,0 0-16 0,0 0 0 15,0 0-240-15,0 0-32 0,0 0-16 0,0 0-10256 0</inkml:trace>
  <inkml:trace contextRef="#ctx0" brushRef="#br0" timeOffset="169957.68">17137 17329 22287 0,'0'0'976'0,"-10"-2"224"0,0-1-960 0,1 1-240 0,9 2 0 0,0 0 0 15,0 0 240-15,0 0 0 0,0 0 0 0,0 0 0 16,0 0-48-16,0 0-16 0,0 10 0 0,3 1 0 0,-3-11-176 0,6 12 0 16,3-1 0-16,-2 2 0 15,1-2 0-15,1 3 0 0,0 1 0 0,1 1 128 0,0-4 0 0,-1 5 0 16,4 1 0-16,-3-1 0 0,-1 1 112 0,0 0 16 15,0-3 0-15,0 3 0 0,-2 0 80 0,1 0 32 16,-2-2 0-16,-1-2 0 0,2 1 16 0,-1-4 16 16,0-1 0-16,-6-10 0 0,0 0 192 0,12 2 48 15,-1-3 0-15,1-4 0 0,2-8 144 0,1-5 48 16,0-4 0-16,3-9 0 0,0-3-288 0,1-2-48 16,0 1-16-16,1-2 0 0,2-1-272 0,-1 1-48 15,-1 2-16-15,0 1 0 0,-5 2-144 0,-1 7 0 16,-2-1 0-16,-2 6 0 0,-3 6-160 0,0 5-64 0,-7 9-16 15,0 0-10160-15,0 0-2032 0</inkml:trace>
  <inkml:trace contextRef="#ctx0" brushRef="#br0" timeOffset="173489.57">19885 18356 12319 0,'0'0'544'0,"0"0"112"0,0 0-528 0,0 0-128 0,0 0 0 0,0 0 0 16,0 0 1008-16,0 0 160 0,0 0 48 0,0 0 0 0,-8-1-352 0,8 1-64 15,0 0-16-15,-9-1 0 0,0-2-16 0,9 3-16 16,-9-1 0-16,9 1 0 0,-9 0 16 0,9 0 0 16,-10-1 0-16,1 1 0 0,9 0-80 0,-10-2-16 15,1 2 0-15,0 0 0 0,9 0-160 0,-10 0-48 16,0 0 0-16,1 0 0 0,0 0-144 0,9 0-16 16,-9 0-16-16,-1 0 0 0,10 0-128 0,-8-1-32 15,8 1 0-15,-10-3 0 0,10 3 96 0,-8-6 16 16,1 1 0-16,2-1 0 0,0-4 16 0,1 2 16 15,0-1 0-15,1 1 0 0,1-6-64 0,1 3-16 16,-1-1 0-16,2 0 0 0,2-3-32 0,0 1-16 16,2-2 0-16,0 4 0 0,1-1-144 0,1 3 0 0,2 1 0 15,-1-1 128-15,2 2-128 0,1 2 128 0,2 1-128 0,-2 2 128 16,2 0-128-16,2 3 0 0,-3 3 0 0,3 0 0 16,0 4 0-16,0 1 0 0,-1 5-128 0,1 1 128 15,1 3 0-15,-1 5 0 0,-1 1-144 0,-2 3 144 16,0 0 0-16,0 3 0 15,-3 0-128-15,-1 2 128 0,-3 1 0 0,-2-4 0 0,-2 0 0 0,0-2 0 16,0 0 0-16,-4-6 0 0,1-2 0 0,-4 0 0 16,-2-3 0-16,0-5 0 0,-1-1 160 0,-1-3-32 15,-3 2 160-15,0-4 32 0,0-3 16 0,-1-1 0 16,-1-3-64-16,1 0-16 0,0-5 0 0,1 2 0 16,0-3-80-16,0 0-32 0,0-5 0 0,0-1 0 15,1-2 48-15,2-1 16 0,1 1 0 0,1-3 0 16,1 0-208-16,2 1 0 0,1 0 0 0,1 1 0 15,4 0 160-15,0 1-160 0,0-1 160 0,2 0-160 0,1 2 0 16,1 2 0-16,1 2 0 0,1 1 0 0,1 4 0 16,0 0 0-16,1 2 0 0,-8 5 0 0,11-2 0 0,2 4 0 15,-2 0 0-15,2 3-160 0,-1 4 160 0,-1 1-192 16,0 6 192-16,1 1-192 0,1 4 192 0,-1 2 0 16,0-2-144-16,-1 2 144 0,-1 4 0 0,-1-4-176 15,-1-1 176-15,-2 0-128 0,-2 0 128 0,1-5 0 16,-5-4 0-16,0 1 0 0,-2-2 0 0,-2-2 0 15,-3 1 128-15,-3-2-128 0,-4 1 128 0,-2-2-128 16,-3 0 160-16,-2-5-160 0,-2 1 192 0,1-1-48 16,-3-3-16-16,0-2 0 0,0 0 16 0,0-2 0 0,1-1 0 15,1-4 0-15,2 0-16 0,3-2 0 0,1-1 0 16,3 0 0-16,2-4-128 0,2-1 128 0,1-1-128 0,2 0 128 16,4-1-128-16,-1-1 0 0,5-5 0 0,3 3-176 15,2 1 176-15,4 0-192 0,0-4 192 16,3 4-192-16,1-1 192 0,1 3-192 0,3 1 192 0,3 3-192 15,-2 2 192-15,0 6 0 0,0 2 0 0,0 1-128 16,1 6 128-16,0 4 0 0,0-1 0 0,0 6 0 16,2 0 0-16,-2 6 0 0,1 3 0 0,0 2 0 15,-3-2 0-15,-2 1 0 0,-1 4 0 0,-3 3-128 16,-2-3 128-16,-4 3 0 0,-2-1 0 0,-4-1 0 16,-4-7 0-16,-1 0 0 0,-1-2 0 0,-4 0 0 15,-3-3 0-15,-1-4 0 0,-2 0 0 0,-1-3 128 16,-1-2 16-16,2 0 16 0,-2-5 0 0,0-1 0 15,0-3 0-15,0 0 0 0,1-2 0 0,0-5 0 0,3 2-160 16,0-3 192-16,0-2-192 0,3-1 192 0,-1-3-64 16,3-1-128-16,2-2 192 0,3 0-64 0,0-3-128 0,3-2 0 15,2 2 0-15,3 0 128 0,0-2-128 0,5 5 0 16,0-6 0-16,3 6 0 0,0 4 0 0,-1 4-176 16,4 1 176-16,1 3-128 0,0 2 128 0,2 5-128 15,-1 1 128-15,0 2-128 0,1 3 128 0,1 4-160 16,0 4 160-16,2 2-160 0,-1 4 160 0,-1 2-160 15,1 2 160-15,-4 3-160 0,-2 0 160 0,-3 5-128 16,-3-2 128-16,-3 1-128 0,-4 0 128 0,-2-6 0 16,-3-3 0-16,-4-2 0 0,-3 0 0 0,-2-3 0 15,-3-2 0-15,-6-4 176 0,-1 1 32 0,-1-5 16 16,1 0 0-16,-4-2 0 0,2-3 64 0,0-3 16 16,-2-2 0-16,1-1 0 0,1-4-176 0,0 1-128 0,3-4 192 15,2-4-192-15,3 1 144 0,3-3-144 0,1 0 0 0,3-3 144 16,3-2-144-16,4 0 0 0,-1 0 0 0,6-3 0 15,1 2-192-15,5-2 16 0,2-1 16 0,2 0 0 16,2 4 0-16,2 0 0 0,1 3 0 0,2 4 0 16,0 1 160-16,1 6-192 0,2 0 192 0,1 6-192 15,-1 3 192-15,3 5 0 0,-2 3 0 0,1 3-128 16,2 8 128-16,1 3-128 0,-2 1 128 0,0 4-128 16,-2 7 128-16,-4 0 0 0,-3 1 0 0,-4 3-128 15,-6-2 128-15,-4-1-128 0,-3-2 128 0,-4-1-128 16,-5 1 128-16,-3-5 0 0,-5 1 0 0,-1-4 0 15,-5 0 0-15,-1-2 0 0,-4-3 0 0,-1-3 0 16,0-6 0-16,-1-1 128 0,-1-5-128 0,2-3 128 0,1-2-128 16,2-3 0-16,3-2 0 0,1-5 0 15,1-6 0-15,6-1 0 0,1-1-160 0,2-4 160 0,1-3-336 0,5 1 32 16,2-4 16-16,4 3 0 0,1-5-64 0,2 1-16 16,6 0 0-16,1 1 0 15,2 5 144-15,3-2 32 0,0 4 0 0,3 4 0 0,0 0 192 0,2 3-144 16,0 6 144-16,2 3-128 0,-1 4 128 0,2 6 0 15,-1 4 0-15,1 2 0 0,0 5 0 0,-1 3 0 16,1 1 0-16,-2 5 0 0,0-1 0 0,-2 4 0 16,-4 1 0-16,-1 3 0 0,-4-3-128 0,-5 0 128 15,-3-2-128-15,-5-3 128 0,-4-4 0 0,-4-3 0 16,-6 0 0-16,-1-4 0 0,-1 0 0 0,-2-6 272 16,-2-1-32-16,1 0-16 0,-3-4 160 0,2-3 16 0,0-6 16 15,5 2 0-15,1-3-192 0,2 1-32 0,3-3-16 16,3-2 0-16,2-5-176 0,3-3 0 0,5 1 0 15,3-5 0-15,2-1 0 0,4-1-176 0,1-2 16 0,3 3 0 16,1 1-48-16,0 6-16 0,1 0 0 0,-1 4 0 16,0 6 64-16,-1 2 16 0,-1 2 0 0,2 6-10672 15,0 8-2144-15</inkml:trace>
  <inkml:trace contextRef="#ctx0" brushRef="#br4" timeOffset="179206.58">17376 18689 16575 0,'-12'-5'1472'0,"0"-5"-1168"0,1 2-304 0,1-2 0 16,1 3 2320-16,9 7 416 0,-4-11 80 0,4 11 0 15,-1-11-2400-15,1 2-416 0,0 0-224 0,0 9 32 16,0 0 192-16,5-9 0 0,-2 0 0 0,-3 9 0 15,4-10 176-15,0 0-176 0,-1 2 160 0,-3 8-160 16,1-12 176-16,1 3-176 0,1-3 192 0,-1 1-192 16,1 1 288-16,0-2-48 0,4 5-16 0,1-5 0 15,-1 2-32-15,2-1 0 0,2-1 0 0,0 1 0 16,2-2-64-16,1 0-128 0,1 2 176 0,1-2-176 16,2-1 240-16,1 3-64 0,0 2-16 0,3-1 0 15,-2 2-160-15,1 3 160 0,0-1-160 0,-2 3 160 16,2 2 32-16,-1 1 16 0,-1 4 0 0,1 2 0 0,2-1-80 0,-2 4-128 15,1 2 176-15,-1 5-176 0,-1-2 160 0,-1 3-160 16,-2 2 128-16,0 2-128 0,-6 4 128 0,0 2-128 16,-2 1 0-16,-3 1 128 0,-5-1-128 0,-3-3 192 15,-2 0-192-15,-3 0 192 0,-2-2 96 0,-1-4 32 16,-2-5 0-16,-3-1 0 0,-5-3 64 0,0 0 32 16,-1-6 0-16,-2 0 0 0,-2-2-16 0,1-3 0 15,-2-4 0-15,1 1 0 0,0-4-176 0,0 1-32 16,0-6-16-16,2-1 0 0,1 0 32 0,4-4 16 15,3-1 0-15,0-2 0 0,2 0 0 0,3 0 0 16,2-1 0-16,3 0 0 0,2-2-224 0,3 1 0 16,1 2 0-16,2 1 0 0,2 0 0 0,2 4 0 0,1-1 0 15,1 3 0-15,3-1 0 0,0 4 0 0,2 2 0 16,1 0 0-16,0 3 0 0,2 2 0 0,0 1 0 0,0 3 0 16,1 3 0-16,0 2 0 0,1 5 0 15,0 0-160-15,-2 3 160 0,0 5 0 0,-4 2-144 0,0 5 144 16,-2 1 0-16,-2 3 0 0,-3 2-144 0,-4-1 144 15,-2-1 0-15,-4-3 0 0,-3 0 0 0,-3-1 0 16,-6-5 0-16,-2 0 0 0,-1-2 160 0,-3-1-32 16,-1-3 0-16,-4 0 16 0,2-6 0 0,-2 3 0 15,3-6 128-15,1-3 32 0,-3-3 0 0,2-2 0 16,-1 2-96-16,5-4-16 0,2-4 0 0,2-1 0 16,2-10 16-16,6 2 0 0,2 3 0 0,4-6 0 15,3-2-208-15,5-1 0 0,4-4 0 0,5 0 0 16,2-5 0-16,5 0-192 0,1 3 16 0,4 3 0 15,-2-1 176-15,3 5-160 0,-2 0 160 0,2 4-160 0,-1 4 160 16,1 1 0-16,0 4-144 0,-2 4 144 0,-1 4 0 16,-1 2 0-16,-1 3 0 0,0 7 0 0,0 1 0 0,0 6 0 15,-2 3 0-15,-3 7 0 0,-2 5-176 0,-2 5 176 16,-2 1-128-16,-7 5 128 0,-5 5 0 0,-2 3-128 16,-6 0 128-16,-2-5 0 0,-4-2-128 0,-1-8 128 15,-1-8-128-15,-2-2 128 0,-3-4 0 0,4-3 0 16,-1-1 144-16,1-3-144 0,1-6 336 0,-1-3-32 15,2-4-16-15,-1-4 0 0,-1-4-32 0,1-2-16 16,2-6 0-16,2-1 0 0,1-5-64 0,2-3-16 16,2-6 0-16,3 1 0 0,1-4-160 0,1-2 160 15,2-3-160-15,2-1 160 0,3-4-160 0,1 1 0 0,2 2-160 16,3 2 160-16,1 2-208 0,3 6 48 0,-1 5 16 0,1 5 0 16,0 1 144-16,0 3 0 0,0 4-144 0,0 4 144 15,-1 5 0-15,1 4-176 0,0 3 176 0,2 5-128 16,-2 4 128-16,1 7-208 0,1 3 80 0,-1 6 128 15,0 6-256-15,-2 1 80 0,-3 6 16 0,-4 3 0 16,1 1-128-16,-7-5-32 0,-3-3 0 0,-3-4 0 16,-3-2 320-16,-3-5 0 0,-3-3-128 0,-1-6 128 15,-1-1 128-15,-1-3 64 0,-1-4 32 0,1 0 0 16,-1-4 96-16,0 1 32 0,0-7 0 0,2-3 0 16,-1-5-160-16,1-2-48 0,3-6 0 0,1-1 0 15,1-2-144-15,2-4 0 0,1-2 0 0,2-4 128 16,4-1-128-16,1 0 0 0,2-4 0 0,3-2 0 15,2 1-192-15,1 1 192 0,3 1-160 0,4 3 160 0,2-2-208 16,2 6 48-16,0 0 16 0,1 4 0 16,0 2 144-16,1 6-192 0,-1 5 192 0,0 2-192 15,-2 3 192-15,2 6-208 0,0 3 80 0,0 2 128 0,1 6-192 16,0 4 192-16,0 3-192 0,0 4 192 0,0 2-160 0,-1 4 160 16,-2 6 0-16,-3 4-144 0,-3 3 144 0,-4-3 0 15,-3-3-144-15,-3-3 144 0,-4-5 0 0,-3-6 0 16,-5-1-144-16,-2-3 144 0,-4-4 0 0,-2-2 224 15,-4 0-32-15,0-3-16 0,0-3 176 0,-2-3 32 16,-1-4 16-16,1-2 0 0,0-3-176 0,0-2-32 16,-1-7-16-16,2 0 0 0,-1-1-176 0,3-1 0 15,3-4 144-15,2-4-144 0,2 0 0 0,4-1 0 16,2-6 0-16,5-2 0 0,1-3-128 0,3 0-64 0,3-3 0 16,5 1 0-16,3 1-32 0,1 3-16 0,2 4 0 0,2 1 0 15,2 5 96-15,2 3 16 0,1 3 0 0,3 3 0 16,-4 4 128-16,1 5-128 0,1 2 128 0,0 5-128 15,1 2 128-15,-2 6 0 0,2 2-144 0,1 8 144 16,1 2 0-16,-1 5-176 0,-3 5 176 0,-1 3-128 16,-2 6-16-16,-6 4 0 0,-4 5 0 0,-6-8 0 15,-4-5-96-15,-4-6-16 0,-5-6 0 0,-4 1 0 16,-6-7 256-16,-2-3 192 0,-1-4-48 0,-2-1 0 16,-4-1 240-16,3-5 32 0,-1-3 16 0,0-4 0 15,-2-3-112-15,3-5-32 0,2-3 0 0,0-2 0 16,1-4-288-16,1-3 160 0,1 1-160 0,4-2 128 15,4-4-128-15,3 1 0 0,3-6 0 0,5 0 0 16,4 0-256-16,8 2 80 0,1-2 16 0,4-1 0 0,2 1-64 16,3 4-16-16,1-1 0 0,1 6 0 0,0 3 96 0,2 3 16 15,1 3 0-15,1 8 0 0,0 2 128 0,2 8 0 16,-2 2-144-16,1 7 144 0,-1 5 0 0,1 5 0 16,-4 6-144-16,1 3 144 0,2 3 0 0,-4 8-160 15,-2 3 160-15,-7 0-128 0,-7-5-176 0,-2-5-16 16,-4-2-16-16,-2-7 0 0,-4-6 208 0,-4-6 128 15,-6-2-160-15,3-3 160 0,-1-5 192 0,-1-1 144 16,-1-3 32-16,0-3 0 0,1-4 32 0,-1-1 16 16,1-6 0-16,2-5 0 0,0-1-256 0,5-6-160 15,-2-2 192-15,6-1-192 0,0 0 0 0,4-2 0 0,4 1 0 16,4 1 0-16,-1 0-192 0,4 3 192 16,1 3-208-16,1-1 80 0,0 7 128 0,0 2-208 15,1 0 80-15,-1 7 128 0,0-1-192 0,1 6 192 0,-1 3-160 16,-2 3 160-16,-9-4-224 0,15 11 48 0,-4 4 16 0,1 3 0 31,1 1-1584-31,-2 3-320 0,-2 2-64 0</inkml:trace>
  <inkml:trace contextRef="#ctx0" brushRef="#br4" timeOffset="183434.63">8911 14131 6447 0,'2'-9'576'0,"1"0"-576"0,-2-1 0 0,3 1 0 16,1-1 2032-16,1 0 288 0,3-3 64 0,0 2 16 31,-1 1-2400-31,2-3-256 0,0 4-176 0,-1-2-16 15,-2 0-704-15,1 1-144 0</inkml:trace>
  <inkml:trace contextRef="#ctx0" brushRef="#br4" timeOffset="183746.73">9043 13901 6447 0,'0'0'272'0,"0"0"80"0,0 0-352 0,0 0 0 0,0-4 0 0,0 4 0 15,0 0 2416-15,0 0 400 0,0 0 96 0,0 0 16 16,0 0-1760-16,-10 5-336 0,1 3-80 0,-1-2-16 16,-2-2-288-16,-2 5-64 0,-1-4-16 0,-3 1 0 15,-4 2-80-15,-2-3-16 0,-4 2 0 0,-1-1 0 16,-3 0 16-16,-2 3 0 0,1-4 0 0,-3 2 0 0,1 3-128 0,-2-4-32 15,1 2 0-15,-2-2 0 0,0 2 0 0,0 1 0 16,-3-4 0-16,-1 2 0 0,-3-7-128 0,1 3 0 16,5 1 0-16,2-2 128 0,1-2-128 0,5-1 0 15,4 0 144-15,3 1-144 0,4 1 0 0,2 2 0 16,2-2 0-16,5 0 128 0,2 4-128 0,9-5 144 16,-6 8-144-16,3 3 160 0,3-2-160 0,3 5 0 15,3 0 0-15,2 3 0 0,3 2 128 0,6 0-128 16,1 0 192-16,1 1-64 0,3-1 64 0,4 2 0 15,1-2 0-15,2 0 0 0,6-3-192 0,0 2 0 16,-1-3 0-16,0 0 128 0,1-1-128 0,-2-2 0 16,-1-1 0-16,-2 1 0 0,-2-5 0 0,0 1-224 15,0-2 48-15,0-1-7360 0,-3 1-1472 16</inkml:trace>
  <inkml:trace contextRef="#ctx0" brushRef="#br4" timeOffset="184569.5">8330 13993 23951 0,'0'0'2128'0,"-4"-5"-1696"0,4 5-432 0,0 0 0 16,0 0 448-16,0 0 16 0,13 0 0 0,2 0 0 0,1 2-464 0,3 2-128 16,2 2-16-16,2-1 0 0,1 3 144 0,1 0 0 15,2-3 0-15,2 4 0 0,2-2 0 0,2 3 128 16,0 1-128-16,2 0 128 0,1-3-128 0,3 3 128 16,2-2-128-16,5 1 128 0,1-2-128 0,-1 1 144 15,-4-3-144-15,1 2 160 0,-1-2-160 0,1 2 0 16,-1 0 144-16,0 1-144 0,0 3 176 0,1 2-48 15,3 0 0-15,-1-2 0 0,0 2-128 0,-3 2 0 16,-5-1-160-16,-2 1 160 0,-2 0 0 0,0 3 0 16,-1 1 0-16,0 0 160 0,-1 2-160 0,-1 0 0 15,1-2 144-15,0 4-144 0,1-2 144 0,1 1-144 16,0 1 192-16,2-1-192 0,-1 2 176 0,-2 1-176 0,1-4 160 0,-3 1-160 16,-2 0 128-16,0 0-128 0,0-3 0 15,-1 3 144-15,-1 3-144 0,0-2 0 0,-2 4 0 0,0-3 0 16,-1 6 0-16,-1-3 128 15,-3 1-128-15,-1 1 0 0,-1-4 176 0,0 3-48 0,-2 0-128 0,-2 2 192 16,0 1-64-16,-3-2-128 0,-4-4 176 0,-1 2-176 16,-1-2 176-16,-2 2-176 0,1-4 160 0,-3 2-160 15,-1 2 144-15,1-3-144 0,0 3 128 0,-2-2-128 16,0 1 128-16,-1-1-128 0,1 2 0 0,-2-1 128 16,-1 1-128-16,0 1 160 0,0-3-160 0,-3 5 160 15,-2-3-32-15,0 2-128 0,-2-2 192 0,2-1-64 16,-2 2-128-16,-4-2 192 0,0 2-192 0,-3-1 192 15,-2 3-192-15,0 0 192 0,-2 5-192 0,-1-4 192 0,-2-3-192 16,1 2 192-16,-2 0-192 0,2 1 192 16,-2-1-192-16,0 0 0 0,-4 1 144 0,-2-4-144 0,-1 1 0 0,1 1 0 15,-1-7 0-15,2 2 128 0,2 0-128 0,1 1 0 16,-1 2 0-16,-1-2 0 0,-1 4 928 0,1-4 112 16,1 2 32-16,1 0 0 15,1 0-1648-15,-2 4-336 0,0-1-64 0,-1-2-16 0,0 1 800 16,-4-3 192-16,2 0 0 0,3-2 0 0,0-1 0 0,2-1 0 15,0-3 0-15,2 1 0 0,0-1 192 0,1 3-64 16,0-4 0-16,0-1-128 0,1-2 304 0,-1 1-48 16,3-3-16-16,-1 0 0 0,0 0-16 0,-1 0 0 15,-2-4 0-15,-1 1 0 0,0 3-16 0,1-2 0 16,-1 1 0-16,0 1 0 0,0-6-80 0,2 4-128 16,1 1 176-16,2-3-176 0,1 2 0 0,0 1 0 0,1-3 0 0,2 2 0 15,3 1-192-15,-2-5-80 0,1 3-32 16,2-5 0-1,1 2-560-15,3 0-112 0,1-1-32 0,9-7-8352 0,0 0-1680 0</inkml:trace>
  <inkml:trace contextRef="#ctx0" brushRef="#br4" timeOffset="185038.85">9113 16183 24879 0,'-14'-12'1088'0,"4"8"256"0,-4-1-1088 0,1 0-256 15,0 3 0-15,0 3 0 0,1 3 960 0,-1 2 128 16,-1 0 16-16,-4 7 16 0,-3 1-880 0,-5 4-240 15,-2 1 0-15,-1 1 0 0,-3 2 0 0,-1 6 0 16,-2-1 0-16,-1 6 0 0,-1 1 160 0,0 3-160 16,-1 1 192-16,0 3-192 0,5 3 352 0,-1-1-32 15,-1 4-16-15,1-5 0 0,1 0-96 0,0-4-16 16,1-1 0-16,3-2 0 0,1-1-64 0,4-2 0 0,3-2-128 16,5-1 192-16,2-2-192 0,2 0 0 0,4-6 0 0,1 4 0 15,5-1 0-15,2-3 144 0,2-2-144 16,5 2 128-16,3-5 64 0,6 2 0 0,5 1 0 0,7-2 0 15,3-2 32-15,5-4 16 0,2 2 0 0,1 0 0 16,0-3 64-16,0 0 16 0,5-2 0 0,1 1 0 16,-1 0-144-16,5-1-32 0,0 0 0 0,5 2 0 31,3-1-976-31,1 4-208 0,0 0-48 0,-4 1-13360 0</inkml:trace>
  <inkml:trace contextRef="#ctx0" brushRef="#br0" timeOffset="189745.87">19391 18150 6447 0,'0'0'576'0,"0"0"-576"0,9-6 0 0,1 0 0 16,0 2 1808-16,3 0 256 0,1-1 48 0,1 4 16 0,2-1-1936 0,-5 2-384 16,2 0-64-16,-1 2-32 0,-1 0 64 0,0 2 16 15,1-2 0-15,-2 1-5408 16</inkml:trace>
  <inkml:trace contextRef="#ctx0" brushRef="#br0" timeOffset="190731.48">19863 18374 9215 0,'-3'10'816'0,"-1"-1"-656"16,-2 2-160-16,-2 3 0 0,-1-2 1264 0,0 2 208 0,3 1 64 0,-4 0 0 16,2-2-736-16,-3-1-144 0,-1 0-16 15,1 2-16-15,0-2 96 0,-1-1 32 0,2 1 0 0,0-4 0 16,0 1 64-16,-1-4 16 0,0-1 0 0,2-1 0 15,-1-1 128-15,-2 2 16 0,1-3 16 0,-2-1 0 16,1-1-320-16,-1-3-64 0,0-1-16 0,-1 0 0 16,4-4-112-16,0 0-32 0,0-5 0 0,0 0 0 15,1-3 64-15,1-2 0 0,2-2 0 0,1 0 0 16,1 0-192-16,1-3-48 0,1 0 0 0,2 1 0 16,2-5-144-16,3 1-128 0,0-3 144 0,3 1-144 15,1 1 0-15,1-2 0 0,3 5 0 0,1-2 0 16,1 3 0-16,3 6 0 0,1 1 0 0,0 0 0 15,0 4-160-15,0 4 160 0,1-1-128 0,1 7 128 16,-1 1-128-16,-1 5 128 0,2 1-128 0,-4 4 128 0,2 3-160 16,0 3 160-16,1 2-192 0,-1 5 192 0,-2 4-144 0,0 3 144 15,-2 4 0-15,-1 3-144 0,-2 2 144 0,-5 0 0 16,1-1-144-16,-3-1 144 0,-1 1 0 0,-4-3 0 16,-2-3 0-16,0-4 0 0,-2-2 0 0,-1-3 0 15,-1-1 0-15,-3-3 0 0,-4 0 288 0,-2-4-32 16,-2-1 0-16,-2 1 0 0,-4-5 80 0,-1-1 16 15,1-3 0-15,-1-4 0 0,-1-6 32 0,-3-1 0 16,2 1 0-16,-3-5 0 0,1-1-96 0,1-1-16 16,1-3 0-16,0-3 0 0,3-4-48 0,3 1-16 15,-2 1 0-15,5 0 0 0,0-1-80 0,4-3-128 16,3 2 176-16,3 1-176 0,0-4 0 0,3 2 0 0,4 1 0 16,3-2 0-16,2 2 0 0,3 3 0 0,2-1 0 15,0 3 0-15,2 2 0 0,2 2 0 0,-3 4-128 0,3 2 128 16,1 4 0-16,2 2 0 0,1 0-160 0,1 4 160 15,1 2 0-15,2 1 0 0,0 6-144 0,3 3 144 16,-1 1 0-16,-1 6-160 0,-1 2 160 0,0 2-128 16,-2 5 128-16,-1 5 0 0,-1-1-144 0,-2 2 144 15,-5-1 0-15,-2 0 0 0,-4-1 0 0,-4-4 0 16,-1-2 0-16,-4-1 0 0,-2 0 0 0,-3-7 0 16,-2-2 224-16,-2-2-32 0,-2 0-16 0,-2-6 0 15,-1 0 96-15,-2-5 32 0,-4-1 0 0,0-4 0 16,0-4 96-16,-2-1 32 0,0-1 0 0,0-6 0 15,1-4-176-15,2-2-48 0,1-1 0 0,3-3 0 16,1-2-208-16,3 0 0 0,2-2 0 0,3-1 0 16,4 0 0-16,3-2 0 0,5-4 0 0,4 1 0 0,5-4 0 15,5 1 0-15,3-1-176 0,2 2 176 16,2 2-240-16,3 3 80 0,-1 6 16 0,3 4 0 16,-3 3 144-16,3 4 0 0,0 5-144 0,-2 5 144 0,2 3 0 0,-2 4 0 15,4 3-144-15,-1 5 144 0,-1 4 0 0,0 5-160 16,0 3 160-16,-3 1-128 0,1 6 128 0,-6 2 0 15,-4 1-144-15,-4 2 144 0,-3 0-192 0,-5 1 16 16,-7-5 16-16,-2-1 0 0,-4-8 160 0,-5-1 0 16,-6-2 0-16,-4-4 0 0,-6-1 176 0,-3-5 64 15,-5-6 16-15,4-4 0 0,-6-3 224 0,1-5 48 16,-2-4 16-16,-2-4 0 0,3-4-192 0,1-3-32 16,5-1-16-16,1-3 0 0,3-1-176 0,3-1-128 0,8 4 192 15,3-4-192-15,4 1 128 0,3-3-128 0,3 0 0 16,3 2 0-16,3-5-192 0,6 7-160 0,2-1-32 0,3 5 0 31,2 1-1056-31,6 2-224 0,3 1-32 0</inkml:trace>
  <inkml:trace contextRef="#ctx0" brushRef="#br0" timeOffset="192770.18">28586 16260 4607 0,'0'0'400'0,"0"0"-400"0,0 0 0 0,-7-1 0 16,7 1 1824-16,-10-1 288 0,-1-2 48 0,11 3 16 15,-6-4-1072-15,0-1-208 0,6 5-32 0,0 0-16 16,-8-5 112-16,2 3 0 0,6 2 16 0,0 0 0 15,-7-4-80-15,7 4-32 0,-4-7 0 0,4 7 0 16,0 0-32-16,0 0 0 0,0 0 0 0,0 0 0 16,12-2-256-16,2 1-64 0,2 1-16 0,5 0 0 15,3 0 64-15,4 0 16 0,5-2 0 0,6 2 0 16,6-1-160-16,4 1-32 0,6-4 0 0,-2-1 0 16,1-1-96-16,1 2-32 0,3 0 0 0,3 0 0 0,5 2-16 15,1-2-16-15,3 0 0 0,-1-3 0 0,-4-1-96 0,1 2 0 16,0-5-128-16,1 6 192 0,3-2-192 0,0 0 0 15,0 0 128-15,-4-1-128 0,-7 4 0 0,-2 0 0 16,0-1 0-16,-1 3 0 0,-1-1 0 0,2 3 0 16,0 0 128-16,0 0-128 0,1 0 0 0,-4 0 176 15,-2 0-176-15,0 2 160 0,1 0-160 0,1 2 0 16,-2-3 0-16,3 2 0 0,1-2 0 0,-1 0 0 16,-5-1 128-16,-3-1-128 0,-3-2 0 0,-2 2 0 15,-3 0 0-15,-1 1 0 0,-1-4 0 0,-4 4 0 16,-2 0 0-16,-2 0 128 0,-1 0-128 0,-3 0 128 15,-1 0-128-15,-2 0 128 0,0 1 0 0,-5 2 0 0,-3-2 0 0,0 0 0 16,0 1-128-16,-4-1 128 0,2 0-128 0,-12-1 128 16,10 2-128-16,-10-2 0 0,8 5 0 0,-8-5 0 15,0 0 0-15,0 0 0 0,0 0 0 0,0 0 0 16,0 0 0-16,0 0 0 0,0 0 0 0,-9 9 0 16,-1-4 0-16,-2 0 0 0,-6 1 0 0,-3-2 0 15,-5-2-144-15,-2 2 144 0,-1 1 0 0,-4-1 0 16,-4-1-128-16,-2 0 128 0,-1 1 0 0,-2 4 0 15,1 0 0-15,-5 2-128 0,-3-5 128 0,-1 0 0 16,-8 3 0-16,0-5 0 0,-1 1 0 0,1 4 0 16,-3-1 0-16,0 2 0 0,-3-1 0 0,-2 0 0 15,-6-2-144-15,2 0 144 0,1-2 0 0,4 5-144 16,2-1 144-16,1 2 0 0,-1-3 0 0,0 2-128 0,-3-2 128 16,0 2 0-16,1-2 0 0,4 3 0 0,-2-5 0 0,4 2 0 15,2 3 0-15,-3-2 0 0,-3 0 0 0,-1 0 0 16,0 2 0-16,3-5 0 0,3 0 0 0,3 2 0 15,3-2 0-15,1-1 0 0,0 1 0 0,3 0 0 16,0-1 0-16,2-2 0 0,3 1 0 0,3-2 0 16,8-1 0-16,3 0 128 0,4 1-128 0,3-1 0 15,3-1 0-15,5-2 0 0,3 2 0 0,11 1 0 16,-9-1 0-16,9 1 128 0,0 0-128 0,0 0 0 16,0 0 0-16,0 0 0 0,12-1 0 0,5-2 0 15,3 1 0-15,7-2 0 0,5 0 0 0,10 0 0 16,3 2 0-16,5-3 0 0,3-3 0 0,5 2 0 15,0-6 0-15,4 4 0 0,6 1 0 0,4 0 0 0,7 2 0 16,-1-2-128-16,-3 2 128 0,2-2 0 0,2 2 0 16,2 1 0-16,4 1 0 0,-1 0 0 0,0-2 0 0,-1 1 0 15,-2 0 0-15,6 2 0 0,0-1 0 0,0 1 0 16,-3-6 0-16,0 3 0 0,-3 1 0 0,3-3 0 16,0 2 0-16,-2 1 0 0,-2-3 0 0,-2 2 0 15,-7 0 0-15,-3 1 0 0,-2 1 0 0,-2 3 0 16,0 3 0-16,-3-1 0 0,-1-2 0 0,-7 1 0 15,-6 1 0-15,-2 0 0 0,-5 0 0 0,-3 2 0 16,-2 1 0-16,-6 0 0 0,-3 0 0 0,-1 3 0 16,-6-3 0-16,-2-1 0 0,-1 1 0 0,-4 0-128 15,-12-5-64-15,9 5 0 0,-9-5 0 0,0 0 0 16,3 13-464-16,-6-4-112 16,-6 0 0-16</inkml:trace>
  <inkml:trace contextRef="#ctx0" brushRef="#br0" timeOffset="-205233.63">8542 15217 13183 0,'-6'-18'576'0,"4"6"128"0,2 12-560 0,-2-11-144 0,-1 1 0 0,1 0 0 15,-2 1 0-15,-1-1 160 0,5 10-160 0,0 0 160 16,-3-8-160-16,3 8 128 0,0 0-128 0,0 0 128 0,0 0-128 0,0 0 0 16,-7 4 0-16,-1 6-176 0,3 0-16 0,0 5 0 15,0 2 0-15,-2 1 0 16,0-1-272-16,-2 4-64 0,-1-1-16 0,-3 6-2912 16,-1-2-592-16</inkml:trace>
  <inkml:trace contextRef="#ctx0" brushRef="#br0" timeOffset="-204172.26">6143 17638 8751 0,'-52'39'384'0,"15"-9"80"0,-6 4-464 0,-1 0 0 0,-2 1 0 0,-5 1 0 16,-4 3 0-16,-1-4 0 0,-2 1 0 0,2-1 0 16,4-2 0-16,1 2 0 0,2-3 0 0,-1 6 0 15,4 0 0-15,-3-1 0 0,-5-2 0 0,0-2 0 16,-4-3 128-16,4 1-128 0,3 1 0 0,1 1 0 15,1 1 192-15,4-2-64 0,-1 3-128 0,-1-1 192 16,-2 0-64-16,-1 0-128 0,-2 1 176 0,4 0-176 0,0 2 0 16,1-2 0-16,1-2 0 0,1-3 0 0,2 2 0 0,1 0 0 15,-1 2 0-15,-2 0 0 0,0 1 272 16,-4-1-48-16,-1-1-16 0,0 5 0 0,5 2 224 0,2-1 32 16,0-3 16-16,2 2 0 0,2 4-224 0,0-2-32 15,-1-4-16-15,-1 1 0 0,-3 0-64 0,-1-2-16 16,1 1 0-16,1-1 0 0,1 1-128 0,1-2 0 15,3-1 144-15,2 2-144 0,1 0 176 0,-1 1-48 16,2-6 0-16,1 1 0 0,0 1-128 0,-2-4 160 16,-1 0-160-16,-1 2 160 0,-1-5-160 0,1 1 128 15,1-1-128-15,2-1 128 0,1 4 0 0,0-2-128 16,2 1 192-16,1-3-64 0,1 2 16 0,2-1 0 16,-2-4 0-16,2 6 0 0,3 0-144 0,-2-1 0 0,1-2 0 0,-2-1 128 15,-1-1-128-15,-1 2 0 0,-2-4 144 0,2-1-144 16,0 2 128-16,2-1-128 0,3 6 128 0,0-6-128 15,1-1 192-15,2 0-48 0,-1 0 0 0,3 0 0 16,0-1-144-16,2-2 0 0,1 0 144 0,0-4-144 16,1 1 256-16,1 0-32 0,3 0 0 0,-1-5 0 15,2 3 0-15,1-5 0 0,-1 3 0 0,1-3 0 16,2 1-64-16,-1 0-16 0,-1-2 0 0,4-1 0 16,5-4 16-16,-8 5 0 0,8-5 0 0,-6 5 0 15,6-5-32-15,0 0-128 0,0 0 192 0,0 0-64 16,0 0-128-16,0 0 0 0,0 0 0 0,0 0 128 15,0 0-128-15,0 0 0 0,0 0 0 0,0 0 0 16,5-10 0-16,3 4 0 0,1-1 0 0,-2-2 0 16,1 1 0-16,3-4 0 0,1 1 0 0,-1 1 128 0,2-3-128 0,1 0 0 15,-1 3 0-15,2-4 0 0,1-1 144 0,2-1-144 16,1 1 160-16,2 1-160 0,-1-2 144 0,3-2-144 16,2-4 128-16,3 1-128 0,4-3 128 0,5-3-128 15,5 0 0-15,1-7 128 0,-9-3-128 0,7-1 0 16,-2-5 0-16,3-1 0 0,2-3 0 0,3 2 0 15,1-4 0-15,7 5 128 0,2-3 0 0,2 0 0 16,3-3 0-16,-3-2 0 0,-2-1 64 0,3-2 16 16,2-5 0-16,5 2 0 0,4-2-208 0,1-3 144 15,-1 0-144-15,-1-5 128 0,0-5-128 0,3-6 0 16,-1 1 0-16,8-5 0 0,7 5 0 0,-2-3 0 16,-5-3 0-16,3-1 0 0,3 5 0 0,5 2 0 15,7 3 0-15,0 0 0 0,-5-3 0 0,5 4 0 0,5 1-144 0,-1 0 144 16,-5 0-304-16,0 1 48 0,-3 1 16 0,5-1 0 31,4-1-272-31,-5-1-48 0,-6-2-16 0,-3 3 0 16,-4 2 64-16,4-1 16 0,5-1 0 0,-8-1 0 15,-6-1 48-15,-2 2 16 0,-3 0 0 0,0 2 0 16,1 2-368-16,-1-2-80 0,-1-2-16 0,-3 0 0 16,-5 3-800-16,-4 3-160 0,-3 5-48 0,-3 2 0 0,2 6 1680 0,1 1 224 0,-2 0 256 0,-5 1-48 15,-6 3 1536-15,-2 0 304 0,0 8 64 0,-3-1 16 16,0 3-1232-16,1 3-256 0,1 2-64 0,4 6-5056 15,4 1-1008-15</inkml:trace>
  <inkml:trace contextRef="#ctx0" brushRef="#br0" timeOffset="-202969.58">7994 15745 17391 0,'0'0'768'0,"-8"-2"160"0,0 2-736 0,8 0-192 16,-11 1 0-16,11-1 0 0,-8 4 0 0,-1 4 0 15,-2-2 0-15,0 5 0 0,-2-6 0 0,-2 8 0 16,-3-1 0-16,-1 4 0 0,-1 2-176 0,-3 4 176 0,-4 0-128 0,1 3 128 15,-4 4-192-15,1 1 64 0,-1 0 0 0,-1 1 0 16,-1 4-208-16,1 0-48 0,-4 2 0 0,1 0 0 16,-3 0 48-16,-2 1 0 0,-5-4 0 0,-1 6 0 15,-5 0 192-15,2 1 144 0,-1-2-192 0,4 6 192 16,-1-3 0-16,-1 6 0 0,0-1 0 0,-4 3 0 16,-1 1 0-16,-4-1 0 0,-5 1 0 0,0 0 0 15,2 2 0-15,0 2 0 0,0 2 144 0,1 2-144 16,-1 7 0-16,-3-5 128 0,-5 0-128 0,-1 1 0 15,1 3 0-15,2-3 0 0,2 3 128 0,0 0-128 16,2 6 0-16,-7-3 0 0,-6-4 0 0,0 0 0 16,4 2 0-16,2-2 0 0,0-1 0 0,1 3 0 15,2-1 0-15,-6-1 0 0,-7-7 0 0,5 1 0 16,1 2 0-16,6-4 0 0,1-1 0 0,-1 2 128 0,-1 0-128 0,0-2 128 16,-7-6-128-16,9-1 128 0,3-4 272 0,1 3 48 15,1-3 16-15,2 2 0 0,-2-5 112 0,0 3 32 16,-2-4 0-16,2-1 0 0,0 0 0 0,6-2 0 15,-1-1 0-15,2 1 0 0,1-3-160 0,1 0-48 16,-4-2 0-16,-1 2 0 0,-1-1-176 0,1 0-32 16,3-1-16-16,2 1 0 0,2-1-176 0,2 1 128 15,2-2-128-15,-1 0 128 0,0 5-128 0,-2-2 0 16,-3-2 0-16,1-1 0 0,1-5 0 0,3 2 0 16,2-1 144-16,3 1-144 0,0 4 0 0,6-3 0 15,-1 1 0-15,0 2 0 0,2-4 0 0,-1 4 0 16,0 0 0-16,0-2 0 0,-2-1 0 0,1 2 0 0,2-1 0 15,3-3 0-15,2 1 0 0,1-5 224 0,1 0-48 16,2 2-16-16,0-3 0 0,0 3 0 16,3 0 0-16,1-4 0 0,2-1 48 0,1 1 16 0,1-1 0 0,0 3 0 15,-1-3-16-15,2-1 0 0,0-1 0 0,1 0 0 16,0 0-208-16,0 0 128 0,-1-1-128 0,4 0 0 16,-1-4 160-16,3 1-160 0,-2 0 160 0,2 0-160 15,1-4 128-15,3 0-128 0,-2-2 0 0,1-1 144 16,0-2-16-16,2 0-128 0,5-5 192 0,-6 7-64 15,-2-4 32-15,8-3 0 0,-6 3 0 0,6-3 0 16,0 0-16-16,-6 1 0 0,6-1 0 0,0 0 0 16,-7-1-144-16,7 1 0 0,0 0 0 0,0 0 0 15,0 0 0-15,0 0-144 0,0 0 0 0,0 0 0 16,0 0-144-16,0 0-32 0,-6 0 0 0,6 0 0 16,0 0-464-16,0 0-112 0,0 0 0 0</inkml:trace>
  <inkml:trace contextRef="#ctx0" brushRef="#br0" timeOffset="-202237.11">7611 15831 14735 0,'17'-17'640'0,"-6"6"160"15,1-2-640-15,2-2-160 0,1-1 0 0,3 4 0 0,2 0 896 0,2 0 128 0,-1-2 48 0,5 2 0 16,1-1-688-16,-1-1-128 0,1 6-16 0,0-4-16 16,-7-2-224-16,0 4 0 0,-1-2 0 0,-1 1 0 15,-1 2 0-15,-1-1-192 0,0 2 192 0,-1 1-160 16,0 3 160-16,-1 0 0 0,0 0-144 0,0-1 144 15,0 1-128-15,0 3 128 0,-1 0-160 0,-1 0 160 0,0-1-192 0,-1 1 192 16,-11 1-208-16,12 0 80 0,-2-1 128 0,-10 1 0 16,0 0 0-16,0 0 0 0,0 0 0 0,0 0 0 15,0 0 0-15,0 0 0 0,6 9 256 0,-2 2 48 16,-5-3 0-16,-2 1 0 0,3-9 80 0,-9 14 32 16,-2 0 0-16,-2 1 0 0,-1-1-80 0,-1 1-16 15,-3 2 0-15,-1 0 0 0,-3 2-112 0,2 1-16 16,-4 1-16-16,0 2 0 0,-4 1-176 0,-3-2 160 15,-4 1-160-15,-2 3 160 0,-3 1-160 0,1 2 0 16,0 3 0-16,-2 1 128 0,0 0-128 0,-1 3 160 16,-1 1-160-16,0 5 160 0,0-1-160 0,-4 7 0 15,-7-8 0-15,1 7-176 0,-2-4 176 0,2 6 144 0,2-2-16 0,0 2-128 16,0 3 0-16,0 2 0 0,-1 3 0 0,-2-1 0 16,-6-3 208-16,0 3-64 0,-2 0-16 0,2-1 0 15,4 0-128-15,0 0 192 0,2 3-192 0,-1-1 192 16,2 1-192-16,-3-3 128 0,-4-5-128 0,3 2 128 15,-2 0-128-15,3-3 192 0,3 0-192 0,2-2 192 16,2 2-16-16,0 0 0 0,2-5 0 0,1 1 0 16,1-7-16-16,0-2 0 0,3-1 0 15,5-6 0-15,6-1-160 0,5 0-256 0,6-6 64 0</inkml:trace>
  <inkml:trace contextRef="#ctx0" brushRef="#br0" timeOffset="-200728.37">11299 15152 17503 0,'-5'-4'1552'0,"0"0"-1232"0,-1-1-320 0,6 5 0 0,0 0 352 16,0 0 16-16,-4-2 0 0,4 2 0 16,0 0-368-16,0 0 0 0,0 0 0 0,0 0-192 0,0 0 608 15,0 0 112-15,0 0 32 0,0 0 0 0,0-9 144 0,0 0 48 16,0 2 0-16,1-3 0 0,2-1-96 0,-1-2-16 16,1-3 0-16,0-2 0 0,2 0-144 0,2-1-48 15,-1-3 0-15,2-4 0 0,-2-2 0 0,3-4 0 16,-1-4 0-16,2 1 0 0,0-1-64 0,0 1 0 15,0-6-16-15,-1-4 0 0,1-4-192 0,1 3-48 16,-1 0 0-16,-1 2 0 0,-3-3 160 0,0 2 32 16,-2-3 0-16,-1 2 0 0,-3 2 0 0,0-1 0 15,-3 1 0-15,-1-2 0 0,-3-1-32 0,-2 0 0 16,0 2 0-16,-2-2 0 0,-1 2-160 0,1 0-128 16,-1 3 192-16,-2-2-192 0,-1-1 0 0,-2-2 0 0,0 0 0 15,-1 4 0-15,0-2 0 0,-1 2 0 16,-3 0 0-16,0-3 0 0,-1-1 0 0,-3 3 0 0,1 3 0 15,-3-2-144-15,-4 1 144 0,-1-4 0 16,-5-1 0-16,2 0 0 0,-2 4 0 0,1-3 0 0,2 4 0 0,-1-1 128 16,0 0-128-16,0 5 144 15,-3 1-144-15,1 1 160 0,0-1-160 0,-1 2 0 0,-2 0 0 0,-3 2 0 16,-5-5 0-16,1 1 192 0,4 2-64 0,-2 0 0 16,0 2-128-16,2 0 0 0,-1 2 0 0,-1 3 0 15,-2-2 0-15,-3 6 0 0,-2 0 0 0,-1 2 0 16,1 0 0-16,2 3 0 0,0-2 0 0,0 3 0 15,1 2 0-15,-4-1-144 0,1 5 144 0,-2 0 0 16,-5 1-128-16,-1-3 128 0,0 0 0 0,0 4 0 0,0-2-192 16,2 5 64-16,-1-5 128 0,-4 4-208 15,-4 0 48-15,-2 3 16 0,-1-3 0 0,3 2 0 0,2 0 144 0,1 3 0 16,0-2-144-16,-4 2 144 0,-6-1 0 0,2 2 0 16,4-2 0-16,5 0 0 0,0 0 0 0,1 3 0 15,-1 1 0-15,0 1 0 0,-4 0 0 0,2 2 0 16,1 1 0-16,3 0 0 0,-1-2-128 0,2 5 128 15,0 1 0-15,-1 1 0 0,-4 3 0 0,1 0 0 16,3-3-144-16,1 5 144 0,2 2 0 0,2 1 0 16,0 2 0-16,-5 2 0 0,-5 0-208 0,3 1 16 15,-1 0 0-15,5-2 0 0,3-1 32 0,1 1 16 16,3-1 0-16,0 4 0 0,0 3 144 0,0-1-128 16,-3 3 128-16,-1-4-128 0,-1 4 128 0,4-2 0 15,0 3-144-15,2-1 144 0,0 5 0 0,1 3 0 0,2-1 0 16,-7 2 0-16,-3 0-144 0,2-2 144 0,1 0 0 0,3 3 0 15,-1 4 0-15,4 0 0 0,-3-2 0 0,4 5 0 16,-1-1 0-16,-1 3 0 0,-2-3 0 0,0 1 0 16,2-3 0-16,2-1-128 0,4 1 128 0,0 0 0 15,2 0 0-15,2 1 0 0,4-2 0 0,2 3 0 16,2-1 0-16,-3 4 0 0,1-3 0 0,-3-2 0 16,1 0 0-16,2-4 0 0,2 0 0 0,4 1 0 15,4 3 0-15,-2-1 0 0,3-3 0 0,1 0 0 16,0-1 0-16,0 1 0 0,0 3 0 0,2-2 0 15,0-2 0-15,4 0 0 0,-1-1 0 0,0-1 0 16,1-1 0-16,1 2 0 0,-2 1 0 0,0-2 0 16,0 4 0-16,1 1 0 0,1 4 0 0,-1-3 0 15,-1 4 0-15,1-3 0 0,1 1 0 0,2 0 0 0,1-2 0 0,2 1 0 16,0 2 0-16,1 0 0 0,3-1 0 0,-1-1 0 16,2 1 0-16,1 2 0 0,1 2 0 0,3-4 0 15,1 0 0-15,2 0 144 0,-2-5-144 0,3 3 0 16,0 2 0-16,3-2-176 0,4-2 176 0,0 1 0 15,1-2 0-15,1 2 0 0,-2 2 0 0,3-1 0 16,1 0 0-16,2-4 128 0,2-2-128 0,2-3 0 16,1 1 0-16,-1 1 0 0,-1 2 0 0,3 0 0 15,-1-1 0-15,2 1 0 0,0-1 0 0,1 2 144 16,0-1-144-16,2-1 0 0,-2 1 144 0,1 0-144 0,1-1 0 16,-1-1 144-16,2 0-144 0,1 0 0 0,1-2 0 15,0-2 0-15,2 2 128 0,-1-2-128 0,2-3 128 16,0 0-128-16,-4-3 160 0,-2 0-160 0,0-1 192 0,1-3-192 15,-1 3 144-15,0-2-144 0,-2-4 0 0,-1 2 144 16,0-3-144-16,-2-2 0 0,-2-2 0 0,2 0 0 16,-4-1 0-16,-1 1 0 0,-1-6 0 0,-2 0-176 31,-3-1-528-31,-10-5-96 0,0 0-32 0,0 0-12736 0</inkml:trace>
  <inkml:trace contextRef="#ctx0" brushRef="#br0" timeOffset="-200205.52">4725 15429 30399 0,'-15'-23'2704'0,"7"10"-2160"16,-2-3-544-16,3 2 0 0,5 1 0 0,2 13 0 16,0 0 0-16,9-5 0 15,3 1-672-15,4 4-32 0,1 4-16 0,1 2 0 0,0 6 480 0,1 2 112 16,1 0 128-16,1 6-208 0,0 2 32 0,-2 1 16 16,3-1 0-16,0 6 0 0,-2 0 16 0,2 4 0 15,1 4 0-15,-3-1 0 0,-1 3 144 0,1-2 0 0,1-2 0 0,1 2 0 16,3 0 0-16,-1-1 0 0,-1 1 0 15,0-2 0-15,-1-1 0 0,1 1 192 16,-1 1-32-16,0-2-16 0,-3-3 112 0,-2 2 0 0,0 0 16 0,1 0 0 16,-2-6 0-16,-2 4 0 0,0-4 0 0,0 1 0 15,-1-4-128-15,-2 1-16 0,1 1-128 0,-3-4 192 16,-2-2-64-16,-2-1-128 0,-2-1 176 0,-2-1-176 16,-1-1 448-16,-4-4 0 0,-2 0-16 0,-4 0 0 15,-4-2 240-15,-5 2 48 0,-5-2 16 0,-6 3 0 16,-4 3-240-16,-8-1-48 0,-7-1-16 0,-4 2 0 15,-2 3-208-15,-3 1-32 0,0-2-16 0,-2 3 0 16,3 0 128-16,-5 2 16 0,-4-1 16 0,-4-2 0 16,1-2-80-16,2-1-32 0,-5 2 0 0,4 1 0 15,-1-1-96-15,-3 0-128 0,-5 1 176 0,2-1-176 0,2 2-176 0,2-1-144 16,2 3-16-16,-2-2-16 16,2 3-1792-16,-3 0-352 0,-3 2-80 0</inkml:trace>
  <inkml:trace contextRef="#ctx0" brushRef="#br3" timeOffset="-71612.91">12518 10019 8863 0,'0'0'384'0,"0"0"96"0,0 0-480 0,0 0 0 0,-6-1 0 0,6 1 0 16,0 0 512-16,0 0 0 0,0 0 0 0,0 0 0 15,0 10 64-15,0-10 0 0,6 13 16 0,3-2 0 16,2-6-80-16,2 2 0 0,2-2-16 0,3-1 0 0,1-3 80 0,2-1 32 16,0 0 0-16,-1-1 0 0,5 1 0 0,0 0 0 15,3 0 0-15,4-2 0 0,0 0 32 0,2 2 16 16,0 2 0-16,3 0 0 0,2-2-160 0,2 0-48 15,1 2 0-15,-1-2 0 0,-2 0-256 0,-2 1-48 16,-4-1-16-16,0 2 0 0,-4 2-128 0,1 1 0 16,-2-2 0-16,0 1 0 0,-3 0-192 0,0 2 192 15,-4-2-192-15,-2 3 192 16,-3 0-1936-16,0-2-272 0</inkml:trace>
  <inkml:trace contextRef="#ctx0" brushRef="#br3" timeOffset="-71295.77">13002 10273 17903 0,'-17'2'784'0,"6"0"176"0,2 5-768 0,1-1-192 0,-1 7 0 0,2-2 0 15,0 2 400-15,2 2 48 0,0 3 0 0,-1 3 0 16,1 6 80-16,0 2 32 0,-1 4 0 0,1 2 0 16,0-1-352-16,0 0-64 0,0 2-16 0,1 0 0 15,0-1 96-15,0 0 16 0,0-1 0 0,2 0 0 16,-3 0-240-16,2-2 176 0,1 1-176 0,-1 0 160 0,2 2-160 16,0-1 0-16,-1-4 0 0,2-2 128 0,2 3-128 0,-2-4 0 15,1-1 144-15,1-3-144 0,1-1 0 0,-1 1-128 16,2-3 0-16,0-1 0 15,1-2-640-15,0-2-112 0,-1-1-16 0,0-3-16 0</inkml:trace>
  <inkml:trace contextRef="#ctx0" brushRef="#br3" timeOffset="-71050.7">12376 11167 21183 0,'-8'-8'1888'0,"8"8"-1504"0,0 0-384 0,0 0 0 16,-4-6 848-16,4 6 112 0,0 0 0 0,0 0 16 15,0 0-544-15,15 4-112 0,1-3-32 0,3 4 0 16,4 0 80-16,3 4 16 0,5-4 0 0,3 5 0 16,2-3-112-16,1 2-16 0,0 0 0 0,-1 2 0 15,0-1-80-15,1 2-32 0,0-5 0 0,1 5 0 16,0-2-144-16,3 1-272 0,1 5 64 0,5-4 16 31,2-2-2096-31,1 2-400 0</inkml:trace>
  <inkml:trace contextRef="#ctx0" brushRef="#br3" timeOffset="-70295.1">2340 10450 26431 0,'-13'6'1168'0,"7"5"240"0,-2 5-1120 0,1 6-288 0,0 7 0 0,2 2 0 16,0 3 0-16,1 7 0 0,1 0 0 0,-1 5-144 16,1-3 144-16,-1 4 0 0,1-3 0 0,-1-1 0 15,3-1 0-15,-2-4 0 0,2-4 0 0,1-2 0 16,0-3 0-16,0 2-256 0,1-8 64 0,2-2-7488 15,0-3-1504-15</inkml:trace>
  <inkml:trace contextRef="#ctx0" brushRef="#br3" timeOffset="-70061.66">2973 10323 23951 0,'-13'0'2128'0,"1"3"-1696"16,-2 3-432-16,1 5 0 0,2 5 1440 0,-1 4 208 15,2 2 32-15,-1 7 16 0,-1 4-1328 0,2 5-368 16,-3 5 128-16,2 7-128 0,1 4 0 0,-3 5 144 16,-1 3-144-16,1 2 128 0,1 2-128 0,1 4 0 15,0 1 0-15,2-2 0 16,1-8-1600-16,1-6-288 0,0-6-64 0</inkml:trace>
  <inkml:trace contextRef="#ctx0" brushRef="#br3" timeOffset="-69811.64">1599 10323 30399 0,'-1'-14'2704'0,"5"1"-2160"0,6-1-544 0,8-1 0 15,7 0-592-15,11-2-240 0,3-2-32 0,12 3-16 16,9 0 624-16,10 2 256 0,10 4-192 0,-2-4 192 16,0 0 0-16,2 4 0 0,3 0 0 0,7 5 0 15,5 0 0-15,-3 1-144 0,-8-1 144 0,-2 5-160 16,1 6-224-16,2 3-64 0,3 3 0 0,-9 0-10976 15</inkml:trace>
  <inkml:trace contextRef="#ctx0" brushRef="#br3" timeOffset="-69578.68">1556 11456 24879 0,'-42'2'2208'0,"14"3"-1760"16,-4-1-448-16,5 5 0 0,5 4 1216 0,5 1 144 16,6-3 48-16,7-2 0 0,5 2-1152 0,9-2-256 0,11 3 0 0,8-3 0 15,15 1 0-15,6-6 176 0,7 1-48 0,9-5 0 16,10-3 192-16,13 1 48 0,12-1 0 0,3 0 0 16,3-4-368-16,7 3 128 0,7 1-128 0,-1 3 0 31,-4 3-2128-31,-2 5-496 0</inkml:trace>
  <inkml:trace contextRef="#ctx0" brushRef="#br3" timeOffset="-68877.69">642 17277 18431 0,'-18'-16'1632'0,"5"5"-1312"0,-1 1-320 0,0-1 0 0,3 2 3568 0,1-1 640 16,2 5 128-16,3 1 16 0,5 4-3376 0,0 0-672 15,0 0-144-15,-5 6-32 0,2 6-128 0,2 4 0 16,0 4 0-16,1 6 128 0,-1 7-128 0,1 10-224 16,-2 13 48-16,0 5 16 0,-2 8 160 0,-1 2-160 15,-1 3 160-15,-1-2-160 0,-2 2 160 0,3 1-208 16,0 0 80-16,1-5 128 15,-1-7-640-15,4-8-16 0,1-8 0 0,3-9 0 16,1-9-1904-16,1-3-368 0</inkml:trace>
  <inkml:trace contextRef="#ctx0" brushRef="#br3" timeOffset="-68677.9">1262 17034 24879 0,'-11'8'2208'0,"-3"3"-1760"0,-1 10-448 0,1 4 0 15,-2 7 2240-15,2 5 384 0,2 3 64 0,0 6 0 16,-2 0-2016-16,1 7-416 0,0 7-64 0,-3 2-32 16,4 7-32-16,-2 2-128 0,0 3 192 0,1 1-64 15,-2-1-128-15,2-3-192 0,1-4 32 0,2-3 16 16,0-8-1552-16,2-8-304 0,2-1-64 0</inkml:trace>
  <inkml:trace contextRef="#ctx0" brushRef="#br3" timeOffset="-68260.2">2048 16615 18431 0,'-14'0'1632'0,"2"1"-1312"0,-5 3-320 0,-1 7 0 0,0 6 2928 0,0 4 512 0,0 4 96 0,2 6 32 16,-1 6-2752-16,0 9-560 0,-3 6-96 0,0 3-32 15,0 3 96-15,-1 10 16 0,1 7 0 0,0 1 0 16,-3 5-112-16,4 2-128 0,1 5 176 0,0 3-176 15,0 6 0-15,2-6 0 0,-1-1 0 0,1-9-192 16,2-6-736-16,0-12-144 0,-1-6-16 0,-1-3-16 16,2-6-1536-16,-2-4-304 0,1-4-64 0</inkml:trace>
  <inkml:trace contextRef="#ctx0" brushRef="#br3" timeOffset="-67926.69">283 16892 32255 0,'-12'-6'1424'0,"12"6"304"0,0 0-1392 0,0 0-336 0,5-6 0 0,11 1 0 32,6 2-432-32,10 0-144 0,7 0-48 0,8 2 0 0,5-3 624 0,7-2 0 0,4 0 0 0,-23 3 0 15,9-1 0-15,11-1 0 0,9 0 144 0,3-1-144 16,2-2 0-16,3 2 144 0,3 2-144 0,78-6 0 16,-24 3 0-16,-23-1 0 0,-15 1 0 0,-9-2 0 15,-3 0 0-15,-4 3-224 0,2-2 16 0,-7 1 0 16,-9-5-592-16,-4 4-112 0,-6-3-32 0,-6 5 0 0</inkml:trace>
  <inkml:trace contextRef="#ctx0" brushRef="#br3" timeOffset="-67642.5">0 18594 37199 0,'403'-168'3312'0,"-352"146"-2656"0,21 6-528 0,13-4-128 0,9-1-256 0,6-3-64 0,0-1-32 0,7 1 0 32,3-3-624-32,103-20-128 0,-47 7-32 0,-21 10 0 15,-14 1-1568-15,-9 7-320 0,-6 3-64 0</inkml:trace>
  <inkml:trace contextRef="#ctx0" brushRef="#br3" timeOffset="-66659.73">12302 20166 3679 0,'0'0'320'0,"0"0"-320"0,-14 0 0 0,0 0 0 15,1-2 6896-15,2 2 1296 0,2 0 272 0,9 0 48 16,-9 6-6848-16,3 0-1392 0,1 3-272 0,1 0 0 16,0 4 0-16,1-2 0 0,1-1 144 0,1 6-144 15,-1 3 0-15,0 2 0 0,-1 5 0 0,1-2 0 0,-1 3 0 0,-1 3 0 16,-1 3 0-16,0 2 0 0,0 3 0 0,0-3 0 16,-1 0 0-16,2 0 0 0,-1 1 0 0,0-1 0 15,0-3 0-15,1-1 0 16,0-1-464-16,1 1-96 0,1-6-16 0,1-3 0 15,-2-6-2080-15,3-3-416 0,0-13-96 0,0 0-16 0</inkml:trace>
  <inkml:trace contextRef="#ctx0" brushRef="#br3" timeOffset="-66261.38">12599 19936 11055 0,'0'0'976'0,"0"0"-784"0,-9-1-192 0,9 1 0 15,-8 1 6560-15,8-1 1264 0,0 0 256 0,-3 12 48 16,2 0-6784-16,2 5-1344 0,2 2-288 0,0 1-48 16,2 2 336-16,2 6 0 0,3 2 0 0,-1 6 0 15,-3 3-256-15,2 2 64 0,1 3 0 0,-2-2 16 16,0 2-128-16,-1-1-16 0,-1-4-16 0,3-1 0 15,-2-3-64-15,-1-1-16 16,2-5 0-16,-1-3 0 0,-1-6 128 0,1-4 32 0,0 0 0 0,-1-10 0 16,0 2 256-16,-5-8 0 0,0 0 0 0,11-7 0 15,-2-2 0-15,0-5 144 0,0-5-16 0,0-5 0 0,0-7 128 16,0-5 0-16,-3-3 16 0,3-3 0 0,-2-2 0 0,0-3 0 16,0 0 0-16,1-5 0 0,-2-1 48 0,3 1 16 15,1 2 0-15,-1 3 0 0,3 5-144 0,-1 3-48 16,2 3 0-16,1 3 0 0,1 4-144 0,2 2 0 15,2 0-160-15,1 6 160 0,6 3-320 0,1 3 16 16,5 2 16-16,3 0 0 16,-1 2-880-16,3 5-176 0,-3-3-48 0,2 4-8912 15,-2 1-1792-15</inkml:trace>
  <inkml:trace contextRef="#ctx0" brushRef="#br3" timeOffset="-65830.6">11574 20226 38639 0,'0'0'1712'0,"-9"-3"352"0,1-4-1648 0,8 7-416 0,5-8 0 0,4 1 0 0,4-2-160 0,2-2-112 15,4 1-32-15,5-5 0 0,7-2 304 0,7-2 0 16,6-1 176-16,8 0-176 0,8-1 128 0,8-3-128 15,3 1 0-15,-3-1 0 0,1-1 0 0,1 2 0 16,0 1 0-16,4 2 0 0,2 2 0 0,0-2 0 16,-2 0 0-16,-2 2 0 0,-2 0 0 0,-1 3 0 15,-2 1 0-15,3-2 0 0,1 1 0 0,-5 2 0 16,-2 2-192-16,-2 0 192 16,-1-2-720-16,-1 3-48 0,-3-4-16 0,0 4 0 15,1 1-2384-15,-4-1-480 0,24-1-80 0,-22 2-32 0</inkml:trace>
  <inkml:trace contextRef="#ctx0" brushRef="#br3" timeOffset="-65429.55">11636 21266 41183 0,'0'0'1824'0,"-3"-8"368"0,2-3-1744 0,6-1-448 0,4 1 0 0,9-5 0 0,6-1 0 0,8-1-192 16,6-2 0-16,-11 7 16 0,8-1 176 0,2-3 256 15,20 0-64-15,7-3-16 0,4 0-176 0,7 0 0 16,8 1 0-16,79-21 0 0,-21 6-384 0,-16 3 0 16,-8 7 0-16,0-1 0 15,3 1-1296-15,-5 1-272 0,-3 1-48 0</inkml:trace>
  <inkml:trace contextRef="#ctx0" brushRef="#br3" timeOffset="-57243.48">20132 18680 10127 0,'0'0'896'0,"0"0"-704"0,0 0-192 0,0 0 0 16,-6-4 1520-16,6 4 272 0,0 0 48 0,0 0 16 15,0 0-1184-15,0 0-224 0,-9-2-64 0,9 2 0 16,0 0-160-16,0 0-32 0,-9-1-16 0,9 1 0 16,0 0-176-16,0 0 0 0,0 0 0 0,0 0 0 15,0 0 128-15,0 0-128 0,-8 3 192 0,8-3-64 16,0 0 192-16,0 0 16 0,0 0 16 0,0 0 0 16,0 0 288-16,0 0 48 0,0 0 16 0,0 0 0 15,0 0 48-15,0 0 16 0,-6-3 0 0,6 3 0 16,0 0-112-16,0 0-16 0,0 0 0 0,-5-5 0 15,2-4-240-15,3 2-48 0,0 7-16 0,-2-12 0 16,2 1-192-16,2 0-144 0,-2-3 192 0,2 4-192 16,0-3 0-16,1-1 0 0,0-1 0 0,1-2 0 15,0 0-192-15,1-1 48 0,-1 4 16 0,0-3 0 0,0 1 128 16,-1-1-208-16,1 1 80 0,0-1 128 0,-1-1-144 0,-1 1 144 16,-1-1 0-16,2 0 0 0,-3 2 0 0,0-2 0 15,0 0 0-15,0 0 0 0,-3 0 0 0,3 3 0 16,-2 0 0-16,-1 3 0 0,1-2 0 0,-1 3 0 15,1 1 0-15,-1-2 0 0,-1 3 0 0,1-2 0 16,-1 1 0-16,-1 1 0 0,2 0 0 0,-2 1 176 16,0-2-176-16,1 3 160 0,0-2-32 0,0 1-128 15,1-2 192-15,-1 2-64 0,0 1-128 0,2-2 0 16,-1 1 0-16,0-2 0 0,2 2 0 0,0-1 0 16,0 2 0-16,-1-2 128 0,0 3-128 0,2 6 0 15,-3-13-160-15,1 5 160 0,-1-2 0 0,3 10 0 16,-2-8 0-16,2 8 0 0,-5-10 0 0,-1 5 0 0,6 5 0 0,-6-9 0 15,0 3 0-15,-1 2 128 0,-1-1-128 0,-1 1 0 16,-2 3 128-16,3 1-128 0,-4-1 0 0,2 1 0 16,0 0 128-16,0 1-128 0,-1-2 0 0,1 1 0 15,-1 0 0-15,-1 1 0 0,0 2 0 0,-1 0 0 16,-4 1 0-16,3-1 0 0,-1 0 0 0,1 4 0 16,0-2 0-16,-1-1 0 0,0 2 0 0,-1 2 0 15,2-4 0-15,0 2 160 0,1 2-160 0,-1-5 128 16,0 0-128-16,0 3 0 0,1-1 0 0,0 0 0 15,0-1 0-15,1 4 0 0,-1-3 0 0,2 1 0 16,-1 1 0-16,2-4 0 0,0 4 0 0,1 0 0 16,-1-3 0-16,2 3 0 0,-2-1 0 0,2-1 0 15,-2-1 0-15,3 1 0 0,-1 0 0 0,0 0 0 16,1 3 0-16,0 1 0 0,2-2 0 0,0 3 0 16,0 3 0-16,1-3 0 0,0 3 0 0,3 0 0 15,-3-1 0-15,2 4 0 0,-1-4 0 0,2 1 0 0,-2-1 0 0,2 0 0 16,0 2 0-16,0-2 128 0,1-2-128 15,0 3 192-15,-2-3-192 0,2 1 192 0,3 2 0 0,-2-2 0 16,-1 1 0-16,0-2 0 0,3 0-64 0,-1 2 0 16,-2-12 0-16,5 14 0 0,-1-1-128 0,0 0 0 15,0 1 0-15,0-1 0 0,-2 0 0 0,2 1 128 16,1-2-128-16,0 0 128 0,-2 0-128 0,2 2 0 16,0-2 144-16,0 1-144 0,-1-1 128 0,0 0-128 15,2-1 160-15,1 2-160 0,1-3 144 0,0 1-144 16,1 2 128-16,0-4-128 0,1 0 192 0,0-3-32 15,1 3-16-15,2-2 0 0,0 0-144 0,1 3 192 0,0-5-192 16,0 3 192-16,-2-3-192 0,5 2 160 0,-2-1-160 16,2-1 160-16,-1 0-160 0,1 3 0 0,-2-1 0 15,0 0 128-15,2-1-128 0,-1-3 0 0,2-3 0 0,0 1 0 16,-4 1 0-16,2 1 0 0,1-3 144 0,-1-1-144 16,1-2 128-16,0 1-128 0,-1-2 128 0,1-1-128 15,-2 0 0-15,1 1 0 0,-3 3 0 0,1-5 128 16,-1-2-128-16,1 1 0 0,-2-3 0 0,2 2 0 15,-1-3 0-15,1 2 144 0,-2-2-144 0,0-2 0 16,1 3 160-16,-2-3-160 0,1 2 128 0,-3-1-128 16,1-1 192-16,-1-1-64 0,-2-1 0 0,1 0 0 15,-2 1 64-15,1-1 16 0,-1-2 0 0,0 2 0 16,0 0-64-16,-3-1-16 0,1 4 0 0,-1-2 0 0,1-3-128 16,-2 2 128-16,-2 1-128 0,0 1 128 15,0-1-128-15,0-2 160 0,-1-1-160 0,-2-1 160 16,1 3-160-16,-2 0 0 0,0 1 144 0,0-1-144 0,-1-3 0 0,0 0 0 15,0-1 0-15,0 1 0 0,-1 2 0 0,-1 0 0 16,1 1 0-16,0 1 0 0,-1 0 0 0,1 3 0 16,-3-3 0-16,0 1 0 0,0-2 0 15,0 3 0-15,0-3 0 0,0 4-128 0,-1 1 128 0,0-3 0 16,0 0 0-16,0 2 0 0,-3-1 0 0,0 5-128 16,2-2 128-16,-2 4 0 0,-1-3 0 0,0 3 0 15,2 1 0-15,-2 0-128 0,-4-1 128 0,1 1 0 16,1 1 0-16,-2 1 0 0,0 0 0 0,0-1 0 15,-1 1 0-15,0 0-128 0,1 1 128 0,1 0 0 16,-1 1 0-16,0-1-128 0,0 3 128 0,-1 1 0 0,1-1 0 16,-2 1 0-16,1-1 0 0,0 0 0 0,0 0 0 15,0 1 0-15,1-2 0 0,1 0 0 0,3 3 0 16,0 0 0-16,0-2 0 0,3 2 0 16,1 1 0-16,0 3 0 0,0-4 0 0,-2 6 0 0,2-1 0 0,0 4-128 15,-3-1 128-15,2 1 0 0,0 2 0 0,0 2-128 16,0 1 128-16,-1-1 0 0,2 0 0 0,1 1 0 15,0 1 0-15,0 0 0 0,0-1 0 0,2 2-128 16,0 2 128-16,1-1 0 0,1-2 0 0,1-1 0 16,-1 0 0-16,4 2 0 0,-1-1 0 0,1 0 0 15,0-1 0-15,3 0 0 0,1 0 0 0,3-1 0 16,1-1 0-16,0 1 0 0,4 1 0 0,-1-1 0 16,1-2 0-16,2 0 0 0,0 2 0 0,1-1 0 15,-2 0 0-15,2-2 128 0,0 0-128 0,1-2 0 16,-2 1 0-16,1 2 0 0,0-2 0 0,0-2 128 15,0 1-128-15,1-1 0 0,1-2 0 0,0 4 0 0,2-2 0 0,0-1 0 16,0 1 0-16,-1-2 0 0,2 3 0 0,0-3 0 16,1 3 0-16,-1-5 0 0,1 3 0 0,-2-1 0 15,1-1 0-15,1-2 0 0,2 3 0 0,1-2 0 16,-2-4 0-16,2 0 0 0,0-3 0 0,1 0 0 16,-1-1 0-16,-1-1 0 0,-1-1 0 0,0 0 144 15,-1-1-144-15,2-5 0 0,-3 0 128 0,1-2-128 16,0 2 0-16,1-2 0 0,-1-2 0 0,0 1 128 15,-1-2-128-15,-1 0 0 0,0 0 128 0,-2 1-128 16,-2-3 0-16,-1 2 0 0,-1-1 144 0,-2 1-144 16,-3-1 0-16,0 0 144 0,-1-1-144 0,2-2 160 15,-4-1-160-15,-1-1 160 0,0 1-16 0,-1 0 0 16,0 0 0-16,-1 0 0 0,-1 1-144 0,-1-1 128 0,-2-1-128 16,1 1 128-16,-1-2-128 0,-1 1 0 0,2-2 0 0,-5 3 0 15,1 0-160-15,-2 0 160 0,1 0-208 0,-1 0 80 16,-3 0 128-16,1 0 0 0,-1 1 0 0,0 0-128 15,-2 2 128-15,3 0 0 0,-1 0 0 0,-1-1 0 16,1 1 0-16,-1-1 0 0,1 0 0 0,-1 1 0 16,0-1 0-16,0-1 0 0,0 0 0 0,-1 3 0 15,0-1 0-15,0 4 0 0,1 2 0 0,-1-2 0 16,-2 2 0-16,-3 1-128 0,-4 0 128 0,1 3 0 16,-3 2-128-16,-2 0 128 0,-1 0-128 0,-1 1 128 15,-1-1-192-15,3 2 32 0,1 1 16 0,3 0 0 16,-1 0 144-16,2 1-208 0,2 0 80 0,1 2 128 0,2 2-128 15,1 1 128-15,-1 0 0 0,2 0 0 0,0 3 0 16,0 2 0-16,2-1 0 0,-1 1 0 0,0 3-144 0,2-3 144 16,-2 3 0-16,0 2 0 0,1-1 0 0,0 2 0 15,-2-2 0-15,2 3 0 0,-4-2 0 0,1 2-128 16,1-1 128-16,-2 2 0 0,2-3 0 0,1 2 0 16,0-2 0-16,4 0 0 0,-2 1 0 0,1 1 0 15,1 4 0-15,1 0 0 0,2-2 0 0,1 0 0 16,1 1 0-16,0-1 0 0,2 1-144 0,-1 0 144 15,2 1 0-15,1-2-144 0,0 0-16 0,1 1 0 16,4 0 0-16,-1 1 0 0,0-1 0 0,1 2 0 16,1-2 0-16,2 3 0 0,1-3 160 0,1-1 0 15,0 0 0-15,0 0 0 0,3-1 0 0,1 3 0 16,0-1 0-16,1-1 0 0,-2-1 0 0,1 1 0 0,0-3 0 0,1 0 0 16,0-2 0-16,1 0 128 0,-1-6-128 0,1 4 176 15,1-3-48-15,2 1 0 0,0 3 0 0,1-7 0 16,-1-1-128-16,2 1 192 0,0 0-192 0,1-4 192 15,0 1-192-15,-1-2 128 0,1-1-128 0,1-1 128 16,1-1-128-16,0-1 0 0,-1-5 144 0,0 0-144 16,-2 3 0-16,2-4 0 0,0 3 0 0,-1-7 128 15,-3 2-128-15,-1-2 0 0,-1-1 128 0,0 0-128 16,-2 1 0-16,0-2 128 0,1 0-128 0,-2-2 0 16,1 2 0-16,-1 1 144 0,0 1-144 0,0-1 0 15,-1-1 128-15,-1 1-128 0,0-1 0 0,-2-2 0 16,0-2 0-16,0 0 0 0,-1-1 0 0,0 0 0 15,-1-2 160-15,-2 0-160 0,0 0 128 0,-3 0-128 0,1 0 208 0,-2 1-32 16,0-5-16-16,-2 3 0 0,-2 2-160 0,1 0 192 16,-2 0-192-16,0 1 192 0,-1-2-192 15,-1 2 0-15,-3 1 0 0,-1-1 0 0,0 1 0 0,-1 0 0 16,-3 2 0-16,-2-1 0 0,-1-1-128 0,-2-2 128 16,-1 4 0-16,-2-1 0 0,0 3 0 0,-1-1 0 15,1 1-144-15,-2 2 144 0,-1 4 0 0,-1-1 0 16,0 4-128-16,0 0 128 0,-3 2 0 0,3 0-128 15,1 1 128-15,1 1 0 0,2 1 0 0,-1 1-128 16,1 0 128-16,-1 2 0 0,0 1 0 0,2-1 0 16,1 2 0-16,0 1 0 0,1-1 0 0,0 0 0 15,2 2 0-15,-1 2 0 0,1-2 0 0,2 5 0 0,1-3 0 16,0 5 0-16,-1-4 0 0,2 3-128 16,0 2 128-16,3 4 0 0,-1-1 0 0,3 0 0 0,-4 0-128 0,5 1 128 15,0 2 0-15,1-1 0 0,1 4-128 16,1 1 128-16,2-1 0 0,-3-1 0 0,2-1 0 0,-1 1 0 15,2 2 0-15,-1-4 0 0,1 0-128 0,1-3 128 16,0 1 0-16,1 0 0 0,2 0 0 0,0-1 0 16,-3 0 0-16,2 0 0 0,2-1 0 0,1 1 0 15,-1-1 0-15,2 1 0 0,1-3 0 0,0-2 0 16,1 4 0-16,2-4 0 0,1 0 0 0,2 0 0 16,1 2 0-16,3-1 0 0,-1 5 0 0,2-4 0 15,1-1 0-15,0-2 0 0,0-1 0 0,0 4 0 16,-1-1 0-16,2-3 0 0,1-1 0 0,-2-1 0 15,0 2 0-15,1-3 0 0,2 5 0 0,-1-7 0 0,-2 0 0 16,6 1 0-16,-1-2 0 0,-1-3 0 0,-1-2 0 0,0-1 0 16,0-2 0-16,-2-3 0 0,0 2-208 0,1-1 64 15,-3-5 16-15,2-1 0 0,-1 2-144 0,0-3-32 16,0 2 0-16,-1-1 0 0,-2-2 112 0,0-1 32 16,-2 1 0-16,0 1 0 0,-2-2 160 0,1-1 0 15,-2-2 0-15,1-1 0 0,-1-2 0 0,-3 2 0 16,-2-1 128-16,1 0-128 0,-2-3 160 0,-1 3-32 15,-2-1-128-15,-1-2 192 0,2 2-192 0,-3-2 144 16,-3 1-144-16,2-1 128 0,-1-1-128 0,-1 3 0 16,-2-4 0-16,-1 1 0 0,-2 1-256 0,-2 2 64 15,-2-2 0-15,-2 4 16 0,-2 1 176 0,-2 0-192 0,-1 0 192 16,-1 1-192-16,-3-2 192 0,-1 1-192 0,-1 0 192 16,1 1-192-16,-1 2 192 0,-1 0-160 0,-1 0 160 0,-1 1-160 15,0 2 160-15,2 2 0 0,3-1-144 16,2 2 144-16,0 0 0 0,2 3 0 0,0-2 0 0,1 3 0 15,3 0 0-15,0 0 0 0,0 0 0 0,-1 2 0 16,2 0 0-16,0 2 0 0,0 1 0 0,2 3 0 16,-2-1 0-16,0 5 0 0,-3-1-176 0,2-1 176 15,-2 5 0-15,2 0-160 0,-1 2 160 0,0 2 0 16,1-3 0-16,1 3-128 0,1 2 128 0,1 0 0 16,-1 1 0-16,2 0 0 0,-2 0 0 0,1-1 0 15,2 1 0-15,1-1 0 0,-1 0 0 0,1 4 0 16,-1 0-128-16,3 2 128 0,0-3 0 0,2 4 0 0,0 1 0 15,1-1 0-15,0-1 0 0,3-1 0 0,2 2 0 16,3-1 0-16,1-2 0 0,2 2 0 0,2-1 0 0,-1 3 0 16,3-1 0-16,-1 0 0 0,0 3 0 0,1-2 0 15,1 2 0-15,-2-1 0 0,1-3 0 0,1 1 0 16,-1 3 0-16,2-6 0 0,0 0 0 0,-1 1 0 16,0-2 0-16,1 0 0 0,-1 1 0 0,1-5 0 15,2-1 0-15,1 0 0 0,-2 2 160 0,1-5-160 16,0 2 160-16,2 0-160 0,0-5 176 0,-1 1-176 15,4-1 192-15,-5 0-192 0,0-5 176 0,3 1-176 16,1-2 160-16,0-1-160 0,0 0 144 0,-1-1-144 16,3-2 128-16,-2-1-128 0,-2 0 0 0,2 0 128 15,1-2-128-15,-1-1 0 0,-2 0 128 0,1-5-128 16,0 0 0-16,0-1 128 0,0-1-128 0,-1-1 0 0,1-1 0 0,0-2 0 16,0 0 128-16,-2-3-128 0,1-1 0 15,-3-3 128-15,1 2-128 0,-1-3 192 0,-1 0-192 16,-2 0 192-16,1-7 112 0,-2-2 16 0,-1-2 16 0,-2 1 0 15,0 0-16-15,-2 4 0 0,-1-1 0 0,-1 5 0 16,0 3-128-16,-3 2-48 0,0 5 0 0,-1 5 0 16,-1 1-144-16,1 4 0 0,-5 0 0 0,6 7 0 15,-10-3 0-15,-1 3-256 0,3 3 64 0,-6 3-10912 16,-2 2-2192-16</inkml:trace>
  <inkml:trace contextRef="#ctx0" brushRef="#br3" timeOffset="-55030.65">18744 18707 10127 0,'0'0'896'0,"0"0"-704"0,0 0-192 0,0 0 0 16,0 0 1168-16,0 0 208 0,0 0 32 0,0 0 16 15,0 0-848-15,0 0-192 0,0 0-16 0,0 0-16 16,0-11-176-16,0 3-48 0,0 8 0 0,-1-10 0 0,1 10 0 0,-2-8-128 16,2 8 192-16,0-10-64 0,0 10 128 0,0 0 0 15,-1-9 16-15,1 9 0 0,0 0-112 0,0-10-32 16,0 10 0-16,0 0 0 0,0 0-128 0,0 0 160 15,0 0-160-15,0 0 160 0,0 0-160 0,0 0 0 16,0 0 0-16,0 0-176 0,0 0 432 0,0 0 96 16,0 0 16-16,0 0 0 0,0 0 128 0,0 0 16 15,0 0 16-15,0 0 0 0,-6-4 80 0,6 4 16 16,0 0 0-16,0 0 0 0,0 0-224 0,-9-1-32 16,9 1-16-16,-9 0 0 0,0 1-112 0,9-1-32 15,-10 3 0-15,2 2 0 0,8-5-208 0,-9 5 144 0,9-5-144 16,-8 4 128-16,-1 1 128 0,2-1 0 0,7-4 16 0,-11 8 0 15,2 1-64-15,0 3-16 0,0 0 0 0,0-1 0 16,0 0-192-16,0 3 176 0,1 1-176 0,-1-2 160 16,0 1-32-16,4 0-128 0,-2 1 192 0,1 2-64 15,0-5-128-15,1 4 192 0,-2-1-192 0,3 0 192 16,-1 0-48-16,1-1 0 0,-1 0 0 0,4 2 0 16,-3-1 48-16,0 0 0 0,2 2 0 0,-2-1 0 15,-1 2-64-15,1 0-128 0,0-3 192 0,2 2-64 16,-3-1-128-16,4 4 128 0,-3-2-128 0,0 1 128 15,0 0-128-15,-1 0 0 0,4 1 0 0,-2-1 128 16,2 0 0-16,0-2-128 0,-1 0 192 0,2 1-64 16,2 0 0-16,0-2-128 0,1-1 192 0,1-2-64 15,-1 2 32-15,2 1 0 0,2-1 0 0,-1 3 0 0,-1-3-32 16,2 3 0-16,-1 2 0 0,2-1 0 0,0 3 48 16,1-1 0-16,2 3 0 0,0-3 0 0,2-1 0 15,1 2 0-15,1 2 0 0,1-4 0 0,2 1 16 0,1-2 0 16,2-2 0-16,-1 1 0 0,2 0-64 0,0 0 0 15,0-3 0-15,2-4 0 0,0 2-128 0,1-1 128 16,-3-5-128-16,-1 2 128 0,-2-5-128 0,-1-3 160 16,-2 3-160-16,-1-3 160 0,1 1-160 0,-4-1 0 15,0-4 0-15,-2 1 128 16,-10 2-448-16,13-4-112 0,-6 1-16 0,-7 3 0 16,0 0-1840-16,7-10-368 0,-2 3-80 0</inkml:trace>
  <inkml:trace contextRef="#ctx0" brushRef="#br3" timeOffset="-53698.53">20656 18749 2751 0,'0'0'128'0,"0"0"16"0,0 0-144 0,-1-8 0 0,1-2 0 0,0 10 0 0,0-7 2368 0,0 7 448 16,1-13 96-16,-1 4 16 0,0-1-1968 0,0 10-400 15,0 0-80-15,0-8-16 0,0-3-96 0,0 3-32 16,0-1 0-16,0 9 0 0,-1-6 96 0,1-3 16 16,-2 1 0-16,2 8 0 0,0-7 128 0,0 7 48 15,2-8 0-15,-1 3 0 0,-1 5-256 0,0 0-48 16,0 0-16-16,0 0 0 0,5-10-48 0,-5 10-16 16,0 0 0-16,7-3 0 0,-7 3 64 0,9-1 16 15,-9 1 0-15,12 1 0 0,-12-1 80 0,11 5 32 16,-1 2 0-16,1-1 0 0,-1 3-80 0,0 1-16 15,0 3 0-15,2-2 0 0,-1 3-80 0,0 4-32 0,2 4 0 16,0-1 0-16,-2 0-224 0,1-1 176 0,-1 0-176 16,2 3 160-16,0 1-160 0,-1 0 0 0,1 2 0 15,1 2 0-15,0-3 0 0,0 4 128 0,-1 3-128 0,-1-3 0 16,-1 3 0-16,-3 1 0 0,-1 2 128 0,-1 3-128 16,-1-1 0-16,0-4 0 0,-1 0 0 0,-3-7 128 15,-1 2-128-15,0 0 192 0,0-2-192 0,0-3 192 16,-1 0 32-16,0-1 16 0,-2 0 0 0,1-2 0 15,-2 1 80-15,-1-2 32 0,0 0 0 0,0 0 0 16,-2-1-16-16,1-1 0 0,-4 0 0 0,2 0 0 16,-1-1-16-16,-2-1-16 0,-1 1 0 0,1-4 0 15,-2 0-80-15,1 0-16 0,0 0 0 0,-1-3 0 16,2 1-80-16,0-5 0 0,-1 0-128 0,2 1 192 16,0 0-192-16,1-5 0 0,0-1 0 0,9 0 0 15,0 0-192-15,-9 0-128 0,9 0-16 0,0 0-9328 16,0 0-1872-16</inkml:trace>
  <inkml:trace contextRef="#ctx0" brushRef="#br3" timeOffset="-50327.38">20395 19471 2751 0,'10'-13'256'0,"-2"4"-256"0,0 0 0 0,2-2 0 16,0 1 576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customXml" Target="../ink/ink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customXml" Target="../ink/ink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customXml" Target="../ink/ink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customXml" Target="../ink/ink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.xml"/><Relationship Id="rId3" Type="http://schemas.openxmlformats.org/officeDocument/2006/relationships/oleObject" Target="../embeddings/oleObject1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emf"/><Relationship Id="rId9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3" Type="http://schemas.openxmlformats.org/officeDocument/2006/relationships/oleObject" Target="../embeddings/oleObject3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9.emf"/><Relationship Id="rId9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3.xml"/><Relationship Id="rId3" Type="http://schemas.openxmlformats.org/officeDocument/2006/relationships/oleObject" Target="../embeddings/oleObject5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9.emf"/><Relationship Id="rId9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customXml" Target="../ink/ink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customXml" Target="../ink/ink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A10AFD4-4201-4527-8D95-FD7705882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9" y="137134"/>
            <a:ext cx="10804677" cy="720311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C56CDB5-6E79-4C25-BB7A-F3BBADC43840}"/>
                  </a:ext>
                </a:extLst>
              </p14:cNvPr>
              <p14:cNvContentPartPr/>
              <p14:nvPr/>
            </p14:nvContentPartPr>
            <p14:xfrm>
              <a:off x="284760" y="382320"/>
              <a:ext cx="11174040" cy="7004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C56CDB5-6E79-4C25-BB7A-F3BBADC438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5400" y="372960"/>
                <a:ext cx="11192760" cy="702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3480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209"/>
          <a:stretch/>
        </p:blipFill>
        <p:spPr>
          <a:xfrm>
            <a:off x="652462" y="609600"/>
            <a:ext cx="10582275" cy="29352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0CBE14-2F3B-4AB9-8D5D-5F684A96E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32134"/>
            <a:ext cx="6137059" cy="4572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4E59AA1-4E8B-4362-BE8A-D1C270EBDF53}"/>
                  </a:ext>
                </a:extLst>
              </p14:cNvPr>
              <p14:cNvContentPartPr/>
              <p14:nvPr/>
            </p14:nvContentPartPr>
            <p14:xfrm>
              <a:off x="0" y="453600"/>
              <a:ext cx="11592720" cy="7202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4E59AA1-4E8B-4362-BE8A-D1C270EBDF5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444240"/>
                <a:ext cx="11611440" cy="72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1761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609600"/>
            <a:ext cx="10582275" cy="65532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DF9648D-DE0D-4330-AC63-100759BCC2CB}"/>
                  </a:ext>
                </a:extLst>
              </p14:cNvPr>
              <p14:cNvContentPartPr/>
              <p14:nvPr/>
            </p14:nvContentPartPr>
            <p14:xfrm>
              <a:off x="856080" y="4631400"/>
              <a:ext cx="11007720" cy="27432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DF9648D-DE0D-4330-AC63-100759BCC2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6720" y="4622040"/>
                <a:ext cx="11026440" cy="276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32354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D273A4-62B1-46B4-B505-0E64FE4E8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5"/>
          <a:stretch/>
        </p:blipFill>
        <p:spPr>
          <a:xfrm>
            <a:off x="0" y="56366"/>
            <a:ext cx="10439400" cy="349045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B4E4E86-56E5-415F-AACD-F10E3FEBFB49}"/>
                  </a:ext>
                </a:extLst>
              </p14:cNvPr>
              <p14:cNvContentPartPr/>
              <p14:nvPr/>
            </p14:nvContentPartPr>
            <p14:xfrm>
              <a:off x="169200" y="458640"/>
              <a:ext cx="11598120" cy="7183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B4E4E86-56E5-415F-AACD-F10E3FEBFB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9840" y="449280"/>
                <a:ext cx="11616840" cy="720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3617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AD3503F-3107-4C00-BA38-5001DC3142BD}"/>
                  </a:ext>
                </a:extLst>
              </p14:cNvPr>
              <p14:cNvContentPartPr/>
              <p14:nvPr/>
            </p14:nvContentPartPr>
            <p14:xfrm>
              <a:off x="310680" y="-73800"/>
              <a:ext cx="11383200" cy="7597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AD3503F-3107-4C00-BA38-5001DC3142B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320" y="-83160"/>
                <a:ext cx="11401920" cy="761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2837"/>
          <a:stretch/>
        </p:blipFill>
        <p:spPr>
          <a:xfrm>
            <a:off x="1495773" y="0"/>
            <a:ext cx="8895654" cy="133402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BBD9BE6-EAC1-48FA-B837-34C227DBFE40}"/>
                  </a:ext>
                </a:extLst>
              </p14:cNvPr>
              <p14:cNvContentPartPr/>
              <p14:nvPr/>
            </p14:nvContentPartPr>
            <p14:xfrm>
              <a:off x="68040" y="-41760"/>
              <a:ext cx="11170080" cy="7556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BBD9BE6-EAC1-48FA-B837-34C227DBFE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680" y="-51120"/>
                <a:ext cx="11188800" cy="757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1212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94B3C92-9A5A-4D0E-AB33-213A24581D8B}"/>
                  </a:ext>
                </a:extLst>
              </p14:cNvPr>
              <p14:cNvContentPartPr/>
              <p14:nvPr/>
            </p14:nvContentPartPr>
            <p14:xfrm>
              <a:off x="528480" y="461160"/>
              <a:ext cx="11287800" cy="6689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94B3C92-9A5A-4D0E-AB33-213A24581D8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9120" y="451800"/>
                <a:ext cx="11306520" cy="670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3489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1495773" y="0"/>
            <a:ext cx="8895654" cy="767219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29DB093-B48F-4D6D-B216-5DB653150366}"/>
                  </a:ext>
                </a:extLst>
              </p14:cNvPr>
              <p14:cNvContentPartPr/>
              <p14:nvPr/>
            </p14:nvContentPartPr>
            <p14:xfrm>
              <a:off x="1143720" y="128520"/>
              <a:ext cx="10274040" cy="7588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29DB093-B48F-4D6D-B216-5DB65315036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34360" y="119160"/>
                <a:ext cx="10292760" cy="760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08713E-52E2-4FB9-9F33-7CDBABA60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4828" y="47878"/>
            <a:ext cx="9012477" cy="167956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246D89-13BA-43CD-8577-9271CF9C02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83115"/>
            <a:ext cx="2644818" cy="106843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06D15DE-D7CA-4172-8384-9B7F766B80BF}"/>
                  </a:ext>
                </a:extLst>
              </p14:cNvPr>
              <p14:cNvContentPartPr/>
              <p14:nvPr/>
            </p14:nvContentPartPr>
            <p14:xfrm>
              <a:off x="46080" y="27360"/>
              <a:ext cx="11845080" cy="7468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06D15DE-D7CA-4172-8384-9B7F766B80B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720" y="18000"/>
                <a:ext cx="11863800" cy="748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48232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08D5D0-11D7-49F9-968D-DE64FDFAB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773" y="4597052"/>
            <a:ext cx="8368365" cy="230989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1FFBFFC-7FC6-4FDF-ACAE-3FA3409097CF}"/>
                  </a:ext>
                </a:extLst>
              </p14:cNvPr>
              <p14:cNvContentPartPr/>
              <p14:nvPr/>
            </p14:nvContentPartPr>
            <p14:xfrm>
              <a:off x="2381760" y="2056680"/>
              <a:ext cx="9509400" cy="5488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1FFBFFC-7FC6-4FDF-ACAE-3FA3409097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2400" y="2047320"/>
                <a:ext cx="9528120" cy="550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7657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022181-C2B6-43B6-8D2E-BC21D7A8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1806"/>
            <a:ext cx="11887200" cy="608878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B9E13D7-9AC7-4DDF-8C1B-916C0A7F25A0}"/>
                  </a:ext>
                </a:extLst>
              </p14:cNvPr>
              <p14:cNvContentPartPr/>
              <p14:nvPr/>
            </p14:nvContentPartPr>
            <p14:xfrm>
              <a:off x="298440" y="3341880"/>
              <a:ext cx="11372760" cy="3980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B9E13D7-9AC7-4DDF-8C1B-916C0A7F25A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9080" y="3332520"/>
                <a:ext cx="11391480" cy="399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2980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9138DE-436D-4390-B4BE-A7E891840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06" y="384523"/>
            <a:ext cx="10191750" cy="60388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1B515AB-C922-40FE-A417-A0BE9BF7537F}"/>
                  </a:ext>
                </a:extLst>
              </p14:cNvPr>
              <p14:cNvContentPartPr/>
              <p14:nvPr/>
            </p14:nvContentPartPr>
            <p14:xfrm>
              <a:off x="2625120" y="249480"/>
              <a:ext cx="6418800" cy="6792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1B515AB-C922-40FE-A417-A0BE9BF7537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5760" y="240120"/>
                <a:ext cx="6437520" cy="681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2232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972" y="616018"/>
            <a:ext cx="11104323" cy="56415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762"/>
            <a:ext cx="2819400" cy="8763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82AB482-8CAC-4F14-905C-CC726602D2BF}"/>
                  </a:ext>
                </a:extLst>
              </p14:cNvPr>
              <p14:cNvContentPartPr/>
              <p14:nvPr/>
            </p14:nvContentPartPr>
            <p14:xfrm>
              <a:off x="260280" y="118440"/>
              <a:ext cx="11630880" cy="7540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82AB482-8CAC-4F14-905C-CC726602D2B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0920" y="109080"/>
                <a:ext cx="11649600" cy="755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923"/>
            <a:ext cx="11887200" cy="60571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0078CA7-F7F0-404A-94E7-C37E71C1CD5A}"/>
                  </a:ext>
                </a:extLst>
              </p14:cNvPr>
              <p14:cNvContentPartPr/>
              <p14:nvPr/>
            </p14:nvContentPartPr>
            <p14:xfrm>
              <a:off x="485640" y="961200"/>
              <a:ext cx="11351520" cy="6305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0078CA7-F7F0-404A-94E7-C37E71C1CD5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6280" y="951840"/>
                <a:ext cx="11370240" cy="632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675823" y="2416707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495300" imgH="165100" progId="Equation.DSMT4">
                  <p:embed/>
                </p:oleObj>
              </mc:Choice>
              <mc:Fallback>
                <p:oleObj name="Equation" r:id="rId5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823" y="2416707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835" y="3381459"/>
            <a:ext cx="5570220" cy="35551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B7BFF42-7A0F-4BC6-A1C4-75032FE2DE03}"/>
                  </a:ext>
                </a:extLst>
              </p14:cNvPr>
              <p14:cNvContentPartPr/>
              <p14:nvPr/>
            </p14:nvContentPartPr>
            <p14:xfrm>
              <a:off x="5571360" y="2219040"/>
              <a:ext cx="6025680" cy="4771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B7BFF42-7A0F-4BC6-A1C4-75032FE2DE0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562000" y="2209680"/>
                <a:ext cx="6044400" cy="479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821257" y="2416282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368300" imgH="165100" progId="Equation.DSMT4">
                  <p:embed/>
                </p:oleObj>
              </mc:Choice>
              <mc:Fallback>
                <p:oleObj name="Equation" r:id="rId5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257" y="2416282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996" y="3210016"/>
            <a:ext cx="5613400" cy="36415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3EF31E1-15CD-4BB9-9E3E-55A19C243ACA}"/>
                  </a:ext>
                </a:extLst>
              </p14:cNvPr>
              <p14:cNvContentPartPr/>
              <p14:nvPr/>
            </p14:nvContentPartPr>
            <p14:xfrm>
              <a:off x="3348360" y="2230200"/>
              <a:ext cx="8193600" cy="3812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3EF31E1-15CD-4BB9-9E3E-55A19C243A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39000" y="2220840"/>
                <a:ext cx="8212320" cy="383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792471" y="2416282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393700" imgH="165100" progId="Equation.DSMT4">
                  <p:embed/>
                </p:oleObj>
              </mc:Choice>
              <mc:Fallback>
                <p:oleObj name="Equation" r:id="rId5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471" y="2416282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828" y="3259965"/>
            <a:ext cx="5973233" cy="362712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7510766-82F7-4673-9567-159B1D11DCAF}"/>
                  </a:ext>
                </a:extLst>
              </p14:cNvPr>
              <p14:cNvContentPartPr/>
              <p14:nvPr/>
            </p14:nvContentPartPr>
            <p14:xfrm>
              <a:off x="6808320" y="2382120"/>
              <a:ext cx="4724280" cy="2072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7510766-82F7-4673-9567-159B1D11DCA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98960" y="2372760"/>
                <a:ext cx="4743000" cy="209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9752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04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688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61440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F9CAD5-D052-4D03-BAD7-642D309E3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460"/>
          <a:stretch/>
        </p:blipFill>
        <p:spPr>
          <a:xfrm>
            <a:off x="177452" y="303300"/>
            <a:ext cx="9753600" cy="6424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F465633-A73E-4BBC-9A77-1FFA34FE80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3445" b="3485"/>
          <a:stretch/>
        </p:blipFill>
        <p:spPr>
          <a:xfrm>
            <a:off x="651562" y="1148510"/>
            <a:ext cx="11235638" cy="632059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ECA9FC4-E52C-456B-A036-881F90A3D29E}"/>
                  </a:ext>
                </a:extLst>
              </p14:cNvPr>
              <p14:cNvContentPartPr/>
              <p14:nvPr/>
            </p14:nvContentPartPr>
            <p14:xfrm>
              <a:off x="1711080" y="5109120"/>
              <a:ext cx="3113640" cy="2327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ECA9FC4-E52C-456B-A036-881F90A3D2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01720" y="5099760"/>
                <a:ext cx="3132360" cy="234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7614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259702" y="511728"/>
            <a:ext cx="7370148" cy="48865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B2292B-0104-4036-8565-349115799D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93" y="4370663"/>
            <a:ext cx="5164164" cy="337656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8DF67A8-F31E-4EB7-BB64-765A430A3BB1}"/>
              </a:ext>
            </a:extLst>
          </p:cNvPr>
          <p:cNvSpPr/>
          <p:nvPr/>
        </p:nvSpPr>
        <p:spPr>
          <a:xfrm>
            <a:off x="49072" y="287211"/>
            <a:ext cx="555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LMRoman17-Regular-Identity-H"/>
              </a:rPr>
              <a:t>In special cases, you can use the unit circl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82888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4128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495" b="46453"/>
          <a:stretch/>
        </p:blipFill>
        <p:spPr>
          <a:xfrm>
            <a:off x="92279" y="75500"/>
            <a:ext cx="11887200" cy="21727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393926" y="2390862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1365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439" b="30748"/>
          <a:stretch/>
        </p:blipFill>
        <p:spPr>
          <a:xfrm>
            <a:off x="134224" y="763399"/>
            <a:ext cx="11887200" cy="12247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817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69" b="17101"/>
          <a:stretch/>
        </p:blipFill>
        <p:spPr>
          <a:xfrm>
            <a:off x="134224" y="729841"/>
            <a:ext cx="11887200" cy="114090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20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4198" b="3752"/>
          <a:stretch/>
        </p:blipFill>
        <p:spPr>
          <a:xfrm>
            <a:off x="134224" y="838897"/>
            <a:ext cx="11887200" cy="9332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896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2306972" y="1242052"/>
            <a:ext cx="9457102" cy="62702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306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99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0F55506-A597-4609-BF05-3646AA123D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761" y="0"/>
            <a:ext cx="8765678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CA52D9B-D415-43D9-A8D2-A8EFE16A7A02}"/>
                  </a:ext>
                </a:extLst>
              </p14:cNvPr>
              <p14:cNvContentPartPr/>
              <p14:nvPr/>
            </p14:nvContentPartPr>
            <p14:xfrm>
              <a:off x="876600" y="602280"/>
              <a:ext cx="9925560" cy="6762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CA52D9B-D415-43D9-A8D2-A8EFE16A7A0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7240" y="592920"/>
                <a:ext cx="9944280" cy="678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01755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D741F2-AFC4-482B-9FD1-2AFAF70B0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0551"/>
            <a:ext cx="11887200" cy="56179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88B98-5912-4154-9B9A-B125BE0AA3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-110962" y="4772520"/>
            <a:ext cx="4347402" cy="288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5704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6704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6B33FC-8156-41F3-9337-5A950064B5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259702" y="2592200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385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23276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691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6959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6F0440-E760-4E26-AB8F-FC6D89E5E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7827"/>
            <a:ext cx="11887200" cy="681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767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B07C87-44E1-4974-8E8A-EEF6600C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9837"/>
            <a:ext cx="11887200" cy="5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800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E2194-33B4-4C55-B93E-01AF6F5D0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2620"/>
            <a:ext cx="11887200" cy="4547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121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−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+ 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(0) = 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114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724"/>
          <a:stretch/>
        </p:blipFill>
        <p:spPr>
          <a:xfrm>
            <a:off x="114431" y="0"/>
            <a:ext cx="10267950" cy="231105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76C127C-6A73-4952-82A6-F3CAB9ADED4F}"/>
                  </a:ext>
                </a:extLst>
              </p14:cNvPr>
              <p14:cNvContentPartPr/>
              <p14:nvPr/>
            </p14:nvContentPartPr>
            <p14:xfrm>
              <a:off x="369360" y="574200"/>
              <a:ext cx="11501640" cy="6270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76C127C-6A73-4952-82A6-F3CAB9ADED4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000" y="564840"/>
                <a:ext cx="11520360" cy="628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92761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282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7100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90503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58500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D737CF3-7D30-46DE-A89A-06853230E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48" y="147153"/>
            <a:ext cx="11501306" cy="463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1094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79ADBB-1BD2-4D81-BCC0-2006FBEA2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696"/>
            <a:ext cx="11887200" cy="686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6974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D1BF9C-DDF4-4618-8DDA-5AF51FF87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976"/>
            <a:ext cx="11887200" cy="569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696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58F76E-EF08-47FD-9D69-31A287B5C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8581"/>
            <a:ext cx="11887200" cy="443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2032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450"/>
          <a:stretch/>
        </p:blipFill>
        <p:spPr>
          <a:xfrm>
            <a:off x="0" y="92278"/>
            <a:ext cx="12150224" cy="65769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11249638" y="4504890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79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806"/>
          <a:stretch/>
        </p:blipFill>
        <p:spPr>
          <a:xfrm>
            <a:off x="114431" y="0"/>
            <a:ext cx="10267950" cy="319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2939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141"/>
          <a:stretch/>
        </p:blipFill>
        <p:spPr>
          <a:xfrm>
            <a:off x="16384" y="899719"/>
            <a:ext cx="11921150" cy="39281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 flipH="1">
            <a:off x="9924176" y="3271707"/>
            <a:ext cx="1593908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11074866" y="2375485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8634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486" y="0"/>
            <a:ext cx="8694228" cy="7772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9630561" y="3154261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9673904" y="5924029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064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151CC4-FC0F-4C8E-A8AA-A0FEFB7D2F79}"/>
              </a:ext>
            </a:extLst>
          </p:cNvPr>
          <p:cNvSpPr/>
          <p:nvPr/>
        </p:nvSpPr>
        <p:spPr>
          <a:xfrm>
            <a:off x="419449" y="400224"/>
            <a:ext cx="8328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CMR10"/>
              </a:rPr>
              <a:t>Linear Independence and the Wronskian</a:t>
            </a:r>
          </a:p>
        </p:txBody>
      </p:sp>
    </p:spTree>
    <p:extLst>
      <p:ext uri="{BB962C8B-B14F-4D97-AF65-F5344CB8AC3E}">
        <p14:creationId xmlns:p14="http://schemas.microsoft.com/office/powerpoint/2010/main" val="30151047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4011C9-D71F-4732-A60F-FFE28ADE6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81" y="0"/>
            <a:ext cx="1111963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746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045772-7A45-4B92-BBC9-0BB647DC9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911"/>
            <a:ext cx="11887200" cy="6958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224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652412-AFEA-4524-9348-20265BF96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1690"/>
            <a:ext cx="11887200" cy="488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76015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0059"/>
          <a:stretch/>
        </p:blipFill>
        <p:spPr>
          <a:xfrm>
            <a:off x="68279" y="201336"/>
            <a:ext cx="11862819" cy="709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702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276"/>
          <a:stretch/>
        </p:blipFill>
        <p:spPr>
          <a:xfrm>
            <a:off x="68279" y="201336"/>
            <a:ext cx="11862819" cy="13925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AD39F5-83B3-4172-B43D-118CD70EA9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 r="33901"/>
          <a:stretch/>
        </p:blipFill>
        <p:spPr>
          <a:xfrm>
            <a:off x="709991" y="1933662"/>
            <a:ext cx="9758452" cy="390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451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78842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4261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31" y="0"/>
            <a:ext cx="10267950" cy="52197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C6ED032-CA3E-4D81-9DB3-AEC261AAE954}"/>
                  </a:ext>
                </a:extLst>
              </p14:cNvPr>
              <p14:cNvContentPartPr/>
              <p14:nvPr/>
            </p14:nvContentPartPr>
            <p14:xfrm>
              <a:off x="1706400" y="569880"/>
              <a:ext cx="5375520" cy="4464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C6ED032-CA3E-4D81-9DB3-AEC261AAE95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7040" y="560520"/>
                <a:ext cx="5394240" cy="448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21370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48941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419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31" y="0"/>
            <a:ext cx="10267950" cy="52197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D1A8451-8170-4915-BF46-B55ED0472954}"/>
                  </a:ext>
                </a:extLst>
              </p14:cNvPr>
              <p14:cNvContentPartPr/>
              <p14:nvPr/>
            </p14:nvContentPartPr>
            <p14:xfrm>
              <a:off x="1319760" y="2782800"/>
              <a:ext cx="10405800" cy="4415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D1A8451-8170-4915-BF46-B55ED047295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0400" y="2773440"/>
                <a:ext cx="10424520" cy="443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6255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209"/>
          <a:stretch/>
        </p:blipFill>
        <p:spPr>
          <a:xfrm>
            <a:off x="652462" y="609600"/>
            <a:ext cx="10582275" cy="29352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0CBE14-2F3B-4AB9-8D5D-5F684A96E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442" y="3432134"/>
            <a:ext cx="4646617" cy="346164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D792A64-E7FC-4E38-B490-E397E0776A6E}"/>
                  </a:ext>
                </a:extLst>
              </p14:cNvPr>
              <p14:cNvContentPartPr/>
              <p14:nvPr/>
            </p14:nvContentPartPr>
            <p14:xfrm>
              <a:off x="651600" y="492480"/>
              <a:ext cx="11239560" cy="7035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D792A64-E7FC-4E38-B490-E397E0776A6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2240" y="483120"/>
                <a:ext cx="11258280" cy="705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8163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050</TotalTime>
  <Words>198</Words>
  <Application>Microsoft Office PowerPoint</Application>
  <PresentationFormat>Custom</PresentationFormat>
  <Paragraphs>13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alibri Light</vt:lpstr>
      <vt:lpstr>Cambria Math</vt:lpstr>
      <vt:lpstr>CMR10</vt:lpstr>
      <vt:lpstr>LMRoman17-Regular-Identity-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</cp:lastModifiedBy>
  <cp:revision>220</cp:revision>
  <dcterms:created xsi:type="dcterms:W3CDTF">2020-09-07T00:11:40Z</dcterms:created>
  <dcterms:modified xsi:type="dcterms:W3CDTF">2021-03-19T16:23:34Z</dcterms:modified>
</cp:coreProperties>
</file>